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3095657" w14:textId="77777777" w:rsidR="004609B6" w:rsidRDefault="004609B6" w:rsidP="005D4121">
      <w:bookmarkStart w:id="0" w:name="_heading=h.a1lx7gpmi2p" w:colFirst="0" w:colLast="0"/>
      <w:bookmarkStart w:id="1" w:name="_Hlk85897814"/>
      <w:bookmarkEnd w:id="0"/>
      <w:bookmarkEnd w:id="1"/>
    </w:p>
    <w:p w14:paraId="4CB82FF6" w14:textId="7E4CD659" w:rsidR="00E566C5" w:rsidRDefault="005D4121" w:rsidP="005D4121">
      <w:r>
        <w:t>&lt;CHT&gt;</w:t>
      </w:r>
      <w:r w:rsidR="00554F0B">
        <w:t>Chapter</w:t>
      </w:r>
      <w:r w:rsidR="006779C6">
        <w:t xml:space="preserve"> </w:t>
      </w:r>
      <w:r w:rsidR="004D2FBC">
        <w:t>5</w:t>
      </w:r>
      <w:r w:rsidR="006779C6">
        <w:t xml:space="preserve"> </w:t>
      </w:r>
      <w:r w:rsidR="00554F0B">
        <w:t>-</w:t>
      </w:r>
      <w:r w:rsidR="006779C6">
        <w:t xml:space="preserve"> </w:t>
      </w:r>
      <w:r w:rsidR="00554F0B">
        <w:t>Algebra</w:t>
      </w:r>
    </w:p>
    <w:p w14:paraId="3D7F95CE" w14:textId="523B816D" w:rsidR="00E566C5" w:rsidRDefault="210A3B42" w:rsidP="005D4121">
      <w:pPr>
        <w:pStyle w:val="TX1"/>
      </w:pPr>
      <w:r w:rsidRPr="210A3B42">
        <w:t>The</w:t>
      </w:r>
      <w:r w:rsidR="006779C6">
        <w:t xml:space="preserve"> </w:t>
      </w:r>
      <w:r w:rsidRPr="210A3B42">
        <w:t>jump</w:t>
      </w:r>
      <w:r w:rsidR="006779C6">
        <w:t xml:space="preserve"> </w:t>
      </w:r>
      <w:r w:rsidRPr="210A3B42">
        <w:t>from</w:t>
      </w:r>
      <w:r w:rsidR="006779C6">
        <w:t xml:space="preserve"> </w:t>
      </w:r>
      <w:r w:rsidRPr="210A3B42">
        <w:t>arithmetic</w:t>
      </w:r>
      <w:r w:rsidR="006779C6">
        <w:t xml:space="preserve"> </w:t>
      </w:r>
      <w:r w:rsidRPr="210A3B42">
        <w:t>to</w:t>
      </w:r>
      <w:r w:rsidR="006779C6">
        <w:t xml:space="preserve"> </w:t>
      </w:r>
      <w:r w:rsidRPr="210A3B42">
        <w:t>algebra</w:t>
      </w:r>
      <w:r w:rsidR="006779C6">
        <w:t xml:space="preserve"> </w:t>
      </w:r>
      <w:r w:rsidRPr="210A3B42">
        <w:t>can</w:t>
      </w:r>
      <w:r w:rsidR="006779C6">
        <w:t xml:space="preserve"> </w:t>
      </w:r>
      <w:r w:rsidRPr="210A3B42">
        <w:t>be</w:t>
      </w:r>
      <w:r w:rsidR="006779C6">
        <w:t xml:space="preserve"> </w:t>
      </w:r>
      <w:r w:rsidRPr="210A3B42">
        <w:t>a</w:t>
      </w:r>
      <w:r w:rsidR="006779C6">
        <w:t xml:space="preserve"> </w:t>
      </w:r>
      <w:r w:rsidRPr="210A3B42">
        <w:t>difficult</w:t>
      </w:r>
      <w:r w:rsidR="006779C6">
        <w:t xml:space="preserve"> </w:t>
      </w:r>
      <w:r w:rsidRPr="210A3B42">
        <w:t>one</w:t>
      </w:r>
      <w:r w:rsidR="006779C6">
        <w:t xml:space="preserve"> </w:t>
      </w:r>
      <w:r w:rsidRPr="210A3B42">
        <w:t>for</w:t>
      </w:r>
      <w:r w:rsidR="006779C6">
        <w:t xml:space="preserve"> </w:t>
      </w:r>
      <w:r w:rsidRPr="210A3B42">
        <w:t>many</w:t>
      </w:r>
      <w:r w:rsidR="006779C6">
        <w:t xml:space="preserve"> </w:t>
      </w:r>
      <w:r w:rsidRPr="210A3B42">
        <w:t>students.</w:t>
      </w:r>
      <w:r w:rsidR="006779C6">
        <w:t xml:space="preserve"> </w:t>
      </w:r>
      <w:r w:rsidRPr="210A3B42">
        <w:t>Many</w:t>
      </w:r>
      <w:r w:rsidR="006779C6">
        <w:t xml:space="preserve"> </w:t>
      </w:r>
      <w:r w:rsidRPr="210A3B42">
        <w:t>students</w:t>
      </w:r>
      <w:r w:rsidR="006779C6">
        <w:t xml:space="preserve"> </w:t>
      </w:r>
      <w:r w:rsidRPr="210A3B42">
        <w:t>struggle</w:t>
      </w:r>
      <w:r w:rsidR="006779C6">
        <w:t xml:space="preserve"> </w:t>
      </w:r>
      <w:r w:rsidRPr="210A3B42">
        <w:t>with</w:t>
      </w:r>
      <w:r w:rsidR="006779C6">
        <w:t xml:space="preserve"> </w:t>
      </w:r>
      <w:r w:rsidRPr="210A3B42">
        <w:t>the</w:t>
      </w:r>
      <w:r w:rsidR="006779C6">
        <w:t xml:space="preserve"> </w:t>
      </w:r>
      <w:r w:rsidRPr="210A3B42">
        <w:t>idea</w:t>
      </w:r>
      <w:r w:rsidR="006779C6">
        <w:t xml:space="preserve"> </w:t>
      </w:r>
      <w:r w:rsidRPr="210A3B42">
        <w:t>that</w:t>
      </w:r>
      <w:r w:rsidR="006779C6">
        <w:t xml:space="preserve"> </w:t>
      </w:r>
      <w:r w:rsidRPr="210A3B42">
        <w:t>mathematics</w:t>
      </w:r>
      <w:r w:rsidR="006779C6">
        <w:t xml:space="preserve"> </w:t>
      </w:r>
      <w:r w:rsidRPr="210A3B42">
        <w:t>can</w:t>
      </w:r>
      <w:r w:rsidR="006779C6">
        <w:t xml:space="preserve"> </w:t>
      </w:r>
      <w:r w:rsidRPr="210A3B42">
        <w:t>include</w:t>
      </w:r>
      <w:r w:rsidR="006779C6">
        <w:t xml:space="preserve"> </w:t>
      </w:r>
      <w:r w:rsidRPr="210A3B42">
        <w:t>situations</w:t>
      </w:r>
      <w:r w:rsidR="006779C6">
        <w:t xml:space="preserve"> </w:t>
      </w:r>
      <w:r w:rsidRPr="210A3B42">
        <w:t>that</w:t>
      </w:r>
      <w:r w:rsidR="006779C6">
        <w:t xml:space="preserve"> </w:t>
      </w:r>
      <w:r w:rsidRPr="210A3B42">
        <w:t>aren’t</w:t>
      </w:r>
      <w:r w:rsidR="006779C6">
        <w:t xml:space="preserve"> </w:t>
      </w:r>
      <w:r w:rsidRPr="210A3B42">
        <w:t>static</w:t>
      </w:r>
      <w:r w:rsidR="006779C6">
        <w:t xml:space="preserve"> </w:t>
      </w:r>
      <w:r w:rsidRPr="210A3B42">
        <w:t>and</w:t>
      </w:r>
      <w:r w:rsidR="006779C6">
        <w:t xml:space="preserve"> </w:t>
      </w:r>
      <w:r w:rsidRPr="210A3B42">
        <w:t>do</w:t>
      </w:r>
      <w:r w:rsidR="006779C6">
        <w:t xml:space="preserve"> </w:t>
      </w:r>
      <w:r w:rsidRPr="210A3B42">
        <w:t>change.</w:t>
      </w:r>
      <w:r w:rsidR="006779C6">
        <w:t xml:space="preserve"> </w:t>
      </w:r>
      <w:r w:rsidRPr="210A3B42">
        <w:t>In</w:t>
      </w:r>
      <w:r w:rsidR="006779C6">
        <w:t xml:space="preserve"> </w:t>
      </w:r>
      <w:r w:rsidRPr="210A3B42">
        <w:t>elementary</w:t>
      </w:r>
      <w:r w:rsidR="006779C6">
        <w:t xml:space="preserve"> </w:t>
      </w:r>
      <w:r w:rsidRPr="210A3B42">
        <w:t>arithmetic,</w:t>
      </w:r>
      <w:r w:rsidR="006779C6">
        <w:t xml:space="preserve"> </w:t>
      </w:r>
      <w:r w:rsidRPr="210A3B42">
        <w:t>a</w:t>
      </w:r>
      <w:r w:rsidR="006779C6">
        <w:t xml:space="preserve"> </w:t>
      </w:r>
      <w:r w:rsidRPr="210A3B42">
        <w:t>situation</w:t>
      </w:r>
      <w:r w:rsidR="006779C6">
        <w:t xml:space="preserve"> </w:t>
      </w:r>
      <w:r w:rsidRPr="210A3B42">
        <w:t>such</w:t>
      </w:r>
      <w:r w:rsidR="006779C6">
        <w:t xml:space="preserve"> </w:t>
      </w:r>
      <w:r w:rsidRPr="210A3B42">
        <w:t>as:</w:t>
      </w:r>
    </w:p>
    <w:p w14:paraId="1B726824" w14:textId="42C5BAB6" w:rsidR="000A47E9" w:rsidRDefault="00E75215" w:rsidP="000A47E9">
      <w:pPr>
        <w:tabs>
          <w:tab w:val="left" w:pos="360"/>
        </w:tabs>
        <w:spacing w:after="0" w:line="480" w:lineRule="auto"/>
        <w:ind w:firstLine="720"/>
        <w:rPr>
          <w:rFonts w:ascii="Times New Roman" w:eastAsia="Times New Roman" w:hAnsi="Times New Roman" w:cs="Times New Roman"/>
        </w:rPr>
      </w:pPr>
      <w:r w:rsidRPr="00E75215">
        <w:rPr>
          <w:position w:val="-10"/>
        </w:rPr>
        <w:object w:dxaOrig="1579" w:dyaOrig="320" w14:anchorId="49FF31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pt;height:16.2pt" o:ole="">
            <v:imagedata r:id="rId10" o:title=""/>
          </v:shape>
          <o:OLEObject Type="Embed" ProgID="Equation.DSMT4" ShapeID="_x0000_i1025" DrawAspect="Content" ObjectID="_1702150067" r:id="rId11"/>
        </w:object>
      </w:r>
    </w:p>
    <w:p w14:paraId="1DFB42B6" w14:textId="38CBBF3A" w:rsidR="00E566C5" w:rsidRDefault="000A47E9" w:rsidP="005D4121">
      <w:pPr>
        <w:pStyle w:val="TX1"/>
      </w:pPr>
      <w:r>
        <w:t>This</w:t>
      </w:r>
      <w:r w:rsidR="006779C6">
        <w:t xml:space="preserve"> </w:t>
      </w:r>
      <w:r>
        <w:t>equation</w:t>
      </w:r>
      <w:r w:rsidR="006779C6">
        <w:t xml:space="preserve"> </w:t>
      </w:r>
      <w:r w:rsidR="00554F0B">
        <w:t>is</w:t>
      </w:r>
      <w:r w:rsidR="006779C6">
        <w:t xml:space="preserve"> </w:t>
      </w:r>
      <w:r w:rsidR="00554F0B">
        <w:t>a</w:t>
      </w:r>
      <w:r w:rsidR="006779C6">
        <w:t xml:space="preserve"> </w:t>
      </w:r>
      <w:r w:rsidR="00554F0B">
        <w:t>static</w:t>
      </w:r>
      <w:r w:rsidR="006779C6">
        <w:t xml:space="preserve"> </w:t>
      </w:r>
      <w:r w:rsidR="00554F0B">
        <w:t>situation</w:t>
      </w:r>
      <w:r w:rsidR="006779C6">
        <w:t xml:space="preserve"> </w:t>
      </w:r>
      <w:r w:rsidR="00554F0B">
        <w:t>and</w:t>
      </w:r>
      <w:r w:rsidR="006779C6">
        <w:t xml:space="preserve"> </w:t>
      </w:r>
      <w:r w:rsidR="00554F0B">
        <w:t>will</w:t>
      </w:r>
      <w:r w:rsidR="006779C6">
        <w:t xml:space="preserve"> </w:t>
      </w:r>
      <w:r w:rsidR="00554F0B">
        <w:t>yield</w:t>
      </w:r>
      <w:r w:rsidR="006779C6">
        <w:t xml:space="preserve"> </w:t>
      </w:r>
      <w:r w:rsidR="00554F0B">
        <w:t>the</w:t>
      </w:r>
      <w:r w:rsidR="006779C6">
        <w:t xml:space="preserve"> </w:t>
      </w:r>
      <w:r w:rsidR="00554F0B">
        <w:t>answer</w:t>
      </w:r>
      <w:r w:rsidR="006779C6">
        <w:t xml:space="preserve"> </w:t>
      </w:r>
      <w:r w:rsidR="00554F0B">
        <w:t>of</w:t>
      </w:r>
      <w:r w:rsidR="006779C6">
        <w:t xml:space="preserve"> </w:t>
      </w:r>
      <w:r w:rsidR="0061404A">
        <w:t>8</w:t>
      </w:r>
      <w:r w:rsidR="006779C6">
        <w:t xml:space="preserve"> </w:t>
      </w:r>
      <w:r w:rsidR="00554F0B">
        <w:t>every</w:t>
      </w:r>
      <w:r w:rsidR="006779C6">
        <w:t xml:space="preserve"> </w:t>
      </w:r>
      <w:r w:rsidR="00554F0B">
        <w:t>time.</w:t>
      </w:r>
      <w:r w:rsidR="006779C6">
        <w:t xml:space="preserve"> </w:t>
      </w:r>
      <w:r w:rsidR="00554F0B">
        <w:t>However,</w:t>
      </w:r>
      <w:r w:rsidR="006779C6">
        <w:t xml:space="preserve"> </w:t>
      </w:r>
      <w:r w:rsidR="00554F0B">
        <w:t>a</w:t>
      </w:r>
      <w:r w:rsidR="006779C6">
        <w:t xml:space="preserve"> </w:t>
      </w:r>
      <w:r w:rsidR="00554F0B">
        <w:t>situation</w:t>
      </w:r>
      <w:r w:rsidR="006779C6">
        <w:t xml:space="preserve"> </w:t>
      </w:r>
      <w:r w:rsidR="00554F0B">
        <w:t>such</w:t>
      </w:r>
      <w:r w:rsidR="006779C6">
        <w:t xml:space="preserve"> </w:t>
      </w:r>
      <w:r w:rsidR="00554F0B">
        <w:t>as:</w:t>
      </w:r>
    </w:p>
    <w:p w14:paraId="4B3AF47E" w14:textId="0D9B2D0C" w:rsidR="00E566C5" w:rsidRDefault="00E75215" w:rsidP="00FE6F0A">
      <w:pPr>
        <w:tabs>
          <w:tab w:val="left" w:pos="360"/>
        </w:tabs>
        <w:spacing w:after="0" w:line="480" w:lineRule="auto"/>
        <w:ind w:firstLine="720"/>
      </w:pPr>
      <w:r w:rsidRPr="00E75215">
        <w:rPr>
          <w:position w:val="-10"/>
        </w:rPr>
        <w:object w:dxaOrig="1640" w:dyaOrig="320" w14:anchorId="7D118761">
          <v:shape id="_x0000_i1026" type="#_x0000_t75" style="width:81.6pt;height:16.2pt" o:ole="">
            <v:imagedata r:id="rId12" o:title=""/>
          </v:shape>
          <o:OLEObject Type="Embed" ProgID="Equation.DSMT4" ShapeID="_x0000_i1026" DrawAspect="Content" ObjectID="_1702150068" r:id="rId13"/>
        </w:object>
      </w:r>
    </w:p>
    <w:p w14:paraId="2FC25E57" w14:textId="2EC83BA3" w:rsidR="00E566C5" w:rsidRDefault="00221708" w:rsidP="00FE6F0A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can</w:t>
      </w:r>
      <w:proofErr w:type="gramEnd"/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yield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many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different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answers</w:t>
      </w:r>
      <w:r w:rsidR="006779C6"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</w:rPr>
        <w:t>becaus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th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answer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depend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on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what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amount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(number)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E11DC">
        <w:rPr>
          <w:rFonts w:ascii="Times New Roman" w:eastAsia="Times New Roman" w:hAnsi="Times New Roman" w:cs="Times New Roman"/>
        </w:rPr>
        <w:t>that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  <w:i/>
        </w:rPr>
        <w:t>x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represents.</w:t>
      </w:r>
      <w:r w:rsidR="006779C6"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</w:rPr>
        <w:t>Since</w:t>
      </w:r>
      <w:r w:rsidR="006779C6"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</w:rPr>
        <w:t>the</w:t>
      </w:r>
      <w:r w:rsidR="006779C6"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</w:rPr>
        <w:t>value</w:t>
      </w:r>
      <w:r w:rsidR="006779C6"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</w:rPr>
        <w:t>of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E75215" w:rsidRPr="00E75215">
        <w:rPr>
          <w:position w:val="-6"/>
        </w:rPr>
        <w:object w:dxaOrig="200" w:dyaOrig="220" w14:anchorId="4F8D8AF3">
          <v:shape id="_x0000_i1027" type="#_x0000_t75" style="width:10.2pt;height:11.4pt" o:ole="">
            <v:imagedata r:id="rId14" o:title=""/>
          </v:shape>
          <o:OLEObject Type="Embed" ProgID="Equation.DSMT4" ShapeID="_x0000_i1027" DrawAspect="Content" ObjectID="_1702150069" r:id="rId15"/>
        </w:object>
      </w:r>
      <w:r w:rsidR="00554F0B">
        <w:rPr>
          <w:rFonts w:ascii="Times New Roman" w:eastAsia="Times New Roman" w:hAnsi="Times New Roman" w:cs="Times New Roman"/>
        </w:rPr>
        <w:t>can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vary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(represent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different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values),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it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i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known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a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a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FE6F0A">
        <w:rPr>
          <w:rFonts w:ascii="Times New Roman" w:eastAsia="Times New Roman" w:hAnsi="Times New Roman" w:cs="Times New Roman"/>
          <w:iCs/>
        </w:rPr>
        <w:t>variable</w:t>
      </w:r>
      <w:r w:rsidR="00554F0B">
        <w:rPr>
          <w:rFonts w:ascii="Times New Roman" w:eastAsia="Times New Roman" w:hAnsi="Times New Roman" w:cs="Times New Roman"/>
        </w:rPr>
        <w:t>.</w:t>
      </w:r>
    </w:p>
    <w:p w14:paraId="0B0B454E" w14:textId="409BCFF3" w:rsidR="004E11DC" w:rsidRDefault="006B569E" w:rsidP="005D4121">
      <w:pPr>
        <w:pStyle w:val="TX1"/>
      </w:pPr>
      <w:r>
        <w:tab/>
      </w:r>
      <w:r w:rsidR="00554F0B">
        <w:t>Algebra</w:t>
      </w:r>
      <w:r w:rsidR="006779C6">
        <w:t xml:space="preserve"> </w:t>
      </w:r>
      <w:r w:rsidR="00554F0B">
        <w:t>is</w:t>
      </w:r>
      <w:r w:rsidR="006779C6">
        <w:t xml:space="preserve"> </w:t>
      </w:r>
      <w:r w:rsidR="00554F0B">
        <w:t>useful</w:t>
      </w:r>
      <w:r w:rsidR="006779C6">
        <w:t xml:space="preserve"> </w:t>
      </w:r>
      <w:r w:rsidR="00554F0B">
        <w:t>to</w:t>
      </w:r>
      <w:r w:rsidR="006779C6">
        <w:t xml:space="preserve"> </w:t>
      </w:r>
      <w:r w:rsidR="00554F0B">
        <w:t>better</w:t>
      </w:r>
      <w:r w:rsidR="006779C6">
        <w:t xml:space="preserve"> </w:t>
      </w:r>
      <w:r w:rsidR="00554F0B">
        <w:t>model</w:t>
      </w:r>
      <w:r w:rsidR="006779C6">
        <w:t xml:space="preserve"> </w:t>
      </w:r>
      <w:r w:rsidR="00554F0B">
        <w:t>real</w:t>
      </w:r>
      <w:r w:rsidR="006779C6">
        <w:t xml:space="preserve"> </w:t>
      </w:r>
      <w:r w:rsidR="00554F0B">
        <w:t>life</w:t>
      </w:r>
      <w:r w:rsidR="006779C6">
        <w:t xml:space="preserve"> </w:t>
      </w:r>
      <w:r w:rsidR="00554F0B">
        <w:t>situations.</w:t>
      </w:r>
      <w:r w:rsidR="006779C6">
        <w:t xml:space="preserve"> </w:t>
      </w:r>
      <w:r w:rsidR="00221708">
        <w:t>In</w:t>
      </w:r>
      <w:r w:rsidR="006779C6">
        <w:t xml:space="preserve"> </w:t>
      </w:r>
      <w:r w:rsidR="00221708">
        <w:t>t</w:t>
      </w:r>
      <w:r w:rsidR="00554F0B">
        <w:t>he</w:t>
      </w:r>
      <w:r w:rsidR="006779C6">
        <w:t xml:space="preserve"> </w:t>
      </w:r>
      <w:r w:rsidR="00554F0B">
        <w:t>first</w:t>
      </w:r>
      <w:r w:rsidR="006779C6">
        <w:t xml:space="preserve"> </w:t>
      </w:r>
      <w:r w:rsidR="00554F0B">
        <w:t>equation</w:t>
      </w:r>
      <w:r w:rsidR="006779C6">
        <w:t xml:space="preserve"> </w:t>
      </w:r>
      <w:r w:rsidR="00221708">
        <w:t>shown,</w:t>
      </w:r>
      <w:r w:rsidR="006779C6">
        <w:t xml:space="preserve"> </w:t>
      </w:r>
      <w:r w:rsidR="00E75215" w:rsidRPr="00E75215">
        <w:rPr>
          <w:position w:val="-10"/>
        </w:rPr>
        <w:object w:dxaOrig="1460" w:dyaOrig="320" w14:anchorId="54DAD4F9">
          <v:shape id="_x0000_i1028" type="#_x0000_t75" style="width:72.6pt;height:16.2pt" o:ole="">
            <v:imagedata r:id="rId16" o:title=""/>
          </v:shape>
          <o:OLEObject Type="Embed" ProgID="Equation.DSMT4" ShapeID="_x0000_i1028" DrawAspect="Content" ObjectID="_1702150070" r:id="rId17"/>
        </w:object>
      </w:r>
      <w:r w:rsidR="006779C6">
        <w:t xml:space="preserve"> </w:t>
      </w:r>
      <w:r w:rsidR="00221708">
        <w:t>can</w:t>
      </w:r>
      <w:r w:rsidR="006779C6">
        <w:t xml:space="preserve"> </w:t>
      </w:r>
      <w:r w:rsidR="00554F0B">
        <w:t>only</w:t>
      </w:r>
      <w:r w:rsidR="006779C6">
        <w:t xml:space="preserve"> </w:t>
      </w:r>
      <w:r w:rsidR="00554F0B">
        <w:t>model</w:t>
      </w:r>
      <w:r w:rsidR="006779C6">
        <w:t xml:space="preserve"> </w:t>
      </w:r>
      <w:r w:rsidR="00554F0B">
        <w:t>situations</w:t>
      </w:r>
      <w:r w:rsidR="006779C6">
        <w:t xml:space="preserve"> </w:t>
      </w:r>
      <w:r w:rsidR="00554F0B">
        <w:t>where</w:t>
      </w:r>
      <w:r w:rsidR="006779C6">
        <w:t xml:space="preserve"> </w:t>
      </w:r>
      <w:r w:rsidR="00554F0B">
        <w:t>you</w:t>
      </w:r>
      <w:r w:rsidR="006779C6">
        <w:t xml:space="preserve"> </w:t>
      </w:r>
      <w:r w:rsidR="00554F0B">
        <w:t>add</w:t>
      </w:r>
      <w:r w:rsidR="006779C6">
        <w:t xml:space="preserve"> </w:t>
      </w:r>
      <w:r w:rsidR="00554F0B">
        <w:t>those</w:t>
      </w:r>
      <w:r w:rsidR="006779C6">
        <w:t xml:space="preserve"> </w:t>
      </w:r>
      <w:r w:rsidR="00554F0B">
        <w:t>two</w:t>
      </w:r>
      <w:r w:rsidR="006779C6">
        <w:t xml:space="preserve"> </w:t>
      </w:r>
      <w:r w:rsidR="00554F0B">
        <w:t>numbers</w:t>
      </w:r>
      <w:r w:rsidR="006779C6">
        <w:t xml:space="preserve"> </w:t>
      </w:r>
      <w:r w:rsidR="00554F0B">
        <w:t>together.</w:t>
      </w:r>
      <w:r w:rsidR="006779C6">
        <w:t xml:space="preserve"> </w:t>
      </w:r>
      <w:r w:rsidR="00554F0B">
        <w:t>For</w:t>
      </w:r>
      <w:r w:rsidR="006779C6">
        <w:t xml:space="preserve"> </w:t>
      </w:r>
      <w:r w:rsidR="00554F0B">
        <w:t>example,</w:t>
      </w:r>
      <w:r w:rsidR="006779C6">
        <w:t xml:space="preserve"> </w:t>
      </w:r>
      <w:r w:rsidR="004E11DC">
        <w:t>if</w:t>
      </w:r>
      <w:r w:rsidR="006779C6">
        <w:t xml:space="preserve"> </w:t>
      </w:r>
      <w:r w:rsidR="00554F0B">
        <w:t>you</w:t>
      </w:r>
      <w:r w:rsidR="004E11DC">
        <w:t>r</w:t>
      </w:r>
      <w:r w:rsidR="006779C6">
        <w:t xml:space="preserve"> </w:t>
      </w:r>
      <w:r w:rsidR="004E11DC">
        <w:t>uncle</w:t>
      </w:r>
      <w:r w:rsidR="006779C6">
        <w:t xml:space="preserve"> </w:t>
      </w:r>
      <w:r w:rsidR="004E11DC">
        <w:t>gives</w:t>
      </w:r>
      <w:r w:rsidR="006779C6">
        <w:t xml:space="preserve"> </w:t>
      </w:r>
      <w:r w:rsidR="004E11DC">
        <w:t>you</w:t>
      </w:r>
      <w:r w:rsidR="006779C6">
        <w:t xml:space="preserve"> </w:t>
      </w:r>
      <w:r w:rsidR="004E11DC">
        <w:t>five</w:t>
      </w:r>
      <w:r w:rsidR="006779C6">
        <w:t xml:space="preserve"> </w:t>
      </w:r>
      <w:r w:rsidR="00554F0B">
        <w:t>dollars</w:t>
      </w:r>
      <w:r w:rsidR="006779C6">
        <w:t xml:space="preserve"> </w:t>
      </w:r>
      <w:r w:rsidR="00554F0B">
        <w:t>and</w:t>
      </w:r>
      <w:r w:rsidR="006779C6">
        <w:t xml:space="preserve"> </w:t>
      </w:r>
      <w:r w:rsidR="004E11DC">
        <w:t>your</w:t>
      </w:r>
      <w:r w:rsidR="006779C6">
        <w:t xml:space="preserve"> </w:t>
      </w:r>
      <w:r w:rsidR="004E11DC">
        <w:t>aunt</w:t>
      </w:r>
      <w:r w:rsidR="006779C6">
        <w:t xml:space="preserve"> </w:t>
      </w:r>
      <w:r w:rsidR="004E11DC">
        <w:t>give</w:t>
      </w:r>
      <w:r w:rsidR="006779C6">
        <w:t xml:space="preserve"> </w:t>
      </w:r>
      <w:r w:rsidR="004E11DC">
        <w:t>you</w:t>
      </w:r>
      <w:r w:rsidR="006779C6">
        <w:t xml:space="preserve"> </w:t>
      </w:r>
      <w:r w:rsidR="004E11DC">
        <w:t>three</w:t>
      </w:r>
      <w:r w:rsidR="006779C6">
        <w:t xml:space="preserve"> </w:t>
      </w:r>
      <w:r w:rsidR="00554F0B">
        <w:t>dollars</w:t>
      </w:r>
      <w:r w:rsidR="004E11DC">
        <w:t>,</w:t>
      </w:r>
      <w:r w:rsidR="006779C6">
        <w:t xml:space="preserve"> </w:t>
      </w:r>
      <w:proofErr w:type="gramStart"/>
      <w:r w:rsidR="004E11DC">
        <w:t>then</w:t>
      </w:r>
      <w:proofErr w:type="gramEnd"/>
      <w:r w:rsidR="006779C6">
        <w:t xml:space="preserve"> </w:t>
      </w:r>
      <w:r w:rsidR="004E11DC">
        <w:t>you</w:t>
      </w:r>
      <w:r w:rsidR="006779C6">
        <w:t xml:space="preserve"> </w:t>
      </w:r>
      <w:r w:rsidR="004E11DC">
        <w:t>will</w:t>
      </w:r>
      <w:r w:rsidR="006779C6">
        <w:t xml:space="preserve"> </w:t>
      </w:r>
      <w:r w:rsidR="004E11DC">
        <w:t>always</w:t>
      </w:r>
      <w:r w:rsidR="006779C6">
        <w:t xml:space="preserve"> </w:t>
      </w:r>
      <w:r w:rsidR="004E11DC">
        <w:t>receive</w:t>
      </w:r>
      <w:r w:rsidR="006779C6">
        <w:t xml:space="preserve"> </w:t>
      </w:r>
      <w:r w:rsidR="004E11DC">
        <w:t>eight</w:t>
      </w:r>
      <w:r w:rsidR="006779C6">
        <w:t xml:space="preserve"> </w:t>
      </w:r>
      <w:r w:rsidR="004E11DC">
        <w:t>dollars.</w:t>
      </w:r>
      <w:r w:rsidR="006779C6">
        <w:t xml:space="preserve"> </w:t>
      </w:r>
      <w:r w:rsidR="00554F0B">
        <w:t>The</w:t>
      </w:r>
      <w:r w:rsidR="006779C6">
        <w:t xml:space="preserve"> </w:t>
      </w:r>
      <w:r w:rsidR="00554F0B">
        <w:t>second</w:t>
      </w:r>
      <w:r w:rsidR="006779C6">
        <w:t xml:space="preserve"> </w:t>
      </w:r>
      <w:r w:rsidR="00554F0B">
        <w:t>equation</w:t>
      </w:r>
      <w:r w:rsidR="006779C6">
        <w:t xml:space="preserve"> </w:t>
      </w:r>
      <w:r w:rsidR="00E75215" w:rsidRPr="00E75215">
        <w:rPr>
          <w:position w:val="-10"/>
        </w:rPr>
        <w:object w:dxaOrig="1760" w:dyaOrig="320" w14:anchorId="48E1BB50">
          <v:shape id="_x0000_i1029" type="#_x0000_t75" style="width:88.2pt;height:16.2pt" o:ole="">
            <v:imagedata r:id="rId18" o:title=""/>
          </v:shape>
          <o:OLEObject Type="Embed" ProgID="Equation.DSMT4" ShapeID="_x0000_i1029" DrawAspect="Content" ObjectID="_1702150071" r:id="rId19"/>
        </w:object>
      </w:r>
      <w:r w:rsidR="00554F0B">
        <w:t>can</w:t>
      </w:r>
      <w:r w:rsidR="006779C6">
        <w:t xml:space="preserve"> </w:t>
      </w:r>
      <w:r w:rsidR="00554F0B">
        <w:t>model</w:t>
      </w:r>
      <w:r w:rsidR="006779C6">
        <w:t xml:space="preserve"> </w:t>
      </w:r>
      <w:r w:rsidR="00554F0B">
        <w:t>more</w:t>
      </w:r>
      <w:r w:rsidR="006779C6">
        <w:t xml:space="preserve"> </w:t>
      </w:r>
      <w:r w:rsidR="00554F0B">
        <w:t>complex</w:t>
      </w:r>
      <w:r w:rsidR="006779C6">
        <w:t xml:space="preserve"> </w:t>
      </w:r>
      <w:r w:rsidR="00554F0B">
        <w:t>situations.</w:t>
      </w:r>
      <w:r w:rsidR="006779C6">
        <w:t xml:space="preserve"> </w:t>
      </w:r>
      <w:r w:rsidR="00554F0B">
        <w:t>For</w:t>
      </w:r>
      <w:r w:rsidR="006779C6">
        <w:t xml:space="preserve"> </w:t>
      </w:r>
      <w:r w:rsidR="00554F0B">
        <w:t>example,</w:t>
      </w:r>
      <w:r w:rsidR="006779C6">
        <w:t xml:space="preserve"> </w:t>
      </w:r>
      <w:r w:rsidR="004E11DC">
        <w:t>you</w:t>
      </w:r>
      <w:r w:rsidR="006779C6">
        <w:t xml:space="preserve"> </w:t>
      </w:r>
      <w:r w:rsidR="004E11DC">
        <w:t>wish</w:t>
      </w:r>
      <w:r w:rsidR="006779C6">
        <w:t xml:space="preserve"> </w:t>
      </w:r>
      <w:r w:rsidR="004E11DC">
        <w:t>to</w:t>
      </w:r>
      <w:r w:rsidR="006779C6">
        <w:t xml:space="preserve"> </w:t>
      </w:r>
      <w:r w:rsidR="004E11DC">
        <w:t>buy</w:t>
      </w:r>
      <w:r w:rsidR="006779C6">
        <w:t xml:space="preserve"> </w:t>
      </w:r>
      <w:r w:rsidR="004E11DC">
        <w:t>a</w:t>
      </w:r>
      <w:r w:rsidR="006779C6">
        <w:t xml:space="preserve"> </w:t>
      </w:r>
      <w:r w:rsidR="004E11DC">
        <w:t>game</w:t>
      </w:r>
      <w:r w:rsidR="006779C6">
        <w:t xml:space="preserve"> </w:t>
      </w:r>
      <w:r w:rsidR="004E11DC">
        <w:t>that</w:t>
      </w:r>
      <w:r w:rsidR="006779C6">
        <w:t xml:space="preserve"> </w:t>
      </w:r>
      <w:r w:rsidR="004E11DC">
        <w:t>costs</w:t>
      </w:r>
      <w:r w:rsidR="006779C6">
        <w:t xml:space="preserve"> </w:t>
      </w:r>
      <w:r w:rsidR="004E11DC">
        <w:t>$38</w:t>
      </w:r>
      <w:r w:rsidR="006779C6">
        <w:t xml:space="preserve"> </w:t>
      </w:r>
      <w:r w:rsidR="004E11DC">
        <w:t>but</w:t>
      </w:r>
      <w:r w:rsidR="006779C6">
        <w:t xml:space="preserve"> </w:t>
      </w:r>
      <w:r w:rsidR="004E11DC">
        <w:t>you</w:t>
      </w:r>
      <w:r w:rsidR="006779C6">
        <w:t xml:space="preserve"> </w:t>
      </w:r>
      <w:r w:rsidR="004E11DC">
        <w:t>only</w:t>
      </w:r>
      <w:r w:rsidR="006779C6">
        <w:t xml:space="preserve"> </w:t>
      </w:r>
      <w:r w:rsidR="004E11DC">
        <w:t>have</w:t>
      </w:r>
      <w:r w:rsidR="006779C6">
        <w:t xml:space="preserve"> </w:t>
      </w:r>
      <w:r w:rsidR="004E11DC">
        <w:t>three</w:t>
      </w:r>
      <w:r w:rsidR="006779C6">
        <w:t xml:space="preserve"> </w:t>
      </w:r>
      <w:r w:rsidR="004E11DC">
        <w:t>dollars.</w:t>
      </w:r>
      <w:r w:rsidR="006779C6">
        <w:t xml:space="preserve"> </w:t>
      </w:r>
      <w:r w:rsidR="004E11DC">
        <w:t>Y</w:t>
      </w:r>
      <w:r w:rsidR="00554F0B">
        <w:t>our</w:t>
      </w:r>
      <w:r w:rsidR="006779C6">
        <w:t xml:space="preserve"> </w:t>
      </w:r>
      <w:r w:rsidR="00554F0B">
        <w:t>uncle</w:t>
      </w:r>
      <w:r w:rsidR="006779C6">
        <w:t xml:space="preserve"> </w:t>
      </w:r>
      <w:r w:rsidR="00554F0B">
        <w:t>will</w:t>
      </w:r>
      <w:r w:rsidR="006779C6">
        <w:t xml:space="preserve"> </w:t>
      </w:r>
      <w:r w:rsidR="00554F0B">
        <w:t>pay</w:t>
      </w:r>
      <w:r w:rsidR="006779C6">
        <w:t xml:space="preserve"> </w:t>
      </w:r>
      <w:r w:rsidR="00554F0B">
        <w:t>you</w:t>
      </w:r>
      <w:r w:rsidR="006779C6">
        <w:t xml:space="preserve"> </w:t>
      </w:r>
      <w:r w:rsidR="00554F0B">
        <w:t>five</w:t>
      </w:r>
      <w:r w:rsidR="006779C6">
        <w:t xml:space="preserve"> </w:t>
      </w:r>
      <w:r w:rsidR="00554F0B">
        <w:t>dollars</w:t>
      </w:r>
      <w:r w:rsidR="006779C6">
        <w:t xml:space="preserve"> </w:t>
      </w:r>
      <w:r w:rsidR="00554F0B">
        <w:t>an</w:t>
      </w:r>
      <w:r w:rsidR="006779C6">
        <w:t xml:space="preserve"> </w:t>
      </w:r>
      <w:r w:rsidR="00554F0B">
        <w:t>hour</w:t>
      </w:r>
      <w:r w:rsidR="006779C6">
        <w:t xml:space="preserve"> </w:t>
      </w:r>
      <w:r w:rsidR="00554F0B">
        <w:t>to</w:t>
      </w:r>
      <w:r w:rsidR="006779C6">
        <w:t xml:space="preserve"> </w:t>
      </w:r>
      <w:r w:rsidR="00554F0B">
        <w:t>work</w:t>
      </w:r>
      <w:r w:rsidR="006779C6">
        <w:t xml:space="preserve"> </w:t>
      </w:r>
      <w:r w:rsidR="00554F0B">
        <w:t>for</w:t>
      </w:r>
      <w:r w:rsidR="006779C6">
        <w:t xml:space="preserve"> </w:t>
      </w:r>
      <w:r w:rsidR="00554F0B">
        <w:t>him.</w:t>
      </w:r>
      <w:r w:rsidR="006779C6">
        <w:t xml:space="preserve"> </w:t>
      </w:r>
      <w:r w:rsidR="004E11DC">
        <w:t>If</w:t>
      </w:r>
      <w:r w:rsidR="006779C6">
        <w:t xml:space="preserve"> </w:t>
      </w:r>
      <w:r w:rsidR="004E11DC">
        <w:t>y</w:t>
      </w:r>
      <w:r w:rsidR="00554F0B">
        <w:t>ou’ve</w:t>
      </w:r>
      <w:r w:rsidR="006779C6">
        <w:t xml:space="preserve"> </w:t>
      </w:r>
      <w:r w:rsidR="00554F0B">
        <w:t>worked</w:t>
      </w:r>
      <w:r w:rsidR="006779C6">
        <w:t xml:space="preserve"> </w:t>
      </w:r>
      <w:r w:rsidR="00554F0B">
        <w:t>five</w:t>
      </w:r>
      <w:r w:rsidR="006779C6">
        <w:t xml:space="preserve"> </w:t>
      </w:r>
      <w:r w:rsidR="00554F0B">
        <w:t>hours</w:t>
      </w:r>
      <w:r w:rsidR="004E11DC">
        <w:t>,</w:t>
      </w:r>
      <w:r w:rsidR="006779C6">
        <w:t xml:space="preserve"> </w:t>
      </w:r>
      <w:r w:rsidR="004E11DC">
        <w:t>h</w:t>
      </w:r>
      <w:r w:rsidR="00554F0B">
        <w:t>ave</w:t>
      </w:r>
      <w:r w:rsidR="006779C6">
        <w:t xml:space="preserve"> </w:t>
      </w:r>
      <w:r w:rsidR="00554F0B">
        <w:t>you</w:t>
      </w:r>
      <w:r w:rsidR="006779C6">
        <w:t xml:space="preserve"> </w:t>
      </w:r>
      <w:r w:rsidR="00554F0B">
        <w:t>earned</w:t>
      </w:r>
      <w:r w:rsidR="006779C6">
        <w:t xml:space="preserve"> </w:t>
      </w:r>
      <w:r w:rsidR="00554F0B">
        <w:t>enough</w:t>
      </w:r>
      <w:r w:rsidR="006779C6">
        <w:t xml:space="preserve"> </w:t>
      </w:r>
      <w:r w:rsidR="00554F0B">
        <w:t>money?</w:t>
      </w:r>
      <w:r w:rsidR="006779C6">
        <w:t xml:space="preserve"> </w:t>
      </w:r>
      <w:r w:rsidR="00554F0B">
        <w:t>If</w:t>
      </w:r>
      <w:r w:rsidR="006779C6">
        <w:t xml:space="preserve"> </w:t>
      </w:r>
      <w:r w:rsidR="00554F0B">
        <w:t>not,</w:t>
      </w:r>
      <w:r w:rsidR="006779C6">
        <w:t xml:space="preserve"> </w:t>
      </w:r>
      <w:r w:rsidR="00554F0B">
        <w:t>how</w:t>
      </w:r>
      <w:r w:rsidR="006779C6">
        <w:t xml:space="preserve"> </w:t>
      </w:r>
      <w:r w:rsidR="00554F0B">
        <w:t>many</w:t>
      </w:r>
      <w:r w:rsidR="006779C6">
        <w:t xml:space="preserve"> </w:t>
      </w:r>
      <w:r w:rsidR="00554F0B">
        <w:t>hours</w:t>
      </w:r>
      <w:r w:rsidR="006779C6">
        <w:t xml:space="preserve"> </w:t>
      </w:r>
      <w:r w:rsidR="00554F0B">
        <w:t>will</w:t>
      </w:r>
      <w:r w:rsidR="006779C6">
        <w:t xml:space="preserve"> </w:t>
      </w:r>
      <w:r w:rsidR="00554F0B">
        <w:t>you</w:t>
      </w:r>
      <w:r w:rsidR="006779C6">
        <w:t xml:space="preserve"> </w:t>
      </w:r>
      <w:r w:rsidR="00554F0B">
        <w:t>have</w:t>
      </w:r>
      <w:r w:rsidR="006779C6">
        <w:t xml:space="preserve"> </w:t>
      </w:r>
      <w:r w:rsidR="00554F0B">
        <w:t>to</w:t>
      </w:r>
      <w:r w:rsidR="006779C6">
        <w:t xml:space="preserve"> </w:t>
      </w:r>
      <w:r w:rsidR="00554F0B">
        <w:t>work?</w:t>
      </w:r>
      <w:r w:rsidR="006779C6">
        <w:t xml:space="preserve"> </w:t>
      </w:r>
    </w:p>
    <w:p w14:paraId="4EA9FDE8" w14:textId="3908F081" w:rsidR="00E566C5" w:rsidRDefault="006B569E" w:rsidP="005D4121">
      <w:pPr>
        <w:pStyle w:val="TX1"/>
      </w:pPr>
      <w:r>
        <w:tab/>
      </w:r>
      <w:r w:rsidR="00554F0B">
        <w:t>Algebra</w:t>
      </w:r>
      <w:r w:rsidR="006779C6">
        <w:t xml:space="preserve"> </w:t>
      </w:r>
      <w:r w:rsidR="00554F0B">
        <w:t>and</w:t>
      </w:r>
      <w:r w:rsidR="006779C6">
        <w:t xml:space="preserve"> </w:t>
      </w:r>
      <w:r w:rsidR="00554F0B">
        <w:t>algebraic</w:t>
      </w:r>
      <w:r w:rsidR="006779C6">
        <w:t xml:space="preserve"> </w:t>
      </w:r>
      <w:r w:rsidR="00554F0B">
        <w:t>thinking</w:t>
      </w:r>
      <w:r w:rsidR="006779C6">
        <w:t xml:space="preserve"> </w:t>
      </w:r>
      <w:r w:rsidR="00554F0B">
        <w:t>open</w:t>
      </w:r>
      <w:r w:rsidR="006779C6">
        <w:t xml:space="preserve"> </w:t>
      </w:r>
      <w:r w:rsidR="00554F0B">
        <w:t>up</w:t>
      </w:r>
      <w:r w:rsidR="006779C6">
        <w:t xml:space="preserve"> </w:t>
      </w:r>
      <w:r w:rsidR="00554F0B">
        <w:t>a</w:t>
      </w:r>
      <w:r w:rsidR="006779C6">
        <w:t xml:space="preserve"> </w:t>
      </w:r>
      <w:r w:rsidR="00554F0B">
        <w:t>world</w:t>
      </w:r>
      <w:r w:rsidR="006779C6">
        <w:t xml:space="preserve"> </w:t>
      </w:r>
      <w:r w:rsidR="00554F0B">
        <w:t>of</w:t>
      </w:r>
      <w:r w:rsidR="006779C6">
        <w:t xml:space="preserve"> </w:t>
      </w:r>
      <w:r w:rsidR="00554F0B">
        <w:t>possibilities</w:t>
      </w:r>
      <w:r w:rsidR="006779C6">
        <w:t xml:space="preserve"> </w:t>
      </w:r>
      <w:r w:rsidR="00554F0B">
        <w:t>that</w:t>
      </w:r>
      <w:r w:rsidR="006779C6">
        <w:t xml:space="preserve"> </w:t>
      </w:r>
      <w:r w:rsidR="00554F0B">
        <w:t>arithmetic</w:t>
      </w:r>
      <w:r w:rsidR="006779C6">
        <w:t xml:space="preserve"> </w:t>
      </w:r>
      <w:r w:rsidR="00554F0B">
        <w:t>alone</w:t>
      </w:r>
      <w:r w:rsidR="006779C6">
        <w:t xml:space="preserve"> </w:t>
      </w:r>
      <w:r w:rsidR="00554F0B">
        <w:t>cannot</w:t>
      </w:r>
      <w:r w:rsidR="006779C6">
        <w:t xml:space="preserve"> </w:t>
      </w:r>
      <w:r w:rsidR="00554F0B">
        <w:t>do.</w:t>
      </w:r>
    </w:p>
    <w:p w14:paraId="4215B10E" w14:textId="2E81E9D2" w:rsidR="005D4121" w:rsidRDefault="005D4121" w:rsidP="005D4121">
      <w:bookmarkStart w:id="2" w:name="_heading=h.r6bw0ddbywbg" w:colFirst="0" w:colLast="0"/>
      <w:bookmarkStart w:id="3" w:name="_Hlk78484978"/>
      <w:bookmarkEnd w:id="2"/>
      <w:r>
        <w:t>****INTRO</w:t>
      </w:r>
      <w:r w:rsidR="006779C6">
        <w:t xml:space="preserve"> </w:t>
      </w:r>
      <w:r>
        <w:t>END****</w:t>
      </w:r>
    </w:p>
    <w:p w14:paraId="6A7E8000" w14:textId="6A097467" w:rsidR="00E566C5" w:rsidRPr="00345ACE" w:rsidRDefault="00843798" w:rsidP="005D4121">
      <w:r>
        <w:t>&lt;D&gt;</w:t>
      </w:r>
      <w:r w:rsidR="00554F0B" w:rsidRPr="002C7332">
        <w:t>Module</w:t>
      </w:r>
      <w:r w:rsidR="006779C6">
        <w:t xml:space="preserve"> </w:t>
      </w:r>
      <w:r w:rsidR="00554F0B" w:rsidRPr="002C7332">
        <w:t>1</w:t>
      </w:r>
      <w:r w:rsidR="00B50A8A">
        <w:t>—</w:t>
      </w:r>
      <w:r w:rsidR="00554F0B" w:rsidRPr="002C7332">
        <w:t>Algebraic</w:t>
      </w:r>
      <w:r w:rsidR="006779C6">
        <w:t xml:space="preserve"> </w:t>
      </w:r>
      <w:r w:rsidR="00554F0B" w:rsidRPr="002C7332">
        <w:t>Expressions</w:t>
      </w:r>
    </w:p>
    <w:bookmarkEnd w:id="3"/>
    <w:p w14:paraId="12016E39" w14:textId="6BDB12C6" w:rsidR="00E566C5" w:rsidRDefault="00554F0B" w:rsidP="005D4121">
      <w:pPr>
        <w:pStyle w:val="TX1"/>
        <w:rPr>
          <w:b/>
        </w:rPr>
      </w:pPr>
      <w:r w:rsidRPr="005D4121">
        <w:rPr>
          <w:b/>
        </w:rPr>
        <w:t>After</w:t>
      </w:r>
      <w:r w:rsidR="006779C6">
        <w:rPr>
          <w:b/>
        </w:rPr>
        <w:t xml:space="preserve"> </w:t>
      </w:r>
      <w:r w:rsidRPr="005D4121">
        <w:rPr>
          <w:b/>
        </w:rPr>
        <w:t>completing</w:t>
      </w:r>
      <w:r w:rsidR="006779C6">
        <w:rPr>
          <w:b/>
        </w:rPr>
        <w:t xml:space="preserve"> </w:t>
      </w:r>
      <w:r w:rsidRPr="005D4121">
        <w:rPr>
          <w:b/>
        </w:rPr>
        <w:t>this</w:t>
      </w:r>
      <w:r w:rsidR="006779C6">
        <w:rPr>
          <w:b/>
        </w:rPr>
        <w:t xml:space="preserve"> </w:t>
      </w:r>
      <w:r w:rsidRPr="005D4121">
        <w:rPr>
          <w:b/>
        </w:rPr>
        <w:t>module,</w:t>
      </w:r>
      <w:r w:rsidR="006779C6">
        <w:rPr>
          <w:b/>
        </w:rPr>
        <w:t xml:space="preserve"> </w:t>
      </w:r>
      <w:r w:rsidRPr="005D4121">
        <w:rPr>
          <w:b/>
        </w:rPr>
        <w:t>you</w:t>
      </w:r>
      <w:r w:rsidR="006779C6">
        <w:rPr>
          <w:b/>
        </w:rPr>
        <w:t xml:space="preserve"> </w:t>
      </w:r>
      <w:r w:rsidRPr="005D4121">
        <w:rPr>
          <w:b/>
        </w:rPr>
        <w:t>should</w:t>
      </w:r>
      <w:r w:rsidR="006779C6">
        <w:rPr>
          <w:b/>
        </w:rPr>
        <w:t xml:space="preserve"> </w:t>
      </w:r>
      <w:r w:rsidRPr="005D4121">
        <w:rPr>
          <w:b/>
        </w:rPr>
        <w:t>be</w:t>
      </w:r>
      <w:r w:rsidR="006779C6">
        <w:rPr>
          <w:b/>
        </w:rPr>
        <w:t xml:space="preserve"> </w:t>
      </w:r>
      <w:r w:rsidRPr="005D4121">
        <w:rPr>
          <w:b/>
        </w:rPr>
        <w:t>able</w:t>
      </w:r>
      <w:r w:rsidR="006779C6">
        <w:rPr>
          <w:b/>
        </w:rPr>
        <w:t xml:space="preserve"> </w:t>
      </w:r>
      <w:r w:rsidRPr="005D4121">
        <w:rPr>
          <w:b/>
        </w:rPr>
        <w:t>to:</w:t>
      </w:r>
      <w:r w:rsidR="006779C6">
        <w:rPr>
          <w:b/>
        </w:rPr>
        <w:t xml:space="preserve"> </w:t>
      </w:r>
    </w:p>
    <w:p w14:paraId="561865A9" w14:textId="1C68524B" w:rsidR="005D4121" w:rsidRPr="005D4121" w:rsidRDefault="005D4121" w:rsidP="005D4121">
      <w:r>
        <w:t>&lt;NL&gt;</w:t>
      </w:r>
    </w:p>
    <w:p w14:paraId="5BEE3B99" w14:textId="74E674E5" w:rsidR="00E566C5" w:rsidRPr="000A47E9" w:rsidRDefault="005D4121" w:rsidP="005D4121">
      <w:pPr>
        <w:pStyle w:val="ListBullet"/>
        <w:numPr>
          <w:ilvl w:val="0"/>
          <w:numId w:val="0"/>
        </w:numPr>
        <w:tabs>
          <w:tab w:val="left" w:pos="360"/>
        </w:tabs>
        <w:ind w:left="360" w:hanging="360"/>
        <w:rPr>
          <w:color w:val="FF0000"/>
        </w:rPr>
      </w:pPr>
      <w:r w:rsidRPr="000A47E9">
        <w:rPr>
          <w:rFonts w:ascii="Symbol" w:hAnsi="Symbol"/>
          <w:color w:val="FF0000"/>
        </w:rPr>
        <w:t></w:t>
      </w:r>
      <w:r w:rsidRPr="000A47E9">
        <w:rPr>
          <w:rFonts w:ascii="Symbol" w:hAnsi="Symbol"/>
          <w:color w:val="FF0000"/>
        </w:rPr>
        <w:tab/>
      </w:r>
      <w:r w:rsidR="00554F0B">
        <w:t>Convert</w:t>
      </w:r>
      <w:r w:rsidR="006779C6">
        <w:t xml:space="preserve"> </w:t>
      </w:r>
      <w:r w:rsidR="00554F0B">
        <w:t>between</w:t>
      </w:r>
      <w:r w:rsidR="006779C6">
        <w:t xml:space="preserve"> </w:t>
      </w:r>
      <w:r w:rsidR="00554F0B">
        <w:t>written</w:t>
      </w:r>
      <w:r w:rsidR="006779C6">
        <w:t xml:space="preserve"> </w:t>
      </w:r>
      <w:r w:rsidR="00554F0B">
        <w:t>and</w:t>
      </w:r>
      <w:r w:rsidR="006779C6">
        <w:t xml:space="preserve"> </w:t>
      </w:r>
      <w:r w:rsidR="00554F0B">
        <w:t>symbolic</w:t>
      </w:r>
      <w:r w:rsidR="006779C6">
        <w:t xml:space="preserve"> </w:t>
      </w:r>
      <w:r w:rsidR="00554F0B">
        <w:t>algebraic</w:t>
      </w:r>
      <w:r w:rsidR="006779C6">
        <w:t xml:space="preserve"> </w:t>
      </w:r>
      <w:r w:rsidR="00554F0B">
        <w:t>expressions</w:t>
      </w:r>
      <w:r w:rsidR="006779C6">
        <w:t xml:space="preserve"> </w:t>
      </w:r>
      <w:r w:rsidR="00554F0B">
        <w:t>and</w:t>
      </w:r>
      <w:r w:rsidR="006779C6">
        <w:t xml:space="preserve"> </w:t>
      </w:r>
      <w:r w:rsidR="00554F0B">
        <w:t>equations</w:t>
      </w:r>
      <w:r w:rsidR="00CE2C8A">
        <w:t>.</w:t>
      </w:r>
    </w:p>
    <w:p w14:paraId="5FAE2BF3" w14:textId="0FBF5A2F" w:rsidR="00E566C5" w:rsidRPr="000A47E9" w:rsidRDefault="005D4121" w:rsidP="005D4121">
      <w:pPr>
        <w:pStyle w:val="ListBullet"/>
        <w:numPr>
          <w:ilvl w:val="0"/>
          <w:numId w:val="0"/>
        </w:numPr>
        <w:tabs>
          <w:tab w:val="left" w:pos="360"/>
        </w:tabs>
        <w:ind w:left="360" w:hanging="360"/>
        <w:rPr>
          <w:color w:val="FF0000"/>
        </w:rPr>
      </w:pPr>
      <w:r w:rsidRPr="000A47E9">
        <w:rPr>
          <w:rFonts w:ascii="Symbol" w:hAnsi="Symbol"/>
          <w:color w:val="FF0000"/>
        </w:rPr>
        <w:t></w:t>
      </w:r>
      <w:r w:rsidRPr="000A47E9">
        <w:rPr>
          <w:rFonts w:ascii="Symbol" w:hAnsi="Symbol"/>
          <w:color w:val="FF0000"/>
        </w:rPr>
        <w:tab/>
      </w:r>
      <w:r w:rsidR="00554F0B">
        <w:t>Simplify</w:t>
      </w:r>
      <w:r w:rsidR="006779C6">
        <w:t xml:space="preserve"> </w:t>
      </w:r>
      <w:r w:rsidR="00554F0B">
        <w:t>and</w:t>
      </w:r>
      <w:r w:rsidR="006779C6">
        <w:t xml:space="preserve"> </w:t>
      </w:r>
      <w:r w:rsidR="00554F0B">
        <w:t>e</w:t>
      </w:r>
      <w:r w:rsidR="00554F0B">
        <w:rPr>
          <w:color w:val="000000"/>
        </w:rPr>
        <w:t>valuate</w:t>
      </w:r>
      <w:r w:rsidR="006779C6">
        <w:rPr>
          <w:color w:val="000000"/>
        </w:rPr>
        <w:t xml:space="preserve"> </w:t>
      </w:r>
      <w:r w:rsidR="00554F0B">
        <w:rPr>
          <w:color w:val="000000"/>
        </w:rPr>
        <w:t>algebraic</w:t>
      </w:r>
      <w:r w:rsidR="006779C6">
        <w:rPr>
          <w:color w:val="000000"/>
        </w:rPr>
        <w:t xml:space="preserve"> </w:t>
      </w:r>
      <w:r w:rsidR="00554F0B">
        <w:rPr>
          <w:color w:val="000000"/>
        </w:rPr>
        <w:t>expressions</w:t>
      </w:r>
      <w:r w:rsidR="00CE2C8A">
        <w:rPr>
          <w:color w:val="000000"/>
        </w:rPr>
        <w:t>.</w:t>
      </w:r>
    </w:p>
    <w:p w14:paraId="37D8FC98" w14:textId="2FF49982" w:rsidR="00E566C5" w:rsidRDefault="005D4121" w:rsidP="005D4121">
      <w:pPr>
        <w:pStyle w:val="ListBullet"/>
        <w:numPr>
          <w:ilvl w:val="0"/>
          <w:numId w:val="0"/>
        </w:numPr>
        <w:tabs>
          <w:tab w:val="left" w:pos="360"/>
        </w:tabs>
        <w:ind w:left="360" w:hanging="360"/>
        <w:rPr>
          <w:color w:val="000000"/>
        </w:rPr>
      </w:pPr>
      <w:r>
        <w:rPr>
          <w:rFonts w:ascii="Symbol" w:hAnsi="Symbol"/>
          <w:color w:val="000000"/>
        </w:rPr>
        <w:t></w:t>
      </w:r>
      <w:r>
        <w:rPr>
          <w:rFonts w:ascii="Symbol" w:hAnsi="Symbol"/>
          <w:color w:val="000000"/>
        </w:rPr>
        <w:tab/>
      </w:r>
      <w:r w:rsidR="00554F0B">
        <w:rPr>
          <w:color w:val="000000"/>
        </w:rPr>
        <w:t>Add</w:t>
      </w:r>
      <w:r w:rsidR="006779C6">
        <w:rPr>
          <w:color w:val="000000"/>
        </w:rPr>
        <w:t xml:space="preserve"> </w:t>
      </w:r>
      <w:r w:rsidR="00554F0B">
        <w:rPr>
          <w:color w:val="000000"/>
        </w:rPr>
        <w:t>and</w:t>
      </w:r>
      <w:r w:rsidR="006779C6">
        <w:rPr>
          <w:color w:val="000000"/>
        </w:rPr>
        <w:t xml:space="preserve"> </w:t>
      </w:r>
      <w:r w:rsidR="00554F0B">
        <w:rPr>
          <w:color w:val="000000"/>
        </w:rPr>
        <w:t>subtract</w:t>
      </w:r>
      <w:r w:rsidR="006779C6">
        <w:rPr>
          <w:color w:val="000000"/>
        </w:rPr>
        <w:t xml:space="preserve"> </w:t>
      </w:r>
      <w:r w:rsidR="00554F0B">
        <w:rPr>
          <w:color w:val="000000"/>
        </w:rPr>
        <w:t>algebraic</w:t>
      </w:r>
      <w:r w:rsidR="006779C6">
        <w:rPr>
          <w:color w:val="000000"/>
        </w:rPr>
        <w:t xml:space="preserve"> </w:t>
      </w:r>
      <w:r w:rsidR="00554F0B">
        <w:rPr>
          <w:color w:val="000000"/>
        </w:rPr>
        <w:t>expressions</w:t>
      </w:r>
      <w:r w:rsidR="00CE2C8A">
        <w:rPr>
          <w:color w:val="000000"/>
        </w:rPr>
        <w:t>.</w:t>
      </w:r>
    </w:p>
    <w:p w14:paraId="1A5F1B9A" w14:textId="6791B4B8" w:rsidR="00E566C5" w:rsidRDefault="005D4121" w:rsidP="005D4121">
      <w:pPr>
        <w:pStyle w:val="ListBullet"/>
        <w:numPr>
          <w:ilvl w:val="0"/>
          <w:numId w:val="0"/>
        </w:numPr>
        <w:tabs>
          <w:tab w:val="left" w:pos="360"/>
        </w:tabs>
        <w:ind w:left="360" w:hanging="360"/>
        <w:rPr>
          <w:color w:val="FF0000"/>
        </w:rPr>
      </w:pPr>
      <w:r>
        <w:rPr>
          <w:rFonts w:ascii="Symbol" w:hAnsi="Symbol"/>
          <w:color w:val="FF0000"/>
        </w:rPr>
        <w:t></w:t>
      </w:r>
      <w:r>
        <w:rPr>
          <w:rFonts w:ascii="Symbol" w:hAnsi="Symbol"/>
          <w:color w:val="FF0000"/>
        </w:rPr>
        <w:tab/>
      </w:r>
      <w:proofErr w:type="gramStart"/>
      <w:r w:rsidR="00554F0B">
        <w:rPr>
          <w:color w:val="000000"/>
        </w:rPr>
        <w:t>Multiply</w:t>
      </w:r>
      <w:proofErr w:type="gramEnd"/>
      <w:r w:rsidR="006779C6">
        <w:rPr>
          <w:color w:val="000000"/>
        </w:rPr>
        <w:t xml:space="preserve"> </w:t>
      </w:r>
      <w:r w:rsidR="00554F0B">
        <w:rPr>
          <w:color w:val="000000"/>
        </w:rPr>
        <w:t>and</w:t>
      </w:r>
      <w:r w:rsidR="006779C6">
        <w:rPr>
          <w:color w:val="000000"/>
        </w:rPr>
        <w:t xml:space="preserve"> </w:t>
      </w:r>
      <w:r w:rsidR="00554F0B">
        <w:rPr>
          <w:color w:val="000000"/>
        </w:rPr>
        <w:t>divide</w:t>
      </w:r>
      <w:r w:rsidR="006779C6">
        <w:rPr>
          <w:color w:val="000000"/>
        </w:rPr>
        <w:t xml:space="preserve"> </w:t>
      </w:r>
      <w:r w:rsidR="00554F0B">
        <w:rPr>
          <w:color w:val="000000"/>
        </w:rPr>
        <w:t>algebraic</w:t>
      </w:r>
      <w:r w:rsidR="006779C6">
        <w:rPr>
          <w:color w:val="000000"/>
        </w:rPr>
        <w:t xml:space="preserve"> </w:t>
      </w:r>
      <w:r w:rsidR="00554F0B">
        <w:rPr>
          <w:color w:val="000000"/>
        </w:rPr>
        <w:t>expressions</w:t>
      </w:r>
      <w:r w:rsidR="00CE2C8A">
        <w:rPr>
          <w:color w:val="000000"/>
        </w:rPr>
        <w:t>.</w:t>
      </w:r>
    </w:p>
    <w:p w14:paraId="7616F22F" w14:textId="214ADAFE" w:rsidR="005D4121" w:rsidRPr="000A47E9" w:rsidRDefault="005D4121" w:rsidP="005D4121">
      <w:r>
        <w:t>&lt;/NL&gt;</w:t>
      </w:r>
    </w:p>
    <w:p w14:paraId="59EDA020" w14:textId="4681BC5C" w:rsidR="00E566C5" w:rsidRDefault="210A3B42" w:rsidP="005D4121">
      <w:pPr>
        <w:pStyle w:val="TX1"/>
        <w:rPr>
          <w:color w:val="000000"/>
        </w:rPr>
      </w:pPr>
      <w:r w:rsidRPr="210A3B42">
        <w:lastRenderedPageBreak/>
        <w:t>Algebraic</w:t>
      </w:r>
      <w:r w:rsidR="006779C6">
        <w:t xml:space="preserve"> </w:t>
      </w:r>
      <w:r w:rsidRPr="210A3B42">
        <w:t>expressions</w:t>
      </w:r>
      <w:r w:rsidR="006779C6">
        <w:t xml:space="preserve"> </w:t>
      </w:r>
      <w:r w:rsidRPr="210A3B42">
        <w:t>are</w:t>
      </w:r>
      <w:r w:rsidR="006779C6">
        <w:t xml:space="preserve"> </w:t>
      </w:r>
      <w:r w:rsidRPr="210A3B42">
        <w:t>the</w:t>
      </w:r>
      <w:r w:rsidR="006779C6">
        <w:t xml:space="preserve"> </w:t>
      </w:r>
      <w:r w:rsidRPr="210A3B42">
        <w:t>building</w:t>
      </w:r>
      <w:r w:rsidR="006779C6">
        <w:t xml:space="preserve"> </w:t>
      </w:r>
      <w:r w:rsidRPr="210A3B42">
        <w:t>blocks</w:t>
      </w:r>
      <w:r w:rsidR="006779C6">
        <w:t xml:space="preserve"> </w:t>
      </w:r>
      <w:r w:rsidRPr="210A3B42">
        <w:t>of</w:t>
      </w:r>
      <w:r w:rsidR="006779C6">
        <w:t xml:space="preserve"> </w:t>
      </w:r>
      <w:r w:rsidRPr="210A3B42">
        <w:t>algebra.</w:t>
      </w:r>
      <w:r w:rsidR="006779C6">
        <w:t xml:space="preserve"> </w:t>
      </w:r>
      <w:r w:rsidRPr="210A3B42">
        <w:t>While</w:t>
      </w:r>
      <w:r w:rsidR="006779C6">
        <w:t xml:space="preserve"> </w:t>
      </w:r>
      <w:r w:rsidRPr="210A3B42">
        <w:t>a</w:t>
      </w:r>
      <w:r w:rsidR="006779C6">
        <w:t xml:space="preserve"> </w:t>
      </w:r>
      <w:r w:rsidRPr="210A3B42">
        <w:t>numerical</w:t>
      </w:r>
      <w:r w:rsidR="006779C6">
        <w:t xml:space="preserve"> </w:t>
      </w:r>
      <w:r w:rsidRPr="210A3B42">
        <w:t>expression</w:t>
      </w:r>
      <w:r w:rsidR="006779C6">
        <w:t xml:space="preserve"> </w:t>
      </w:r>
      <w:r w:rsidRPr="210A3B42">
        <w:t>(also</w:t>
      </w:r>
      <w:r w:rsidR="006779C6">
        <w:t xml:space="preserve"> </w:t>
      </w:r>
      <w:r w:rsidRPr="210A3B42">
        <w:t>known</w:t>
      </w:r>
      <w:r w:rsidR="006779C6">
        <w:t xml:space="preserve"> </w:t>
      </w:r>
      <w:r w:rsidRPr="210A3B42">
        <w:t>as</w:t>
      </w:r>
      <w:r w:rsidR="006779C6">
        <w:t xml:space="preserve"> </w:t>
      </w:r>
      <w:r w:rsidRPr="210A3B42">
        <w:t>an</w:t>
      </w:r>
      <w:r w:rsidR="006779C6">
        <w:t xml:space="preserve"> </w:t>
      </w:r>
      <w:r w:rsidRPr="210A3B42">
        <w:t>arithmetic</w:t>
      </w:r>
      <w:r w:rsidR="006779C6">
        <w:t xml:space="preserve"> </w:t>
      </w:r>
      <w:r w:rsidRPr="210A3B42">
        <w:t>expression)</w:t>
      </w:r>
      <w:r w:rsidR="006779C6">
        <w:t xml:space="preserve"> </w:t>
      </w:r>
      <w:r w:rsidRPr="210A3B42">
        <w:t>like</w:t>
      </w:r>
      <w:r w:rsidR="006779C6">
        <w:t xml:space="preserve"> </w:t>
      </w:r>
      <w:r w:rsidR="00E75215" w:rsidRPr="00E75215">
        <w:rPr>
          <w:position w:val="-6"/>
        </w:rPr>
        <w:object w:dxaOrig="660" w:dyaOrig="279" w14:anchorId="092045E5">
          <v:shape id="_x0000_i1030" type="#_x0000_t75" style="width:33pt;height:13.8pt" o:ole="">
            <v:imagedata r:id="rId20" o:title=""/>
          </v:shape>
          <o:OLEObject Type="Embed" ProgID="Equation.DSMT4" ShapeID="_x0000_i1030" DrawAspect="Content" ObjectID="_1702150072" r:id="rId21"/>
        </w:object>
      </w:r>
      <w:r w:rsidRPr="210A3B42">
        <w:t>can</w:t>
      </w:r>
      <w:r w:rsidR="006779C6">
        <w:t xml:space="preserve"> </w:t>
      </w:r>
      <w:r w:rsidRPr="210A3B42">
        <w:t>represent</w:t>
      </w:r>
      <w:r w:rsidR="006779C6">
        <w:t xml:space="preserve"> </w:t>
      </w:r>
      <w:r w:rsidRPr="210A3B42">
        <w:t>only</w:t>
      </w:r>
      <w:r w:rsidR="006779C6">
        <w:t xml:space="preserve"> </w:t>
      </w:r>
      <w:r w:rsidRPr="210A3B42">
        <w:t>a</w:t>
      </w:r>
      <w:r w:rsidR="006779C6">
        <w:t xml:space="preserve"> </w:t>
      </w:r>
      <w:r w:rsidRPr="210A3B42">
        <w:t>single</w:t>
      </w:r>
      <w:r w:rsidR="006779C6">
        <w:t xml:space="preserve"> </w:t>
      </w:r>
      <w:r w:rsidRPr="210A3B42">
        <w:t>number,</w:t>
      </w:r>
      <w:r w:rsidR="006779C6">
        <w:t xml:space="preserve"> </w:t>
      </w:r>
      <w:r w:rsidRPr="210A3B42">
        <w:t>an</w:t>
      </w:r>
      <w:r w:rsidR="006779C6">
        <w:t xml:space="preserve"> </w:t>
      </w:r>
      <w:r w:rsidRPr="210A3B42">
        <w:t>algebraic</w:t>
      </w:r>
      <w:r w:rsidR="006779C6">
        <w:t xml:space="preserve"> </w:t>
      </w:r>
      <w:r w:rsidRPr="210A3B42">
        <w:t>expression</w:t>
      </w:r>
      <w:r w:rsidR="006779C6">
        <w:t xml:space="preserve"> </w:t>
      </w:r>
      <w:r w:rsidRPr="210A3B42">
        <w:t>such</w:t>
      </w:r>
      <w:r w:rsidR="006779C6">
        <w:t xml:space="preserve"> </w:t>
      </w:r>
      <w:r w:rsidRPr="210A3B42">
        <w:t>as</w:t>
      </w:r>
      <w:r w:rsidR="006779C6">
        <w:t xml:space="preserve"> </w:t>
      </w:r>
      <w:r w:rsidR="00E75215" w:rsidRPr="00E75215">
        <w:rPr>
          <w:position w:val="-6"/>
        </w:rPr>
        <w:object w:dxaOrig="700" w:dyaOrig="279" w14:anchorId="7E9538B2">
          <v:shape id="_x0000_i1031" type="#_x0000_t75" style="width:35.4pt;height:13.8pt" o:ole="">
            <v:imagedata r:id="rId22" o:title=""/>
          </v:shape>
          <o:OLEObject Type="Embed" ProgID="Equation.DSMT4" ShapeID="_x0000_i1031" DrawAspect="Content" ObjectID="_1702150073" r:id="rId23"/>
        </w:object>
      </w:r>
      <w:r w:rsidRPr="210A3B42">
        <w:t>can</w:t>
      </w:r>
      <w:r w:rsidR="006779C6">
        <w:t xml:space="preserve"> </w:t>
      </w:r>
      <w:r w:rsidRPr="210A3B42">
        <w:t>represent</w:t>
      </w:r>
      <w:r w:rsidR="006779C6">
        <w:t xml:space="preserve"> </w:t>
      </w:r>
      <w:r w:rsidRPr="210A3B42">
        <w:t>many</w:t>
      </w:r>
      <w:r w:rsidR="006779C6">
        <w:t xml:space="preserve"> </w:t>
      </w:r>
      <w:r w:rsidRPr="210A3B42">
        <w:t>different</w:t>
      </w:r>
      <w:r w:rsidR="006779C6">
        <w:t xml:space="preserve"> </w:t>
      </w:r>
      <w:r w:rsidRPr="210A3B42">
        <w:t>numbers.</w:t>
      </w:r>
      <w:r w:rsidR="006779C6">
        <w:t xml:space="preserve"> </w:t>
      </w:r>
      <w:r w:rsidRPr="210A3B42">
        <w:t>This</w:t>
      </w:r>
      <w:r w:rsidR="006779C6">
        <w:t xml:space="preserve"> </w:t>
      </w:r>
      <w:r w:rsidRPr="210A3B42">
        <w:t>module</w:t>
      </w:r>
      <w:r w:rsidR="006779C6">
        <w:t xml:space="preserve"> </w:t>
      </w:r>
      <w:r w:rsidRPr="210A3B42">
        <w:t>will</w:t>
      </w:r>
      <w:r w:rsidR="006779C6">
        <w:t xml:space="preserve"> </w:t>
      </w:r>
      <w:r w:rsidRPr="210A3B42">
        <w:t>introduce</w:t>
      </w:r>
      <w:r w:rsidR="006779C6">
        <w:t xml:space="preserve"> </w:t>
      </w:r>
      <w:r w:rsidRPr="210A3B42">
        <w:t>you</w:t>
      </w:r>
      <w:r w:rsidR="006779C6">
        <w:t xml:space="preserve"> </w:t>
      </w:r>
      <w:r w:rsidRPr="210A3B42">
        <w:t>to</w:t>
      </w:r>
      <w:r w:rsidR="006779C6">
        <w:t xml:space="preserve"> </w:t>
      </w:r>
      <w:r w:rsidRPr="210A3B42">
        <w:t>algebraic</w:t>
      </w:r>
      <w:r w:rsidR="006779C6">
        <w:t xml:space="preserve"> </w:t>
      </w:r>
      <w:r w:rsidRPr="210A3B42">
        <w:t>expressions,</w:t>
      </w:r>
      <w:r w:rsidR="006779C6">
        <w:t xml:space="preserve"> </w:t>
      </w:r>
      <w:r w:rsidRPr="210A3B42">
        <w:t>how</w:t>
      </w:r>
      <w:r w:rsidR="006779C6">
        <w:t xml:space="preserve"> </w:t>
      </w:r>
      <w:r w:rsidRPr="210A3B42">
        <w:t>to</w:t>
      </w:r>
      <w:r w:rsidR="006779C6">
        <w:t xml:space="preserve"> </w:t>
      </w:r>
      <w:r w:rsidRPr="210A3B42">
        <w:t>create</w:t>
      </w:r>
      <w:r w:rsidR="006779C6">
        <w:t xml:space="preserve"> </w:t>
      </w:r>
      <w:r w:rsidRPr="210A3B42">
        <w:t>them,</w:t>
      </w:r>
      <w:r w:rsidR="006779C6">
        <w:t xml:space="preserve"> </w:t>
      </w:r>
      <w:r w:rsidRPr="210A3B42">
        <w:t>simplify</w:t>
      </w:r>
      <w:r w:rsidR="006779C6">
        <w:t xml:space="preserve"> </w:t>
      </w:r>
      <w:r w:rsidRPr="210A3B42">
        <w:t>them,</w:t>
      </w:r>
      <w:r w:rsidR="006779C6">
        <w:t xml:space="preserve"> </w:t>
      </w:r>
      <w:r w:rsidRPr="210A3B42">
        <w:t>and</w:t>
      </w:r>
      <w:r w:rsidR="006779C6">
        <w:t xml:space="preserve"> </w:t>
      </w:r>
      <w:r w:rsidRPr="210A3B42">
        <w:t>perform</w:t>
      </w:r>
      <w:r w:rsidR="006779C6">
        <w:t xml:space="preserve"> </w:t>
      </w:r>
      <w:r w:rsidRPr="210A3B42">
        <w:t>arithmetic</w:t>
      </w:r>
      <w:r w:rsidR="006779C6">
        <w:t xml:space="preserve"> </w:t>
      </w:r>
      <w:r w:rsidRPr="210A3B42">
        <w:t>operations</w:t>
      </w:r>
      <w:r w:rsidR="006779C6">
        <w:t xml:space="preserve"> </w:t>
      </w:r>
      <w:r w:rsidRPr="210A3B42">
        <w:t>on</w:t>
      </w:r>
      <w:r w:rsidR="006779C6">
        <w:t xml:space="preserve"> </w:t>
      </w:r>
      <w:r w:rsidRPr="210A3B42">
        <w:t>them.</w:t>
      </w:r>
      <w:r w:rsidR="006779C6">
        <w:t xml:space="preserve"> </w:t>
      </w:r>
    </w:p>
    <w:p w14:paraId="0C24D5A7" w14:textId="2CC89359" w:rsidR="00E566C5" w:rsidRDefault="00FE6F0A" w:rsidP="005D4121">
      <w:bookmarkStart w:id="4" w:name="_Hlk78485003"/>
      <w:r>
        <w:t>[H2]</w:t>
      </w:r>
      <w:r w:rsidR="006779C6">
        <w:t xml:space="preserve"> </w:t>
      </w:r>
      <w:r w:rsidR="00554F0B">
        <w:t>Algebraic</w:t>
      </w:r>
      <w:r w:rsidR="006779C6">
        <w:t xml:space="preserve"> </w:t>
      </w:r>
      <w:r w:rsidR="00554F0B">
        <w:t>Expressions</w:t>
      </w:r>
      <w:r w:rsidR="006779C6">
        <w:t xml:space="preserve"> </w:t>
      </w:r>
      <w:r w:rsidR="00554F0B">
        <w:t>and</w:t>
      </w:r>
      <w:r w:rsidR="006779C6">
        <w:t xml:space="preserve"> </w:t>
      </w:r>
      <w:r w:rsidR="00554F0B">
        <w:t>Equations</w:t>
      </w:r>
    </w:p>
    <w:p w14:paraId="6B9A00F2" w14:textId="5CB5B030" w:rsidR="002F42C5" w:rsidRPr="00A641BD" w:rsidRDefault="005D4121" w:rsidP="005D4121">
      <w:r>
        <w:rPr>
          <w:noProof/>
          <w:lang w:val="en-IN" w:eastAsia="en-IN"/>
        </w:rPr>
        <w:t>&lt;FIG/&gt;</w:t>
      </w:r>
    </w:p>
    <w:bookmarkEnd w:id="4"/>
    <w:p w14:paraId="7C251BF7" w14:textId="566E0164" w:rsidR="00E566C5" w:rsidRPr="006E59C8" w:rsidRDefault="00032E2B" w:rsidP="00FE6F0A">
      <w:pPr>
        <w:pStyle w:val="Photo"/>
        <w:rPr>
          <w:color w:val="424242"/>
        </w:rPr>
      </w:pPr>
      <w:r>
        <w:t>CS_Photo_05_01_001</w:t>
      </w:r>
      <w:r w:rsidR="00554F0B" w:rsidRPr="006E59C8">
        <w:t>:</w:t>
      </w:r>
      <w:r w:rsidR="006779C6">
        <w:t xml:space="preserve"> </w:t>
      </w:r>
      <w:r w:rsidR="002D1D43">
        <w:t>A</w:t>
      </w:r>
      <w:r w:rsidR="006779C6">
        <w:t xml:space="preserve"> </w:t>
      </w:r>
      <w:r w:rsidR="00554F0B" w:rsidRPr="006E59C8">
        <w:t>diverse</w:t>
      </w:r>
      <w:r w:rsidR="006779C6">
        <w:t xml:space="preserve"> </w:t>
      </w:r>
      <w:r w:rsidR="00554F0B" w:rsidRPr="006E59C8">
        <w:t>image</w:t>
      </w:r>
      <w:r w:rsidR="006779C6">
        <w:t xml:space="preserve"> </w:t>
      </w:r>
      <w:r w:rsidR="00554F0B" w:rsidRPr="006E59C8">
        <w:t>of</w:t>
      </w:r>
      <w:r w:rsidR="006779C6">
        <w:t xml:space="preserve"> </w:t>
      </w:r>
      <w:r w:rsidR="00554F0B" w:rsidRPr="006E59C8">
        <w:t>two</w:t>
      </w:r>
      <w:r w:rsidR="006779C6">
        <w:t xml:space="preserve"> </w:t>
      </w:r>
      <w:r w:rsidR="00554F0B" w:rsidRPr="006E59C8">
        <w:t>college-aged</w:t>
      </w:r>
      <w:r w:rsidR="006779C6">
        <w:t xml:space="preserve"> </w:t>
      </w:r>
      <w:r w:rsidR="00554F0B" w:rsidRPr="006E59C8">
        <w:t>people,</w:t>
      </w:r>
      <w:r w:rsidR="006779C6">
        <w:t xml:space="preserve"> </w:t>
      </w:r>
      <w:r w:rsidR="00554F0B" w:rsidRPr="006E59C8">
        <w:t>one</w:t>
      </w:r>
      <w:r w:rsidR="006779C6">
        <w:t xml:space="preserve"> </w:t>
      </w:r>
      <w:r w:rsidR="00554F0B" w:rsidRPr="006E59C8">
        <w:t>woman</w:t>
      </w:r>
      <w:r w:rsidR="006779C6">
        <w:t xml:space="preserve"> </w:t>
      </w:r>
      <w:r w:rsidR="00554F0B" w:rsidRPr="006E59C8">
        <w:t>and</w:t>
      </w:r>
      <w:r w:rsidR="006779C6">
        <w:t xml:space="preserve"> </w:t>
      </w:r>
      <w:r w:rsidR="00554F0B" w:rsidRPr="006E59C8">
        <w:t>one</w:t>
      </w:r>
      <w:r w:rsidR="006779C6">
        <w:t xml:space="preserve"> </w:t>
      </w:r>
      <w:r w:rsidR="00554F0B" w:rsidRPr="006E59C8">
        <w:t>man,</w:t>
      </w:r>
      <w:r w:rsidR="006779C6">
        <w:t xml:space="preserve"> </w:t>
      </w:r>
      <w:r w:rsidR="00554F0B" w:rsidRPr="006E59C8">
        <w:t>close</w:t>
      </w:r>
      <w:r w:rsidR="006779C6">
        <w:t xml:space="preserve"> </w:t>
      </w:r>
      <w:r w:rsidR="00554F0B" w:rsidRPr="006E59C8">
        <w:t>to</w:t>
      </w:r>
      <w:r w:rsidR="006779C6">
        <w:t xml:space="preserve"> </w:t>
      </w:r>
      <w:r w:rsidR="00554F0B" w:rsidRPr="006E59C8">
        <w:t>the</w:t>
      </w:r>
      <w:r w:rsidR="006779C6">
        <w:t xml:space="preserve"> </w:t>
      </w:r>
      <w:r w:rsidR="00554F0B" w:rsidRPr="006E59C8">
        <w:t>same</w:t>
      </w:r>
      <w:r w:rsidR="006779C6">
        <w:t xml:space="preserve"> </w:t>
      </w:r>
      <w:r w:rsidR="00554F0B" w:rsidRPr="006E59C8">
        <w:t>age.</w:t>
      </w:r>
    </w:p>
    <w:p w14:paraId="36AECAB1" w14:textId="6EB27F59" w:rsidR="00E566C5" w:rsidRPr="006A121F" w:rsidRDefault="00554F0B" w:rsidP="005D4121">
      <w:pPr>
        <w:pStyle w:val="TX1"/>
      </w:pPr>
      <w:r w:rsidRPr="006A121F">
        <w:t>Xavier</w:t>
      </w:r>
      <w:r w:rsidR="006779C6">
        <w:t xml:space="preserve"> </w:t>
      </w:r>
      <w:r w:rsidRPr="006A121F">
        <w:t>and</w:t>
      </w:r>
      <w:r w:rsidR="006779C6">
        <w:t xml:space="preserve"> </w:t>
      </w:r>
      <w:proofErr w:type="spellStart"/>
      <w:r w:rsidRPr="006A121F">
        <w:t>Yasenia</w:t>
      </w:r>
      <w:proofErr w:type="spellEnd"/>
      <w:r w:rsidR="006779C6">
        <w:t xml:space="preserve"> </w:t>
      </w:r>
      <w:r w:rsidRPr="006A121F">
        <w:t>have</w:t>
      </w:r>
      <w:r w:rsidR="006779C6">
        <w:t xml:space="preserve"> </w:t>
      </w:r>
      <w:r w:rsidRPr="006A121F">
        <w:t>the</w:t>
      </w:r>
      <w:r w:rsidR="006779C6">
        <w:t xml:space="preserve"> </w:t>
      </w:r>
      <w:r w:rsidRPr="006A121F">
        <w:t>same</w:t>
      </w:r>
      <w:r w:rsidR="006779C6">
        <w:t xml:space="preserve"> </w:t>
      </w:r>
      <w:r w:rsidRPr="006A121F">
        <w:t>birthday,</w:t>
      </w:r>
      <w:r w:rsidR="006779C6">
        <w:t xml:space="preserve"> </w:t>
      </w:r>
      <w:r w:rsidRPr="006A121F">
        <w:t>but</w:t>
      </w:r>
      <w:r w:rsidR="006779C6">
        <w:t xml:space="preserve"> </w:t>
      </w:r>
      <w:r w:rsidRPr="006A121F">
        <w:t>they</w:t>
      </w:r>
      <w:r w:rsidR="006779C6">
        <w:t xml:space="preserve"> </w:t>
      </w:r>
      <w:r w:rsidRPr="006A121F">
        <w:t>were</w:t>
      </w:r>
      <w:r w:rsidR="006779C6">
        <w:t xml:space="preserve"> </w:t>
      </w:r>
      <w:r w:rsidRPr="006A121F">
        <w:t>born</w:t>
      </w:r>
      <w:r w:rsidR="006779C6">
        <w:t xml:space="preserve"> </w:t>
      </w:r>
      <w:r w:rsidRPr="006A121F">
        <w:t>in</w:t>
      </w:r>
      <w:r w:rsidR="006779C6">
        <w:t xml:space="preserve"> </w:t>
      </w:r>
      <w:r w:rsidRPr="006A121F">
        <w:t>different</w:t>
      </w:r>
      <w:r w:rsidR="006779C6">
        <w:t xml:space="preserve"> </w:t>
      </w:r>
      <w:r w:rsidRPr="006A121F">
        <w:t>years.</w:t>
      </w:r>
      <w:r w:rsidR="006779C6">
        <w:t xml:space="preserve"> </w:t>
      </w:r>
      <w:r w:rsidRPr="006A121F">
        <w:t>This</w:t>
      </w:r>
      <w:r w:rsidR="006779C6">
        <w:t xml:space="preserve"> </w:t>
      </w:r>
      <w:r w:rsidRPr="006A121F">
        <w:t>year</w:t>
      </w:r>
      <w:r w:rsidR="006779C6">
        <w:t xml:space="preserve"> </w:t>
      </w:r>
      <w:r w:rsidRPr="006A121F">
        <w:t>Xavier</w:t>
      </w:r>
      <w:r w:rsidR="006779C6">
        <w:t xml:space="preserve"> </w:t>
      </w:r>
      <w:r w:rsidRPr="006A121F">
        <w:t>is</w:t>
      </w:r>
      <w:r w:rsidR="006779C6">
        <w:t xml:space="preserve"> </w:t>
      </w:r>
      <w:r w:rsidRPr="006A121F">
        <w:t>20</w:t>
      </w:r>
      <w:r w:rsidR="006779C6">
        <w:t xml:space="preserve"> </w:t>
      </w:r>
      <w:r w:rsidRPr="006A121F">
        <w:t>years</w:t>
      </w:r>
      <w:r w:rsidR="006779C6">
        <w:t xml:space="preserve"> </w:t>
      </w:r>
      <w:r w:rsidRPr="006A121F">
        <w:t>old</w:t>
      </w:r>
      <w:r w:rsidR="006779C6">
        <w:t xml:space="preserve"> </w:t>
      </w:r>
      <w:r w:rsidRPr="006A121F">
        <w:t>and</w:t>
      </w:r>
      <w:r w:rsidR="006779C6">
        <w:t xml:space="preserve"> </w:t>
      </w:r>
      <w:proofErr w:type="spellStart"/>
      <w:r w:rsidRPr="006A121F">
        <w:t>Yasenia</w:t>
      </w:r>
      <w:proofErr w:type="spellEnd"/>
      <w:r w:rsidR="006779C6">
        <w:t xml:space="preserve"> </w:t>
      </w:r>
      <w:r w:rsidRPr="006A121F">
        <w:t>is</w:t>
      </w:r>
      <w:r w:rsidR="006779C6">
        <w:t xml:space="preserve"> </w:t>
      </w:r>
      <w:r w:rsidRPr="006A121F">
        <w:t>23,</w:t>
      </w:r>
      <w:r w:rsidR="006779C6">
        <w:t xml:space="preserve"> </w:t>
      </w:r>
      <w:r w:rsidRPr="006A121F">
        <w:t>so</w:t>
      </w:r>
      <w:r w:rsidR="006779C6">
        <w:t xml:space="preserve"> </w:t>
      </w:r>
      <w:proofErr w:type="spellStart"/>
      <w:r w:rsidRPr="006A121F">
        <w:t>Yasenia</w:t>
      </w:r>
      <w:proofErr w:type="spellEnd"/>
      <w:r w:rsidR="006779C6">
        <w:t xml:space="preserve"> </w:t>
      </w:r>
      <w:r w:rsidRPr="006A121F">
        <w:t>is</w:t>
      </w:r>
      <w:r w:rsidR="006779C6">
        <w:t xml:space="preserve"> </w:t>
      </w:r>
      <w:r w:rsidR="002D1D43">
        <w:t>three</w:t>
      </w:r>
      <w:r w:rsidR="006779C6">
        <w:t xml:space="preserve"> </w:t>
      </w:r>
      <w:r w:rsidRPr="006A121F">
        <w:t>years</w:t>
      </w:r>
      <w:r w:rsidR="006779C6">
        <w:t xml:space="preserve"> </w:t>
      </w:r>
      <w:r w:rsidRPr="006A121F">
        <w:t>older</w:t>
      </w:r>
      <w:r w:rsidR="006779C6">
        <w:t xml:space="preserve"> </w:t>
      </w:r>
      <w:r w:rsidRPr="006A121F">
        <w:t>than</w:t>
      </w:r>
      <w:r w:rsidR="006779C6">
        <w:t xml:space="preserve"> </w:t>
      </w:r>
      <w:r w:rsidRPr="006A121F">
        <w:t>Xavier.</w:t>
      </w:r>
      <w:r w:rsidR="006779C6">
        <w:t xml:space="preserve"> </w:t>
      </w:r>
      <w:r w:rsidRPr="006A121F">
        <w:t>When</w:t>
      </w:r>
      <w:r w:rsidR="006779C6">
        <w:t xml:space="preserve"> </w:t>
      </w:r>
      <w:r w:rsidRPr="006A121F">
        <w:t>Xavier</w:t>
      </w:r>
      <w:r w:rsidR="006779C6">
        <w:t xml:space="preserve"> </w:t>
      </w:r>
      <w:r w:rsidRPr="006A121F">
        <w:t>was</w:t>
      </w:r>
      <w:r w:rsidR="006779C6">
        <w:t xml:space="preserve"> </w:t>
      </w:r>
      <w:r w:rsidRPr="006A121F">
        <w:t>15,</w:t>
      </w:r>
      <w:r w:rsidR="006779C6">
        <w:t xml:space="preserve"> </w:t>
      </w:r>
      <w:proofErr w:type="spellStart"/>
      <w:r w:rsidRPr="006A121F">
        <w:t>Yasenia</w:t>
      </w:r>
      <w:proofErr w:type="spellEnd"/>
      <w:r w:rsidR="006779C6">
        <w:t xml:space="preserve"> </w:t>
      </w:r>
      <w:r w:rsidRPr="006A121F">
        <w:t>was</w:t>
      </w:r>
      <w:r w:rsidR="006779C6">
        <w:t xml:space="preserve"> </w:t>
      </w:r>
      <w:r w:rsidRPr="006A121F">
        <w:t>18.</w:t>
      </w:r>
      <w:r w:rsidR="006779C6">
        <w:t xml:space="preserve"> </w:t>
      </w:r>
      <w:r w:rsidRPr="006A121F">
        <w:t>When</w:t>
      </w:r>
      <w:r w:rsidR="006779C6">
        <w:t xml:space="preserve"> </w:t>
      </w:r>
      <w:r w:rsidRPr="006A121F">
        <w:t>Xavier</w:t>
      </w:r>
      <w:r w:rsidR="006779C6">
        <w:t xml:space="preserve"> </w:t>
      </w:r>
      <w:r w:rsidRPr="006A121F">
        <w:t>will</w:t>
      </w:r>
      <w:r w:rsidR="006779C6">
        <w:t xml:space="preserve"> </w:t>
      </w:r>
      <w:r w:rsidRPr="006A121F">
        <w:t>be</w:t>
      </w:r>
      <w:r w:rsidR="006779C6">
        <w:t xml:space="preserve"> </w:t>
      </w:r>
      <w:r w:rsidRPr="006A121F">
        <w:t>33,</w:t>
      </w:r>
      <w:r w:rsidR="006779C6">
        <w:t xml:space="preserve"> </w:t>
      </w:r>
      <w:proofErr w:type="spellStart"/>
      <w:r w:rsidRPr="006A121F">
        <w:t>Yasenia</w:t>
      </w:r>
      <w:proofErr w:type="spellEnd"/>
      <w:r w:rsidR="006779C6">
        <w:t xml:space="preserve"> </w:t>
      </w:r>
      <w:r w:rsidRPr="006A121F">
        <w:t>will</w:t>
      </w:r>
      <w:r w:rsidR="006779C6">
        <w:t xml:space="preserve"> </w:t>
      </w:r>
      <w:r w:rsidRPr="006A121F">
        <w:t>be</w:t>
      </w:r>
      <w:r w:rsidR="006779C6">
        <w:t xml:space="preserve"> </w:t>
      </w:r>
      <w:r w:rsidRPr="006A121F">
        <w:t>36.</w:t>
      </w:r>
      <w:r w:rsidR="006779C6">
        <w:t xml:space="preserve"> </w:t>
      </w:r>
      <w:r w:rsidRPr="006A121F">
        <w:t>No</w:t>
      </w:r>
      <w:r w:rsidR="006779C6">
        <w:t xml:space="preserve"> </w:t>
      </w:r>
      <w:r w:rsidRPr="006A121F">
        <w:t>matter</w:t>
      </w:r>
      <w:r w:rsidR="006779C6">
        <w:t xml:space="preserve"> </w:t>
      </w:r>
      <w:r w:rsidRPr="006A121F">
        <w:t>what</w:t>
      </w:r>
      <w:r w:rsidR="006779C6">
        <w:t xml:space="preserve"> </w:t>
      </w:r>
      <w:r w:rsidRPr="006A121F">
        <w:t>Xavier’s</w:t>
      </w:r>
      <w:r w:rsidR="006779C6">
        <w:t xml:space="preserve"> </w:t>
      </w:r>
      <w:r w:rsidRPr="006A121F">
        <w:t>age</w:t>
      </w:r>
      <w:r w:rsidR="006779C6">
        <w:t xml:space="preserve"> </w:t>
      </w:r>
      <w:r w:rsidRPr="006A121F">
        <w:t>is</w:t>
      </w:r>
      <w:proofErr w:type="gramStart"/>
      <w:r w:rsidRPr="006A121F">
        <w:t>,</w:t>
      </w:r>
      <w:proofErr w:type="gramEnd"/>
      <w:r w:rsidR="006779C6">
        <w:t xml:space="preserve"> </w:t>
      </w:r>
      <w:proofErr w:type="spellStart"/>
      <w:r w:rsidRPr="006A121F">
        <w:t>Yasenia’s</w:t>
      </w:r>
      <w:proofErr w:type="spellEnd"/>
      <w:r w:rsidR="006779C6">
        <w:t xml:space="preserve"> </w:t>
      </w:r>
      <w:r w:rsidRPr="006A121F">
        <w:t>age</w:t>
      </w:r>
      <w:r w:rsidR="006779C6">
        <w:t xml:space="preserve"> </w:t>
      </w:r>
      <w:r w:rsidRPr="006A121F">
        <w:t>will</w:t>
      </w:r>
      <w:r w:rsidR="006779C6">
        <w:t xml:space="preserve"> </w:t>
      </w:r>
      <w:r w:rsidRPr="006A121F">
        <w:t>always</w:t>
      </w:r>
      <w:r w:rsidR="006779C6">
        <w:t xml:space="preserve"> </w:t>
      </w:r>
      <w:r w:rsidRPr="006A121F">
        <w:t>be</w:t>
      </w:r>
      <w:r w:rsidR="006779C6">
        <w:t xml:space="preserve"> </w:t>
      </w:r>
      <w:r w:rsidR="002D1D43">
        <w:t>three</w:t>
      </w:r>
      <w:r w:rsidR="006779C6">
        <w:t xml:space="preserve"> </w:t>
      </w:r>
      <w:r w:rsidRPr="006A121F">
        <w:t>years</w:t>
      </w:r>
      <w:r w:rsidR="006779C6">
        <w:t xml:space="preserve"> </w:t>
      </w:r>
      <w:r w:rsidRPr="006A121F">
        <w:t>more.</w:t>
      </w:r>
    </w:p>
    <w:p w14:paraId="1CF3DD39" w14:textId="574D833C" w:rsidR="000A47E9" w:rsidRDefault="006B569E" w:rsidP="005D4121">
      <w:pPr>
        <w:pStyle w:val="TX1"/>
      </w:pPr>
      <w:r>
        <w:tab/>
      </w:r>
      <w:r w:rsidR="00554F0B" w:rsidRPr="006A121F">
        <w:t>In</w:t>
      </w:r>
      <w:r w:rsidR="006779C6">
        <w:t xml:space="preserve"> </w:t>
      </w:r>
      <w:r w:rsidR="00554F0B" w:rsidRPr="006A121F">
        <w:t>the</w:t>
      </w:r>
      <w:r w:rsidR="006779C6">
        <w:t xml:space="preserve"> </w:t>
      </w:r>
      <w:r w:rsidR="00554F0B" w:rsidRPr="006A121F">
        <w:t>language</w:t>
      </w:r>
      <w:r w:rsidR="006779C6">
        <w:t xml:space="preserve"> </w:t>
      </w:r>
      <w:r w:rsidR="00554F0B" w:rsidRPr="006A121F">
        <w:t>of</w:t>
      </w:r>
      <w:r w:rsidR="006779C6">
        <w:t xml:space="preserve"> </w:t>
      </w:r>
      <w:r w:rsidR="00554F0B" w:rsidRPr="006A121F">
        <w:t>algebra,</w:t>
      </w:r>
      <w:r w:rsidR="006779C6">
        <w:t xml:space="preserve"> </w:t>
      </w:r>
      <w:r w:rsidR="00554F0B" w:rsidRPr="006A121F">
        <w:t>we</w:t>
      </w:r>
      <w:r w:rsidR="006779C6">
        <w:t xml:space="preserve"> </w:t>
      </w:r>
      <w:r w:rsidR="00554F0B" w:rsidRPr="006A121F">
        <w:t>say</w:t>
      </w:r>
      <w:r w:rsidR="006779C6">
        <w:t xml:space="preserve"> </w:t>
      </w:r>
      <w:r w:rsidR="00554F0B" w:rsidRPr="006A121F">
        <w:t>that</w:t>
      </w:r>
      <w:r w:rsidR="006779C6">
        <w:t xml:space="preserve"> </w:t>
      </w:r>
      <w:r w:rsidR="00554F0B" w:rsidRPr="006A121F">
        <w:t>Xavier’s</w:t>
      </w:r>
      <w:r w:rsidR="006779C6">
        <w:t xml:space="preserve"> </w:t>
      </w:r>
      <w:r w:rsidR="00554F0B" w:rsidRPr="006A121F">
        <w:t>age</w:t>
      </w:r>
      <w:r w:rsidR="006779C6">
        <w:t xml:space="preserve"> </w:t>
      </w:r>
      <w:r w:rsidR="00554F0B" w:rsidRPr="006A121F">
        <w:t>and</w:t>
      </w:r>
      <w:r w:rsidR="006779C6">
        <w:t xml:space="preserve"> </w:t>
      </w:r>
      <w:proofErr w:type="spellStart"/>
      <w:r w:rsidR="00554F0B" w:rsidRPr="006A121F">
        <w:t>Ya</w:t>
      </w:r>
      <w:r w:rsidR="00AA2D50">
        <w:t>s</w:t>
      </w:r>
      <w:r w:rsidR="00554F0B" w:rsidRPr="006A121F">
        <w:t>enia’s</w:t>
      </w:r>
      <w:proofErr w:type="spellEnd"/>
      <w:r w:rsidR="006779C6">
        <w:t xml:space="preserve"> </w:t>
      </w:r>
      <w:r w:rsidR="00554F0B" w:rsidRPr="006A121F">
        <w:t>age</w:t>
      </w:r>
      <w:r w:rsidR="006779C6">
        <w:t xml:space="preserve"> </w:t>
      </w:r>
      <w:r w:rsidR="00554F0B" w:rsidRPr="006A121F">
        <w:t>are</w:t>
      </w:r>
      <w:r w:rsidR="006779C6">
        <w:t xml:space="preserve"> </w:t>
      </w:r>
      <w:r w:rsidR="00554F0B" w:rsidRPr="006A121F">
        <w:t>variable</w:t>
      </w:r>
      <w:r w:rsidR="006779C6">
        <w:t xml:space="preserve"> </w:t>
      </w:r>
      <w:r w:rsidR="00554F0B" w:rsidRPr="006A121F">
        <w:t>and</w:t>
      </w:r>
      <w:r w:rsidR="006779C6">
        <w:t xml:space="preserve"> </w:t>
      </w:r>
      <w:r w:rsidR="00554F0B" w:rsidRPr="006A121F">
        <w:t>the</w:t>
      </w:r>
      <w:r w:rsidR="006779C6">
        <w:t xml:space="preserve"> </w:t>
      </w:r>
      <w:r w:rsidR="00554F0B" w:rsidRPr="006A121F">
        <w:t>three</w:t>
      </w:r>
      <w:r w:rsidR="006779C6">
        <w:t xml:space="preserve"> </w:t>
      </w:r>
      <w:r w:rsidR="00554F0B" w:rsidRPr="006A121F">
        <w:t>is</w:t>
      </w:r>
      <w:r w:rsidR="006779C6">
        <w:t xml:space="preserve"> </w:t>
      </w:r>
      <w:r w:rsidR="00554F0B" w:rsidRPr="006A121F">
        <w:t>a</w:t>
      </w:r>
      <w:r w:rsidR="006779C6">
        <w:t xml:space="preserve"> </w:t>
      </w:r>
      <w:r w:rsidR="00554F0B" w:rsidRPr="006A121F">
        <w:t>constant.</w:t>
      </w:r>
      <w:r w:rsidR="006779C6">
        <w:t xml:space="preserve"> </w:t>
      </w:r>
      <w:r w:rsidR="00554F0B" w:rsidRPr="006A121F">
        <w:t>The</w:t>
      </w:r>
      <w:r w:rsidR="006779C6">
        <w:t xml:space="preserve"> </w:t>
      </w:r>
      <w:r w:rsidR="00554F0B" w:rsidRPr="006A121F">
        <w:t>ages</w:t>
      </w:r>
      <w:r w:rsidR="006779C6">
        <w:t xml:space="preserve"> </w:t>
      </w:r>
      <w:r w:rsidR="00554F0B" w:rsidRPr="006A121F">
        <w:t>change,</w:t>
      </w:r>
      <w:r w:rsidR="006779C6">
        <w:t xml:space="preserve"> </w:t>
      </w:r>
      <w:r w:rsidR="00554F0B" w:rsidRPr="006A121F">
        <w:t>or</w:t>
      </w:r>
      <w:r w:rsidR="006779C6">
        <w:t xml:space="preserve"> </w:t>
      </w:r>
      <w:r w:rsidR="00554F0B" w:rsidRPr="006A121F">
        <w:t>vary,</w:t>
      </w:r>
      <w:r w:rsidR="006779C6">
        <w:t xml:space="preserve"> </w:t>
      </w:r>
      <w:r w:rsidR="00554F0B" w:rsidRPr="006A121F">
        <w:t>so</w:t>
      </w:r>
      <w:r w:rsidR="006779C6">
        <w:t xml:space="preserve"> </w:t>
      </w:r>
      <w:r w:rsidR="00554F0B" w:rsidRPr="006A121F">
        <w:t>age</w:t>
      </w:r>
      <w:r w:rsidR="006779C6">
        <w:t xml:space="preserve"> </w:t>
      </w:r>
      <w:r w:rsidR="00554F0B" w:rsidRPr="006A121F">
        <w:t>is</w:t>
      </w:r>
      <w:r w:rsidR="006779C6">
        <w:t xml:space="preserve"> </w:t>
      </w:r>
      <w:r w:rsidR="00554F0B" w:rsidRPr="006A121F">
        <w:t>a</w:t>
      </w:r>
      <w:r w:rsidR="006779C6">
        <w:t xml:space="preserve"> </w:t>
      </w:r>
      <w:r w:rsidR="00250BF9">
        <w:t>&lt;term&gt;</w:t>
      </w:r>
      <w:r w:rsidR="00554F0B" w:rsidRPr="00250BF9">
        <w:rPr>
          <w:bCs/>
        </w:rPr>
        <w:t>variable</w:t>
      </w:r>
      <w:r w:rsidR="00250BF9">
        <w:t>&lt;/term&gt;</w:t>
      </w:r>
      <w:r w:rsidR="00554F0B" w:rsidRPr="006A121F">
        <w:t>.</w:t>
      </w:r>
      <w:r w:rsidR="006779C6">
        <w:t xml:space="preserve"> </w:t>
      </w:r>
      <w:r w:rsidR="00554F0B" w:rsidRPr="006A121F">
        <w:t>The</w:t>
      </w:r>
      <w:r w:rsidR="006779C6">
        <w:t xml:space="preserve"> </w:t>
      </w:r>
      <w:r w:rsidR="00554F0B" w:rsidRPr="006A121F">
        <w:t>three</w:t>
      </w:r>
      <w:r w:rsidR="006779C6">
        <w:t xml:space="preserve"> </w:t>
      </w:r>
      <w:r w:rsidR="00554F0B" w:rsidRPr="006A121F">
        <w:t>years</w:t>
      </w:r>
      <w:r w:rsidR="006779C6">
        <w:t xml:space="preserve"> </w:t>
      </w:r>
      <w:r w:rsidR="00554F0B" w:rsidRPr="006A121F">
        <w:t>between</w:t>
      </w:r>
      <w:r w:rsidR="006779C6">
        <w:t xml:space="preserve"> </w:t>
      </w:r>
      <w:r w:rsidR="00554F0B" w:rsidRPr="006A121F">
        <w:t>them</w:t>
      </w:r>
      <w:r w:rsidR="006779C6">
        <w:t xml:space="preserve"> </w:t>
      </w:r>
      <w:r w:rsidR="00554F0B" w:rsidRPr="006A121F">
        <w:t>always</w:t>
      </w:r>
      <w:r w:rsidR="006779C6">
        <w:t xml:space="preserve"> </w:t>
      </w:r>
      <w:r w:rsidR="00554F0B" w:rsidRPr="006A121F">
        <w:t>stays</w:t>
      </w:r>
      <w:r w:rsidR="006779C6">
        <w:t xml:space="preserve"> </w:t>
      </w:r>
      <w:r w:rsidR="00554F0B" w:rsidRPr="006A121F">
        <w:t>the</w:t>
      </w:r>
      <w:r w:rsidR="006779C6">
        <w:t xml:space="preserve"> </w:t>
      </w:r>
      <w:r w:rsidR="00554F0B" w:rsidRPr="006A121F">
        <w:t>same,</w:t>
      </w:r>
      <w:r w:rsidR="006779C6">
        <w:t xml:space="preserve"> </w:t>
      </w:r>
      <w:r w:rsidR="00554F0B" w:rsidRPr="006A121F">
        <w:t>so</w:t>
      </w:r>
      <w:r w:rsidR="006779C6">
        <w:t xml:space="preserve"> </w:t>
      </w:r>
      <w:r w:rsidR="00554F0B" w:rsidRPr="006A121F">
        <w:t>the</w:t>
      </w:r>
      <w:r w:rsidR="006779C6">
        <w:t xml:space="preserve"> </w:t>
      </w:r>
      <w:r w:rsidR="00554F0B" w:rsidRPr="006A121F">
        <w:t>age</w:t>
      </w:r>
      <w:r w:rsidR="006779C6">
        <w:t xml:space="preserve"> </w:t>
      </w:r>
      <w:r w:rsidR="00554F0B" w:rsidRPr="006A121F">
        <w:t>difference</w:t>
      </w:r>
      <w:r w:rsidR="006779C6">
        <w:t xml:space="preserve"> </w:t>
      </w:r>
      <w:r w:rsidR="00554F0B" w:rsidRPr="006A121F">
        <w:t>is</w:t>
      </w:r>
      <w:r w:rsidR="006779C6">
        <w:t xml:space="preserve"> </w:t>
      </w:r>
      <w:r w:rsidR="00554F0B" w:rsidRPr="006A121F">
        <w:t>the</w:t>
      </w:r>
      <w:r w:rsidR="006779C6">
        <w:t xml:space="preserve"> </w:t>
      </w:r>
      <w:r w:rsidR="00250BF9">
        <w:t>&lt;term&gt;</w:t>
      </w:r>
      <w:r w:rsidR="00554F0B" w:rsidRPr="00250BF9">
        <w:rPr>
          <w:bCs/>
        </w:rPr>
        <w:t>constant</w:t>
      </w:r>
      <w:r w:rsidR="00250BF9">
        <w:rPr>
          <w:bCs/>
        </w:rPr>
        <w:t>&lt;/term&gt;</w:t>
      </w:r>
      <w:r w:rsidR="00554F0B" w:rsidRPr="006A121F">
        <w:t>.</w:t>
      </w:r>
      <w:r w:rsidR="006779C6">
        <w:t xml:space="preserve"> </w:t>
      </w:r>
      <w:r w:rsidR="00554F0B" w:rsidRPr="006A121F">
        <w:t>In</w:t>
      </w:r>
      <w:r w:rsidR="006779C6">
        <w:t xml:space="preserve"> </w:t>
      </w:r>
      <w:r w:rsidR="00554F0B" w:rsidRPr="006A121F">
        <w:t>algebra,</w:t>
      </w:r>
      <w:r w:rsidR="006779C6">
        <w:t xml:space="preserve"> </w:t>
      </w:r>
      <w:r w:rsidR="00554F0B" w:rsidRPr="006A121F">
        <w:t>letters</w:t>
      </w:r>
      <w:r w:rsidR="006779C6">
        <w:t xml:space="preserve"> </w:t>
      </w:r>
      <w:r w:rsidR="00554F0B" w:rsidRPr="006A121F">
        <w:t>of</w:t>
      </w:r>
      <w:r w:rsidR="006779C6">
        <w:t xml:space="preserve"> </w:t>
      </w:r>
      <w:r w:rsidR="00554F0B" w:rsidRPr="006A121F">
        <w:t>the</w:t>
      </w:r>
      <w:r w:rsidR="006779C6">
        <w:t xml:space="preserve"> </w:t>
      </w:r>
      <w:r w:rsidR="00554F0B" w:rsidRPr="006A121F">
        <w:t>alphabet</w:t>
      </w:r>
      <w:r w:rsidR="006779C6">
        <w:t xml:space="preserve"> </w:t>
      </w:r>
      <w:r w:rsidR="00554F0B" w:rsidRPr="006A121F">
        <w:t>are</w:t>
      </w:r>
      <w:r w:rsidR="006779C6">
        <w:t xml:space="preserve"> </w:t>
      </w:r>
      <w:r w:rsidR="00554F0B" w:rsidRPr="006A121F">
        <w:t>used</w:t>
      </w:r>
      <w:r w:rsidR="006779C6">
        <w:t xml:space="preserve"> </w:t>
      </w:r>
      <w:r w:rsidR="00554F0B" w:rsidRPr="006A121F">
        <w:t>to</w:t>
      </w:r>
      <w:r w:rsidR="006779C6">
        <w:t xml:space="preserve"> </w:t>
      </w:r>
      <w:r w:rsidR="00554F0B" w:rsidRPr="006A121F">
        <w:t>represent</w:t>
      </w:r>
      <w:r w:rsidR="006779C6">
        <w:t xml:space="preserve"> </w:t>
      </w:r>
      <w:r w:rsidR="00554F0B" w:rsidRPr="006A121F">
        <w:t>variables.</w:t>
      </w:r>
      <w:r w:rsidR="006779C6">
        <w:t xml:space="preserve"> </w:t>
      </w:r>
      <w:r w:rsidR="00554F0B" w:rsidRPr="006A121F">
        <w:t>Suppose</w:t>
      </w:r>
      <w:r w:rsidR="006779C6">
        <w:t xml:space="preserve"> </w:t>
      </w:r>
      <w:r w:rsidR="00554F0B" w:rsidRPr="006A121F">
        <w:t>we</w:t>
      </w:r>
      <w:r w:rsidR="006779C6">
        <w:t xml:space="preserve"> </w:t>
      </w:r>
      <w:r w:rsidR="00554F0B" w:rsidRPr="006A121F">
        <w:t>call</w:t>
      </w:r>
      <w:r w:rsidR="006779C6">
        <w:t xml:space="preserve"> </w:t>
      </w:r>
      <w:r w:rsidR="00554F0B" w:rsidRPr="006A121F">
        <w:t>Xavier’s</w:t>
      </w:r>
      <w:r w:rsidR="006779C6">
        <w:t xml:space="preserve"> </w:t>
      </w:r>
      <w:r w:rsidR="00554F0B" w:rsidRPr="006A121F">
        <w:t>age</w:t>
      </w:r>
      <w:r w:rsidR="006779C6">
        <w:t xml:space="preserve"> </w:t>
      </w:r>
      <w:r w:rsidR="00554F0B" w:rsidRPr="006A121F">
        <w:rPr>
          <w:i/>
        </w:rPr>
        <w:t>x</w:t>
      </w:r>
      <w:r w:rsidR="00554F0B" w:rsidRPr="006A121F">
        <w:t>.</w:t>
      </w:r>
      <w:r w:rsidR="006779C6">
        <w:t xml:space="preserve"> </w:t>
      </w:r>
      <w:r w:rsidR="00554F0B" w:rsidRPr="006A121F">
        <w:t>Then</w:t>
      </w:r>
      <w:r w:rsidR="006779C6">
        <w:t xml:space="preserve"> </w:t>
      </w:r>
      <w:r w:rsidR="00554F0B" w:rsidRPr="006A121F">
        <w:t>we</w:t>
      </w:r>
      <w:r w:rsidR="006779C6">
        <w:t xml:space="preserve"> </w:t>
      </w:r>
      <w:r w:rsidR="00554F0B" w:rsidRPr="006A121F">
        <w:t>could</w:t>
      </w:r>
      <w:r w:rsidR="006779C6">
        <w:t xml:space="preserve"> </w:t>
      </w:r>
      <w:r w:rsidR="00554F0B" w:rsidRPr="006A121F">
        <w:t>use</w:t>
      </w:r>
      <w:r w:rsidR="006779C6">
        <w:t xml:space="preserve"> </w:t>
      </w:r>
      <w:r w:rsidR="00E75215" w:rsidRPr="00E75215">
        <w:rPr>
          <w:position w:val="-10"/>
        </w:rPr>
        <w:object w:dxaOrig="639" w:dyaOrig="320" w14:anchorId="412DEF38">
          <v:shape id="_x0000_i1032" type="#_x0000_t75" style="width:31.8pt;height:16.2pt" o:ole="">
            <v:imagedata r:id="rId24" o:title=""/>
          </v:shape>
          <o:OLEObject Type="Embed" ProgID="Equation.DSMT4" ShapeID="_x0000_i1032" DrawAspect="Content" ObjectID="_1702150074" r:id="rId25"/>
        </w:object>
      </w:r>
      <w:r w:rsidR="00554F0B" w:rsidRPr="006A121F">
        <w:t>to</w:t>
      </w:r>
      <w:r w:rsidR="006779C6">
        <w:t xml:space="preserve"> </w:t>
      </w:r>
      <w:r w:rsidR="00554F0B" w:rsidRPr="006A121F">
        <w:t>represent</w:t>
      </w:r>
      <w:r w:rsidR="006779C6">
        <w:t xml:space="preserve"> </w:t>
      </w:r>
      <w:proofErr w:type="spellStart"/>
      <w:r w:rsidR="00554F0B" w:rsidRPr="006A121F">
        <w:t>Yasenia’s</w:t>
      </w:r>
      <w:proofErr w:type="spellEnd"/>
      <w:r w:rsidR="006779C6">
        <w:t xml:space="preserve"> </w:t>
      </w:r>
      <w:r w:rsidR="00554F0B" w:rsidRPr="006A121F">
        <w:t>age.</w:t>
      </w:r>
      <w:r w:rsidR="006779C6">
        <w:t xml:space="preserve"> </w:t>
      </w:r>
      <w:r w:rsidR="001608E7" w:rsidRPr="006A121F">
        <w:t>See</w:t>
      </w:r>
      <w:r w:rsidR="006779C6">
        <w:t xml:space="preserve"> </w:t>
      </w:r>
      <w:r w:rsidR="001608E7" w:rsidRPr="006A121F">
        <w:t>Table</w:t>
      </w:r>
      <w:r w:rsidR="006779C6">
        <w:t xml:space="preserve"> </w:t>
      </w:r>
      <w:r w:rsidR="00BB1B6C">
        <w:t>5.</w:t>
      </w:r>
      <w:r w:rsidR="001608E7" w:rsidRPr="006A121F">
        <w:t>1.</w:t>
      </w:r>
      <w:r w:rsidR="006779C6">
        <w:t xml:space="preserve"> </w:t>
      </w:r>
      <w:r w:rsidR="001608E7" w:rsidRPr="006A121F">
        <w:t>Letters</w:t>
      </w:r>
      <w:r w:rsidR="006779C6">
        <w:t xml:space="preserve"> </w:t>
      </w:r>
      <w:r w:rsidR="001608E7" w:rsidRPr="006A121F">
        <w:t>are</w:t>
      </w:r>
      <w:r w:rsidR="006779C6">
        <w:t xml:space="preserve"> </w:t>
      </w:r>
      <w:r w:rsidR="001608E7" w:rsidRPr="006A121F">
        <w:t>used</w:t>
      </w:r>
      <w:r w:rsidR="006779C6">
        <w:t xml:space="preserve"> </w:t>
      </w:r>
      <w:r w:rsidR="001608E7" w:rsidRPr="006A121F">
        <w:t>to</w:t>
      </w:r>
      <w:r w:rsidR="006779C6">
        <w:t xml:space="preserve"> </w:t>
      </w:r>
      <w:r w:rsidR="001608E7" w:rsidRPr="006A121F">
        <w:t>represent</w:t>
      </w:r>
      <w:r w:rsidR="006779C6">
        <w:t xml:space="preserve"> </w:t>
      </w:r>
      <w:r w:rsidR="001608E7" w:rsidRPr="006A121F">
        <w:t>variables.</w:t>
      </w:r>
      <w:r w:rsidR="006779C6">
        <w:t xml:space="preserve"> </w:t>
      </w:r>
      <w:r w:rsidR="001608E7" w:rsidRPr="006A121F">
        <w:t>The</w:t>
      </w:r>
      <w:r w:rsidR="006779C6">
        <w:t xml:space="preserve"> </w:t>
      </w:r>
      <w:r w:rsidR="001608E7" w:rsidRPr="006A121F">
        <w:t>letters</w:t>
      </w:r>
      <w:r w:rsidR="006779C6">
        <w:t xml:space="preserve"> </w:t>
      </w:r>
      <w:r w:rsidR="001608E7" w:rsidRPr="006A121F">
        <w:t>most</w:t>
      </w:r>
      <w:r w:rsidR="006779C6">
        <w:t xml:space="preserve"> </w:t>
      </w:r>
      <w:r w:rsidR="001608E7" w:rsidRPr="006A121F">
        <w:t>often</w:t>
      </w:r>
      <w:r w:rsidR="006779C6">
        <w:t xml:space="preserve"> </w:t>
      </w:r>
      <w:r w:rsidR="001608E7" w:rsidRPr="006A121F">
        <w:t>used</w:t>
      </w:r>
      <w:r w:rsidR="006779C6">
        <w:t xml:space="preserve"> </w:t>
      </w:r>
      <w:r w:rsidR="001608E7" w:rsidRPr="006A121F">
        <w:t>for</w:t>
      </w:r>
      <w:r w:rsidR="006779C6">
        <w:t xml:space="preserve"> </w:t>
      </w:r>
      <w:r w:rsidR="001608E7" w:rsidRPr="006A121F">
        <w:t>variables</w:t>
      </w:r>
      <w:r w:rsidR="006779C6">
        <w:t xml:space="preserve"> </w:t>
      </w:r>
      <w:r w:rsidR="001608E7" w:rsidRPr="006A121F">
        <w:t>are</w:t>
      </w:r>
      <w:r w:rsidR="006779C6">
        <w:t xml:space="preserve"> </w:t>
      </w:r>
      <w:r w:rsidR="001608E7" w:rsidRPr="006A121F">
        <w:rPr>
          <w:i/>
        </w:rPr>
        <w:t>x</w:t>
      </w:r>
      <w:r w:rsidR="001608E7" w:rsidRPr="006A121F">
        <w:t>,</w:t>
      </w:r>
      <w:r w:rsidR="006779C6">
        <w:t xml:space="preserve"> </w:t>
      </w:r>
      <w:r w:rsidR="001608E7" w:rsidRPr="006A121F">
        <w:rPr>
          <w:i/>
        </w:rPr>
        <w:t>y</w:t>
      </w:r>
      <w:r w:rsidR="001608E7" w:rsidRPr="006A121F">
        <w:t>,</w:t>
      </w:r>
      <w:r w:rsidR="006779C6">
        <w:t xml:space="preserve"> </w:t>
      </w:r>
      <w:r w:rsidR="001608E7" w:rsidRPr="006A121F">
        <w:rPr>
          <w:i/>
        </w:rPr>
        <w:t>z</w:t>
      </w:r>
      <w:r w:rsidR="001608E7" w:rsidRPr="006A121F">
        <w:t>,</w:t>
      </w:r>
      <w:r w:rsidR="006779C6">
        <w:t xml:space="preserve"> </w:t>
      </w:r>
      <w:r w:rsidR="001608E7" w:rsidRPr="006A121F">
        <w:rPr>
          <w:i/>
        </w:rPr>
        <w:t>a</w:t>
      </w:r>
      <w:r w:rsidR="001608E7" w:rsidRPr="006A121F">
        <w:t>,</w:t>
      </w:r>
      <w:r w:rsidR="006779C6">
        <w:t xml:space="preserve"> </w:t>
      </w:r>
      <w:r w:rsidR="001608E7" w:rsidRPr="006A121F">
        <w:rPr>
          <w:i/>
        </w:rPr>
        <w:t>b</w:t>
      </w:r>
      <w:r w:rsidR="001608E7" w:rsidRPr="006A121F">
        <w:t>,</w:t>
      </w:r>
      <w:r w:rsidR="006779C6">
        <w:t xml:space="preserve"> </w:t>
      </w:r>
      <w:r w:rsidR="001608E7" w:rsidRPr="006A121F">
        <w:t>and</w:t>
      </w:r>
      <w:r w:rsidR="006779C6">
        <w:t xml:space="preserve"> </w:t>
      </w:r>
      <w:r w:rsidR="001608E7" w:rsidRPr="006A121F">
        <w:rPr>
          <w:i/>
        </w:rPr>
        <w:t>c</w:t>
      </w:r>
      <w:r w:rsidR="001608E7" w:rsidRPr="006A121F">
        <w:t>.</w:t>
      </w:r>
    </w:p>
    <w:p w14:paraId="0DD02505" w14:textId="0D202FE3" w:rsidR="001608E7" w:rsidRDefault="00843798" w:rsidP="00843798">
      <w:r>
        <w:t>&lt;DEF</w:t>
      </w:r>
      <w:proofErr w:type="gramStart"/>
      <w:r>
        <w:t>&gt;</w:t>
      </w:r>
      <w:r w:rsidR="00FE6F0A">
        <w:t>[</w:t>
      </w:r>
      <w:proofErr w:type="gramEnd"/>
      <w:r w:rsidR="001608E7">
        <w:t>DEFINITION</w:t>
      </w:r>
      <w:r w:rsidR="00FE6F0A">
        <w:t>]</w:t>
      </w:r>
    </w:p>
    <w:p w14:paraId="0528D8D5" w14:textId="148C694F" w:rsidR="001608E7" w:rsidRDefault="001608E7" w:rsidP="005D4121">
      <w:pPr>
        <w:pStyle w:val="TX1"/>
      </w:pPr>
      <w:r>
        <w:t>A</w:t>
      </w:r>
      <w:r w:rsidR="006779C6">
        <w:t xml:space="preserve"> </w:t>
      </w:r>
      <w:r>
        <w:rPr>
          <w:b/>
        </w:rPr>
        <w:t>variable</w:t>
      </w:r>
      <w:r w:rsidR="006779C6">
        <w:t xml:space="preserve"> </w:t>
      </w:r>
      <w:r>
        <w:t>is</w:t>
      </w:r>
      <w:r w:rsidR="006779C6">
        <w:t xml:space="preserve"> </w:t>
      </w:r>
      <w:r>
        <w:t>a</w:t>
      </w:r>
      <w:r w:rsidR="006779C6">
        <w:t xml:space="preserve"> </w:t>
      </w:r>
      <w:r>
        <w:t>letter</w:t>
      </w:r>
      <w:r w:rsidR="006779C6">
        <w:t xml:space="preserve"> </w:t>
      </w:r>
      <w:r>
        <w:t>that</w:t>
      </w:r>
      <w:r w:rsidR="006779C6">
        <w:t xml:space="preserve"> </w:t>
      </w:r>
      <w:r>
        <w:t>represents</w:t>
      </w:r>
      <w:r w:rsidR="006779C6">
        <w:t xml:space="preserve"> </w:t>
      </w:r>
      <w:r>
        <w:t>a</w:t>
      </w:r>
      <w:r w:rsidR="006779C6">
        <w:t xml:space="preserve"> </w:t>
      </w:r>
      <w:r>
        <w:t>number</w:t>
      </w:r>
      <w:r w:rsidR="006779C6">
        <w:t xml:space="preserve"> </w:t>
      </w:r>
      <w:r>
        <w:t>or</w:t>
      </w:r>
      <w:r w:rsidR="006779C6">
        <w:t xml:space="preserve"> </w:t>
      </w:r>
      <w:r>
        <w:t>quantity</w:t>
      </w:r>
      <w:r w:rsidR="006779C6">
        <w:t xml:space="preserve"> </w:t>
      </w:r>
      <w:r w:rsidR="00B04856">
        <w:t>with</w:t>
      </w:r>
      <w:r w:rsidR="006779C6">
        <w:t xml:space="preserve"> </w:t>
      </w:r>
      <w:r w:rsidR="00B04856">
        <w:t>a</w:t>
      </w:r>
      <w:r w:rsidR="006779C6">
        <w:t xml:space="preserve"> </w:t>
      </w:r>
      <w:r>
        <w:t>value</w:t>
      </w:r>
      <w:r w:rsidR="006779C6">
        <w:t xml:space="preserve"> </w:t>
      </w:r>
      <w:r w:rsidR="00B04856">
        <w:t>that</w:t>
      </w:r>
      <w:r w:rsidR="006779C6">
        <w:t xml:space="preserve"> </w:t>
      </w:r>
      <w:r>
        <w:t>may</w:t>
      </w:r>
      <w:r w:rsidR="006779C6">
        <w:t xml:space="preserve"> </w:t>
      </w:r>
      <w:r>
        <w:t>change.</w:t>
      </w:r>
    </w:p>
    <w:p w14:paraId="599B50FF" w14:textId="4E5651A8" w:rsidR="00843798" w:rsidRDefault="001608E7" w:rsidP="00843798">
      <w:pPr>
        <w:pStyle w:val="TX1"/>
      </w:pPr>
      <w:r>
        <w:t>A</w:t>
      </w:r>
      <w:r w:rsidR="006779C6">
        <w:t xml:space="preserve"> </w:t>
      </w:r>
      <w:r>
        <w:rPr>
          <w:b/>
        </w:rPr>
        <w:t>constant</w:t>
      </w:r>
      <w:r w:rsidR="006779C6">
        <w:t xml:space="preserve"> </w:t>
      </w:r>
      <w:r>
        <w:t>is</w:t>
      </w:r>
      <w:r w:rsidR="006779C6">
        <w:t xml:space="preserve"> </w:t>
      </w:r>
      <w:r>
        <w:t>a</w:t>
      </w:r>
      <w:r w:rsidR="006779C6">
        <w:t xml:space="preserve"> </w:t>
      </w:r>
      <w:r>
        <w:t>number</w:t>
      </w:r>
      <w:r w:rsidR="006779C6">
        <w:t xml:space="preserve"> </w:t>
      </w:r>
      <w:r w:rsidR="00B04856">
        <w:t>that</w:t>
      </w:r>
      <w:r w:rsidR="006779C6">
        <w:t xml:space="preserve"> </w:t>
      </w:r>
      <w:r>
        <w:t>always</w:t>
      </w:r>
      <w:r w:rsidR="006779C6">
        <w:t xml:space="preserve"> </w:t>
      </w:r>
      <w:r w:rsidR="00B04856">
        <w:t>has</w:t>
      </w:r>
      <w:r w:rsidR="006779C6">
        <w:t xml:space="preserve"> </w:t>
      </w:r>
      <w:r>
        <w:t>the</w:t>
      </w:r>
      <w:r w:rsidR="006779C6">
        <w:t xml:space="preserve"> </w:t>
      </w:r>
      <w:r>
        <w:t>same</w:t>
      </w:r>
      <w:r w:rsidR="006779C6">
        <w:t xml:space="preserve"> </w:t>
      </w:r>
      <w:r w:rsidR="00B04856">
        <w:t>value</w:t>
      </w:r>
      <w:r>
        <w:t>.</w:t>
      </w:r>
    </w:p>
    <w:p w14:paraId="25CE0C08" w14:textId="440E9752" w:rsidR="00843798" w:rsidRDefault="00843798" w:rsidP="00843798">
      <w:r>
        <w:t>&lt;/BOX&gt;</w:t>
      </w:r>
    </w:p>
    <w:p w14:paraId="0EDB05DC" w14:textId="0AD11A35" w:rsidR="00E566C5" w:rsidRPr="00A641BD" w:rsidRDefault="00843798" w:rsidP="00843798">
      <w:r>
        <w:t>&lt;TB&gt;</w:t>
      </w:r>
      <w:r w:rsidR="00554F0B" w:rsidRPr="00A641BD">
        <w:t>T</w:t>
      </w:r>
      <w:r w:rsidR="00B036B0" w:rsidRPr="004E11DC">
        <w:t>able</w:t>
      </w:r>
      <w:r w:rsidR="006779C6">
        <w:t xml:space="preserve"> </w:t>
      </w:r>
      <w:r w:rsidR="00B036B0" w:rsidRPr="00A641BD">
        <w:t>5.</w:t>
      </w:r>
      <w:r w:rsidR="00554F0B" w:rsidRPr="00A641BD">
        <w:t>1:</w:t>
      </w:r>
      <w:r w:rsidR="006779C6">
        <w:t xml:space="preserve"> </w:t>
      </w:r>
      <w:r w:rsidR="00554F0B" w:rsidRPr="00A641BD">
        <w:t>Xavier’s</w:t>
      </w:r>
      <w:r w:rsidR="006779C6">
        <w:t xml:space="preserve"> </w:t>
      </w:r>
      <w:r w:rsidR="00554F0B" w:rsidRPr="00A641BD">
        <w:t>and</w:t>
      </w:r>
      <w:r w:rsidR="006779C6">
        <w:t xml:space="preserve"> </w:t>
      </w:r>
      <w:proofErr w:type="spellStart"/>
      <w:r w:rsidR="00554F0B" w:rsidRPr="00A641BD">
        <w:t>Yasenia’s</w:t>
      </w:r>
      <w:proofErr w:type="spellEnd"/>
      <w:r w:rsidR="006779C6">
        <w:t xml:space="preserve"> </w:t>
      </w:r>
      <w:r w:rsidR="00554F0B" w:rsidRPr="00A641BD">
        <w:t>Ages</w:t>
      </w:r>
    </w:p>
    <w:tbl>
      <w:tblPr>
        <w:tblStyle w:val="TableGrid"/>
        <w:tblW w:w="9355" w:type="dxa"/>
        <w:tblLayout w:type="fixed"/>
        <w:tblLook w:val="0400" w:firstRow="0" w:lastRow="0" w:firstColumn="0" w:lastColumn="0" w:noHBand="0" w:noVBand="1"/>
      </w:tblPr>
      <w:tblGrid>
        <w:gridCol w:w="4410"/>
        <w:gridCol w:w="4945"/>
      </w:tblGrid>
      <w:tr w:rsidR="00E566C5" w14:paraId="6C34ED64" w14:textId="77777777" w:rsidTr="005D4121">
        <w:tc>
          <w:tcPr>
            <w:tcW w:w="4410" w:type="dxa"/>
          </w:tcPr>
          <w:p w14:paraId="037C7283" w14:textId="44602CA0" w:rsidR="00E566C5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Xavier’s</w:t>
            </w:r>
            <w:r w:rsidR="006779C6"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</w:rPr>
              <w:t>age</w:t>
            </w:r>
          </w:p>
        </w:tc>
        <w:tc>
          <w:tcPr>
            <w:tcW w:w="4945" w:type="dxa"/>
          </w:tcPr>
          <w:p w14:paraId="5841B7CC" w14:textId="73840128" w:rsidR="00E566C5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Yasenia’s</w:t>
            </w:r>
            <w:proofErr w:type="spellEnd"/>
            <w:r w:rsidR="006779C6"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</w:rPr>
              <w:t>age</w:t>
            </w:r>
          </w:p>
        </w:tc>
      </w:tr>
      <w:tr w:rsidR="00E566C5" w14:paraId="218F87C9" w14:textId="77777777" w:rsidTr="005D4121">
        <w:tc>
          <w:tcPr>
            <w:tcW w:w="4410" w:type="dxa"/>
          </w:tcPr>
          <w:p w14:paraId="4583FED4" w14:textId="77777777" w:rsidR="00E566C5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5</w:t>
            </w:r>
          </w:p>
        </w:tc>
        <w:tc>
          <w:tcPr>
            <w:tcW w:w="4945" w:type="dxa"/>
          </w:tcPr>
          <w:p w14:paraId="73D3DB43" w14:textId="77777777" w:rsidR="00E566C5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8</w:t>
            </w:r>
          </w:p>
        </w:tc>
      </w:tr>
      <w:tr w:rsidR="00E566C5" w14:paraId="0E67670B" w14:textId="77777777" w:rsidTr="005D4121">
        <w:tc>
          <w:tcPr>
            <w:tcW w:w="4410" w:type="dxa"/>
          </w:tcPr>
          <w:p w14:paraId="1A58F9F8" w14:textId="77777777" w:rsidR="00E566C5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20</w:t>
            </w:r>
          </w:p>
        </w:tc>
        <w:tc>
          <w:tcPr>
            <w:tcW w:w="4945" w:type="dxa"/>
          </w:tcPr>
          <w:p w14:paraId="627A71AA" w14:textId="77777777" w:rsidR="00E566C5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3</w:t>
            </w:r>
          </w:p>
        </w:tc>
      </w:tr>
      <w:tr w:rsidR="00E566C5" w14:paraId="47679807" w14:textId="77777777" w:rsidTr="005D4121">
        <w:tc>
          <w:tcPr>
            <w:tcW w:w="4410" w:type="dxa"/>
          </w:tcPr>
          <w:p w14:paraId="2FE8D422" w14:textId="77777777" w:rsidR="00E566C5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3</w:t>
            </w:r>
          </w:p>
        </w:tc>
        <w:tc>
          <w:tcPr>
            <w:tcW w:w="4945" w:type="dxa"/>
          </w:tcPr>
          <w:p w14:paraId="121EEC9A" w14:textId="77777777" w:rsidR="00E566C5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6</w:t>
            </w:r>
          </w:p>
        </w:tc>
      </w:tr>
      <w:tr w:rsidR="00E566C5" w14:paraId="06DD5479" w14:textId="77777777" w:rsidTr="005D4121">
        <w:tc>
          <w:tcPr>
            <w:tcW w:w="4410" w:type="dxa"/>
          </w:tcPr>
          <w:p w14:paraId="6C401457" w14:textId="77777777" w:rsidR="00E566C5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x</w:t>
            </w:r>
          </w:p>
        </w:tc>
        <w:tc>
          <w:tcPr>
            <w:tcW w:w="4945" w:type="dxa"/>
          </w:tcPr>
          <w:p w14:paraId="7159389A" w14:textId="11300185" w:rsidR="00E566C5" w:rsidRDefault="001000E1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000E1">
              <w:rPr>
                <w:rFonts w:ascii="Times New Roman" w:eastAsia="Times New Roman" w:hAnsi="Times New Roman" w:cs="Times New Roman"/>
                <w:position w:val="-6"/>
              </w:rPr>
              <w:object w:dxaOrig="520" w:dyaOrig="279" w14:anchorId="59133372">
                <v:shape id="_x0000_i1399" type="#_x0000_t75" style="width:25.8pt;height:13.8pt" o:ole="">
                  <v:imagedata r:id="rId26" o:title=""/>
                </v:shape>
                <o:OLEObject Type="Embed" ProgID="Equation.DSMT4" ShapeID="_x0000_i1399" DrawAspect="Content" ObjectID="_1702150075" r:id="rId27"/>
              </w:objec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</w:tbl>
    <w:p w14:paraId="1FD7BBE3" w14:textId="77777777" w:rsidR="005D4121" w:rsidRDefault="005D4121" w:rsidP="005D4121"/>
    <w:p w14:paraId="008C27E8" w14:textId="23B0571D" w:rsidR="00E566C5" w:rsidRDefault="006B569E" w:rsidP="005D4121">
      <w:pPr>
        <w:pStyle w:val="TX1"/>
      </w:pPr>
      <w:r>
        <w:tab/>
      </w:r>
      <w:r w:rsidR="00554F0B" w:rsidRPr="006A121F">
        <w:t>To</w:t>
      </w:r>
      <w:r w:rsidR="006779C6">
        <w:t xml:space="preserve"> </w:t>
      </w:r>
      <w:r w:rsidR="00554F0B" w:rsidRPr="006A121F">
        <w:t>write</w:t>
      </w:r>
      <w:r w:rsidR="006779C6">
        <w:t xml:space="preserve"> </w:t>
      </w:r>
      <w:r w:rsidR="00554F0B" w:rsidRPr="006A121F">
        <w:t>algebraically,</w:t>
      </w:r>
      <w:r w:rsidR="006779C6">
        <w:t xml:space="preserve"> </w:t>
      </w:r>
      <w:r w:rsidR="00554F0B" w:rsidRPr="006A121F">
        <w:t>we</w:t>
      </w:r>
      <w:r w:rsidR="006779C6">
        <w:t xml:space="preserve"> </w:t>
      </w:r>
      <w:r w:rsidR="00554F0B" w:rsidRPr="006A121F">
        <w:t>need</w:t>
      </w:r>
      <w:r w:rsidR="006779C6">
        <w:t xml:space="preserve"> </w:t>
      </w:r>
      <w:r w:rsidR="00554F0B" w:rsidRPr="006A121F">
        <w:t>some</w:t>
      </w:r>
      <w:r w:rsidR="006779C6">
        <w:t xml:space="preserve"> </w:t>
      </w:r>
      <w:r w:rsidR="00554F0B" w:rsidRPr="006A121F">
        <w:t>symbols</w:t>
      </w:r>
      <w:r w:rsidR="006779C6">
        <w:t xml:space="preserve"> </w:t>
      </w:r>
      <w:r w:rsidR="00554F0B" w:rsidRPr="006A121F">
        <w:t>as</w:t>
      </w:r>
      <w:r w:rsidR="006779C6">
        <w:t xml:space="preserve"> </w:t>
      </w:r>
      <w:r w:rsidR="00554F0B" w:rsidRPr="006A121F">
        <w:t>well</w:t>
      </w:r>
      <w:r w:rsidR="006779C6">
        <w:t xml:space="preserve"> </w:t>
      </w:r>
      <w:r w:rsidR="00554F0B" w:rsidRPr="006A121F">
        <w:t>as</w:t>
      </w:r>
      <w:r w:rsidR="006779C6">
        <w:t xml:space="preserve"> </w:t>
      </w:r>
      <w:r w:rsidR="00554F0B" w:rsidRPr="006A121F">
        <w:t>numbers</w:t>
      </w:r>
      <w:r w:rsidR="006779C6">
        <w:t xml:space="preserve"> </w:t>
      </w:r>
      <w:r w:rsidR="00554F0B" w:rsidRPr="006A121F">
        <w:t>and</w:t>
      </w:r>
      <w:r w:rsidR="006779C6">
        <w:t xml:space="preserve"> </w:t>
      </w:r>
      <w:r w:rsidR="00554F0B" w:rsidRPr="006A121F">
        <w:t>variables.</w:t>
      </w:r>
      <w:r w:rsidR="006779C6">
        <w:t xml:space="preserve"> </w:t>
      </w:r>
      <w:r w:rsidR="00554F0B" w:rsidRPr="006A121F">
        <w:t>The</w:t>
      </w:r>
      <w:r w:rsidR="006779C6">
        <w:t xml:space="preserve"> </w:t>
      </w:r>
      <w:r w:rsidR="00554F0B" w:rsidRPr="006A121F">
        <w:t>symbols</w:t>
      </w:r>
      <w:r w:rsidR="006779C6">
        <w:t xml:space="preserve"> </w:t>
      </w:r>
      <w:r w:rsidR="00554F0B" w:rsidRPr="006A121F">
        <w:t>for</w:t>
      </w:r>
      <w:r w:rsidR="006779C6">
        <w:t xml:space="preserve"> </w:t>
      </w:r>
      <w:r w:rsidR="00554F0B" w:rsidRPr="006A121F">
        <w:t>the</w:t>
      </w:r>
      <w:r w:rsidR="006779C6">
        <w:t xml:space="preserve"> </w:t>
      </w:r>
      <w:r w:rsidR="00554F0B" w:rsidRPr="006A121F">
        <w:t>four</w:t>
      </w:r>
      <w:r w:rsidR="006779C6">
        <w:t xml:space="preserve"> </w:t>
      </w:r>
      <w:r w:rsidR="00554F0B" w:rsidRPr="006A121F">
        <w:t>basic</w:t>
      </w:r>
      <w:r w:rsidR="006779C6">
        <w:t xml:space="preserve"> </w:t>
      </w:r>
      <w:r w:rsidR="00554F0B" w:rsidRPr="006A121F">
        <w:t>arithmetic</w:t>
      </w:r>
      <w:r w:rsidR="006779C6">
        <w:t xml:space="preserve"> </w:t>
      </w:r>
      <w:r w:rsidR="00554F0B" w:rsidRPr="006A121F">
        <w:t>operations:</w:t>
      </w:r>
      <w:r w:rsidR="006779C6">
        <w:t xml:space="preserve"> </w:t>
      </w:r>
      <w:r w:rsidR="00554F0B" w:rsidRPr="006A121F">
        <w:t>addition,</w:t>
      </w:r>
      <w:r w:rsidR="006779C6">
        <w:t xml:space="preserve"> </w:t>
      </w:r>
      <w:r w:rsidR="00554F0B" w:rsidRPr="006A121F">
        <w:t>subtraction,</w:t>
      </w:r>
      <w:r w:rsidR="006779C6">
        <w:t xml:space="preserve"> </w:t>
      </w:r>
      <w:r w:rsidR="00554F0B" w:rsidRPr="006A121F">
        <w:t>multiplication,</w:t>
      </w:r>
      <w:r w:rsidR="006779C6">
        <w:t xml:space="preserve"> </w:t>
      </w:r>
      <w:r w:rsidR="00554F0B" w:rsidRPr="006A121F">
        <w:t>and</w:t>
      </w:r>
      <w:r w:rsidR="006779C6">
        <w:t xml:space="preserve"> </w:t>
      </w:r>
      <w:r w:rsidR="00554F0B" w:rsidRPr="006A121F">
        <w:t>division</w:t>
      </w:r>
      <w:r w:rsidR="006779C6">
        <w:t xml:space="preserve"> </w:t>
      </w:r>
      <w:r w:rsidR="00554F0B" w:rsidRPr="006A121F">
        <w:t>are</w:t>
      </w:r>
      <w:r w:rsidR="006779C6">
        <w:t xml:space="preserve"> </w:t>
      </w:r>
      <w:r w:rsidR="00554F0B" w:rsidRPr="006A121F">
        <w:t>summarized</w:t>
      </w:r>
      <w:r w:rsidR="006779C6">
        <w:t xml:space="preserve"> </w:t>
      </w:r>
      <w:r w:rsidR="001608E7">
        <w:t>in</w:t>
      </w:r>
      <w:r w:rsidR="006779C6">
        <w:t xml:space="preserve"> </w:t>
      </w:r>
      <w:r w:rsidR="001608E7">
        <w:t>Table</w:t>
      </w:r>
      <w:r w:rsidR="006779C6">
        <w:t xml:space="preserve"> </w:t>
      </w:r>
      <w:r w:rsidR="00BB1B6C">
        <w:t>5.</w:t>
      </w:r>
      <w:r w:rsidR="001608E7">
        <w:t>2</w:t>
      </w:r>
      <w:r w:rsidR="00554F0B" w:rsidRPr="006A121F">
        <w:t>,</w:t>
      </w:r>
      <w:r w:rsidR="006779C6">
        <w:t xml:space="preserve"> </w:t>
      </w:r>
      <w:r w:rsidR="00554F0B" w:rsidRPr="006A121F">
        <w:t>along</w:t>
      </w:r>
      <w:r w:rsidR="006779C6">
        <w:t xml:space="preserve"> </w:t>
      </w:r>
      <w:r w:rsidR="00554F0B" w:rsidRPr="006A121F">
        <w:t>with</w:t>
      </w:r>
      <w:r w:rsidR="006779C6">
        <w:t xml:space="preserve"> </w:t>
      </w:r>
      <w:r w:rsidR="00554F0B" w:rsidRPr="006A121F">
        <w:t>words</w:t>
      </w:r>
      <w:r w:rsidR="006779C6">
        <w:t xml:space="preserve"> </w:t>
      </w:r>
      <w:r w:rsidR="00554F0B" w:rsidRPr="006A121F">
        <w:t>we</w:t>
      </w:r>
      <w:r w:rsidR="006779C6">
        <w:t xml:space="preserve"> </w:t>
      </w:r>
      <w:r w:rsidR="00554F0B" w:rsidRPr="006A121F">
        <w:t>use</w:t>
      </w:r>
      <w:r w:rsidR="006779C6">
        <w:t xml:space="preserve"> </w:t>
      </w:r>
      <w:r w:rsidR="00554F0B" w:rsidRPr="006A121F">
        <w:t>for</w:t>
      </w:r>
      <w:r w:rsidR="006779C6">
        <w:t xml:space="preserve"> </w:t>
      </w:r>
      <w:r w:rsidR="00554F0B" w:rsidRPr="006A121F">
        <w:t>the</w:t>
      </w:r>
      <w:r w:rsidR="006779C6">
        <w:t xml:space="preserve"> </w:t>
      </w:r>
      <w:r w:rsidR="00554F0B" w:rsidRPr="006A121F">
        <w:t>operations</w:t>
      </w:r>
      <w:r w:rsidR="006779C6">
        <w:t xml:space="preserve"> </w:t>
      </w:r>
      <w:r w:rsidR="00554F0B" w:rsidRPr="006A121F">
        <w:t>and</w:t>
      </w:r>
      <w:r w:rsidR="006779C6">
        <w:t xml:space="preserve"> </w:t>
      </w:r>
      <w:r w:rsidR="00554F0B" w:rsidRPr="006A121F">
        <w:t>the</w:t>
      </w:r>
      <w:r w:rsidR="006779C6">
        <w:t xml:space="preserve"> </w:t>
      </w:r>
      <w:r w:rsidR="00554F0B" w:rsidRPr="006A121F">
        <w:t>result.</w:t>
      </w:r>
    </w:p>
    <w:p w14:paraId="0CF209BA" w14:textId="77777777" w:rsidR="00843798" w:rsidRPr="006A121F" w:rsidRDefault="00843798" w:rsidP="00843798"/>
    <w:p w14:paraId="1BE3A2C2" w14:textId="68194B33" w:rsidR="00E566C5" w:rsidRDefault="005D4121" w:rsidP="005D4121">
      <w:r>
        <w:t>&lt;TB&gt;</w:t>
      </w:r>
      <w:r w:rsidR="00554F0B" w:rsidRPr="004E11DC">
        <w:t>T</w:t>
      </w:r>
      <w:r w:rsidR="00F75F0A" w:rsidRPr="00E845B2">
        <w:t>able</w:t>
      </w:r>
      <w:r w:rsidR="006779C6">
        <w:t xml:space="preserve"> </w:t>
      </w:r>
      <w:r w:rsidR="00B036B0" w:rsidRPr="00E845B2">
        <w:t>5.</w:t>
      </w:r>
      <w:r w:rsidR="00554F0B" w:rsidRPr="00CB74F2">
        <w:t>2:</w:t>
      </w:r>
      <w:r w:rsidR="006779C6">
        <w:t xml:space="preserve"> </w:t>
      </w:r>
      <w:r w:rsidR="0051508E" w:rsidRPr="006A121F">
        <w:t>Symbols</w:t>
      </w:r>
      <w:r w:rsidR="006779C6">
        <w:t xml:space="preserve"> </w:t>
      </w:r>
      <w:r w:rsidR="0051508E" w:rsidRPr="006A121F">
        <w:t>for</w:t>
      </w:r>
      <w:r w:rsidR="006779C6">
        <w:t xml:space="preserve"> </w:t>
      </w:r>
      <w:r w:rsidR="0051508E" w:rsidRPr="006A121F">
        <w:t>Operations</w:t>
      </w:r>
    </w:p>
    <w:p w14:paraId="26D9CF4A" w14:textId="77777777" w:rsidR="00843798" w:rsidRPr="006A121F" w:rsidRDefault="00843798" w:rsidP="00843798"/>
    <w:tbl>
      <w:tblPr>
        <w:tblStyle w:val="TableGrid"/>
        <w:tblW w:w="9039" w:type="dxa"/>
        <w:tblLayout w:type="fixed"/>
        <w:tblLook w:val="0400" w:firstRow="0" w:lastRow="0" w:firstColumn="0" w:lastColumn="0" w:noHBand="0" w:noVBand="1"/>
      </w:tblPr>
      <w:tblGrid>
        <w:gridCol w:w="1755"/>
        <w:gridCol w:w="2445"/>
        <w:gridCol w:w="2064"/>
        <w:gridCol w:w="2775"/>
      </w:tblGrid>
      <w:tr w:rsidR="006A121F" w:rsidRPr="006A121F" w14:paraId="76BE31D7" w14:textId="77777777" w:rsidTr="005D4121">
        <w:tc>
          <w:tcPr>
            <w:tcW w:w="1755" w:type="dxa"/>
          </w:tcPr>
          <w:p w14:paraId="06E7BE27" w14:textId="77777777" w:rsidR="00E566C5" w:rsidRPr="006A121F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6A121F">
              <w:rPr>
                <w:rFonts w:ascii="Times New Roman" w:eastAsia="Times New Roman" w:hAnsi="Times New Roman" w:cs="Times New Roman"/>
                <w:b/>
              </w:rPr>
              <w:t>Operation</w:t>
            </w:r>
          </w:p>
        </w:tc>
        <w:tc>
          <w:tcPr>
            <w:tcW w:w="2445" w:type="dxa"/>
          </w:tcPr>
          <w:p w14:paraId="03769CB3" w14:textId="77777777" w:rsidR="00E566C5" w:rsidRPr="006A121F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6A121F">
              <w:rPr>
                <w:rFonts w:ascii="Times New Roman" w:eastAsia="Times New Roman" w:hAnsi="Times New Roman" w:cs="Times New Roman"/>
                <w:b/>
              </w:rPr>
              <w:t>Notation</w:t>
            </w:r>
          </w:p>
        </w:tc>
        <w:tc>
          <w:tcPr>
            <w:tcW w:w="2064" w:type="dxa"/>
          </w:tcPr>
          <w:p w14:paraId="78663589" w14:textId="77777777" w:rsidR="00E566C5" w:rsidRPr="006A121F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6A121F">
              <w:rPr>
                <w:rFonts w:ascii="Times New Roman" w:eastAsia="Times New Roman" w:hAnsi="Times New Roman" w:cs="Times New Roman"/>
                <w:b/>
              </w:rPr>
              <w:t>Say:</w:t>
            </w:r>
          </w:p>
        </w:tc>
        <w:tc>
          <w:tcPr>
            <w:tcW w:w="2775" w:type="dxa"/>
          </w:tcPr>
          <w:p w14:paraId="0420BB4D" w14:textId="34CCC96C" w:rsidR="00E566C5" w:rsidRPr="006A121F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6A121F">
              <w:rPr>
                <w:rFonts w:ascii="Times New Roman" w:eastAsia="Times New Roman" w:hAnsi="Times New Roman" w:cs="Times New Roman"/>
                <w:b/>
              </w:rPr>
              <w:t>The</w:t>
            </w:r>
            <w:r w:rsidR="006779C6"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b/>
              </w:rPr>
              <w:t>result</w:t>
            </w:r>
            <w:r w:rsidR="006779C6"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b/>
              </w:rPr>
              <w:t>is…</w:t>
            </w:r>
          </w:p>
        </w:tc>
      </w:tr>
      <w:tr w:rsidR="006A121F" w:rsidRPr="006A121F" w14:paraId="2EDB6B08" w14:textId="77777777" w:rsidTr="005D4121">
        <w:tc>
          <w:tcPr>
            <w:tcW w:w="1755" w:type="dxa"/>
          </w:tcPr>
          <w:p w14:paraId="798B0022" w14:textId="77777777" w:rsidR="00E566C5" w:rsidRPr="006A121F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A121F">
              <w:rPr>
                <w:rFonts w:ascii="Times New Roman" w:eastAsia="Times New Roman" w:hAnsi="Times New Roman" w:cs="Times New Roman"/>
              </w:rPr>
              <w:t>Addition</w:t>
            </w:r>
          </w:p>
        </w:tc>
        <w:tc>
          <w:tcPr>
            <w:tcW w:w="2445" w:type="dxa"/>
          </w:tcPr>
          <w:p w14:paraId="64912271" w14:textId="5E278ED2" w:rsidR="00E566C5" w:rsidRPr="006A121F" w:rsidRDefault="001000E1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000E1">
              <w:rPr>
                <w:rFonts w:ascii="Times New Roman" w:eastAsia="Times New Roman" w:hAnsi="Times New Roman" w:cs="Times New Roman"/>
                <w:position w:val="-6"/>
              </w:rPr>
              <w:object w:dxaOrig="540" w:dyaOrig="279" w14:anchorId="1D369AF0">
                <v:shape id="_x0000_i1400" type="#_x0000_t75" style="width:27pt;height:13.8pt" o:ole="">
                  <v:imagedata r:id="rId28" o:title=""/>
                </v:shape>
                <o:OLEObject Type="Embed" ProgID="Equation.DSMT4" ShapeID="_x0000_i1400" DrawAspect="Content" ObjectID="_1702150076" r:id="rId29"/>
              </w:objec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2064" w:type="dxa"/>
          </w:tcPr>
          <w:p w14:paraId="2EE34043" w14:textId="4A64A332" w:rsidR="00E566C5" w:rsidRPr="006A121F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A121F">
              <w:rPr>
                <w:rFonts w:ascii="Times New Roman" w:eastAsia="Times New Roman" w:hAnsi="Times New Roman" w:cs="Times New Roman"/>
                <w:i/>
              </w:rPr>
              <w:t>a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</w:rPr>
              <w:t>plu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i/>
              </w:rPr>
              <w:t>b</w:t>
            </w:r>
          </w:p>
        </w:tc>
        <w:tc>
          <w:tcPr>
            <w:tcW w:w="2775" w:type="dxa"/>
          </w:tcPr>
          <w:p w14:paraId="5F2523CD" w14:textId="265EC916" w:rsidR="00E566C5" w:rsidRPr="006A121F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A121F">
              <w:rPr>
                <w:rFonts w:ascii="Times New Roman" w:eastAsia="Times New Roman" w:hAnsi="Times New Roman" w:cs="Times New Roman"/>
              </w:rPr>
              <w:t>Th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</w:rPr>
              <w:t>sum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</w:rPr>
              <w:t>of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i/>
              </w:rPr>
              <w:t>a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</w:rPr>
              <w:t>and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i/>
              </w:rPr>
              <w:t>b</w:t>
            </w:r>
          </w:p>
        </w:tc>
      </w:tr>
      <w:tr w:rsidR="006A121F" w:rsidRPr="006A121F" w14:paraId="30572FF7" w14:textId="77777777" w:rsidTr="005D4121">
        <w:tc>
          <w:tcPr>
            <w:tcW w:w="1755" w:type="dxa"/>
          </w:tcPr>
          <w:p w14:paraId="32A5D98A" w14:textId="77777777" w:rsidR="00E566C5" w:rsidRPr="006A121F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A121F">
              <w:rPr>
                <w:rFonts w:ascii="Times New Roman" w:eastAsia="Times New Roman" w:hAnsi="Times New Roman" w:cs="Times New Roman"/>
              </w:rPr>
              <w:t>Subtraction</w:t>
            </w:r>
          </w:p>
        </w:tc>
        <w:tc>
          <w:tcPr>
            <w:tcW w:w="2445" w:type="dxa"/>
          </w:tcPr>
          <w:p w14:paraId="1F974F7D" w14:textId="135EB8D7" w:rsidR="00E566C5" w:rsidRPr="006A121F" w:rsidRDefault="0051508E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A121F">
              <w:rPr>
                <w:rFonts w:ascii="Times New Roman" w:eastAsia="Times New Roman" w:hAnsi="Times New Roman" w:cs="Times New Roman"/>
                <w:i/>
              </w:rPr>
              <w:t>a</w:t>
            </w:r>
            <w:r w:rsidR="006779C6">
              <w:rPr>
                <w:rFonts w:ascii="Times New Roman" w:eastAsia="Times New Roman" w:hAnsi="Times New Roman" w:cs="Times New Roman"/>
                <w:i/>
              </w:rPr>
              <w:t xml:space="preserve"> </w:t>
            </w:r>
            <w:sdt>
              <w:sdtPr>
                <w:tag w:val="goog_rdk_0"/>
                <w:id w:val="1568148902"/>
              </w:sdtPr>
              <w:sdtContent>
                <w:r w:rsidR="00554F0B" w:rsidRPr="006A121F">
                  <w:rPr>
                    <w:rFonts w:ascii="MS Gothic" w:eastAsia="MS Gothic" w:hAnsi="MS Gothic" w:cs="MS Gothic" w:hint="eastAsia"/>
                  </w:rPr>
                  <w:t>−</w:t>
                </w:r>
              </w:sdtContent>
            </w:sdt>
            <w:r w:rsidR="006779C6">
              <w:t xml:space="preserve"> </w:t>
            </w:r>
            <w:r w:rsidR="00554F0B" w:rsidRPr="006A121F">
              <w:rPr>
                <w:rFonts w:ascii="Times New Roman" w:eastAsia="Times New Roman" w:hAnsi="Times New Roman" w:cs="Times New Roman"/>
                <w:i/>
              </w:rPr>
              <w:t>b</w:t>
            </w:r>
          </w:p>
        </w:tc>
        <w:tc>
          <w:tcPr>
            <w:tcW w:w="2064" w:type="dxa"/>
          </w:tcPr>
          <w:p w14:paraId="0AD12569" w14:textId="6A5F8AA2" w:rsidR="00E566C5" w:rsidRPr="006A121F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A121F">
              <w:rPr>
                <w:rFonts w:ascii="Times New Roman" w:eastAsia="Times New Roman" w:hAnsi="Times New Roman" w:cs="Times New Roman"/>
                <w:i/>
              </w:rPr>
              <w:t>a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</w:rPr>
              <w:t>minu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i/>
              </w:rPr>
              <w:t>b</w:t>
            </w:r>
          </w:p>
        </w:tc>
        <w:tc>
          <w:tcPr>
            <w:tcW w:w="2775" w:type="dxa"/>
          </w:tcPr>
          <w:p w14:paraId="1494ED10" w14:textId="142AFF76" w:rsidR="00E566C5" w:rsidRPr="006A121F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A121F">
              <w:rPr>
                <w:rFonts w:ascii="Times New Roman" w:eastAsia="Times New Roman" w:hAnsi="Times New Roman" w:cs="Times New Roman"/>
              </w:rPr>
              <w:t>Th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</w:rPr>
              <w:t>differenc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</w:rPr>
              <w:t>of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i/>
              </w:rPr>
              <w:t>a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</w:rPr>
              <w:t>and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i/>
              </w:rPr>
              <w:t>b</w:t>
            </w:r>
          </w:p>
        </w:tc>
      </w:tr>
      <w:tr w:rsidR="006A121F" w:rsidRPr="006A121F" w14:paraId="5AEDC169" w14:textId="77777777" w:rsidTr="005D4121">
        <w:tc>
          <w:tcPr>
            <w:tcW w:w="1755" w:type="dxa"/>
          </w:tcPr>
          <w:p w14:paraId="1BD7F691" w14:textId="77777777" w:rsidR="00E566C5" w:rsidRPr="006A121F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A121F">
              <w:rPr>
                <w:rFonts w:ascii="Times New Roman" w:eastAsia="Times New Roman" w:hAnsi="Times New Roman" w:cs="Times New Roman"/>
              </w:rPr>
              <w:t>Multiplication</w:t>
            </w:r>
          </w:p>
        </w:tc>
        <w:tc>
          <w:tcPr>
            <w:tcW w:w="2445" w:type="dxa"/>
          </w:tcPr>
          <w:p w14:paraId="471AD85D" w14:textId="2296C18C" w:rsidR="00E566C5" w:rsidRPr="006A121F" w:rsidRDefault="00AA2D50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 w:rsidR="006779C6">
              <w:rPr>
                <w:rFonts w:ascii="Times New Roman" w:eastAsia="Times New Roman" w:hAnsi="Times New Roman" w:cs="Times New Roman"/>
                <w:i/>
              </w:rPr>
              <w:t xml:space="preserve"> </w:t>
            </w:r>
            <w:r w:rsidRPr="210A3B42">
              <w:rPr>
                <w:rFonts w:ascii="Times New Roman" w:eastAsia="Times New Roman" w:hAnsi="Times New Roman" w:cs="Times New Roman"/>
              </w:rPr>
              <w:t>•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="00554F0B" w:rsidRPr="006A121F">
              <w:rPr>
                <w:rFonts w:ascii="Times New Roman" w:eastAsia="Times New Roman" w:hAnsi="Times New Roman" w:cs="Times New Roman"/>
                <w:i/>
              </w:rPr>
              <w:t>b</w:t>
            </w:r>
            <w:r w:rsidR="00554F0B" w:rsidRPr="006A121F">
              <w:rPr>
                <w:rFonts w:ascii="Times New Roman" w:eastAsia="Times New Roman" w:hAnsi="Times New Roman" w:cs="Times New Roman"/>
              </w:rPr>
              <w:t>,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="00554F0B" w:rsidRPr="006A121F">
              <w:rPr>
                <w:rFonts w:ascii="Times New Roman" w:eastAsia="Times New Roman" w:hAnsi="Times New Roman" w:cs="Times New Roman"/>
              </w:rPr>
              <w:t>(</w:t>
            </w:r>
            <w:r w:rsidR="00554F0B" w:rsidRPr="006A121F">
              <w:rPr>
                <w:rFonts w:ascii="Times New Roman" w:eastAsia="Times New Roman" w:hAnsi="Times New Roman" w:cs="Times New Roman"/>
                <w:i/>
              </w:rPr>
              <w:t>a</w:t>
            </w:r>
            <w:r w:rsidR="00554F0B" w:rsidRPr="006A121F">
              <w:rPr>
                <w:rFonts w:ascii="Times New Roman" w:eastAsia="Times New Roman" w:hAnsi="Times New Roman" w:cs="Times New Roman"/>
              </w:rPr>
              <w:t>)(</w:t>
            </w:r>
            <w:r w:rsidR="00554F0B" w:rsidRPr="006A121F">
              <w:rPr>
                <w:rFonts w:ascii="Times New Roman" w:eastAsia="Times New Roman" w:hAnsi="Times New Roman" w:cs="Times New Roman"/>
                <w:i/>
              </w:rPr>
              <w:t>b</w:t>
            </w:r>
            <w:r w:rsidR="00554F0B" w:rsidRPr="006A121F">
              <w:rPr>
                <w:rFonts w:ascii="Times New Roman" w:eastAsia="Times New Roman" w:hAnsi="Times New Roman" w:cs="Times New Roman"/>
              </w:rPr>
              <w:t>),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="00554F0B" w:rsidRPr="006A121F">
              <w:rPr>
                <w:rFonts w:ascii="Times New Roman" w:eastAsia="Times New Roman" w:hAnsi="Times New Roman" w:cs="Times New Roman"/>
              </w:rPr>
              <w:t>(</w:t>
            </w:r>
            <w:r w:rsidR="00554F0B" w:rsidRPr="006A121F">
              <w:rPr>
                <w:rFonts w:ascii="Times New Roman" w:eastAsia="Times New Roman" w:hAnsi="Times New Roman" w:cs="Times New Roman"/>
                <w:i/>
              </w:rPr>
              <w:t>a</w:t>
            </w:r>
            <w:r w:rsidR="00554F0B" w:rsidRPr="006A121F">
              <w:rPr>
                <w:rFonts w:ascii="Times New Roman" w:eastAsia="Times New Roman" w:hAnsi="Times New Roman" w:cs="Times New Roman"/>
              </w:rPr>
              <w:t>)</w:t>
            </w:r>
            <w:r w:rsidR="00554F0B" w:rsidRPr="006A121F">
              <w:rPr>
                <w:rFonts w:ascii="Times New Roman" w:eastAsia="Times New Roman" w:hAnsi="Times New Roman" w:cs="Times New Roman"/>
                <w:i/>
              </w:rPr>
              <w:t>b</w:t>
            </w:r>
            <w:r w:rsidR="00554F0B" w:rsidRPr="006A121F">
              <w:rPr>
                <w:rFonts w:ascii="Times New Roman" w:eastAsia="Times New Roman" w:hAnsi="Times New Roman" w:cs="Times New Roman"/>
              </w:rPr>
              <w:t>,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="00554F0B" w:rsidRPr="006A121F">
              <w:rPr>
                <w:rFonts w:ascii="Times New Roman" w:eastAsia="Times New Roman" w:hAnsi="Times New Roman" w:cs="Times New Roman"/>
                <w:i/>
              </w:rPr>
              <w:t>a</w:t>
            </w:r>
            <w:r w:rsidR="00554F0B" w:rsidRPr="006A121F">
              <w:rPr>
                <w:rFonts w:ascii="Times New Roman" w:eastAsia="Times New Roman" w:hAnsi="Times New Roman" w:cs="Times New Roman"/>
              </w:rPr>
              <w:t>(</w:t>
            </w:r>
            <w:r w:rsidR="00554F0B" w:rsidRPr="006A121F">
              <w:rPr>
                <w:rFonts w:ascii="Times New Roman" w:eastAsia="Times New Roman" w:hAnsi="Times New Roman" w:cs="Times New Roman"/>
                <w:i/>
              </w:rPr>
              <w:t>b</w:t>
            </w:r>
            <w:r w:rsidR="00554F0B" w:rsidRPr="006A121F">
              <w:rPr>
                <w:rFonts w:ascii="Times New Roman" w:eastAsia="Times New Roman" w:hAnsi="Times New Roman" w:cs="Times New Roman"/>
              </w:rPr>
              <w:t>)</w:t>
            </w:r>
            <w:r>
              <w:rPr>
                <w:rFonts w:ascii="Times New Roman" w:eastAsia="Times New Roman" w:hAnsi="Times New Roman" w:cs="Times New Roman"/>
              </w:rPr>
              <w:t>,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A641BD">
              <w:rPr>
                <w:rFonts w:ascii="Times New Roman" w:eastAsia="Times New Roman" w:hAnsi="Times New Roman" w:cs="Times New Roman"/>
                <w:i/>
                <w:iCs/>
              </w:rPr>
              <w:t>ab,</w:t>
            </w:r>
            <w:r w:rsidR="006779C6">
              <w:rPr>
                <w:rFonts w:ascii="Times New Roman" w:eastAsia="Times New Roman" w:hAnsi="Times New Roman" w:cs="Times New Roman"/>
                <w:i/>
                <w:iCs/>
              </w:rPr>
              <w:t xml:space="preserve"> </w:t>
            </w:r>
            <w:proofErr w:type="spellStart"/>
            <w:r w:rsidRPr="00A641BD">
              <w:rPr>
                <w:rFonts w:ascii="Times New Roman" w:eastAsia="Times New Roman" w:hAnsi="Times New Roman" w:cs="Times New Roman"/>
                <w:i/>
                <w:iCs/>
              </w:rPr>
              <w:t>ba</w:t>
            </w:r>
            <w:proofErr w:type="spellEnd"/>
          </w:p>
        </w:tc>
        <w:tc>
          <w:tcPr>
            <w:tcW w:w="2064" w:type="dxa"/>
          </w:tcPr>
          <w:p w14:paraId="6BEB50C2" w14:textId="03055C5C" w:rsidR="00E566C5" w:rsidRPr="006A121F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6A121F">
              <w:rPr>
                <w:rFonts w:ascii="Times New Roman" w:eastAsia="Times New Roman" w:hAnsi="Times New Roman" w:cs="Times New Roman"/>
                <w:i/>
              </w:rPr>
              <w:t>a</w:t>
            </w:r>
            <w:proofErr w:type="spellEnd"/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</w:rPr>
              <w:t>time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i/>
              </w:rPr>
              <w:t>b</w:t>
            </w:r>
          </w:p>
        </w:tc>
        <w:tc>
          <w:tcPr>
            <w:tcW w:w="2775" w:type="dxa"/>
          </w:tcPr>
          <w:p w14:paraId="3D860EAC" w14:textId="78080415" w:rsidR="00E566C5" w:rsidRPr="006A121F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A121F">
              <w:rPr>
                <w:rFonts w:ascii="Times New Roman" w:eastAsia="Times New Roman" w:hAnsi="Times New Roman" w:cs="Times New Roman"/>
              </w:rPr>
              <w:t>Th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</w:rPr>
              <w:t>product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</w:rPr>
              <w:t>of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i/>
              </w:rPr>
              <w:t>a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</w:rPr>
              <w:t>and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i/>
              </w:rPr>
              <w:t>b</w:t>
            </w:r>
          </w:p>
        </w:tc>
      </w:tr>
      <w:tr w:rsidR="006A121F" w:rsidRPr="006A121F" w14:paraId="6621CBE3" w14:textId="77777777" w:rsidTr="005D4121">
        <w:tc>
          <w:tcPr>
            <w:tcW w:w="1755" w:type="dxa"/>
          </w:tcPr>
          <w:p w14:paraId="6E21CCAE" w14:textId="77777777" w:rsidR="00E566C5" w:rsidRPr="006A121F" w:rsidRDefault="210A3B42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210A3B42">
              <w:rPr>
                <w:rFonts w:ascii="Times New Roman" w:eastAsia="Times New Roman" w:hAnsi="Times New Roman" w:cs="Times New Roman"/>
              </w:rPr>
              <w:t>Division</w:t>
            </w:r>
          </w:p>
        </w:tc>
        <w:tc>
          <w:tcPr>
            <w:tcW w:w="2445" w:type="dxa"/>
          </w:tcPr>
          <w:p w14:paraId="21B632DD" w14:textId="4D1177AB" w:rsidR="00E566C5" w:rsidRPr="006A121F" w:rsidRDefault="00AA2D50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 w:rsidR="006779C6">
              <w:rPr>
                <w:rFonts w:ascii="Times New Roman" w:eastAsia="Times New Roman" w:hAnsi="Times New Roman" w:cs="Times New Roman"/>
                <w:i/>
              </w:rPr>
              <w:t xml:space="preserve"> </w:t>
            </w:r>
            <w:r w:rsidR="00554F0B" w:rsidRPr="006A121F">
              <w:rPr>
                <w:rFonts w:ascii="Times New Roman" w:eastAsia="Times New Roman" w:hAnsi="Times New Roman" w:cs="Times New Roman"/>
              </w:rPr>
              <w:t>÷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="00554F0B" w:rsidRPr="006A121F">
              <w:rPr>
                <w:rFonts w:ascii="Times New Roman" w:eastAsia="Times New Roman" w:hAnsi="Times New Roman" w:cs="Times New Roman"/>
                <w:i/>
              </w:rPr>
              <w:t>b</w:t>
            </w:r>
            <w:r w:rsidR="00554F0B" w:rsidRPr="006A121F">
              <w:rPr>
                <w:rFonts w:ascii="Times New Roman" w:eastAsia="Times New Roman" w:hAnsi="Times New Roman" w:cs="Times New Roman"/>
              </w:rPr>
              <w:t>,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="00554F0B" w:rsidRPr="006A121F">
              <w:rPr>
                <w:rFonts w:ascii="Times New Roman" w:eastAsia="Times New Roman" w:hAnsi="Times New Roman" w:cs="Times New Roman"/>
                <w:i/>
              </w:rPr>
              <w:t>a</w:t>
            </w:r>
            <w:r w:rsidR="00554F0B" w:rsidRPr="006A121F">
              <w:rPr>
                <w:rFonts w:ascii="Times New Roman" w:eastAsia="Times New Roman" w:hAnsi="Times New Roman" w:cs="Times New Roman"/>
              </w:rPr>
              <w:t>/</w:t>
            </w:r>
            <w:r w:rsidR="00554F0B" w:rsidRPr="006A121F">
              <w:rPr>
                <w:rFonts w:ascii="Times New Roman" w:eastAsia="Times New Roman" w:hAnsi="Times New Roman" w:cs="Times New Roman"/>
                <w:i/>
              </w:rPr>
              <w:t>b</w:t>
            </w:r>
          </w:p>
        </w:tc>
        <w:tc>
          <w:tcPr>
            <w:tcW w:w="2064" w:type="dxa"/>
          </w:tcPr>
          <w:p w14:paraId="65CA014E" w14:textId="16CBBF33" w:rsidR="00E566C5" w:rsidRPr="006A121F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A121F">
              <w:rPr>
                <w:rFonts w:ascii="Times New Roman" w:eastAsia="Times New Roman" w:hAnsi="Times New Roman" w:cs="Times New Roman"/>
                <w:i/>
              </w:rPr>
              <w:t>a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</w:rPr>
              <w:t>divided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</w:rPr>
              <w:t>by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i/>
              </w:rPr>
              <w:t>b</w:t>
            </w:r>
          </w:p>
        </w:tc>
        <w:tc>
          <w:tcPr>
            <w:tcW w:w="2775" w:type="dxa"/>
          </w:tcPr>
          <w:p w14:paraId="11A0EFF2" w14:textId="585DB271" w:rsidR="00E566C5" w:rsidRPr="006A121F" w:rsidRDefault="210A3B42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210A3B42">
              <w:rPr>
                <w:rFonts w:ascii="Times New Roman" w:eastAsia="Times New Roman" w:hAnsi="Times New Roman" w:cs="Times New Roman"/>
              </w:rPr>
              <w:t>Th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210A3B42">
              <w:rPr>
                <w:rFonts w:ascii="Times New Roman" w:eastAsia="Times New Roman" w:hAnsi="Times New Roman" w:cs="Times New Roman"/>
              </w:rPr>
              <w:t>quotient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210A3B42">
              <w:rPr>
                <w:rFonts w:ascii="Times New Roman" w:eastAsia="Times New Roman" w:hAnsi="Times New Roman" w:cs="Times New Roman"/>
              </w:rPr>
              <w:t>of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210A3B42">
              <w:rPr>
                <w:rFonts w:ascii="Times New Roman" w:eastAsia="Times New Roman" w:hAnsi="Times New Roman" w:cs="Times New Roman"/>
                <w:i/>
                <w:iCs/>
              </w:rPr>
              <w:t>a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210A3B42">
              <w:rPr>
                <w:rFonts w:ascii="Times New Roman" w:eastAsia="Times New Roman" w:hAnsi="Times New Roman" w:cs="Times New Roman"/>
              </w:rPr>
              <w:t>and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210A3B42">
              <w:rPr>
                <w:rFonts w:ascii="Times New Roman" w:eastAsia="Times New Roman" w:hAnsi="Times New Roman" w:cs="Times New Roman"/>
                <w:i/>
                <w:iCs/>
              </w:rPr>
              <w:t>b</w:t>
            </w:r>
          </w:p>
        </w:tc>
      </w:tr>
    </w:tbl>
    <w:p w14:paraId="3C6BCEC1" w14:textId="77777777" w:rsidR="00843798" w:rsidRDefault="00843798" w:rsidP="00843798"/>
    <w:p w14:paraId="201AB976" w14:textId="35DD28F9" w:rsidR="005D4121" w:rsidRDefault="005D4121" w:rsidP="00A641BD">
      <w:pPr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  <w:i/>
          <w:iCs/>
        </w:rPr>
      </w:pPr>
      <w:r>
        <w:rPr>
          <w:rFonts w:ascii="Segoe UI Emoji" w:hAnsi="Segoe UI Emoji" w:cs="Segoe UI Emoji"/>
          <w:sz w:val="32"/>
          <w:szCs w:val="32"/>
        </w:rPr>
        <w:t>&lt;LIGHT&gt;</w:t>
      </w:r>
      <w:r w:rsidR="006779C6">
        <w:rPr>
          <w:rFonts w:ascii="Segoe UI Emoji" w:hAnsi="Segoe UI Emoji" w:cs="Segoe UI Emoji"/>
          <w:sz w:val="32"/>
          <w:szCs w:val="32"/>
        </w:rPr>
        <w:t xml:space="preserve"> </w:t>
      </w:r>
      <w:proofErr w:type="gramStart"/>
      <w:r w:rsidR="210A3B42" w:rsidRPr="00A641BD">
        <w:rPr>
          <w:rFonts w:ascii="Times New Roman" w:eastAsia="Times New Roman" w:hAnsi="Times New Roman" w:cs="Times New Roman"/>
          <w:i/>
        </w:rPr>
        <w:t>In</w:t>
      </w:r>
      <w:proofErr w:type="gramEnd"/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algebra,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th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cros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symbol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AA2D50" w:rsidRPr="00A641BD">
        <w:rPr>
          <w:rFonts w:ascii="Times New Roman" w:eastAsia="Times New Roman" w:hAnsi="Times New Roman" w:cs="Times New Roman"/>
          <w:i/>
        </w:rPr>
        <w:t>(</w:t>
      </w:r>
      <w:r w:rsidR="210A3B42" w:rsidRPr="00A641BD">
        <w:rPr>
          <w:rFonts w:ascii="Times New Roman" w:eastAsia="Times New Roman" w:hAnsi="Times New Roman" w:cs="Times New Roman"/>
          <w:i/>
        </w:rPr>
        <w:t>×</w:t>
      </w:r>
      <w:r w:rsidR="00AA2D50" w:rsidRPr="00A641BD">
        <w:rPr>
          <w:rFonts w:ascii="Times New Roman" w:eastAsia="Times New Roman" w:hAnsi="Times New Roman" w:cs="Times New Roman"/>
          <w:i/>
        </w:rPr>
        <w:t>)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i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normally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not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used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to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show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multiplication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becaus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that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symbol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could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caus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confusion.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For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AA2D50" w:rsidRPr="00A641BD">
        <w:rPr>
          <w:rFonts w:ascii="Times New Roman" w:eastAsia="Times New Roman" w:hAnsi="Times New Roman" w:cs="Times New Roman"/>
          <w:i/>
        </w:rPr>
        <w:t>example,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doe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E75215" w:rsidRPr="00E75215">
        <w:rPr>
          <w:position w:val="-10"/>
        </w:rPr>
        <w:object w:dxaOrig="420" w:dyaOrig="320" w14:anchorId="4EB551EB">
          <v:shape id="_x0000_i1033" type="#_x0000_t75" style="width:21pt;height:16.2pt" o:ole="">
            <v:imagedata r:id="rId30" o:title=""/>
          </v:shape>
          <o:OLEObject Type="Embed" ProgID="Equation.DSMT4" ShapeID="_x0000_i1033" DrawAspect="Content" ObjectID="_1702150077" r:id="rId31"/>
        </w:objec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mean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E75215" w:rsidRPr="00E75215">
        <w:rPr>
          <w:position w:val="-10"/>
        </w:rPr>
        <w:object w:dxaOrig="499" w:dyaOrig="320" w14:anchorId="644712D4">
          <v:shape id="_x0000_i1034" type="#_x0000_t75" style="width:24.6pt;height:16.2pt" o:ole="">
            <v:imagedata r:id="rId32" o:title=""/>
          </v:shape>
          <o:OLEObject Type="Embed" ProgID="Equation.DSMT4" ShapeID="_x0000_i1034" DrawAspect="Content" ObjectID="_1702150078" r:id="rId33"/>
        </w:object>
      </w:r>
      <w:r w:rsidR="210A3B42" w:rsidRPr="00E845B2">
        <w:rPr>
          <w:rFonts w:ascii="Times New Roman" w:eastAsia="Times New Roman" w:hAnsi="Times New Roman" w:cs="Times New Roman"/>
          <w:i/>
        </w:rPr>
        <w:t>y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(thre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time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E845B2">
        <w:rPr>
          <w:rFonts w:ascii="Times New Roman" w:eastAsia="Times New Roman" w:hAnsi="Times New Roman" w:cs="Times New Roman"/>
          <w:i/>
        </w:rPr>
        <w:t>y</w:t>
      </w:r>
      <w:r w:rsidR="210A3B42" w:rsidRPr="00A641BD">
        <w:rPr>
          <w:rFonts w:ascii="Times New Roman" w:eastAsia="Times New Roman" w:hAnsi="Times New Roman" w:cs="Times New Roman"/>
          <w:i/>
        </w:rPr>
        <w:t>)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or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E75215" w:rsidRPr="00E75215">
        <w:rPr>
          <w:position w:val="-10"/>
        </w:rPr>
        <w:object w:dxaOrig="740" w:dyaOrig="320" w14:anchorId="1BA3AAD0">
          <v:shape id="_x0000_i1035" type="#_x0000_t75" style="width:36.6pt;height:16.2pt" o:ole="">
            <v:imagedata r:id="rId34" o:title=""/>
          </v:shape>
          <o:OLEObject Type="Embed" ProgID="Equation.DSMT4" ShapeID="_x0000_i1035" DrawAspect="Content" ObjectID="_1702150079" r:id="rId35"/>
        </w:object>
      </w:r>
      <w:r w:rsidR="210A3B42" w:rsidRPr="00A641BD">
        <w:rPr>
          <w:rFonts w:ascii="Times New Roman" w:eastAsia="Times New Roman" w:hAnsi="Times New Roman" w:cs="Times New Roman"/>
          <w:i/>
        </w:rPr>
        <w:t>(thre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time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E845B2">
        <w:rPr>
          <w:rFonts w:ascii="Times New Roman" w:eastAsia="Times New Roman" w:hAnsi="Times New Roman" w:cs="Times New Roman"/>
          <w:i/>
        </w:rPr>
        <w:t>x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time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E845B2">
        <w:rPr>
          <w:rFonts w:ascii="Times New Roman" w:eastAsia="Times New Roman" w:hAnsi="Times New Roman" w:cs="Times New Roman"/>
          <w:i/>
        </w:rPr>
        <w:t>y</w:t>
      </w:r>
      <w:r w:rsidR="210A3B42" w:rsidRPr="00A641BD">
        <w:rPr>
          <w:rFonts w:ascii="Times New Roman" w:eastAsia="Times New Roman" w:hAnsi="Times New Roman" w:cs="Times New Roman"/>
          <w:i/>
        </w:rPr>
        <w:t>)?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proofErr w:type="gramStart"/>
      <w:r w:rsidR="210A3B42" w:rsidRPr="00A641BD">
        <w:rPr>
          <w:rFonts w:ascii="Times New Roman" w:eastAsia="Times New Roman" w:hAnsi="Times New Roman" w:cs="Times New Roman"/>
          <w:i/>
        </w:rPr>
        <w:t>To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mak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it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clear,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us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•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or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parenthese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for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210A3B42" w:rsidRPr="00A641BD">
        <w:rPr>
          <w:rFonts w:ascii="Times New Roman" w:eastAsia="Times New Roman" w:hAnsi="Times New Roman" w:cs="Times New Roman"/>
          <w:i/>
        </w:rPr>
        <w:t>multiplication</w:t>
      </w:r>
      <w:r w:rsidR="210A3B42" w:rsidRPr="00A641BD">
        <w:rPr>
          <w:rFonts w:ascii="Times New Roman" w:eastAsia="Times New Roman" w:hAnsi="Times New Roman" w:cs="Times New Roman"/>
          <w:i/>
          <w:iCs/>
        </w:rPr>
        <w:t>.</w:t>
      </w:r>
      <w:proofErr w:type="gramEnd"/>
      <w:r w:rsidR="006779C6">
        <w:rPr>
          <w:rFonts w:ascii="Times New Roman" w:eastAsia="Times New Roman" w:hAnsi="Times New Roman" w:cs="Times New Roman"/>
          <w:i/>
          <w:iCs/>
        </w:rPr>
        <w:t xml:space="preserve"> </w:t>
      </w:r>
    </w:p>
    <w:p w14:paraId="3997AD6A" w14:textId="3C4995FF" w:rsidR="00E566C5" w:rsidRDefault="009C5015" w:rsidP="005D4121">
      <w:r w:rsidRPr="00A641BD">
        <w:t>&lt;END&gt;</w:t>
      </w:r>
    </w:p>
    <w:p w14:paraId="0EE7A612" w14:textId="77777777" w:rsidR="00843798" w:rsidRPr="006A121F" w:rsidRDefault="00843798" w:rsidP="00843798"/>
    <w:p w14:paraId="0AE48F35" w14:textId="06C40E84" w:rsidR="00E566C5" w:rsidRDefault="00554F0B" w:rsidP="005D4121">
      <w:pPr>
        <w:pStyle w:val="TX1"/>
      </w:pPr>
      <w:r w:rsidRPr="006A121F">
        <w:t>We</w:t>
      </w:r>
      <w:r w:rsidR="006779C6">
        <w:t xml:space="preserve"> </w:t>
      </w:r>
      <w:r w:rsidRPr="006A121F">
        <w:t>perform</w:t>
      </w:r>
      <w:r w:rsidR="006779C6">
        <w:t xml:space="preserve"> </w:t>
      </w:r>
      <w:r w:rsidRPr="006A121F">
        <w:t>these</w:t>
      </w:r>
      <w:r w:rsidR="006779C6">
        <w:t xml:space="preserve"> </w:t>
      </w:r>
      <w:r w:rsidRPr="006A121F">
        <w:t>operations</w:t>
      </w:r>
      <w:r w:rsidR="006779C6">
        <w:t xml:space="preserve"> </w:t>
      </w:r>
      <w:r w:rsidRPr="006A121F">
        <w:t>on</w:t>
      </w:r>
      <w:r w:rsidR="006779C6">
        <w:t xml:space="preserve"> </w:t>
      </w:r>
      <w:r w:rsidRPr="006A121F">
        <w:t>two</w:t>
      </w:r>
      <w:r w:rsidR="006779C6">
        <w:t xml:space="preserve"> </w:t>
      </w:r>
      <w:r w:rsidRPr="006A121F">
        <w:t>numbers.</w:t>
      </w:r>
      <w:r w:rsidR="006779C6">
        <w:t xml:space="preserve"> </w:t>
      </w:r>
      <w:r w:rsidRPr="006A121F">
        <w:t>When</w:t>
      </w:r>
      <w:r w:rsidR="006779C6">
        <w:t xml:space="preserve"> </w:t>
      </w:r>
      <w:r w:rsidRPr="006A121F">
        <w:t>translating</w:t>
      </w:r>
      <w:r w:rsidR="006779C6">
        <w:t xml:space="preserve"> </w:t>
      </w:r>
      <w:r w:rsidRPr="006A121F">
        <w:t>from</w:t>
      </w:r>
      <w:r w:rsidR="006779C6">
        <w:t xml:space="preserve"> </w:t>
      </w:r>
      <w:r w:rsidRPr="006A121F">
        <w:t>symbolic</w:t>
      </w:r>
      <w:r w:rsidR="006779C6">
        <w:t xml:space="preserve"> </w:t>
      </w:r>
      <w:r w:rsidRPr="006A121F">
        <w:t>form</w:t>
      </w:r>
      <w:r w:rsidR="006779C6">
        <w:t xml:space="preserve"> </w:t>
      </w:r>
      <w:r w:rsidRPr="006A121F">
        <w:t>to</w:t>
      </w:r>
      <w:r w:rsidR="006779C6">
        <w:t xml:space="preserve"> </w:t>
      </w:r>
      <w:r w:rsidRPr="006A121F">
        <w:t>words,</w:t>
      </w:r>
      <w:r w:rsidR="006779C6">
        <w:t xml:space="preserve"> </w:t>
      </w:r>
      <w:r w:rsidRPr="006A121F">
        <w:t>or</w:t>
      </w:r>
      <w:r w:rsidR="006779C6">
        <w:t xml:space="preserve"> </w:t>
      </w:r>
      <w:r w:rsidRPr="006A121F">
        <w:t>from</w:t>
      </w:r>
      <w:r w:rsidR="006779C6">
        <w:t xml:space="preserve"> </w:t>
      </w:r>
      <w:r w:rsidRPr="006A121F">
        <w:t>words</w:t>
      </w:r>
      <w:r w:rsidR="006779C6">
        <w:t xml:space="preserve"> </w:t>
      </w:r>
      <w:r w:rsidRPr="006A121F">
        <w:t>to</w:t>
      </w:r>
      <w:r w:rsidR="006779C6">
        <w:t xml:space="preserve"> </w:t>
      </w:r>
      <w:r w:rsidRPr="006A121F">
        <w:t>symbolic</w:t>
      </w:r>
      <w:r w:rsidR="006779C6">
        <w:t xml:space="preserve"> </w:t>
      </w:r>
      <w:r w:rsidRPr="006A121F">
        <w:t>form,</w:t>
      </w:r>
      <w:r w:rsidR="006779C6">
        <w:t xml:space="preserve"> </w:t>
      </w:r>
      <w:r w:rsidRPr="006A121F">
        <w:t>pay</w:t>
      </w:r>
      <w:r w:rsidR="006779C6">
        <w:t xml:space="preserve"> </w:t>
      </w:r>
      <w:r w:rsidRPr="006A121F">
        <w:t>attention</w:t>
      </w:r>
      <w:r w:rsidR="006779C6">
        <w:t xml:space="preserve"> </w:t>
      </w:r>
      <w:r w:rsidRPr="006A121F">
        <w:t>to</w:t>
      </w:r>
      <w:r w:rsidR="006779C6">
        <w:t xml:space="preserve"> </w:t>
      </w:r>
      <w:r w:rsidRPr="006A121F">
        <w:t>the</w:t>
      </w:r>
      <w:r w:rsidR="006779C6">
        <w:t xml:space="preserve"> </w:t>
      </w:r>
      <w:r w:rsidRPr="006A121F">
        <w:t>words</w:t>
      </w:r>
      <w:r w:rsidR="006779C6">
        <w:t xml:space="preserve"> </w:t>
      </w:r>
      <w:r w:rsidRPr="006A121F">
        <w:rPr>
          <w:i/>
        </w:rPr>
        <w:t>of</w:t>
      </w:r>
      <w:r w:rsidR="006779C6">
        <w:t xml:space="preserve"> </w:t>
      </w:r>
      <w:r w:rsidRPr="006A121F">
        <w:t>or</w:t>
      </w:r>
      <w:r w:rsidR="006779C6">
        <w:t xml:space="preserve"> </w:t>
      </w:r>
      <w:r w:rsidRPr="006A121F">
        <w:rPr>
          <w:i/>
        </w:rPr>
        <w:t>and</w:t>
      </w:r>
      <w:r w:rsidR="006779C6">
        <w:t xml:space="preserve"> </w:t>
      </w:r>
      <w:r w:rsidRPr="006A121F">
        <w:t>to</w:t>
      </w:r>
      <w:r w:rsidR="006779C6">
        <w:t xml:space="preserve"> </w:t>
      </w:r>
      <w:r w:rsidRPr="006A121F">
        <w:t>help</w:t>
      </w:r>
      <w:r w:rsidR="006779C6">
        <w:t xml:space="preserve"> </w:t>
      </w:r>
      <w:r w:rsidRPr="006A121F">
        <w:t>you</w:t>
      </w:r>
      <w:r w:rsidR="006779C6">
        <w:t xml:space="preserve"> </w:t>
      </w:r>
      <w:r w:rsidRPr="006A121F">
        <w:t>find</w:t>
      </w:r>
      <w:r w:rsidR="006779C6">
        <w:t xml:space="preserve"> </w:t>
      </w:r>
      <w:r w:rsidRPr="006A121F">
        <w:t>the</w:t>
      </w:r>
      <w:r w:rsidR="006779C6">
        <w:t xml:space="preserve"> </w:t>
      </w:r>
      <w:r w:rsidRPr="006A121F">
        <w:t>numbers.</w:t>
      </w:r>
    </w:p>
    <w:p w14:paraId="6E0C1EF7" w14:textId="24044CBF" w:rsidR="005D4121" w:rsidRPr="006A121F" w:rsidRDefault="005D4121" w:rsidP="005D4121">
      <w:r>
        <w:t>&lt;BL&gt;</w:t>
      </w:r>
    </w:p>
    <w:p w14:paraId="7D56939B" w14:textId="16E7DA29" w:rsidR="00E566C5" w:rsidRPr="006A121F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6A121F">
        <w:rPr>
          <w:rFonts w:ascii="Noto Sans Symbols" w:eastAsia="Noto Sans Symbols" w:hAnsi="Noto Sans Symbols" w:cs="Noto Sans Symbols"/>
          <w:sz w:val="20"/>
          <w:szCs w:val="20"/>
        </w:rPr>
        <w:lastRenderedPageBreak/>
        <w:t>●</w:t>
      </w:r>
      <w:r w:rsidRPr="006A121F">
        <w:rPr>
          <w:rFonts w:ascii="Noto Sans Symbols" w:eastAsia="Noto Sans Symbols" w:hAnsi="Noto Sans Symbols" w:cs="Noto Sans Symbols"/>
          <w:sz w:val="20"/>
          <w:szCs w:val="20"/>
        </w:rPr>
        <w:tab/>
      </w:r>
      <w:r w:rsidR="00554F0B" w:rsidRPr="006A121F">
        <w:rPr>
          <w:rFonts w:ascii="Times New Roman" w:eastAsia="Times New Roman" w:hAnsi="Times New Roman" w:cs="Times New Roman"/>
        </w:rPr>
        <w:t>Th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  <w:i/>
        </w:rPr>
        <w:t>sum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  <w:b/>
          <w:i/>
        </w:rPr>
        <w:t>of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5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  <w:b/>
          <w:i/>
        </w:rPr>
        <w:t>and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3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mean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add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5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plu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3,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which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w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write</w:t>
      </w:r>
      <w:r w:rsidR="006779C6">
        <w:rPr>
          <w:rFonts w:ascii="Times New Roman" w:eastAsia="Times New Roman" w:hAnsi="Times New Roman" w:cs="Times New Roman"/>
        </w:rPr>
        <w:t xml:space="preserve"> </w:t>
      </w:r>
      <w:proofErr w:type="gramStart"/>
      <w:r w:rsidR="00554F0B" w:rsidRPr="006A121F">
        <w:rPr>
          <w:rFonts w:ascii="Times New Roman" w:eastAsia="Times New Roman" w:hAnsi="Times New Roman" w:cs="Times New Roman"/>
        </w:rPr>
        <w:t>as</w:t>
      </w:r>
      <w:r w:rsidR="006779C6">
        <w:rPr>
          <w:rFonts w:ascii="Times New Roman" w:eastAsia="Times New Roman" w:hAnsi="Times New Roman" w:cs="Times New Roman"/>
        </w:rPr>
        <w:t xml:space="preserve"> </w:t>
      </w:r>
      <w:proofErr w:type="gramEnd"/>
      <w:r w:rsidR="00E75215" w:rsidRPr="00E75215">
        <w:rPr>
          <w:position w:val="-6"/>
        </w:rPr>
        <w:object w:dxaOrig="660" w:dyaOrig="279" w14:anchorId="77BA2F41">
          <v:shape id="_x0000_i1036" type="#_x0000_t75" style="width:33pt;height:13.8pt" o:ole="">
            <v:imagedata r:id="rId36" o:title=""/>
          </v:shape>
          <o:OLEObject Type="Embed" ProgID="Equation.DSMT4" ShapeID="_x0000_i1036" DrawAspect="Content" ObjectID="_1702150080" r:id="rId37"/>
        </w:object>
      </w:r>
      <w:r w:rsidR="00554F0B" w:rsidRPr="006A121F">
        <w:rPr>
          <w:rFonts w:ascii="Times New Roman" w:eastAsia="Times New Roman" w:hAnsi="Times New Roman" w:cs="Times New Roman"/>
        </w:rPr>
        <w:t>.</w:t>
      </w:r>
    </w:p>
    <w:p w14:paraId="7D6999B7" w14:textId="34D93720" w:rsidR="00E566C5" w:rsidRPr="00330F5F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330F5F">
        <w:rPr>
          <w:rFonts w:ascii="Noto Sans Symbols" w:eastAsia="Noto Sans Symbols" w:hAnsi="Noto Sans Symbols" w:cs="Noto Sans Symbols"/>
          <w:sz w:val="20"/>
          <w:szCs w:val="20"/>
        </w:rPr>
        <w:t>●</w:t>
      </w:r>
      <w:r w:rsidRPr="00330F5F">
        <w:rPr>
          <w:rFonts w:ascii="Noto Sans Symbols" w:eastAsia="Noto Sans Symbols" w:hAnsi="Noto Sans Symbols" w:cs="Noto Sans Symbols"/>
          <w:sz w:val="20"/>
          <w:szCs w:val="20"/>
        </w:rPr>
        <w:tab/>
      </w:r>
      <w:proofErr w:type="gramStart"/>
      <w:r w:rsidR="00554F0B" w:rsidRPr="00330F5F">
        <w:rPr>
          <w:rFonts w:ascii="Times New Roman" w:eastAsia="Times New Roman" w:hAnsi="Times New Roman" w:cs="Times New Roman"/>
        </w:rPr>
        <w:t>The</w:t>
      </w:r>
      <w:proofErr w:type="gramEnd"/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330F5F">
        <w:rPr>
          <w:rFonts w:ascii="Times New Roman" w:eastAsia="Times New Roman" w:hAnsi="Times New Roman" w:cs="Times New Roman"/>
          <w:i/>
        </w:rPr>
        <w:t>differenc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330F5F">
        <w:rPr>
          <w:rFonts w:ascii="Times New Roman" w:eastAsia="Times New Roman" w:hAnsi="Times New Roman" w:cs="Times New Roman"/>
          <w:b/>
          <w:i/>
        </w:rPr>
        <w:t>of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330F5F">
        <w:rPr>
          <w:rFonts w:ascii="Times New Roman" w:eastAsia="Times New Roman" w:hAnsi="Times New Roman" w:cs="Times New Roman"/>
        </w:rPr>
        <w:t>9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330F5F">
        <w:rPr>
          <w:rFonts w:ascii="Times New Roman" w:eastAsia="Times New Roman" w:hAnsi="Times New Roman" w:cs="Times New Roman"/>
          <w:b/>
          <w:i/>
        </w:rPr>
        <w:t>and</w:t>
      </w:r>
      <w:r w:rsidR="006779C6">
        <w:rPr>
          <w:rFonts w:ascii="Times New Roman" w:eastAsia="Gungsuh" w:hAnsi="Times New Roman" w:cs="Times New Roman"/>
        </w:rPr>
        <w:t xml:space="preserve"> </w:t>
      </w:r>
      <w:r w:rsidR="00554F0B" w:rsidRPr="00A641BD">
        <w:rPr>
          <w:rFonts w:ascii="Times New Roman" w:eastAsia="Gungsuh" w:hAnsi="Times New Roman" w:cs="Times New Roman"/>
        </w:rPr>
        <w:t>2</w:t>
      </w:r>
      <w:r w:rsidR="006779C6">
        <w:rPr>
          <w:rFonts w:ascii="Times New Roman" w:eastAsia="Gungsuh" w:hAnsi="Times New Roman" w:cs="Times New Roman"/>
        </w:rPr>
        <w:t xml:space="preserve"> </w:t>
      </w:r>
      <w:r w:rsidR="00554F0B" w:rsidRPr="00A641BD">
        <w:rPr>
          <w:rFonts w:ascii="Times New Roman" w:eastAsia="Gungsuh" w:hAnsi="Times New Roman" w:cs="Times New Roman"/>
        </w:rPr>
        <w:t>means</w:t>
      </w:r>
      <w:r w:rsidR="006779C6">
        <w:rPr>
          <w:rFonts w:ascii="Times New Roman" w:eastAsia="Gungsuh" w:hAnsi="Times New Roman" w:cs="Times New Roman"/>
        </w:rPr>
        <w:t xml:space="preserve"> </w:t>
      </w:r>
      <w:r w:rsidR="00554F0B" w:rsidRPr="00A641BD">
        <w:rPr>
          <w:rFonts w:ascii="Times New Roman" w:eastAsia="Gungsuh" w:hAnsi="Times New Roman" w:cs="Times New Roman"/>
        </w:rPr>
        <w:t>subtract</w:t>
      </w:r>
      <w:r w:rsidR="006779C6">
        <w:rPr>
          <w:rFonts w:ascii="Times New Roman" w:eastAsia="Gungsuh" w:hAnsi="Times New Roman" w:cs="Times New Roman"/>
        </w:rPr>
        <w:t xml:space="preserve"> </w:t>
      </w:r>
      <w:r w:rsidR="00554F0B" w:rsidRPr="00A641BD">
        <w:rPr>
          <w:rFonts w:ascii="Times New Roman" w:eastAsia="Gungsuh" w:hAnsi="Times New Roman" w:cs="Times New Roman"/>
        </w:rPr>
        <w:t>9</w:t>
      </w:r>
      <w:r w:rsidR="006779C6">
        <w:rPr>
          <w:rFonts w:ascii="Times New Roman" w:eastAsia="Gungsuh" w:hAnsi="Times New Roman" w:cs="Times New Roman"/>
        </w:rPr>
        <w:t xml:space="preserve"> </w:t>
      </w:r>
      <w:r w:rsidR="00554F0B" w:rsidRPr="00A641BD">
        <w:rPr>
          <w:rFonts w:ascii="Times New Roman" w:eastAsia="Gungsuh" w:hAnsi="Times New Roman" w:cs="Times New Roman"/>
        </w:rPr>
        <w:t>minus</w:t>
      </w:r>
      <w:r w:rsidR="006779C6">
        <w:rPr>
          <w:rFonts w:ascii="Times New Roman" w:eastAsia="Gungsuh" w:hAnsi="Times New Roman" w:cs="Times New Roman"/>
        </w:rPr>
        <w:t xml:space="preserve"> </w:t>
      </w:r>
      <w:r w:rsidR="00554F0B" w:rsidRPr="00A641BD">
        <w:rPr>
          <w:rFonts w:ascii="Times New Roman" w:eastAsia="Gungsuh" w:hAnsi="Times New Roman" w:cs="Times New Roman"/>
        </w:rPr>
        <w:t>2,</w:t>
      </w:r>
      <w:r w:rsidR="006779C6">
        <w:rPr>
          <w:rFonts w:ascii="Times New Roman" w:eastAsia="Gungsuh" w:hAnsi="Times New Roman" w:cs="Times New Roman"/>
        </w:rPr>
        <w:t xml:space="preserve"> </w:t>
      </w:r>
      <w:r w:rsidR="00554F0B" w:rsidRPr="00A641BD">
        <w:rPr>
          <w:rFonts w:ascii="Times New Roman" w:eastAsia="Gungsuh" w:hAnsi="Times New Roman" w:cs="Times New Roman"/>
        </w:rPr>
        <w:t>which</w:t>
      </w:r>
      <w:r w:rsidR="006779C6">
        <w:rPr>
          <w:rFonts w:ascii="Times New Roman" w:eastAsia="Gungsuh" w:hAnsi="Times New Roman" w:cs="Times New Roman"/>
        </w:rPr>
        <w:t xml:space="preserve"> </w:t>
      </w:r>
      <w:r w:rsidR="00554F0B" w:rsidRPr="00A641BD">
        <w:rPr>
          <w:rFonts w:ascii="Times New Roman" w:eastAsia="Gungsuh" w:hAnsi="Times New Roman" w:cs="Times New Roman"/>
        </w:rPr>
        <w:t>we</w:t>
      </w:r>
      <w:r w:rsidR="006779C6">
        <w:rPr>
          <w:rFonts w:ascii="Times New Roman" w:eastAsia="Gungsuh" w:hAnsi="Times New Roman" w:cs="Times New Roman"/>
        </w:rPr>
        <w:t xml:space="preserve"> </w:t>
      </w:r>
      <w:r w:rsidR="00554F0B" w:rsidRPr="00A641BD">
        <w:rPr>
          <w:rFonts w:ascii="Times New Roman" w:eastAsia="Gungsuh" w:hAnsi="Times New Roman" w:cs="Times New Roman"/>
        </w:rPr>
        <w:t>write</w:t>
      </w:r>
      <w:r w:rsidR="006779C6">
        <w:rPr>
          <w:rFonts w:ascii="Times New Roman" w:eastAsia="Gungsuh" w:hAnsi="Times New Roman" w:cs="Times New Roman"/>
        </w:rPr>
        <w:t xml:space="preserve"> </w:t>
      </w:r>
      <w:r w:rsidR="00554F0B" w:rsidRPr="00A641BD">
        <w:rPr>
          <w:rFonts w:ascii="Times New Roman" w:eastAsia="Gungsuh" w:hAnsi="Times New Roman" w:cs="Times New Roman"/>
        </w:rPr>
        <w:t>as</w:t>
      </w:r>
      <w:r w:rsidR="006779C6">
        <w:rPr>
          <w:rFonts w:ascii="Times New Roman" w:eastAsia="Gungsuh" w:hAnsi="Times New Roman" w:cs="Times New Roman"/>
        </w:rPr>
        <w:t xml:space="preserve"> </w:t>
      </w:r>
      <w:r w:rsidR="00E75215" w:rsidRPr="00E75215">
        <w:rPr>
          <w:position w:val="-6"/>
        </w:rPr>
        <w:object w:dxaOrig="680" w:dyaOrig="279" w14:anchorId="26915ED0">
          <v:shape id="_x0000_i1037" type="#_x0000_t75" style="width:34.2pt;height:13.8pt" o:ole="">
            <v:imagedata r:id="rId38" o:title=""/>
          </v:shape>
          <o:OLEObject Type="Embed" ProgID="Equation.DSMT4" ShapeID="_x0000_i1037" DrawAspect="Content" ObjectID="_1702150081" r:id="rId39"/>
        </w:object>
      </w:r>
    </w:p>
    <w:p w14:paraId="573AFDC9" w14:textId="66FD62D3" w:rsidR="00E566C5" w:rsidRPr="006A121F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6A121F">
        <w:rPr>
          <w:rFonts w:ascii="Noto Sans Symbols" w:eastAsia="Noto Sans Symbols" w:hAnsi="Noto Sans Symbols" w:cs="Noto Sans Symbols"/>
          <w:sz w:val="20"/>
          <w:szCs w:val="20"/>
        </w:rPr>
        <w:t>●</w:t>
      </w:r>
      <w:r w:rsidRPr="006A121F">
        <w:rPr>
          <w:rFonts w:ascii="Noto Sans Symbols" w:eastAsia="Noto Sans Symbols" w:hAnsi="Noto Sans Symbols" w:cs="Noto Sans Symbols"/>
          <w:sz w:val="20"/>
          <w:szCs w:val="20"/>
        </w:rPr>
        <w:tab/>
      </w:r>
      <w:r w:rsidR="00554F0B" w:rsidRPr="006A121F">
        <w:rPr>
          <w:rFonts w:ascii="Times New Roman" w:eastAsia="Times New Roman" w:hAnsi="Times New Roman" w:cs="Times New Roman"/>
        </w:rPr>
        <w:t>Th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  <w:i/>
        </w:rPr>
        <w:t>product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  <w:b/>
          <w:i/>
        </w:rPr>
        <w:t>of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4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  <w:b/>
          <w:i/>
        </w:rPr>
        <w:t>and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8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mean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multiply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4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time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8,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which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w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can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write</w:t>
      </w:r>
      <w:r w:rsidR="006779C6">
        <w:rPr>
          <w:rFonts w:ascii="Times New Roman" w:eastAsia="Times New Roman" w:hAnsi="Times New Roman" w:cs="Times New Roman"/>
        </w:rPr>
        <w:t xml:space="preserve"> </w:t>
      </w:r>
      <w:proofErr w:type="gramStart"/>
      <w:r w:rsidR="00554F0B" w:rsidRPr="006A121F">
        <w:rPr>
          <w:rFonts w:ascii="Times New Roman" w:eastAsia="Times New Roman" w:hAnsi="Times New Roman" w:cs="Times New Roman"/>
        </w:rPr>
        <w:t>as</w:t>
      </w:r>
      <w:r w:rsidR="006779C6">
        <w:rPr>
          <w:rFonts w:ascii="Times New Roman" w:eastAsia="Times New Roman" w:hAnsi="Times New Roman" w:cs="Times New Roman"/>
        </w:rPr>
        <w:t xml:space="preserve"> </w:t>
      </w:r>
      <w:proofErr w:type="gramEnd"/>
      <w:r w:rsidR="00E75215" w:rsidRPr="00E75215">
        <w:rPr>
          <w:position w:val="-6"/>
        </w:rPr>
        <w:object w:dxaOrig="600" w:dyaOrig="279" w14:anchorId="58928B37">
          <v:shape id="_x0000_i1038" type="#_x0000_t75" style="width:30.6pt;height:13.8pt" o:ole="">
            <v:imagedata r:id="rId40" o:title=""/>
          </v:shape>
          <o:OLEObject Type="Embed" ProgID="Equation.DSMT4" ShapeID="_x0000_i1038" DrawAspect="Content" ObjectID="_1702150082" r:id="rId41"/>
        </w:object>
      </w:r>
      <w:r w:rsidR="00554F0B" w:rsidRPr="006A121F">
        <w:rPr>
          <w:rFonts w:ascii="Times New Roman" w:eastAsia="Times New Roman" w:hAnsi="Times New Roman" w:cs="Times New Roman"/>
        </w:rPr>
        <w:t>.</w:t>
      </w:r>
    </w:p>
    <w:p w14:paraId="0D26EF0D" w14:textId="4D3703A6" w:rsidR="00E566C5" w:rsidRPr="006A121F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6A121F">
        <w:rPr>
          <w:rFonts w:ascii="Noto Sans Symbols" w:eastAsia="Noto Sans Symbols" w:hAnsi="Noto Sans Symbols" w:cs="Noto Sans Symbols"/>
          <w:sz w:val="20"/>
          <w:szCs w:val="20"/>
        </w:rPr>
        <w:t>●</w:t>
      </w:r>
      <w:r w:rsidRPr="006A121F">
        <w:rPr>
          <w:rFonts w:ascii="Noto Sans Symbols" w:eastAsia="Noto Sans Symbols" w:hAnsi="Noto Sans Symbols" w:cs="Noto Sans Symbols"/>
          <w:sz w:val="20"/>
          <w:szCs w:val="20"/>
        </w:rPr>
        <w:tab/>
      </w:r>
      <w:r w:rsidR="00554F0B" w:rsidRPr="006A121F">
        <w:rPr>
          <w:rFonts w:ascii="Times New Roman" w:eastAsia="Times New Roman" w:hAnsi="Times New Roman" w:cs="Times New Roman"/>
        </w:rPr>
        <w:t>Th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  <w:i/>
        </w:rPr>
        <w:t>quotient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  <w:b/>
          <w:i/>
        </w:rPr>
        <w:t>of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20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  <w:b/>
          <w:i/>
        </w:rPr>
        <w:t>and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5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mean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divid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20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by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5,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which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w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can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6A121F">
        <w:rPr>
          <w:rFonts w:ascii="Times New Roman" w:eastAsia="Times New Roman" w:hAnsi="Times New Roman" w:cs="Times New Roman"/>
        </w:rPr>
        <w:t>write</w:t>
      </w:r>
      <w:r w:rsidR="006779C6">
        <w:rPr>
          <w:rFonts w:ascii="Times New Roman" w:eastAsia="Times New Roman" w:hAnsi="Times New Roman" w:cs="Times New Roman"/>
        </w:rPr>
        <w:t xml:space="preserve"> </w:t>
      </w:r>
      <w:proofErr w:type="gramStart"/>
      <w:r w:rsidR="00554F0B" w:rsidRPr="006A121F">
        <w:rPr>
          <w:rFonts w:ascii="Times New Roman" w:eastAsia="Times New Roman" w:hAnsi="Times New Roman" w:cs="Times New Roman"/>
        </w:rPr>
        <w:t>as</w:t>
      </w:r>
      <w:r w:rsidR="006779C6">
        <w:rPr>
          <w:rFonts w:ascii="Times New Roman" w:eastAsia="Times New Roman" w:hAnsi="Times New Roman" w:cs="Times New Roman"/>
        </w:rPr>
        <w:t xml:space="preserve"> </w:t>
      </w:r>
      <w:proofErr w:type="gramEnd"/>
      <w:r w:rsidR="00E75215" w:rsidRPr="00E75215">
        <w:rPr>
          <w:position w:val="-6"/>
        </w:rPr>
        <w:object w:dxaOrig="780" w:dyaOrig="279" w14:anchorId="71B2C393">
          <v:shape id="_x0000_i1039" type="#_x0000_t75" style="width:39pt;height:13.8pt" o:ole="">
            <v:imagedata r:id="rId42" o:title=""/>
          </v:shape>
          <o:OLEObject Type="Embed" ProgID="Equation.DSMT4" ShapeID="_x0000_i1039" DrawAspect="Content" ObjectID="_1702150083" r:id="rId43"/>
        </w:object>
      </w:r>
      <w:r w:rsidR="00554F0B" w:rsidRPr="006A121F">
        <w:rPr>
          <w:rFonts w:ascii="Times New Roman" w:eastAsia="Times New Roman" w:hAnsi="Times New Roman" w:cs="Times New Roman"/>
        </w:rPr>
        <w:t>.</w:t>
      </w:r>
    </w:p>
    <w:p w14:paraId="540100C5" w14:textId="76891D42" w:rsidR="005D4121" w:rsidRDefault="005D4121" w:rsidP="005D4121">
      <w:bookmarkStart w:id="5" w:name="_Hlk78485013"/>
      <w:r>
        <w:t>&lt;/BL&gt;</w:t>
      </w:r>
    </w:p>
    <w:p w14:paraId="29AD6FD6" w14:textId="67147780" w:rsidR="00E566C5" w:rsidRDefault="00A641BD" w:rsidP="005D4121">
      <w:r>
        <w:t>&lt;</w:t>
      </w:r>
      <w:proofErr w:type="gramStart"/>
      <w:r>
        <w:t>example&gt;</w:t>
      </w:r>
      <w:proofErr w:type="gramEnd"/>
      <w:r w:rsidR="210A3B42" w:rsidRPr="002C7332">
        <w:t>EXAMPLE</w:t>
      </w:r>
      <w:r w:rsidR="006779C6">
        <w:t xml:space="preserve"> </w:t>
      </w:r>
      <w:r w:rsidR="210A3B42" w:rsidRPr="002C7332">
        <w:t>1</w:t>
      </w:r>
      <w:r w:rsidR="002D1D43">
        <w:t>—</w:t>
      </w:r>
      <w:r>
        <w:t>&lt;title&gt;</w:t>
      </w:r>
      <w:r w:rsidR="210A3B42" w:rsidRPr="00345ACE">
        <w:t>Translat</w:t>
      </w:r>
      <w:r w:rsidR="210A3B42" w:rsidRPr="00AE2C99">
        <w:t>ing</w:t>
      </w:r>
      <w:r w:rsidR="006779C6">
        <w:t xml:space="preserve"> </w:t>
      </w:r>
      <w:r w:rsidR="210A3B42" w:rsidRPr="00FE6F0A">
        <w:t>from</w:t>
      </w:r>
      <w:r w:rsidR="006779C6">
        <w:t xml:space="preserve"> </w:t>
      </w:r>
      <w:r w:rsidR="00096057">
        <w:t>Algebra</w:t>
      </w:r>
      <w:r w:rsidR="006779C6">
        <w:t xml:space="preserve"> </w:t>
      </w:r>
      <w:r w:rsidR="210A3B42" w:rsidRPr="00345ACE">
        <w:t>to</w:t>
      </w:r>
      <w:r w:rsidR="006779C6">
        <w:t xml:space="preserve"> </w:t>
      </w:r>
      <w:r w:rsidR="210A3B42" w:rsidRPr="00345ACE">
        <w:t>Words</w:t>
      </w:r>
      <w:r w:rsidR="00BD5BB5">
        <w:t>&lt;/title&gt;</w:t>
      </w:r>
    </w:p>
    <w:p w14:paraId="4BBEEA8B" w14:textId="7910B68E" w:rsidR="00BD5BB5" w:rsidRDefault="00BD5BB5" w:rsidP="00BD5BB5">
      <w:r>
        <w:t>&lt;EXERCISE&gt;</w:t>
      </w:r>
    </w:p>
    <w:p w14:paraId="11386857" w14:textId="3C0783BC" w:rsidR="00BD5BB5" w:rsidRDefault="00BD5BB5" w:rsidP="00BD5BB5">
      <w:r>
        <w:t>&lt;PROBLEM&gt;</w:t>
      </w:r>
    </w:p>
    <w:p w14:paraId="49577E3F" w14:textId="1E8BDCC7" w:rsidR="00BD5BB5" w:rsidRDefault="00BD5BB5" w:rsidP="00BD5BB5">
      <w:r>
        <w:t>&lt;NL&gt;</w:t>
      </w:r>
    </w:p>
    <w:bookmarkEnd w:id="5"/>
    <w:p w14:paraId="352EA896" w14:textId="54C47B6E" w:rsidR="00E566C5" w:rsidRDefault="00E75215" w:rsidP="00BD5BB5">
      <w:pPr>
        <w:pStyle w:val="ListBullet"/>
        <w:rPr>
          <w:color w:val="000000"/>
        </w:rPr>
      </w:pPr>
      <w:r w:rsidRPr="00025957">
        <w:object w:dxaOrig="720" w:dyaOrig="260" w14:anchorId="56541CB3">
          <v:shape id="_x0000_i1040" type="#_x0000_t75" style="width:36pt;height:12.6pt" o:ole="">
            <v:imagedata r:id="rId44" o:title=""/>
          </v:shape>
          <o:OLEObject Type="Embed" ProgID="Equation.DSMT4" ShapeID="_x0000_i1040" DrawAspect="Content" ObjectID="_1702150084" r:id="rId45"/>
        </w:object>
      </w:r>
      <w:r w:rsidR="00C20D1B">
        <w:rPr>
          <w:rStyle w:val="CommentReference"/>
        </w:rPr>
        <w:commentReference w:id="6"/>
      </w:r>
    </w:p>
    <w:p w14:paraId="5A064840" w14:textId="10C00ADF" w:rsidR="00E566C5" w:rsidRDefault="00E75215" w:rsidP="00BD5BB5">
      <w:pPr>
        <w:pStyle w:val="ListBullet"/>
        <w:rPr>
          <w:color w:val="000000"/>
        </w:rPr>
      </w:pPr>
      <w:r w:rsidRPr="00E75215">
        <w:object w:dxaOrig="840" w:dyaOrig="400" w14:anchorId="384AA56B">
          <v:shape id="_x0000_i1041" type="#_x0000_t75" style="width:41.4pt;height:19.8pt" o:ole="">
            <v:imagedata r:id="rId47" o:title=""/>
          </v:shape>
          <o:OLEObject Type="Embed" ProgID="Equation.DSMT4" ShapeID="_x0000_i1041" DrawAspect="Content" ObjectID="_1702150085" r:id="rId48"/>
        </w:object>
      </w:r>
      <w:r w:rsidR="00C20D1B">
        <w:rPr>
          <w:rStyle w:val="CommentReference"/>
        </w:rPr>
        <w:commentReference w:id="7"/>
      </w:r>
    </w:p>
    <w:p w14:paraId="3E0E9D36" w14:textId="326DD3AC" w:rsidR="00E566C5" w:rsidRDefault="00E75215" w:rsidP="00BD5BB5">
      <w:pPr>
        <w:pStyle w:val="ListBullet"/>
        <w:rPr>
          <w:color w:val="000000"/>
        </w:rPr>
      </w:pPr>
      <w:r w:rsidRPr="00E75215">
        <w:object w:dxaOrig="720" w:dyaOrig="279" w14:anchorId="15BC34DE">
          <v:shape id="_x0000_i1042" type="#_x0000_t75" style="width:36pt;height:13.8pt" o:ole="">
            <v:imagedata r:id="rId49" o:title=""/>
          </v:shape>
          <o:OLEObject Type="Embed" ProgID="Equation.DSMT4" ShapeID="_x0000_i1042" DrawAspect="Content" ObjectID="_1702150086" r:id="rId50"/>
        </w:object>
      </w:r>
      <w:r w:rsidR="00C20D1B">
        <w:rPr>
          <w:rStyle w:val="CommentReference"/>
        </w:rPr>
        <w:commentReference w:id="8"/>
      </w:r>
    </w:p>
    <w:p w14:paraId="51B1F1EA" w14:textId="3A5E2BFA" w:rsidR="00E566C5" w:rsidRDefault="00E75215" w:rsidP="00BD5BB5">
      <w:pPr>
        <w:pStyle w:val="ListBullet"/>
        <w:rPr>
          <w:color w:val="000000"/>
        </w:rPr>
      </w:pPr>
      <w:r w:rsidRPr="00E75215">
        <w:object w:dxaOrig="600" w:dyaOrig="260" w14:anchorId="0E6A02A5">
          <v:shape id="_x0000_i1043" type="#_x0000_t75" style="width:30.6pt;height:12.6pt" o:ole="">
            <v:imagedata r:id="rId51" o:title=""/>
          </v:shape>
          <o:OLEObject Type="Embed" ProgID="Equation.DSMT4" ShapeID="_x0000_i1043" DrawAspect="Content" ObjectID="_1702150087" r:id="rId52"/>
        </w:object>
      </w:r>
      <w:r w:rsidR="00C20D1B">
        <w:rPr>
          <w:rStyle w:val="CommentReference"/>
        </w:rPr>
        <w:commentReference w:id="9"/>
      </w:r>
    </w:p>
    <w:p w14:paraId="33776DE4" w14:textId="5714D1E1" w:rsidR="00BD5BB5" w:rsidRDefault="00BD5BB5" w:rsidP="00BD5BB5">
      <w:r>
        <w:t>&lt;/NL&gt;</w:t>
      </w:r>
    </w:p>
    <w:p w14:paraId="48FAF2E1" w14:textId="77777777" w:rsidR="00BD5BB5" w:rsidRDefault="00BD5BB5" w:rsidP="00BD5BB5">
      <w:pPr>
        <w:pStyle w:val="TX1"/>
      </w:pPr>
    </w:p>
    <w:p w14:paraId="329A7AEC" w14:textId="1D1B1814" w:rsidR="00E566C5" w:rsidRDefault="00A641BD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&lt;SOLUTION&gt;</w:t>
      </w:r>
    </w:p>
    <w:p w14:paraId="49C9DC07" w14:textId="1B581E37" w:rsidR="00BD5BB5" w:rsidRDefault="00BD5BB5" w:rsidP="00BD5BB5">
      <w:r>
        <w:t>&lt;NL&gt;</w:t>
      </w:r>
    </w:p>
    <w:p w14:paraId="6B6A6C33" w14:textId="78A52242" w:rsidR="00E566C5" w:rsidRDefault="210A3B42" w:rsidP="00BD5BB5">
      <w:pPr>
        <w:pStyle w:val="ListBullet"/>
        <w:rPr>
          <w:color w:val="000000"/>
        </w:rPr>
      </w:pPr>
      <w:r w:rsidRPr="210A3B42">
        <w:t>According</w:t>
      </w:r>
      <w:r w:rsidR="006779C6">
        <w:t xml:space="preserve"> </w:t>
      </w:r>
      <w:r w:rsidRPr="210A3B42">
        <w:t>to</w:t>
      </w:r>
      <w:r w:rsidR="006779C6">
        <w:t xml:space="preserve"> </w:t>
      </w:r>
      <w:r w:rsidRPr="210A3B42">
        <w:t>Table</w:t>
      </w:r>
      <w:r w:rsidR="006779C6">
        <w:t xml:space="preserve"> </w:t>
      </w:r>
      <w:r w:rsidR="00DB6502">
        <w:t>5.</w:t>
      </w:r>
      <w:r w:rsidRPr="210A3B42">
        <w:t>2,</w:t>
      </w:r>
      <w:r w:rsidR="006779C6">
        <w:t xml:space="preserve"> </w:t>
      </w:r>
      <w:r w:rsidRPr="210A3B42">
        <w:t>this</w:t>
      </w:r>
      <w:r w:rsidR="006779C6">
        <w:t xml:space="preserve"> </w:t>
      </w:r>
      <w:r w:rsidRPr="210A3B42">
        <w:t>could</w:t>
      </w:r>
      <w:r w:rsidR="006779C6">
        <w:t xml:space="preserve"> </w:t>
      </w:r>
      <w:r w:rsidRPr="210A3B42">
        <w:t>be</w:t>
      </w:r>
      <w:r w:rsidR="006779C6">
        <w:t xml:space="preserve"> </w:t>
      </w:r>
      <w:r w:rsidRPr="210A3B42">
        <w:t>translated</w:t>
      </w:r>
      <w:r w:rsidR="006779C6">
        <w:t xml:space="preserve"> </w:t>
      </w:r>
      <w:r w:rsidRPr="210A3B42">
        <w:t>as</w:t>
      </w:r>
      <w:r w:rsidR="006779C6">
        <w:t xml:space="preserve"> </w:t>
      </w:r>
      <w:r w:rsidRPr="210A3B42">
        <w:t>12</w:t>
      </w:r>
      <w:r w:rsidR="006779C6">
        <w:t xml:space="preserve"> </w:t>
      </w:r>
      <w:r w:rsidRPr="210A3B42">
        <w:t>plus</w:t>
      </w:r>
      <w:r w:rsidR="006779C6">
        <w:t xml:space="preserve"> </w:t>
      </w:r>
      <w:r w:rsidRPr="210A3B42">
        <w:t>14</w:t>
      </w:r>
      <w:r w:rsidR="006779C6">
        <w:t xml:space="preserve"> </w:t>
      </w:r>
      <w:r w:rsidRPr="210A3B42">
        <w:t>OR</w:t>
      </w:r>
      <w:r w:rsidR="006779C6">
        <w:t xml:space="preserve"> </w:t>
      </w:r>
      <w:r w:rsidRPr="210A3B42">
        <w:t>the</w:t>
      </w:r>
      <w:r w:rsidR="006779C6">
        <w:t xml:space="preserve"> </w:t>
      </w:r>
      <w:r w:rsidRPr="210A3B42">
        <w:t>sum</w:t>
      </w:r>
      <w:r w:rsidR="006779C6">
        <w:t xml:space="preserve"> </w:t>
      </w:r>
      <w:r w:rsidRPr="210A3B42">
        <w:t>of</w:t>
      </w:r>
      <w:r w:rsidR="006779C6">
        <w:t xml:space="preserve"> </w:t>
      </w:r>
      <w:r w:rsidRPr="210A3B42">
        <w:t>12</w:t>
      </w:r>
      <w:r w:rsidR="006779C6">
        <w:t xml:space="preserve"> </w:t>
      </w:r>
      <w:r w:rsidRPr="210A3B42">
        <w:t>and</w:t>
      </w:r>
      <w:r w:rsidR="006779C6">
        <w:t xml:space="preserve"> </w:t>
      </w:r>
      <w:r w:rsidRPr="210A3B42">
        <w:t>14</w:t>
      </w:r>
      <w:r w:rsidR="00DB6502">
        <w:t>.</w:t>
      </w:r>
    </w:p>
    <w:p w14:paraId="6CC5D0C4" w14:textId="09E4F0BF" w:rsidR="00E566C5" w:rsidRDefault="210A3B42" w:rsidP="00BD5BB5">
      <w:pPr>
        <w:pStyle w:val="ListBullet"/>
        <w:rPr>
          <w:color w:val="000000"/>
        </w:rPr>
      </w:pPr>
      <w:r w:rsidRPr="210A3B42">
        <w:t>According</w:t>
      </w:r>
      <w:r w:rsidR="006779C6">
        <w:t xml:space="preserve"> </w:t>
      </w:r>
      <w:r w:rsidRPr="210A3B42">
        <w:t>to</w:t>
      </w:r>
      <w:r w:rsidR="006779C6">
        <w:t xml:space="preserve"> </w:t>
      </w:r>
      <w:r w:rsidRPr="210A3B42">
        <w:t>Table</w:t>
      </w:r>
      <w:r w:rsidR="006779C6">
        <w:t xml:space="preserve"> </w:t>
      </w:r>
      <w:r w:rsidR="00DB6502">
        <w:t>5.</w:t>
      </w:r>
      <w:r w:rsidRPr="210A3B42">
        <w:t>2,</w:t>
      </w:r>
      <w:r w:rsidR="006779C6">
        <w:t xml:space="preserve"> </w:t>
      </w:r>
      <w:r w:rsidRPr="210A3B42">
        <w:t>this</w:t>
      </w:r>
      <w:r w:rsidR="006779C6">
        <w:t xml:space="preserve"> </w:t>
      </w:r>
      <w:r w:rsidRPr="210A3B42">
        <w:t>could</w:t>
      </w:r>
      <w:r w:rsidR="006779C6">
        <w:t xml:space="preserve"> </w:t>
      </w:r>
      <w:r w:rsidRPr="210A3B42">
        <w:t>be</w:t>
      </w:r>
      <w:r w:rsidR="006779C6">
        <w:t xml:space="preserve"> </w:t>
      </w:r>
      <w:r w:rsidRPr="210A3B42">
        <w:t>translated</w:t>
      </w:r>
      <w:r w:rsidR="006779C6">
        <w:t xml:space="preserve"> </w:t>
      </w:r>
      <w:r w:rsidRPr="210A3B42">
        <w:t>as</w:t>
      </w:r>
      <w:r w:rsidR="006779C6">
        <w:t xml:space="preserve"> </w:t>
      </w:r>
      <w:r w:rsidRPr="210A3B42">
        <w:t>30</w:t>
      </w:r>
      <w:r w:rsidR="006779C6">
        <w:t xml:space="preserve"> </w:t>
      </w:r>
      <w:r w:rsidRPr="210A3B42">
        <w:t>times</w:t>
      </w:r>
      <w:r w:rsidR="006779C6">
        <w:t xml:space="preserve"> </w:t>
      </w:r>
      <w:r w:rsidRPr="210A3B42">
        <w:t>5</w:t>
      </w:r>
      <w:r w:rsidR="006779C6">
        <w:t xml:space="preserve"> </w:t>
      </w:r>
      <w:r w:rsidRPr="210A3B42">
        <w:t>OR</w:t>
      </w:r>
      <w:r w:rsidR="006779C6">
        <w:t xml:space="preserve"> </w:t>
      </w:r>
      <w:r w:rsidRPr="210A3B42">
        <w:t>the</w:t>
      </w:r>
      <w:r w:rsidR="006779C6">
        <w:t xml:space="preserve"> </w:t>
      </w:r>
      <w:r w:rsidRPr="210A3B42">
        <w:t>product</w:t>
      </w:r>
      <w:r w:rsidR="006779C6">
        <w:t xml:space="preserve"> </w:t>
      </w:r>
      <w:r w:rsidRPr="210A3B42">
        <w:t>of</w:t>
      </w:r>
      <w:r w:rsidR="006779C6">
        <w:t xml:space="preserve"> </w:t>
      </w:r>
      <w:r w:rsidRPr="210A3B42">
        <w:t>30</w:t>
      </w:r>
      <w:r w:rsidR="006779C6">
        <w:t xml:space="preserve"> </w:t>
      </w:r>
      <w:r w:rsidRPr="210A3B42">
        <w:t>and</w:t>
      </w:r>
      <w:r w:rsidR="006779C6">
        <w:t xml:space="preserve"> </w:t>
      </w:r>
      <w:r w:rsidRPr="210A3B42">
        <w:t>5</w:t>
      </w:r>
      <w:r w:rsidR="00DB6502">
        <w:t>.</w:t>
      </w:r>
    </w:p>
    <w:p w14:paraId="7BE6F34C" w14:textId="2A9577DA" w:rsidR="00E566C5" w:rsidRDefault="210A3B42" w:rsidP="00BD5BB5">
      <w:pPr>
        <w:pStyle w:val="ListBullet"/>
        <w:rPr>
          <w:color w:val="000000"/>
        </w:rPr>
      </w:pPr>
      <w:r w:rsidRPr="210A3B42">
        <w:t>According</w:t>
      </w:r>
      <w:r w:rsidR="006779C6">
        <w:t xml:space="preserve"> </w:t>
      </w:r>
      <w:r w:rsidRPr="210A3B42">
        <w:t>to</w:t>
      </w:r>
      <w:r w:rsidR="006779C6">
        <w:t xml:space="preserve"> </w:t>
      </w:r>
      <w:r w:rsidRPr="210A3B42">
        <w:t>Table</w:t>
      </w:r>
      <w:r w:rsidR="006779C6">
        <w:t xml:space="preserve"> </w:t>
      </w:r>
      <w:r w:rsidR="00DB6502">
        <w:t>5.</w:t>
      </w:r>
      <w:r w:rsidRPr="210A3B42">
        <w:t>2,</w:t>
      </w:r>
      <w:r w:rsidR="006779C6">
        <w:t xml:space="preserve"> </w:t>
      </w:r>
      <w:r w:rsidRPr="210A3B42">
        <w:t>this</w:t>
      </w:r>
      <w:r w:rsidR="006779C6">
        <w:t xml:space="preserve"> </w:t>
      </w:r>
      <w:r w:rsidRPr="210A3B42">
        <w:t>could</w:t>
      </w:r>
      <w:r w:rsidR="006779C6">
        <w:t xml:space="preserve"> </w:t>
      </w:r>
      <w:r w:rsidRPr="210A3B42">
        <w:t>be</w:t>
      </w:r>
      <w:r w:rsidR="006779C6">
        <w:t xml:space="preserve"> </w:t>
      </w:r>
      <w:r w:rsidRPr="210A3B42">
        <w:t>translated</w:t>
      </w:r>
      <w:r w:rsidR="006779C6">
        <w:t xml:space="preserve"> </w:t>
      </w:r>
      <w:r w:rsidRPr="210A3B42">
        <w:t>as</w:t>
      </w:r>
      <w:r w:rsidR="006779C6">
        <w:t xml:space="preserve"> </w:t>
      </w:r>
      <w:r w:rsidRPr="210A3B42">
        <w:t>64</w:t>
      </w:r>
      <w:r w:rsidR="006779C6">
        <w:t xml:space="preserve"> </w:t>
      </w:r>
      <w:r w:rsidRPr="210A3B42">
        <w:t>divided</w:t>
      </w:r>
      <w:r w:rsidR="006779C6">
        <w:t xml:space="preserve"> </w:t>
      </w:r>
      <w:r w:rsidRPr="210A3B42">
        <w:t>by</w:t>
      </w:r>
      <w:r w:rsidR="006779C6">
        <w:t xml:space="preserve"> </w:t>
      </w:r>
      <w:r w:rsidRPr="210A3B42">
        <w:t>8</w:t>
      </w:r>
      <w:r w:rsidR="006779C6">
        <w:t xml:space="preserve"> </w:t>
      </w:r>
      <w:r w:rsidRPr="210A3B42">
        <w:t>OR</w:t>
      </w:r>
      <w:r w:rsidR="006779C6">
        <w:t xml:space="preserve"> </w:t>
      </w:r>
      <w:r w:rsidRPr="210A3B42">
        <w:t>the</w:t>
      </w:r>
      <w:r w:rsidR="006779C6">
        <w:t xml:space="preserve"> </w:t>
      </w:r>
      <w:r w:rsidRPr="210A3B42">
        <w:t>quotient</w:t>
      </w:r>
      <w:r w:rsidR="006779C6">
        <w:t xml:space="preserve"> </w:t>
      </w:r>
      <w:r w:rsidRPr="210A3B42">
        <w:t>of</w:t>
      </w:r>
      <w:r w:rsidR="006779C6">
        <w:t xml:space="preserve"> </w:t>
      </w:r>
      <w:r w:rsidRPr="210A3B42">
        <w:t>64</w:t>
      </w:r>
      <w:r w:rsidR="006779C6">
        <w:t xml:space="preserve"> </w:t>
      </w:r>
      <w:r w:rsidRPr="210A3B42">
        <w:t>and</w:t>
      </w:r>
      <w:r w:rsidR="006779C6">
        <w:t xml:space="preserve"> </w:t>
      </w:r>
      <w:r w:rsidRPr="210A3B42">
        <w:t>8</w:t>
      </w:r>
      <w:r w:rsidR="00DB6502">
        <w:t>.</w:t>
      </w:r>
    </w:p>
    <w:p w14:paraId="5D239484" w14:textId="6CB140BE" w:rsidR="00BD5BB5" w:rsidRPr="00BD5BB5" w:rsidRDefault="210A3B42" w:rsidP="00BD5BB5">
      <w:pPr>
        <w:pStyle w:val="ListBullet"/>
      </w:pPr>
      <w:r w:rsidRPr="210A3B42">
        <w:t>According</w:t>
      </w:r>
      <w:r w:rsidR="006779C6">
        <w:t xml:space="preserve"> </w:t>
      </w:r>
      <w:r w:rsidRPr="210A3B42">
        <w:t>to</w:t>
      </w:r>
      <w:r w:rsidR="006779C6">
        <w:t xml:space="preserve"> </w:t>
      </w:r>
      <w:r w:rsidRPr="210A3B42">
        <w:t>Table</w:t>
      </w:r>
      <w:r w:rsidR="006779C6">
        <w:t xml:space="preserve"> </w:t>
      </w:r>
      <w:r w:rsidR="00DB6502">
        <w:t>5.</w:t>
      </w:r>
      <w:r w:rsidRPr="210A3B42">
        <w:t>2,</w:t>
      </w:r>
      <w:r w:rsidR="006779C6">
        <w:t xml:space="preserve"> </w:t>
      </w:r>
      <w:r w:rsidRPr="210A3B42">
        <w:t>this</w:t>
      </w:r>
      <w:r w:rsidR="006779C6">
        <w:t xml:space="preserve"> </w:t>
      </w:r>
      <w:r w:rsidRPr="210A3B42">
        <w:t>could</w:t>
      </w:r>
      <w:r w:rsidR="006779C6">
        <w:t xml:space="preserve"> </w:t>
      </w:r>
      <w:r w:rsidRPr="210A3B42">
        <w:t>be</w:t>
      </w:r>
      <w:r w:rsidR="006779C6">
        <w:t xml:space="preserve"> </w:t>
      </w:r>
      <w:r w:rsidRPr="210A3B42">
        <w:t>translated</w:t>
      </w:r>
      <w:r w:rsidR="006779C6">
        <w:t xml:space="preserve"> </w:t>
      </w:r>
      <w:r w:rsidRPr="210A3B42">
        <w:t>as</w:t>
      </w:r>
      <w:r w:rsidR="006779C6">
        <w:t xml:space="preserve"> </w:t>
      </w:r>
      <w:r w:rsidRPr="210A3B42">
        <w:rPr>
          <w:i/>
          <w:iCs/>
        </w:rPr>
        <w:t>x</w:t>
      </w:r>
      <w:r w:rsidR="006779C6">
        <w:t xml:space="preserve"> </w:t>
      </w:r>
      <w:r w:rsidRPr="210A3B42">
        <w:t>minus</w:t>
      </w:r>
      <w:r w:rsidR="006779C6">
        <w:t xml:space="preserve"> </w:t>
      </w:r>
      <w:r w:rsidRPr="210A3B42">
        <w:rPr>
          <w:i/>
          <w:iCs/>
        </w:rPr>
        <w:t>y</w:t>
      </w:r>
      <w:r w:rsidR="006779C6">
        <w:t xml:space="preserve"> </w:t>
      </w:r>
      <w:r w:rsidRPr="210A3B42">
        <w:t>OR</w:t>
      </w:r>
      <w:r w:rsidR="006779C6">
        <w:t xml:space="preserve"> </w:t>
      </w:r>
      <w:r w:rsidRPr="210A3B42">
        <w:t>the</w:t>
      </w:r>
      <w:r w:rsidR="006779C6">
        <w:t xml:space="preserve"> </w:t>
      </w:r>
      <w:r w:rsidRPr="210A3B42">
        <w:t>difference</w:t>
      </w:r>
      <w:r w:rsidR="006779C6">
        <w:t xml:space="preserve"> </w:t>
      </w:r>
      <w:r w:rsidRPr="210A3B42">
        <w:t>of</w:t>
      </w:r>
      <w:r w:rsidR="006779C6">
        <w:t xml:space="preserve"> </w:t>
      </w:r>
      <w:r w:rsidRPr="210A3B42">
        <w:rPr>
          <w:i/>
          <w:iCs/>
        </w:rPr>
        <w:t>x</w:t>
      </w:r>
      <w:r w:rsidR="006779C6">
        <w:t xml:space="preserve"> </w:t>
      </w:r>
      <w:r w:rsidRPr="210A3B42">
        <w:t>and</w:t>
      </w:r>
      <w:r w:rsidR="006779C6">
        <w:t xml:space="preserve"> </w:t>
      </w:r>
      <w:r w:rsidRPr="210A3B42">
        <w:rPr>
          <w:i/>
          <w:iCs/>
        </w:rPr>
        <w:t>y</w:t>
      </w:r>
      <w:r w:rsidR="00DB6502">
        <w:rPr>
          <w:i/>
          <w:iCs/>
        </w:rPr>
        <w:t>.</w:t>
      </w:r>
    </w:p>
    <w:p w14:paraId="1FD40646" w14:textId="64E78D56" w:rsidR="00BD5BB5" w:rsidRPr="00BD5BB5" w:rsidRDefault="00BD5BB5" w:rsidP="00BD5BB5">
      <w:r>
        <w:t>&lt;/NL&gt;</w:t>
      </w:r>
    </w:p>
    <w:p w14:paraId="6610B3CD" w14:textId="39056A83" w:rsidR="00E566C5" w:rsidRDefault="210A3B42" w:rsidP="00BD5BB5">
      <w:r w:rsidRPr="210A3B42">
        <w:t>&lt;END&gt;</w:t>
      </w:r>
    </w:p>
    <w:p w14:paraId="29CEAFCB" w14:textId="4F71B268" w:rsidR="00E566C5" w:rsidRDefault="00BD5BB5" w:rsidP="00BD5BB5">
      <w:r>
        <w:t>&lt;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00554F0B">
        <w:t>1</w:t>
      </w:r>
    </w:p>
    <w:p w14:paraId="672A1CC3" w14:textId="383B2CCF" w:rsidR="00BD5BB5" w:rsidRDefault="00BD5BB5" w:rsidP="00BD5BB5">
      <w:r>
        <w:t>&lt;EXERCISE&gt;</w:t>
      </w:r>
    </w:p>
    <w:p w14:paraId="5132C502" w14:textId="23BCC654" w:rsidR="00BD5BB5" w:rsidRDefault="00BD5BB5" w:rsidP="00BD5BB5">
      <w:r>
        <w:t>&lt;PROBLEM&gt;</w:t>
      </w:r>
    </w:p>
    <w:p w14:paraId="793ABCEF" w14:textId="7841E2BF" w:rsidR="00E566C5" w:rsidRDefault="005D4121" w:rsidP="00BD5BB5">
      <w:pPr>
        <w:pStyle w:val="TX1"/>
      </w:pPr>
      <w:r>
        <w:t>1.</w:t>
      </w:r>
      <w:r>
        <w:tab/>
      </w:r>
      <w:r w:rsidR="00E75215" w:rsidRPr="00E75215">
        <w:object w:dxaOrig="700" w:dyaOrig="279" w14:anchorId="19198CAC">
          <v:shape id="_x0000_i1044" type="#_x0000_t75" style="width:35.4pt;height:13.8pt" o:ole="">
            <v:imagedata r:id="rId53" o:title=""/>
          </v:shape>
          <o:OLEObject Type="Embed" ProgID="Equation.DSMT4" ShapeID="_x0000_i1044" DrawAspect="Content" ObjectID="_1702150088" r:id="rId54"/>
        </w:object>
      </w:r>
      <w:r w:rsidR="00C20D1B">
        <w:rPr>
          <w:rStyle w:val="CommentReference"/>
        </w:rPr>
        <w:commentReference w:id="10"/>
      </w:r>
    </w:p>
    <w:p w14:paraId="5EE5372E" w14:textId="27A73EC5" w:rsidR="00BD5BB5" w:rsidRDefault="00BD5BB5" w:rsidP="00BD5BB5">
      <w:r>
        <w:t>&lt;/SOLUTION&gt;</w:t>
      </w:r>
    </w:p>
    <w:p w14:paraId="561FDED0" w14:textId="49A10D27" w:rsidR="00BD5BB5" w:rsidRDefault="00BD5BB5" w:rsidP="00BD5BB5">
      <w:r>
        <w:t>&lt;/EXERCISE&gt;</w:t>
      </w:r>
    </w:p>
    <w:p w14:paraId="428264CA" w14:textId="76E4B684" w:rsidR="00BD5BB5" w:rsidRDefault="00BD5BB5" w:rsidP="00BD5BB5">
      <w:r>
        <w:lastRenderedPageBreak/>
        <w:t>&lt;EXERCISE&gt;</w:t>
      </w:r>
    </w:p>
    <w:p w14:paraId="3F3AE1CF" w14:textId="50F5A5C7" w:rsidR="00BD5BB5" w:rsidRDefault="00BD5BB5" w:rsidP="00BD5BB5">
      <w:r>
        <w:t>&lt;PROBLEM&gt;</w:t>
      </w:r>
    </w:p>
    <w:p w14:paraId="5D6F13E2" w14:textId="1C114DDF" w:rsidR="00E566C5" w:rsidRDefault="005D4121" w:rsidP="00BD5BB5">
      <w:pPr>
        <w:pStyle w:val="TX1"/>
      </w:pPr>
      <w:r>
        <w:t>2.</w:t>
      </w:r>
      <w:r>
        <w:tab/>
      </w:r>
      <w:r w:rsidR="00E75215" w:rsidRPr="00E75215">
        <w:object w:dxaOrig="760" w:dyaOrig="320" w14:anchorId="6F6D83D7">
          <v:shape id="_x0000_i1045" type="#_x0000_t75" style="width:37.8pt;height:16.2pt" o:ole="">
            <v:imagedata r:id="rId55" o:title=""/>
          </v:shape>
          <o:OLEObject Type="Embed" ProgID="Equation.DSMT4" ShapeID="_x0000_i1045" DrawAspect="Content" ObjectID="_1702150089" r:id="rId56"/>
        </w:object>
      </w:r>
      <w:r w:rsidR="00C20D1B">
        <w:rPr>
          <w:rStyle w:val="CommentReference"/>
        </w:rPr>
        <w:commentReference w:id="11"/>
      </w:r>
    </w:p>
    <w:p w14:paraId="58173883" w14:textId="5E90F6B3" w:rsidR="00BD5BB5" w:rsidRDefault="00BD5BB5" w:rsidP="00BD5BB5">
      <w:r>
        <w:t>&lt;/SOLUTION&gt;</w:t>
      </w:r>
    </w:p>
    <w:p w14:paraId="7A5525FD" w14:textId="0CD3B79A" w:rsidR="00BD5BB5" w:rsidRDefault="00BD5BB5" w:rsidP="00BD5BB5">
      <w:r>
        <w:t>&lt;/EXERCISE&gt;</w:t>
      </w:r>
    </w:p>
    <w:p w14:paraId="31374B57" w14:textId="3390A8A9" w:rsidR="00BD5BB5" w:rsidRDefault="00BD5BB5" w:rsidP="00BD5BB5">
      <w:r>
        <w:t>&lt;EXERCISE&gt;</w:t>
      </w:r>
    </w:p>
    <w:p w14:paraId="4FA32FD7" w14:textId="426F19C8" w:rsidR="00BD5BB5" w:rsidRDefault="00BD5BB5" w:rsidP="00BD5BB5">
      <w:r>
        <w:t>&lt;PROBLEM&gt;</w:t>
      </w:r>
    </w:p>
    <w:p w14:paraId="095AB712" w14:textId="7AE5AC7D" w:rsidR="00E566C5" w:rsidRDefault="005D4121" w:rsidP="00BD5BB5">
      <w:pPr>
        <w:pStyle w:val="TX1"/>
      </w:pPr>
      <w:r>
        <w:t>3.</w:t>
      </w:r>
      <w:r>
        <w:tab/>
      </w:r>
      <w:r w:rsidR="00E75215" w:rsidRPr="00E75215">
        <w:object w:dxaOrig="620" w:dyaOrig="279" w14:anchorId="5A8FC4A3">
          <v:shape id="_x0000_i1046" type="#_x0000_t75" style="width:30.6pt;height:13.8pt" o:ole="">
            <v:imagedata r:id="rId57" o:title=""/>
          </v:shape>
          <o:OLEObject Type="Embed" ProgID="Equation.DSMT4" ShapeID="_x0000_i1046" DrawAspect="Content" ObjectID="_1702150090" r:id="rId58"/>
        </w:object>
      </w:r>
      <w:r w:rsidR="00C20D1B">
        <w:rPr>
          <w:rStyle w:val="CommentReference"/>
        </w:rPr>
        <w:commentReference w:id="12"/>
      </w:r>
    </w:p>
    <w:p w14:paraId="28F1972D" w14:textId="00917C4B" w:rsidR="00BD5BB5" w:rsidRDefault="00BD5BB5" w:rsidP="00BD5BB5">
      <w:r>
        <w:t>&lt;/SOLUTION&gt;</w:t>
      </w:r>
    </w:p>
    <w:p w14:paraId="6859EFFB" w14:textId="2455492E" w:rsidR="00BD5BB5" w:rsidRDefault="00BD5BB5" w:rsidP="00BD5BB5">
      <w:r>
        <w:t>&lt;/EXERCISE&gt;</w:t>
      </w:r>
    </w:p>
    <w:p w14:paraId="76E53CF4" w14:textId="31B44934" w:rsidR="00BD5BB5" w:rsidRDefault="00BD5BB5" w:rsidP="00BD5BB5">
      <w:r>
        <w:t>&lt;EXERCISE&gt;</w:t>
      </w:r>
    </w:p>
    <w:p w14:paraId="6C692382" w14:textId="18842758" w:rsidR="00BD5BB5" w:rsidRDefault="00BD5BB5" w:rsidP="00BD5BB5">
      <w:r>
        <w:t>&lt;PROBLEM&gt;</w:t>
      </w:r>
    </w:p>
    <w:p w14:paraId="782DEB94" w14:textId="3B3CDCDB" w:rsidR="00E566C5" w:rsidRDefault="005D4121" w:rsidP="00BD5BB5">
      <w:pPr>
        <w:pStyle w:val="TX1"/>
      </w:pPr>
      <w:r>
        <w:t>4.</w:t>
      </w:r>
      <w:r>
        <w:tab/>
      </w:r>
      <w:r w:rsidR="00E75215" w:rsidRPr="00E75215">
        <w:object w:dxaOrig="560" w:dyaOrig="260" w14:anchorId="34718E89">
          <v:shape id="_x0000_i1047" type="#_x0000_t75" style="width:28.2pt;height:12.6pt" o:ole="">
            <v:imagedata r:id="rId59" o:title=""/>
          </v:shape>
          <o:OLEObject Type="Embed" ProgID="Equation.DSMT4" ShapeID="_x0000_i1047" DrawAspect="Content" ObjectID="_1702150091" r:id="rId60"/>
        </w:object>
      </w:r>
      <w:r w:rsidR="00C20D1B">
        <w:rPr>
          <w:rStyle w:val="CommentReference"/>
        </w:rPr>
        <w:commentReference w:id="13"/>
      </w:r>
    </w:p>
    <w:p w14:paraId="20E60ADA" w14:textId="050D960F" w:rsidR="00BD5BB5" w:rsidRDefault="00BD5BB5" w:rsidP="00BD5BB5">
      <w:r>
        <w:t>&lt;/SOLUTION&gt;</w:t>
      </w:r>
    </w:p>
    <w:p w14:paraId="75428108" w14:textId="73541E85" w:rsidR="00BD5BB5" w:rsidRDefault="00BD5BB5" w:rsidP="00BD5BB5">
      <w:r>
        <w:t>&lt;/EXERCISE&gt;</w:t>
      </w:r>
    </w:p>
    <w:p w14:paraId="7D23D3B1" w14:textId="76110D93" w:rsidR="00BD5BB5" w:rsidRDefault="00BD5BB5" w:rsidP="00BD5BB5">
      <w:r>
        <w:t>&lt;EXERCISE&gt;</w:t>
      </w:r>
    </w:p>
    <w:p w14:paraId="0742B7D8" w14:textId="25937B1D" w:rsidR="00BD5BB5" w:rsidRDefault="00BD5BB5" w:rsidP="00BD5BB5">
      <w:r>
        <w:t>&lt;PROBLEM&gt;</w:t>
      </w:r>
    </w:p>
    <w:p w14:paraId="56FA33A1" w14:textId="77777777" w:rsidR="00BD5BB5" w:rsidRDefault="00BD5BB5" w:rsidP="00BD5BB5">
      <w:pPr>
        <w:pStyle w:val="TX1"/>
      </w:pPr>
    </w:p>
    <w:p w14:paraId="14B375E5" w14:textId="7A3235C1" w:rsidR="00E566C5" w:rsidRDefault="00A641BD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&lt;SOLUTION&gt;</w:t>
      </w:r>
    </w:p>
    <w:p w14:paraId="25E6D05E" w14:textId="77777777" w:rsidR="00BD5BB5" w:rsidRPr="00A641BD" w:rsidRDefault="00BD5BB5" w:rsidP="00BD5BB5"/>
    <w:p w14:paraId="43BE7FAC" w14:textId="79C4A3C5" w:rsidR="00E566C5" w:rsidRDefault="00BD5BB5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>
        <w:rPr>
          <w:rFonts w:ascii="Times New Roman" w:eastAsia="Times New Roman" w:hAnsi="Times New Roman" w:cs="Times New Roman"/>
        </w:rPr>
        <w:t>1.</w:t>
      </w:r>
      <w:proofErr w:type="gramEnd"/>
      <w:r w:rsidR="005D4121">
        <w:rPr>
          <w:rFonts w:ascii="Times New Roman" w:eastAsia="Times New Roman" w:hAnsi="Times New Roman" w:cs="Times New Roman"/>
        </w:rPr>
        <w:tab/>
      </w:r>
      <w:r w:rsidR="00554F0B">
        <w:rPr>
          <w:rFonts w:ascii="Times New Roman" w:eastAsia="Times New Roman" w:hAnsi="Times New Roman" w:cs="Times New Roman"/>
        </w:rPr>
        <w:t>18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plu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11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OR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th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sum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of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18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and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11</w:t>
      </w:r>
    </w:p>
    <w:p w14:paraId="7E34CD23" w14:textId="3F0CDEA6" w:rsidR="00E566C5" w:rsidRDefault="00BD5BB5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>
        <w:rPr>
          <w:rFonts w:ascii="Times New Roman" w:eastAsia="Times New Roman" w:hAnsi="Times New Roman" w:cs="Times New Roman"/>
        </w:rPr>
        <w:t>2.</w:t>
      </w:r>
      <w:proofErr w:type="gramEnd"/>
      <w:r w:rsidR="005D4121">
        <w:rPr>
          <w:rFonts w:ascii="Times New Roman" w:eastAsia="Times New Roman" w:hAnsi="Times New Roman" w:cs="Times New Roman"/>
        </w:rPr>
        <w:tab/>
      </w:r>
      <w:r w:rsidR="00554F0B">
        <w:rPr>
          <w:rFonts w:ascii="Times New Roman" w:eastAsia="Times New Roman" w:hAnsi="Times New Roman" w:cs="Times New Roman"/>
        </w:rPr>
        <w:t>27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time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9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OR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th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product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of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27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and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9</w:t>
      </w:r>
    </w:p>
    <w:p w14:paraId="4AAEA7E2" w14:textId="62BCF55D" w:rsidR="00E566C5" w:rsidRDefault="00BD5BB5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>
        <w:rPr>
          <w:rFonts w:ascii="Times New Roman" w:eastAsia="Times New Roman" w:hAnsi="Times New Roman" w:cs="Times New Roman"/>
        </w:rPr>
        <w:t>3.</w:t>
      </w:r>
      <w:proofErr w:type="gramEnd"/>
      <w:r w:rsidR="005D4121">
        <w:rPr>
          <w:rFonts w:ascii="Times New Roman" w:eastAsia="Times New Roman" w:hAnsi="Times New Roman" w:cs="Times New Roman"/>
        </w:rPr>
        <w:tab/>
      </w:r>
      <w:r w:rsidR="00554F0B">
        <w:rPr>
          <w:rFonts w:ascii="Times New Roman" w:eastAsia="Times New Roman" w:hAnsi="Times New Roman" w:cs="Times New Roman"/>
        </w:rPr>
        <w:t>84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divided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by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7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OR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th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quotient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of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84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and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7</w:t>
      </w:r>
    </w:p>
    <w:p w14:paraId="5421DABF" w14:textId="5371305B" w:rsidR="00BD5BB5" w:rsidRDefault="00BD5BB5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  <w:i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>
        <w:rPr>
          <w:rFonts w:ascii="Times New Roman" w:eastAsia="Times New Roman" w:hAnsi="Times New Roman" w:cs="Times New Roman"/>
        </w:rPr>
        <w:t>4.</w:t>
      </w:r>
      <w:proofErr w:type="gramEnd"/>
      <w:r w:rsidR="005D4121">
        <w:rPr>
          <w:rFonts w:ascii="Times New Roman" w:eastAsia="Times New Roman" w:hAnsi="Times New Roman" w:cs="Times New Roman"/>
        </w:rPr>
        <w:tab/>
      </w:r>
      <w:proofErr w:type="gramStart"/>
      <w:r w:rsidR="00554F0B">
        <w:rPr>
          <w:rFonts w:ascii="Times New Roman" w:eastAsia="Times New Roman" w:hAnsi="Times New Roman" w:cs="Times New Roman"/>
          <w:i/>
        </w:rPr>
        <w:t>p</w:t>
      </w:r>
      <w:proofErr w:type="gramEnd"/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minu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  <w:i/>
        </w:rPr>
        <w:t>q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OR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th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differenc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of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  <w:i/>
        </w:rPr>
        <w:t>p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and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  <w:i/>
        </w:rPr>
        <w:t>q</w:t>
      </w:r>
    </w:p>
    <w:p w14:paraId="296B5FCC" w14:textId="5551CE58" w:rsidR="00E566C5" w:rsidRDefault="00554F0B" w:rsidP="00BD5BB5">
      <w:r>
        <w:t>&lt;END&gt;</w:t>
      </w:r>
    </w:p>
    <w:p w14:paraId="1746CEA8" w14:textId="2EBCDDF2" w:rsidR="00E566C5" w:rsidRDefault="008B463F" w:rsidP="00250BF9">
      <w:bookmarkStart w:id="14" w:name="_Hlk78458849"/>
      <w:r>
        <w:t>&lt;</w:t>
      </w:r>
      <w:proofErr w:type="gramStart"/>
      <w:r>
        <w:t>example&gt;</w:t>
      </w:r>
      <w:proofErr w:type="gramEnd"/>
      <w:r w:rsidR="210A3B42" w:rsidRPr="002C7332">
        <w:t>EXAMPLE</w:t>
      </w:r>
      <w:r w:rsidR="006779C6">
        <w:t xml:space="preserve"> </w:t>
      </w:r>
      <w:r w:rsidR="210A3B42" w:rsidRPr="002C7332">
        <w:t>2</w:t>
      </w:r>
      <w:r w:rsidR="002D1D43">
        <w:t>—</w:t>
      </w:r>
      <w:r>
        <w:t>&lt;title&gt;</w:t>
      </w:r>
      <w:r w:rsidR="210A3B42" w:rsidRPr="00345ACE">
        <w:t>Translat</w:t>
      </w:r>
      <w:r w:rsidR="210A3B42" w:rsidRPr="00AE2C99">
        <w:t>ing</w:t>
      </w:r>
      <w:r w:rsidR="006779C6">
        <w:t xml:space="preserve"> </w:t>
      </w:r>
      <w:r w:rsidR="210A3B42" w:rsidRPr="00FE6F0A">
        <w:t>from</w:t>
      </w:r>
      <w:r w:rsidR="006779C6">
        <w:t xml:space="preserve"> </w:t>
      </w:r>
      <w:r w:rsidR="210A3B42" w:rsidRPr="00FE6F0A">
        <w:t>Words</w:t>
      </w:r>
      <w:r w:rsidR="006779C6">
        <w:t xml:space="preserve"> </w:t>
      </w:r>
      <w:r w:rsidR="210A3B42" w:rsidRPr="00FE6F0A">
        <w:t>to</w:t>
      </w:r>
      <w:r w:rsidR="006779C6">
        <w:t xml:space="preserve"> </w:t>
      </w:r>
      <w:r w:rsidR="00096057">
        <w:t>Algebra</w:t>
      </w:r>
      <w:r>
        <w:t>&lt;/title&gt;</w:t>
      </w:r>
      <w:r w:rsidR="006779C6">
        <w:t xml:space="preserve"> </w:t>
      </w:r>
    </w:p>
    <w:p w14:paraId="683A1FB1" w14:textId="33B1C4E2" w:rsidR="00BD5BB5" w:rsidRDefault="00BD5BB5" w:rsidP="00BD5BB5">
      <w:r>
        <w:t>&lt;EXERCISE&gt;</w:t>
      </w:r>
    </w:p>
    <w:p w14:paraId="45DAED97" w14:textId="7AD98B60" w:rsidR="00BD5BB5" w:rsidRDefault="00BD5BB5" w:rsidP="00BD5BB5">
      <w:r>
        <w:lastRenderedPageBreak/>
        <w:t>&lt;PROBLEM&gt;</w:t>
      </w:r>
    </w:p>
    <w:p w14:paraId="062971B5" w14:textId="47FA03D8" w:rsidR="00BD5BB5" w:rsidRPr="002C7332" w:rsidRDefault="00BD5BB5" w:rsidP="00BD5BB5">
      <w:pPr>
        <w:pStyle w:val="TX1"/>
      </w:pPr>
      <w:r>
        <w:t>&lt;NL&gt;</w:t>
      </w:r>
    </w:p>
    <w:bookmarkEnd w:id="14"/>
    <w:p w14:paraId="1272C9B1" w14:textId="0EC362BA" w:rsidR="00E566C5" w:rsidRDefault="00554F0B" w:rsidP="00BD5BB5">
      <w:pPr>
        <w:pStyle w:val="ListBullet"/>
      </w:pPr>
      <w:commentRangeStart w:id="15"/>
      <w:r>
        <w:t>The</w:t>
      </w:r>
      <w:commentRangeEnd w:id="15"/>
      <w:r w:rsidR="00A967F3">
        <w:rPr>
          <w:rStyle w:val="CommentReference"/>
        </w:rPr>
        <w:commentReference w:id="15"/>
      </w:r>
      <w:r w:rsidR="006779C6">
        <w:t xml:space="preserve"> </w:t>
      </w:r>
      <w:r>
        <w:t>difference</w:t>
      </w:r>
      <w:r w:rsidR="006779C6">
        <w:t xml:space="preserve"> </w:t>
      </w:r>
      <w:r>
        <w:t>of</w:t>
      </w:r>
      <w:r w:rsidR="006779C6">
        <w:t xml:space="preserve"> </w:t>
      </w:r>
      <w:r>
        <w:t>47</w:t>
      </w:r>
      <w:r w:rsidR="006779C6">
        <w:t xml:space="preserve"> </w:t>
      </w:r>
      <w:r>
        <w:t>and</w:t>
      </w:r>
      <w:r w:rsidR="006779C6">
        <w:t xml:space="preserve"> </w:t>
      </w:r>
      <w:r>
        <w:t>19</w:t>
      </w:r>
    </w:p>
    <w:p w14:paraId="58B049CA" w14:textId="3516FA7E" w:rsidR="00E566C5" w:rsidRDefault="00554F0B" w:rsidP="00BD5BB5">
      <w:pPr>
        <w:pStyle w:val="ListBullet"/>
      </w:pPr>
      <w:commentRangeStart w:id="16"/>
      <w:r>
        <w:t>72</w:t>
      </w:r>
      <w:commentRangeEnd w:id="16"/>
      <w:r w:rsidR="00A967F3">
        <w:rPr>
          <w:rStyle w:val="CommentReference"/>
        </w:rPr>
        <w:commentReference w:id="16"/>
      </w:r>
      <w:r w:rsidR="006779C6">
        <w:t xml:space="preserve"> </w:t>
      </w:r>
      <w:r>
        <w:t>divided</w:t>
      </w:r>
      <w:r w:rsidR="006779C6">
        <w:t xml:space="preserve"> </w:t>
      </w:r>
      <w:r>
        <w:t>by</w:t>
      </w:r>
      <w:r w:rsidR="006779C6">
        <w:t xml:space="preserve"> </w:t>
      </w:r>
      <w:r>
        <w:t>9</w:t>
      </w:r>
    </w:p>
    <w:p w14:paraId="7E0BB6F3" w14:textId="224A2552" w:rsidR="00E566C5" w:rsidRDefault="00554F0B" w:rsidP="00BD5BB5">
      <w:pPr>
        <w:pStyle w:val="ListBullet"/>
      </w:pPr>
      <w:commentRangeStart w:id="17"/>
      <w:r>
        <w:t>The</w:t>
      </w:r>
      <w:commentRangeEnd w:id="17"/>
      <w:r w:rsidR="00A967F3">
        <w:rPr>
          <w:rStyle w:val="CommentReference"/>
        </w:rPr>
        <w:commentReference w:id="17"/>
      </w:r>
      <w:r w:rsidR="006779C6">
        <w:t xml:space="preserve"> </w:t>
      </w:r>
      <w:r>
        <w:t>sum</w:t>
      </w:r>
      <w:r w:rsidR="006779C6">
        <w:t xml:space="preserve"> </w:t>
      </w:r>
      <w:r>
        <w:t>of</w:t>
      </w:r>
      <w:r w:rsidR="006779C6">
        <w:t xml:space="preserve"> </w:t>
      </w:r>
      <w:r>
        <w:rPr>
          <w:i/>
        </w:rPr>
        <w:t>m</w:t>
      </w:r>
      <w:r w:rsidR="006779C6">
        <w:t xml:space="preserve"> </w:t>
      </w:r>
      <w:r>
        <w:t>and</w:t>
      </w:r>
      <w:r w:rsidR="006779C6">
        <w:t xml:space="preserve"> </w:t>
      </w:r>
      <w:r>
        <w:rPr>
          <w:i/>
        </w:rPr>
        <w:t>n</w:t>
      </w:r>
    </w:p>
    <w:p w14:paraId="3980FB4B" w14:textId="3FAFA91B" w:rsidR="00E566C5" w:rsidRDefault="00554F0B" w:rsidP="00BD5BB5">
      <w:pPr>
        <w:pStyle w:val="ListBullet"/>
      </w:pPr>
      <w:commentRangeStart w:id="18"/>
      <w:r>
        <w:t>13</w:t>
      </w:r>
      <w:commentRangeEnd w:id="18"/>
      <w:r w:rsidR="00A967F3">
        <w:rPr>
          <w:rStyle w:val="CommentReference"/>
        </w:rPr>
        <w:commentReference w:id="18"/>
      </w:r>
      <w:r w:rsidR="006779C6">
        <w:t xml:space="preserve"> </w:t>
      </w:r>
      <w:r>
        <w:t>times</w:t>
      </w:r>
      <w:r w:rsidR="006779C6">
        <w:t xml:space="preserve"> </w:t>
      </w:r>
      <w:r>
        <w:t>7</w:t>
      </w:r>
    </w:p>
    <w:p w14:paraId="5D724770" w14:textId="1531B662" w:rsidR="00BD5BB5" w:rsidRPr="00CE2C8A" w:rsidRDefault="00BD5BB5" w:rsidP="00BD5BB5">
      <w:r>
        <w:t>&lt;/NL&gt;</w:t>
      </w:r>
    </w:p>
    <w:p w14:paraId="24354B68" w14:textId="73451A22" w:rsidR="00E566C5" w:rsidRDefault="00A641BD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&lt;SOLUTION&gt;</w:t>
      </w:r>
    </w:p>
    <w:p w14:paraId="4FDC22F6" w14:textId="73841854" w:rsidR="00BD5BB5" w:rsidRDefault="00BD5BB5" w:rsidP="00BD5BB5">
      <w:r>
        <w:t>&lt;NL&gt;</w:t>
      </w:r>
    </w:p>
    <w:p w14:paraId="2F13AC9B" w14:textId="5B79DBA0" w:rsidR="00C20D1B" w:rsidRDefault="210A3B42" w:rsidP="00BD5BB5">
      <w:pPr>
        <w:pStyle w:val="ListBullet"/>
      </w:pPr>
      <w:r w:rsidRPr="00C20D1B">
        <w:t>According</w:t>
      </w:r>
      <w:r w:rsidR="006779C6">
        <w:t xml:space="preserve"> </w:t>
      </w:r>
      <w:r w:rsidRPr="00C20D1B">
        <w:t>to</w:t>
      </w:r>
      <w:r w:rsidR="006779C6">
        <w:t xml:space="preserve"> </w:t>
      </w:r>
      <w:r w:rsidRPr="00C20D1B">
        <w:t>Table</w:t>
      </w:r>
      <w:r w:rsidR="006779C6">
        <w:t xml:space="preserve"> </w:t>
      </w:r>
      <w:r w:rsidR="00DB6502" w:rsidRPr="00C20D1B">
        <w:t>5.</w:t>
      </w:r>
      <w:r w:rsidRPr="00C20D1B">
        <w:t>2,</w:t>
      </w:r>
      <w:r w:rsidR="006779C6">
        <w:t xml:space="preserve"> </w:t>
      </w:r>
      <w:r w:rsidRPr="00C20D1B">
        <w:t>these</w:t>
      </w:r>
      <w:r w:rsidR="006779C6">
        <w:t xml:space="preserve"> </w:t>
      </w:r>
      <w:r w:rsidRPr="00C20D1B">
        <w:t>words</w:t>
      </w:r>
      <w:r w:rsidR="006779C6">
        <w:t xml:space="preserve"> </w:t>
      </w:r>
      <w:r w:rsidRPr="00C20D1B">
        <w:t>could</w:t>
      </w:r>
      <w:r w:rsidR="006779C6">
        <w:t xml:space="preserve"> </w:t>
      </w:r>
      <w:r w:rsidRPr="00C20D1B">
        <w:t>be</w:t>
      </w:r>
      <w:r w:rsidR="006779C6">
        <w:t xml:space="preserve"> </w:t>
      </w:r>
      <w:r w:rsidRPr="00C20D1B">
        <w:t>translated</w:t>
      </w:r>
      <w:r w:rsidR="006779C6">
        <w:t xml:space="preserve"> </w:t>
      </w:r>
      <w:r w:rsidRPr="00C20D1B">
        <w:t>as</w:t>
      </w:r>
      <w:r w:rsidR="006779C6">
        <w:t xml:space="preserve"> </w:t>
      </w:r>
      <w:r w:rsidR="00E75215" w:rsidRPr="00E75215">
        <w:rPr>
          <w:position w:val="-6"/>
        </w:rPr>
        <w:object w:dxaOrig="900" w:dyaOrig="279" w14:anchorId="27C3E8C1">
          <v:shape id="_x0000_i1048" type="#_x0000_t75" style="width:45pt;height:13.8pt" o:ole="">
            <v:imagedata r:id="rId61" o:title=""/>
          </v:shape>
          <o:OLEObject Type="Embed" ProgID="Equation.DSMT4" ShapeID="_x0000_i1048" DrawAspect="Content" ObjectID="_1702150092" r:id="rId62"/>
        </w:object>
      </w:r>
    </w:p>
    <w:p w14:paraId="66583062" w14:textId="63A5AF38" w:rsidR="00E566C5" w:rsidRPr="00C20D1B" w:rsidRDefault="210A3B42" w:rsidP="00BD5BB5">
      <w:pPr>
        <w:pStyle w:val="ListBullet"/>
      </w:pPr>
      <w:r w:rsidRPr="00C20D1B">
        <w:t>According</w:t>
      </w:r>
      <w:r w:rsidR="006779C6">
        <w:t xml:space="preserve"> </w:t>
      </w:r>
      <w:r w:rsidRPr="00C20D1B">
        <w:t>to</w:t>
      </w:r>
      <w:r w:rsidR="006779C6">
        <w:t xml:space="preserve"> </w:t>
      </w:r>
      <w:r w:rsidRPr="00C20D1B">
        <w:t>Table</w:t>
      </w:r>
      <w:r w:rsidR="006779C6">
        <w:t xml:space="preserve"> </w:t>
      </w:r>
      <w:r w:rsidR="00DB6502" w:rsidRPr="00C20D1B">
        <w:t>5.</w:t>
      </w:r>
      <w:r w:rsidRPr="00C20D1B">
        <w:t>2,</w:t>
      </w:r>
      <w:r w:rsidR="006779C6">
        <w:t xml:space="preserve"> </w:t>
      </w:r>
      <w:r w:rsidRPr="00C20D1B">
        <w:t>these</w:t>
      </w:r>
      <w:r w:rsidR="006779C6">
        <w:t xml:space="preserve"> </w:t>
      </w:r>
      <w:r w:rsidRPr="00C20D1B">
        <w:t>words</w:t>
      </w:r>
      <w:r w:rsidR="006779C6">
        <w:t xml:space="preserve"> </w:t>
      </w:r>
      <w:r w:rsidRPr="00C20D1B">
        <w:t>could</w:t>
      </w:r>
      <w:r w:rsidR="006779C6">
        <w:t xml:space="preserve"> </w:t>
      </w:r>
      <w:r w:rsidRPr="00C20D1B">
        <w:t>be</w:t>
      </w:r>
      <w:r w:rsidR="006779C6">
        <w:t xml:space="preserve"> </w:t>
      </w:r>
      <w:r w:rsidRPr="00C20D1B">
        <w:t>translated</w:t>
      </w:r>
      <w:r w:rsidR="006779C6">
        <w:t xml:space="preserve"> </w:t>
      </w:r>
      <w:r w:rsidRPr="00C20D1B">
        <w:t>as</w:t>
      </w:r>
      <w:r w:rsidR="006779C6">
        <w:t xml:space="preserve"> </w:t>
      </w:r>
      <w:r w:rsidR="00E75215" w:rsidRPr="00E75215">
        <w:rPr>
          <w:position w:val="-6"/>
        </w:rPr>
        <w:object w:dxaOrig="780" w:dyaOrig="279" w14:anchorId="5B4BE0B7">
          <v:shape id="_x0000_i1049" type="#_x0000_t75" style="width:39pt;height:13.8pt" o:ole="">
            <v:imagedata r:id="rId63" o:title=""/>
          </v:shape>
          <o:OLEObject Type="Embed" ProgID="Equation.DSMT4" ShapeID="_x0000_i1049" DrawAspect="Content" ObjectID="_1702150093" r:id="rId64"/>
        </w:object>
      </w:r>
    </w:p>
    <w:p w14:paraId="6045086D" w14:textId="63450B4F" w:rsidR="00E566C5" w:rsidRDefault="210A3B42" w:rsidP="00BD5BB5">
      <w:pPr>
        <w:pStyle w:val="ListBullet"/>
      </w:pPr>
      <w:r w:rsidRPr="210A3B42">
        <w:t>According</w:t>
      </w:r>
      <w:r w:rsidR="006779C6">
        <w:t xml:space="preserve"> </w:t>
      </w:r>
      <w:r w:rsidRPr="210A3B42">
        <w:t>to</w:t>
      </w:r>
      <w:r w:rsidR="006779C6">
        <w:t xml:space="preserve"> </w:t>
      </w:r>
      <w:r w:rsidRPr="210A3B42">
        <w:t>Table</w:t>
      </w:r>
      <w:r w:rsidR="006779C6">
        <w:t xml:space="preserve"> </w:t>
      </w:r>
      <w:r w:rsidR="00DB6502">
        <w:t>5.</w:t>
      </w:r>
      <w:r w:rsidRPr="210A3B42">
        <w:t>2,</w:t>
      </w:r>
      <w:r w:rsidR="006779C6">
        <w:t xml:space="preserve"> </w:t>
      </w:r>
      <w:r w:rsidRPr="210A3B42">
        <w:t>these</w:t>
      </w:r>
      <w:r w:rsidR="006779C6">
        <w:t xml:space="preserve"> </w:t>
      </w:r>
      <w:r w:rsidRPr="210A3B42">
        <w:t>words</w:t>
      </w:r>
      <w:r w:rsidR="006779C6">
        <w:t xml:space="preserve"> </w:t>
      </w:r>
      <w:r w:rsidRPr="210A3B42">
        <w:t>could</w:t>
      </w:r>
      <w:r w:rsidR="006779C6">
        <w:t xml:space="preserve"> </w:t>
      </w:r>
      <w:r w:rsidRPr="210A3B42">
        <w:t>be</w:t>
      </w:r>
      <w:r w:rsidR="006779C6">
        <w:t xml:space="preserve"> </w:t>
      </w:r>
      <w:r w:rsidRPr="210A3B42">
        <w:t>translated</w:t>
      </w:r>
      <w:r w:rsidR="006779C6">
        <w:t xml:space="preserve"> </w:t>
      </w:r>
      <w:r w:rsidRPr="210A3B42">
        <w:t>as</w:t>
      </w:r>
      <w:r w:rsidR="006779C6">
        <w:t xml:space="preserve"> </w:t>
      </w:r>
      <w:r w:rsidR="00E75215" w:rsidRPr="00E75215">
        <w:rPr>
          <w:position w:val="-6"/>
        </w:rPr>
        <w:object w:dxaOrig="680" w:dyaOrig="240" w14:anchorId="3813D4AF">
          <v:shape id="_x0000_i1050" type="#_x0000_t75" style="width:34.2pt;height:12pt" o:ole="">
            <v:imagedata r:id="rId65" o:title=""/>
          </v:shape>
          <o:OLEObject Type="Embed" ProgID="Equation.DSMT4" ShapeID="_x0000_i1050" DrawAspect="Content" ObjectID="_1702150094" r:id="rId66"/>
        </w:object>
      </w:r>
    </w:p>
    <w:p w14:paraId="5E59FC61" w14:textId="45864E0F" w:rsidR="00BD5BB5" w:rsidRPr="00BD5BB5" w:rsidRDefault="210A3B42" w:rsidP="00BD5BB5">
      <w:pPr>
        <w:pStyle w:val="ListBullet"/>
      </w:pPr>
      <w:r w:rsidRPr="210A3B42">
        <w:t>According</w:t>
      </w:r>
      <w:r w:rsidR="006779C6">
        <w:t xml:space="preserve"> </w:t>
      </w:r>
      <w:r w:rsidRPr="210A3B42">
        <w:t>to</w:t>
      </w:r>
      <w:r w:rsidR="006779C6">
        <w:t xml:space="preserve"> </w:t>
      </w:r>
      <w:r w:rsidRPr="210A3B42">
        <w:t>Table</w:t>
      </w:r>
      <w:r w:rsidR="006779C6">
        <w:t xml:space="preserve"> </w:t>
      </w:r>
      <w:r w:rsidR="00DB6502">
        <w:t>5.</w:t>
      </w:r>
      <w:r w:rsidRPr="210A3B42">
        <w:t>2,</w:t>
      </w:r>
      <w:r w:rsidR="006779C6">
        <w:t xml:space="preserve"> </w:t>
      </w:r>
      <w:r w:rsidRPr="210A3B42">
        <w:t>these</w:t>
      </w:r>
      <w:r w:rsidR="006779C6">
        <w:t xml:space="preserve"> </w:t>
      </w:r>
      <w:r w:rsidRPr="210A3B42">
        <w:t>words</w:t>
      </w:r>
      <w:r w:rsidR="006779C6">
        <w:t xml:space="preserve"> </w:t>
      </w:r>
      <w:r w:rsidRPr="210A3B42">
        <w:t>could</w:t>
      </w:r>
      <w:r w:rsidR="006779C6">
        <w:t xml:space="preserve"> </w:t>
      </w:r>
      <w:r w:rsidRPr="210A3B42">
        <w:t>be</w:t>
      </w:r>
      <w:r w:rsidR="006779C6">
        <w:t xml:space="preserve"> </w:t>
      </w:r>
      <w:r w:rsidRPr="210A3B42">
        <w:t>translated</w:t>
      </w:r>
      <w:r w:rsidR="006779C6">
        <w:t xml:space="preserve"> </w:t>
      </w:r>
      <w:r w:rsidRPr="210A3B42">
        <w:t>as</w:t>
      </w:r>
      <w:r w:rsidR="006779C6">
        <w:t xml:space="preserve"> </w:t>
      </w:r>
      <w:r w:rsidR="00E75215" w:rsidRPr="00E75215">
        <w:rPr>
          <w:position w:val="-14"/>
        </w:rPr>
        <w:object w:dxaOrig="800" w:dyaOrig="400" w14:anchorId="1D332034">
          <v:shape id="_x0000_i1051" type="#_x0000_t75" style="width:40.2pt;height:19.8pt" o:ole="">
            <v:imagedata r:id="rId67" o:title=""/>
          </v:shape>
          <o:OLEObject Type="Embed" ProgID="Equation.DSMT4" ShapeID="_x0000_i1051" DrawAspect="Content" ObjectID="_1702150095" r:id="rId68"/>
        </w:object>
      </w:r>
    </w:p>
    <w:p w14:paraId="1066F5E7" w14:textId="2E940F2D" w:rsidR="00BD5BB5" w:rsidRDefault="00BD5BB5" w:rsidP="00BD5BB5">
      <w:r>
        <w:t>&lt;/NL&gt;</w:t>
      </w:r>
    </w:p>
    <w:p w14:paraId="53611BDB" w14:textId="3D3409C1" w:rsidR="00E566C5" w:rsidRDefault="210A3B42" w:rsidP="00BD5BB5">
      <w:r w:rsidRPr="210A3B42">
        <w:t>&lt;END&gt;</w:t>
      </w:r>
    </w:p>
    <w:p w14:paraId="4F768DBA" w14:textId="0D8088C2" w:rsidR="00E566C5" w:rsidRDefault="00BD5BB5" w:rsidP="00BD5BB5">
      <w:r>
        <w:t>&lt;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00554F0B">
        <w:t>2</w:t>
      </w:r>
    </w:p>
    <w:p w14:paraId="4109DC81" w14:textId="362CFBB7" w:rsidR="00BD5BB5" w:rsidRDefault="00BD5BB5" w:rsidP="00BD5BB5">
      <w:r>
        <w:t>&lt;EXERCISE&gt;</w:t>
      </w:r>
    </w:p>
    <w:p w14:paraId="76C1601D" w14:textId="7391210F" w:rsidR="00BD5BB5" w:rsidRDefault="00BD5BB5" w:rsidP="00BD5BB5">
      <w:r>
        <w:t>&lt;PROBLEM&gt;</w:t>
      </w:r>
    </w:p>
    <w:p w14:paraId="12280B5D" w14:textId="4F442034" w:rsidR="00E566C5" w:rsidRDefault="005D4121" w:rsidP="00BD5BB5">
      <w:pPr>
        <w:pStyle w:val="TX1"/>
      </w:pPr>
      <w:r>
        <w:t>1.</w:t>
      </w:r>
      <w:r>
        <w:tab/>
      </w:r>
      <w:commentRangeStart w:id="19"/>
      <w:r w:rsidR="00554F0B">
        <w:t>43</w:t>
      </w:r>
      <w:commentRangeEnd w:id="19"/>
      <w:r w:rsidR="00A967F3">
        <w:rPr>
          <w:rStyle w:val="CommentReference"/>
        </w:rPr>
        <w:commentReference w:id="19"/>
      </w:r>
      <w:r w:rsidR="006779C6">
        <w:t xml:space="preserve"> </w:t>
      </w:r>
      <w:r w:rsidR="00554F0B">
        <w:t>plus</w:t>
      </w:r>
      <w:r w:rsidR="006779C6">
        <w:t xml:space="preserve"> </w:t>
      </w:r>
      <w:r w:rsidR="00554F0B">
        <w:t>67</w:t>
      </w:r>
    </w:p>
    <w:p w14:paraId="30D8CCC4" w14:textId="58E08D7D" w:rsidR="00BD5BB5" w:rsidRDefault="00BD5BB5" w:rsidP="00BD5BB5">
      <w:r>
        <w:t>&lt;/SOLUTION&gt;</w:t>
      </w:r>
    </w:p>
    <w:p w14:paraId="39A0D91D" w14:textId="64FDB745" w:rsidR="00BD5BB5" w:rsidRDefault="00BD5BB5" w:rsidP="00BD5BB5">
      <w:r>
        <w:t>&lt;/EXERCISE&gt;</w:t>
      </w:r>
    </w:p>
    <w:p w14:paraId="746CB040" w14:textId="401DCBB0" w:rsidR="00BD5BB5" w:rsidRDefault="00BD5BB5" w:rsidP="00BD5BB5">
      <w:r>
        <w:t>&lt;EXERCISE&gt;</w:t>
      </w:r>
    </w:p>
    <w:p w14:paraId="521C02E4" w14:textId="17A7CA82" w:rsidR="00BD5BB5" w:rsidRDefault="00BD5BB5" w:rsidP="00BD5BB5">
      <w:r>
        <w:t>&lt;PROBLEM&gt;</w:t>
      </w:r>
    </w:p>
    <w:p w14:paraId="2548ACC1" w14:textId="46A3E3A3" w:rsidR="00E566C5" w:rsidRDefault="005D4121" w:rsidP="00BD5BB5">
      <w:pPr>
        <w:pStyle w:val="TX1"/>
      </w:pPr>
      <w:r>
        <w:t>2.</w:t>
      </w:r>
      <w:r>
        <w:tab/>
      </w:r>
      <w:commentRangeStart w:id="20"/>
      <w:r w:rsidR="00554F0B">
        <w:t>The</w:t>
      </w:r>
      <w:commentRangeEnd w:id="20"/>
      <w:r w:rsidR="00A967F3">
        <w:rPr>
          <w:rStyle w:val="CommentReference"/>
        </w:rPr>
        <w:commentReference w:id="20"/>
      </w:r>
      <w:r w:rsidR="006779C6">
        <w:t xml:space="preserve"> </w:t>
      </w:r>
      <w:r w:rsidR="00554F0B">
        <w:t>product</w:t>
      </w:r>
      <w:r w:rsidR="006779C6">
        <w:t xml:space="preserve"> </w:t>
      </w:r>
      <w:r w:rsidR="00554F0B">
        <w:t>of</w:t>
      </w:r>
      <w:r w:rsidR="006779C6">
        <w:t xml:space="preserve"> </w:t>
      </w:r>
      <w:r w:rsidR="00554F0B">
        <w:t>45</w:t>
      </w:r>
      <w:r w:rsidR="006779C6">
        <w:t xml:space="preserve"> </w:t>
      </w:r>
      <w:r w:rsidR="00554F0B">
        <w:t>and</w:t>
      </w:r>
      <w:r w:rsidR="006779C6">
        <w:t xml:space="preserve"> </w:t>
      </w:r>
      <w:r w:rsidR="00554F0B">
        <w:t>3</w:t>
      </w:r>
    </w:p>
    <w:p w14:paraId="6857DADC" w14:textId="3822B19B" w:rsidR="00BD5BB5" w:rsidRDefault="00BD5BB5" w:rsidP="00BD5BB5">
      <w:r>
        <w:t>&lt;/SOLUTION&gt;</w:t>
      </w:r>
    </w:p>
    <w:p w14:paraId="26045888" w14:textId="1AB65049" w:rsidR="00BD5BB5" w:rsidRDefault="00BD5BB5" w:rsidP="00BD5BB5">
      <w:r>
        <w:t>&lt;/EXERCISE&gt;</w:t>
      </w:r>
    </w:p>
    <w:p w14:paraId="5F32CA06" w14:textId="6EA5BEF1" w:rsidR="00BD5BB5" w:rsidRDefault="00BD5BB5" w:rsidP="00BD5BB5">
      <w:r>
        <w:t>&lt;EXERCISE&gt;</w:t>
      </w:r>
    </w:p>
    <w:p w14:paraId="679B1331" w14:textId="433C315E" w:rsidR="00BD5BB5" w:rsidRDefault="00BD5BB5" w:rsidP="00BD5BB5">
      <w:r>
        <w:t>&lt;PROBLEM&gt;</w:t>
      </w:r>
    </w:p>
    <w:p w14:paraId="701823E7" w14:textId="3929641F" w:rsidR="00E566C5" w:rsidRDefault="005D4121" w:rsidP="00BD5BB5">
      <w:pPr>
        <w:pStyle w:val="TX1"/>
      </w:pPr>
      <w:r>
        <w:t>3.</w:t>
      </w:r>
      <w:r>
        <w:tab/>
      </w:r>
      <w:commentRangeStart w:id="21"/>
      <w:r w:rsidR="00554F0B">
        <w:t>The</w:t>
      </w:r>
      <w:commentRangeEnd w:id="21"/>
      <w:r w:rsidR="00A967F3">
        <w:rPr>
          <w:rStyle w:val="CommentReference"/>
        </w:rPr>
        <w:commentReference w:id="21"/>
      </w:r>
      <w:r w:rsidR="006779C6">
        <w:t xml:space="preserve"> </w:t>
      </w:r>
      <w:r w:rsidR="00554F0B">
        <w:t>quotient</w:t>
      </w:r>
      <w:r w:rsidR="006779C6">
        <w:t xml:space="preserve"> </w:t>
      </w:r>
      <w:r w:rsidR="00554F0B">
        <w:t>of</w:t>
      </w:r>
      <w:r w:rsidR="006779C6">
        <w:t xml:space="preserve"> </w:t>
      </w:r>
      <w:r w:rsidR="00554F0B">
        <w:t>45</w:t>
      </w:r>
      <w:r w:rsidR="006779C6">
        <w:t xml:space="preserve"> </w:t>
      </w:r>
      <w:r w:rsidR="00554F0B">
        <w:t>and</w:t>
      </w:r>
      <w:r w:rsidR="006779C6">
        <w:t xml:space="preserve"> </w:t>
      </w:r>
      <w:r w:rsidR="00554F0B">
        <w:t>3</w:t>
      </w:r>
    </w:p>
    <w:p w14:paraId="3B55798F" w14:textId="0426E83B" w:rsidR="00BD5BB5" w:rsidRDefault="00BD5BB5" w:rsidP="00BD5BB5">
      <w:r>
        <w:t>&lt;/SOLUTION&gt;</w:t>
      </w:r>
    </w:p>
    <w:p w14:paraId="63A7DDD9" w14:textId="484E8EDA" w:rsidR="00BD5BB5" w:rsidRDefault="00BD5BB5" w:rsidP="00BD5BB5">
      <w:r>
        <w:lastRenderedPageBreak/>
        <w:t>&lt;/EXERCISE&gt;</w:t>
      </w:r>
    </w:p>
    <w:p w14:paraId="08CB1FC2" w14:textId="2C4D7B0E" w:rsidR="00BD5BB5" w:rsidRDefault="00BD5BB5" w:rsidP="00BD5BB5">
      <w:r>
        <w:t>&lt;EXERCISE&gt;</w:t>
      </w:r>
    </w:p>
    <w:p w14:paraId="3376878D" w14:textId="653B004A" w:rsidR="00BD5BB5" w:rsidRDefault="00BD5BB5" w:rsidP="00BD5BB5">
      <w:r>
        <w:t>&lt;PROBLEM&gt;</w:t>
      </w:r>
    </w:p>
    <w:p w14:paraId="6926532C" w14:textId="29A6BFEA" w:rsidR="00E566C5" w:rsidRDefault="005D4121" w:rsidP="00BD5BB5">
      <w:pPr>
        <w:pStyle w:val="TX1"/>
      </w:pPr>
      <w:r>
        <w:t>4.</w:t>
      </w:r>
      <w:r>
        <w:tab/>
      </w:r>
      <w:commentRangeStart w:id="22"/>
      <w:r w:rsidR="00554F0B">
        <w:t>89</w:t>
      </w:r>
      <w:commentRangeEnd w:id="22"/>
      <w:r w:rsidR="00A967F3">
        <w:rPr>
          <w:rStyle w:val="CommentReference"/>
        </w:rPr>
        <w:commentReference w:id="22"/>
      </w:r>
      <w:r w:rsidR="006779C6">
        <w:t xml:space="preserve"> </w:t>
      </w:r>
      <w:r w:rsidR="00554F0B">
        <w:t>minus</w:t>
      </w:r>
      <w:r w:rsidR="006779C6">
        <w:t xml:space="preserve"> </w:t>
      </w:r>
      <w:r w:rsidR="00554F0B">
        <w:t>42</w:t>
      </w:r>
      <w:r w:rsidR="006779C6">
        <w:t xml:space="preserve"> </w:t>
      </w:r>
    </w:p>
    <w:p w14:paraId="23870F72" w14:textId="55923205" w:rsidR="00BD5BB5" w:rsidRDefault="00BD5BB5" w:rsidP="00BD5BB5">
      <w:r>
        <w:t>&lt;/SOLUTION&gt;</w:t>
      </w:r>
    </w:p>
    <w:p w14:paraId="6495D3EA" w14:textId="1CE5F60E" w:rsidR="00BD5BB5" w:rsidRDefault="00BD5BB5" w:rsidP="00BD5BB5">
      <w:r>
        <w:t>&lt;/EXERCISE&gt;</w:t>
      </w:r>
    </w:p>
    <w:p w14:paraId="2E4CBA4D" w14:textId="77777777" w:rsidR="00BD5BB5" w:rsidRDefault="00BD5BB5" w:rsidP="00BD5BB5">
      <w:pPr>
        <w:pStyle w:val="TX1"/>
      </w:pPr>
    </w:p>
    <w:p w14:paraId="7E519B5E" w14:textId="3D086F48" w:rsidR="00E566C5" w:rsidRPr="00A641BD" w:rsidRDefault="00A641BD" w:rsidP="00A641BD">
      <w:pPr>
        <w:tabs>
          <w:tab w:val="left" w:pos="360"/>
        </w:tabs>
        <w:spacing w:after="0" w:line="480" w:lineRule="auto"/>
        <w:rPr>
          <w:rFonts w:ascii="Times New Roman" w:hAnsi="Times New Roman"/>
          <w:sz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&lt;SOLUTION&gt;</w:t>
      </w:r>
    </w:p>
    <w:p w14:paraId="1BC263EE" w14:textId="2AF2F0DF" w:rsidR="00E566C5" w:rsidRDefault="00BD5BB5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>
        <w:rPr>
          <w:rFonts w:ascii="Times New Roman" w:eastAsia="Times New Roman" w:hAnsi="Times New Roman" w:cs="Times New Roman"/>
        </w:rPr>
        <w:t>1.</w:t>
      </w:r>
      <w:proofErr w:type="gramEnd"/>
      <w:r w:rsidR="005D4121">
        <w:rPr>
          <w:rFonts w:ascii="Times New Roman" w:eastAsia="Times New Roman" w:hAnsi="Times New Roman" w:cs="Times New Roman"/>
        </w:rPr>
        <w:tab/>
      </w:r>
      <w:r w:rsidR="00E75215" w:rsidRPr="00E75215">
        <w:rPr>
          <w:position w:val="-6"/>
        </w:rPr>
        <w:object w:dxaOrig="920" w:dyaOrig="279" w14:anchorId="49A7E171">
          <v:shape id="_x0000_i1052" type="#_x0000_t75" style="width:46.2pt;height:13.8pt" o:ole="">
            <v:imagedata r:id="rId69" o:title=""/>
          </v:shape>
          <o:OLEObject Type="Embed" ProgID="Equation.DSMT4" ShapeID="_x0000_i1052" DrawAspect="Content" ObjectID="_1702150096" r:id="rId70"/>
        </w:object>
      </w:r>
    </w:p>
    <w:p w14:paraId="0B8061D4" w14:textId="68826C87" w:rsidR="00E566C5" w:rsidRDefault="00BD5BB5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>
        <w:rPr>
          <w:rFonts w:ascii="Times New Roman" w:eastAsia="Times New Roman" w:hAnsi="Times New Roman" w:cs="Times New Roman"/>
        </w:rPr>
        <w:t>2.</w:t>
      </w:r>
      <w:proofErr w:type="gramEnd"/>
      <w:r w:rsidR="005D4121">
        <w:rPr>
          <w:rFonts w:ascii="Times New Roman" w:eastAsia="Times New Roman" w:hAnsi="Times New Roman" w:cs="Times New Roman"/>
        </w:rPr>
        <w:tab/>
      </w:r>
      <w:r w:rsidR="00E75215" w:rsidRPr="00E75215">
        <w:rPr>
          <w:position w:val="-14"/>
        </w:rPr>
        <w:object w:dxaOrig="820" w:dyaOrig="400" w14:anchorId="16C53D8A">
          <v:shape id="_x0000_i1053" type="#_x0000_t75" style="width:41.4pt;height:19.8pt" o:ole="">
            <v:imagedata r:id="rId71" o:title=""/>
          </v:shape>
          <o:OLEObject Type="Embed" ProgID="Equation.DSMT4" ShapeID="_x0000_i1053" DrawAspect="Content" ObjectID="_1702150097" r:id="rId72"/>
        </w:object>
      </w:r>
      <w:r w:rsidR="006779C6">
        <w:rPr>
          <w:rFonts w:ascii="Times New Roman" w:eastAsia="Times New Roman" w:hAnsi="Times New Roman" w:cs="Times New Roman"/>
        </w:rPr>
        <w:t xml:space="preserve"> </w:t>
      </w:r>
    </w:p>
    <w:p w14:paraId="5735B69D" w14:textId="4E4A5D5F" w:rsidR="00E566C5" w:rsidRDefault="00BD5BB5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>
        <w:rPr>
          <w:rFonts w:ascii="Times New Roman" w:eastAsia="Times New Roman" w:hAnsi="Times New Roman" w:cs="Times New Roman"/>
        </w:rPr>
        <w:t>3.</w:t>
      </w:r>
      <w:proofErr w:type="gramEnd"/>
      <w:r w:rsidR="005D4121">
        <w:rPr>
          <w:rFonts w:ascii="Times New Roman" w:eastAsia="Times New Roman" w:hAnsi="Times New Roman" w:cs="Times New Roman"/>
        </w:rPr>
        <w:tab/>
      </w:r>
      <w:r w:rsidR="00E75215" w:rsidRPr="00E75215">
        <w:rPr>
          <w:position w:val="-6"/>
        </w:rPr>
        <w:object w:dxaOrig="780" w:dyaOrig="279" w14:anchorId="1527D777">
          <v:shape id="_x0000_i1054" type="#_x0000_t75" style="width:39pt;height:13.8pt" o:ole="">
            <v:imagedata r:id="rId73" o:title=""/>
          </v:shape>
          <o:OLEObject Type="Embed" ProgID="Equation.DSMT4" ShapeID="_x0000_i1054" DrawAspect="Content" ObjectID="_1702150098" r:id="rId74"/>
        </w:object>
      </w:r>
      <w:r w:rsidR="006779C6">
        <w:rPr>
          <w:rFonts w:ascii="Times New Roman" w:eastAsia="Times New Roman" w:hAnsi="Times New Roman" w:cs="Times New Roman"/>
        </w:rPr>
        <w:t xml:space="preserve"> </w:t>
      </w:r>
    </w:p>
    <w:p w14:paraId="57C6D1FF" w14:textId="77777777" w:rsidR="00BD5BB5" w:rsidRDefault="00BD5BB5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>
        <w:rPr>
          <w:rFonts w:ascii="Times New Roman" w:eastAsia="Times New Roman" w:hAnsi="Times New Roman" w:cs="Times New Roman"/>
        </w:rPr>
        <w:t>4.</w:t>
      </w:r>
      <w:proofErr w:type="gramEnd"/>
      <w:r w:rsidR="005D4121">
        <w:rPr>
          <w:rFonts w:ascii="Times New Roman" w:eastAsia="Times New Roman" w:hAnsi="Times New Roman" w:cs="Times New Roman"/>
        </w:rPr>
        <w:tab/>
      </w:r>
      <w:r w:rsidR="00E75215" w:rsidRPr="00E75215">
        <w:rPr>
          <w:position w:val="-6"/>
        </w:rPr>
        <w:object w:dxaOrig="920" w:dyaOrig="279" w14:anchorId="76F0D914">
          <v:shape id="_x0000_i1055" type="#_x0000_t75" style="width:46.2pt;height:13.8pt" o:ole="">
            <v:imagedata r:id="rId75" o:title=""/>
          </v:shape>
          <o:OLEObject Type="Embed" ProgID="Equation.DSMT4" ShapeID="_x0000_i1055" DrawAspect="Content" ObjectID="_1702150099" r:id="rId76"/>
        </w:object>
      </w:r>
    </w:p>
    <w:p w14:paraId="42AB9281" w14:textId="01731010" w:rsidR="00E566C5" w:rsidRDefault="00554F0B" w:rsidP="00BD5BB5">
      <w:r>
        <w:t>&lt;END&gt;</w:t>
      </w:r>
    </w:p>
    <w:p w14:paraId="4B20472A" w14:textId="35828DB9" w:rsidR="00E566C5" w:rsidRPr="006A121F" w:rsidRDefault="00F441E8" w:rsidP="00BD5BB5">
      <w:pPr>
        <w:pStyle w:val="TX1"/>
      </w:pPr>
      <w:r>
        <w:tab/>
      </w:r>
      <w:r w:rsidR="00554F0B" w:rsidRPr="006A121F">
        <w:t>What</w:t>
      </w:r>
      <w:r w:rsidR="006779C6">
        <w:t xml:space="preserve"> </w:t>
      </w:r>
      <w:r w:rsidR="00554F0B" w:rsidRPr="006A121F">
        <w:t>is</w:t>
      </w:r>
      <w:r w:rsidR="006779C6">
        <w:t xml:space="preserve"> </w:t>
      </w:r>
      <w:r w:rsidR="00554F0B" w:rsidRPr="006A121F">
        <w:t>the</w:t>
      </w:r>
      <w:r w:rsidR="006779C6">
        <w:t xml:space="preserve"> </w:t>
      </w:r>
      <w:r w:rsidR="00554F0B" w:rsidRPr="006A121F">
        <w:t>difference</w:t>
      </w:r>
      <w:r w:rsidR="006779C6">
        <w:t xml:space="preserve"> </w:t>
      </w:r>
      <w:r w:rsidR="00554F0B" w:rsidRPr="006A121F">
        <w:t>in</w:t>
      </w:r>
      <w:r w:rsidR="006779C6">
        <w:t xml:space="preserve"> </w:t>
      </w:r>
      <w:r w:rsidR="00554F0B" w:rsidRPr="006A121F">
        <w:t>English</w:t>
      </w:r>
      <w:r w:rsidR="006779C6">
        <w:t xml:space="preserve"> </w:t>
      </w:r>
      <w:r w:rsidR="00554F0B" w:rsidRPr="006A121F">
        <w:t>between</w:t>
      </w:r>
      <w:r w:rsidR="006779C6">
        <w:t xml:space="preserve"> </w:t>
      </w:r>
      <w:r w:rsidR="00554F0B" w:rsidRPr="006A121F">
        <w:t>a</w:t>
      </w:r>
      <w:r w:rsidR="006779C6">
        <w:t xml:space="preserve"> </w:t>
      </w:r>
      <w:r w:rsidR="00554F0B" w:rsidRPr="006A121F">
        <w:t>phrase</w:t>
      </w:r>
      <w:r w:rsidR="006779C6">
        <w:t xml:space="preserve"> </w:t>
      </w:r>
      <w:r w:rsidR="00554F0B" w:rsidRPr="006A121F">
        <w:t>and</w:t>
      </w:r>
      <w:r w:rsidR="006779C6">
        <w:t xml:space="preserve"> </w:t>
      </w:r>
      <w:r w:rsidR="00554F0B" w:rsidRPr="006A121F">
        <w:t>a</w:t>
      </w:r>
      <w:r w:rsidR="006779C6">
        <w:t xml:space="preserve"> </w:t>
      </w:r>
      <w:r w:rsidR="00554F0B" w:rsidRPr="006A121F">
        <w:t>sentence?</w:t>
      </w:r>
      <w:r w:rsidR="006779C6">
        <w:t xml:space="preserve"> </w:t>
      </w:r>
      <w:r w:rsidR="00554F0B" w:rsidRPr="006A121F">
        <w:t>A</w:t>
      </w:r>
      <w:r w:rsidR="006779C6">
        <w:t xml:space="preserve"> </w:t>
      </w:r>
      <w:r w:rsidR="00554F0B" w:rsidRPr="006A121F">
        <w:t>phrase</w:t>
      </w:r>
      <w:r w:rsidR="006779C6">
        <w:t xml:space="preserve"> </w:t>
      </w:r>
      <w:r w:rsidR="00554F0B" w:rsidRPr="006A121F">
        <w:t>expresses</w:t>
      </w:r>
      <w:r w:rsidR="006779C6">
        <w:t xml:space="preserve"> </w:t>
      </w:r>
      <w:r w:rsidR="00554F0B" w:rsidRPr="006A121F">
        <w:t>a</w:t>
      </w:r>
      <w:r w:rsidR="006779C6">
        <w:t xml:space="preserve"> </w:t>
      </w:r>
      <w:r w:rsidR="00554F0B" w:rsidRPr="006A121F">
        <w:t>single</w:t>
      </w:r>
      <w:r w:rsidR="006779C6">
        <w:t xml:space="preserve"> </w:t>
      </w:r>
      <w:r w:rsidR="00554F0B" w:rsidRPr="006A121F">
        <w:t>thought</w:t>
      </w:r>
      <w:r w:rsidR="006779C6">
        <w:t xml:space="preserve"> </w:t>
      </w:r>
      <w:r w:rsidR="00554F0B" w:rsidRPr="006A121F">
        <w:t>that</w:t>
      </w:r>
      <w:r w:rsidR="006779C6">
        <w:t xml:space="preserve"> </w:t>
      </w:r>
      <w:r w:rsidR="00554F0B" w:rsidRPr="006A121F">
        <w:t>is</w:t>
      </w:r>
      <w:r w:rsidR="006779C6">
        <w:t xml:space="preserve"> </w:t>
      </w:r>
      <w:r w:rsidR="00554F0B" w:rsidRPr="006A121F">
        <w:t>incomplete</w:t>
      </w:r>
      <w:r w:rsidR="006779C6">
        <w:t xml:space="preserve"> </w:t>
      </w:r>
      <w:r w:rsidR="00554F0B" w:rsidRPr="006A121F">
        <w:t>by</w:t>
      </w:r>
      <w:r w:rsidR="006779C6">
        <w:t xml:space="preserve"> </w:t>
      </w:r>
      <w:r w:rsidR="00554F0B" w:rsidRPr="006A121F">
        <w:t>itself,</w:t>
      </w:r>
      <w:r w:rsidR="006779C6">
        <w:t xml:space="preserve"> </w:t>
      </w:r>
      <w:r w:rsidR="00554F0B" w:rsidRPr="006A121F">
        <w:t>but</w:t>
      </w:r>
      <w:r w:rsidR="006779C6">
        <w:t xml:space="preserve"> </w:t>
      </w:r>
      <w:r w:rsidR="00554F0B" w:rsidRPr="006A121F">
        <w:t>a</w:t>
      </w:r>
      <w:r w:rsidR="006779C6">
        <w:t xml:space="preserve"> </w:t>
      </w:r>
      <w:r w:rsidR="00554F0B" w:rsidRPr="006A121F">
        <w:t>sentence</w:t>
      </w:r>
      <w:r w:rsidR="006779C6">
        <w:t xml:space="preserve"> </w:t>
      </w:r>
      <w:r w:rsidR="00554F0B" w:rsidRPr="006A121F">
        <w:t>makes</w:t>
      </w:r>
      <w:r w:rsidR="006779C6">
        <w:t xml:space="preserve"> </w:t>
      </w:r>
      <w:r w:rsidR="00554F0B" w:rsidRPr="006A121F">
        <w:t>a</w:t>
      </w:r>
      <w:r w:rsidR="006779C6">
        <w:t xml:space="preserve"> </w:t>
      </w:r>
      <w:r w:rsidR="00554F0B" w:rsidRPr="006A121F">
        <w:t>complete</w:t>
      </w:r>
      <w:r w:rsidR="006779C6">
        <w:t xml:space="preserve"> </w:t>
      </w:r>
      <w:r w:rsidR="00554F0B" w:rsidRPr="006A121F">
        <w:t>statement.</w:t>
      </w:r>
      <w:r w:rsidR="006779C6">
        <w:t xml:space="preserve"> </w:t>
      </w:r>
      <w:r w:rsidR="00554F0B" w:rsidRPr="006A121F">
        <w:t>“Running</w:t>
      </w:r>
      <w:r w:rsidR="006779C6">
        <w:t xml:space="preserve"> </w:t>
      </w:r>
      <w:r w:rsidR="00554F0B" w:rsidRPr="006A121F">
        <w:t>very</w:t>
      </w:r>
      <w:r w:rsidR="006779C6">
        <w:t xml:space="preserve"> </w:t>
      </w:r>
      <w:r w:rsidR="00554F0B" w:rsidRPr="006A121F">
        <w:t>fast”</w:t>
      </w:r>
      <w:r w:rsidR="006779C6">
        <w:t xml:space="preserve"> </w:t>
      </w:r>
      <w:r w:rsidR="00554F0B" w:rsidRPr="006A121F">
        <w:t>is</w:t>
      </w:r>
      <w:r w:rsidR="006779C6">
        <w:t xml:space="preserve"> </w:t>
      </w:r>
      <w:r w:rsidR="00554F0B" w:rsidRPr="006A121F">
        <w:t>a</w:t>
      </w:r>
      <w:r w:rsidR="006779C6">
        <w:t xml:space="preserve"> </w:t>
      </w:r>
      <w:r w:rsidR="00554F0B" w:rsidRPr="006A121F">
        <w:t>phrase,</w:t>
      </w:r>
      <w:r w:rsidR="006779C6">
        <w:t xml:space="preserve"> </w:t>
      </w:r>
      <w:r w:rsidR="00554F0B" w:rsidRPr="006A121F">
        <w:t>but</w:t>
      </w:r>
      <w:r w:rsidR="006779C6">
        <w:t xml:space="preserve"> </w:t>
      </w:r>
      <w:r w:rsidR="00554F0B" w:rsidRPr="006A121F">
        <w:t>“The</w:t>
      </w:r>
      <w:r w:rsidR="006779C6">
        <w:t xml:space="preserve"> </w:t>
      </w:r>
      <w:r w:rsidR="00554F0B" w:rsidRPr="006A121F">
        <w:t>football</w:t>
      </w:r>
      <w:r w:rsidR="006779C6">
        <w:t xml:space="preserve"> </w:t>
      </w:r>
      <w:r w:rsidR="00554F0B" w:rsidRPr="006A121F">
        <w:t>player</w:t>
      </w:r>
      <w:r w:rsidR="006779C6">
        <w:t xml:space="preserve"> </w:t>
      </w:r>
      <w:r w:rsidR="00554F0B" w:rsidRPr="006A121F">
        <w:t>was</w:t>
      </w:r>
      <w:r w:rsidR="006779C6">
        <w:t xml:space="preserve"> </w:t>
      </w:r>
      <w:r w:rsidR="00554F0B" w:rsidRPr="006A121F">
        <w:t>running</w:t>
      </w:r>
      <w:r w:rsidR="006779C6">
        <w:t xml:space="preserve"> </w:t>
      </w:r>
      <w:r w:rsidR="00554F0B" w:rsidRPr="006A121F">
        <w:t>very</w:t>
      </w:r>
      <w:r w:rsidR="006779C6">
        <w:t xml:space="preserve"> </w:t>
      </w:r>
      <w:r w:rsidR="00554F0B" w:rsidRPr="006A121F">
        <w:t>fast”</w:t>
      </w:r>
      <w:r w:rsidR="006779C6">
        <w:t xml:space="preserve"> </w:t>
      </w:r>
      <w:r w:rsidR="00554F0B" w:rsidRPr="006A121F">
        <w:t>is</w:t>
      </w:r>
      <w:r w:rsidR="006779C6">
        <w:t xml:space="preserve"> </w:t>
      </w:r>
      <w:r w:rsidR="00554F0B" w:rsidRPr="006A121F">
        <w:t>a</w:t>
      </w:r>
      <w:r w:rsidR="006779C6">
        <w:t xml:space="preserve"> </w:t>
      </w:r>
      <w:r w:rsidR="00554F0B" w:rsidRPr="006A121F">
        <w:t>sentence.</w:t>
      </w:r>
      <w:r w:rsidR="006779C6">
        <w:t xml:space="preserve"> </w:t>
      </w:r>
      <w:r w:rsidR="00554F0B" w:rsidRPr="006A121F">
        <w:t>A</w:t>
      </w:r>
      <w:r w:rsidR="006779C6">
        <w:t xml:space="preserve"> </w:t>
      </w:r>
      <w:r w:rsidR="00554F0B" w:rsidRPr="006A121F">
        <w:t>sentence</w:t>
      </w:r>
      <w:r w:rsidR="006779C6">
        <w:t xml:space="preserve"> </w:t>
      </w:r>
      <w:r w:rsidR="00554F0B" w:rsidRPr="006A121F">
        <w:t>has</w:t>
      </w:r>
      <w:r w:rsidR="006779C6">
        <w:t xml:space="preserve"> </w:t>
      </w:r>
      <w:r w:rsidR="00554F0B" w:rsidRPr="006A121F">
        <w:t>a</w:t>
      </w:r>
      <w:r w:rsidR="006779C6">
        <w:t xml:space="preserve"> </w:t>
      </w:r>
      <w:r w:rsidR="00554F0B" w:rsidRPr="006A121F">
        <w:t>subject</w:t>
      </w:r>
      <w:r w:rsidR="006779C6">
        <w:t xml:space="preserve"> </w:t>
      </w:r>
      <w:r w:rsidR="00554F0B" w:rsidRPr="006A121F">
        <w:t>and</w:t>
      </w:r>
      <w:r w:rsidR="006779C6">
        <w:t xml:space="preserve"> </w:t>
      </w:r>
      <w:r w:rsidR="00554F0B" w:rsidRPr="006A121F">
        <w:t>a</w:t>
      </w:r>
      <w:r w:rsidR="006779C6">
        <w:t xml:space="preserve"> </w:t>
      </w:r>
      <w:r w:rsidR="00554F0B" w:rsidRPr="006A121F">
        <w:t>verb.</w:t>
      </w:r>
      <w:r w:rsidR="006779C6">
        <w:t xml:space="preserve"> </w:t>
      </w:r>
      <w:r w:rsidR="00554F0B" w:rsidRPr="006A121F">
        <w:t>In</w:t>
      </w:r>
      <w:r w:rsidR="006779C6">
        <w:t xml:space="preserve"> </w:t>
      </w:r>
      <w:r w:rsidR="00554F0B" w:rsidRPr="006A121F">
        <w:t>algebra,</w:t>
      </w:r>
      <w:r w:rsidR="006779C6">
        <w:t xml:space="preserve"> </w:t>
      </w:r>
      <w:r w:rsidR="00554F0B" w:rsidRPr="006A121F">
        <w:t>we</w:t>
      </w:r>
      <w:r w:rsidR="006779C6">
        <w:t xml:space="preserve"> </w:t>
      </w:r>
      <w:r w:rsidR="00554F0B" w:rsidRPr="006A121F">
        <w:t>have</w:t>
      </w:r>
      <w:r w:rsidR="006779C6">
        <w:t xml:space="preserve"> </w:t>
      </w:r>
      <w:r w:rsidR="00250BF9">
        <w:t>&lt;term&gt;</w:t>
      </w:r>
      <w:r w:rsidR="00554F0B" w:rsidRPr="00250BF9">
        <w:rPr>
          <w:bCs/>
          <w:iCs/>
        </w:rPr>
        <w:t>expressions</w:t>
      </w:r>
      <w:r w:rsidR="00250BF9">
        <w:t>&lt;/term&gt;</w:t>
      </w:r>
      <w:r w:rsidR="006779C6">
        <w:t xml:space="preserve"> </w:t>
      </w:r>
      <w:r w:rsidR="00554F0B" w:rsidRPr="006A121F">
        <w:t>and</w:t>
      </w:r>
      <w:r w:rsidR="006779C6">
        <w:t xml:space="preserve"> </w:t>
      </w:r>
      <w:r w:rsidR="00554F0B" w:rsidRPr="00A641BD">
        <w:rPr>
          <w:iCs/>
        </w:rPr>
        <w:t>equations</w:t>
      </w:r>
      <w:r w:rsidR="00554F0B" w:rsidRPr="006A121F">
        <w:t>.</w:t>
      </w:r>
      <w:r w:rsidR="006779C6">
        <w:t xml:space="preserve"> </w:t>
      </w:r>
      <w:r w:rsidR="00554F0B" w:rsidRPr="006A121F">
        <w:t>In</w:t>
      </w:r>
      <w:r w:rsidR="006779C6">
        <w:t xml:space="preserve"> </w:t>
      </w:r>
      <w:r w:rsidR="00554F0B" w:rsidRPr="006A121F">
        <w:t>Examples</w:t>
      </w:r>
      <w:r w:rsidR="006779C6">
        <w:t xml:space="preserve"> </w:t>
      </w:r>
      <w:r w:rsidR="00554F0B" w:rsidRPr="006A121F">
        <w:t>1</w:t>
      </w:r>
      <w:r w:rsidR="006779C6">
        <w:t xml:space="preserve"> </w:t>
      </w:r>
      <w:r w:rsidR="00554F0B" w:rsidRPr="006A121F">
        <w:t>and</w:t>
      </w:r>
      <w:r w:rsidR="006779C6">
        <w:t xml:space="preserve"> </w:t>
      </w:r>
      <w:r w:rsidR="00554F0B" w:rsidRPr="006A121F">
        <w:t>2</w:t>
      </w:r>
      <w:r w:rsidR="006779C6">
        <w:t xml:space="preserve"> </w:t>
      </w:r>
      <w:r w:rsidR="00554F0B" w:rsidRPr="006A121F">
        <w:t>we</w:t>
      </w:r>
      <w:r w:rsidR="006779C6">
        <w:t xml:space="preserve"> </w:t>
      </w:r>
      <w:r w:rsidR="00554F0B" w:rsidRPr="006A121F">
        <w:t>used</w:t>
      </w:r>
      <w:r w:rsidR="006779C6">
        <w:t xml:space="preserve"> </w:t>
      </w:r>
      <w:r w:rsidR="00554F0B" w:rsidRPr="006A121F">
        <w:t>expressions.</w:t>
      </w:r>
      <w:r w:rsidR="006779C6">
        <w:t xml:space="preserve"> </w:t>
      </w:r>
      <w:r w:rsidR="00330F5F" w:rsidRPr="006A121F">
        <w:t>An</w:t>
      </w:r>
      <w:r w:rsidR="006779C6">
        <w:t xml:space="preserve"> </w:t>
      </w:r>
      <w:r w:rsidR="00330F5F" w:rsidRPr="006A121F">
        <w:t>expression</w:t>
      </w:r>
      <w:r w:rsidR="006779C6">
        <w:t xml:space="preserve"> </w:t>
      </w:r>
      <w:r w:rsidR="00330F5F" w:rsidRPr="006A121F">
        <w:t>is</w:t>
      </w:r>
      <w:r w:rsidR="006779C6">
        <w:t xml:space="preserve"> </w:t>
      </w:r>
      <w:r w:rsidR="00330F5F" w:rsidRPr="006A121F">
        <w:t>like</w:t>
      </w:r>
      <w:r w:rsidR="006779C6">
        <w:t xml:space="preserve"> </w:t>
      </w:r>
      <w:r w:rsidR="00330F5F" w:rsidRPr="006A121F">
        <w:t>an</w:t>
      </w:r>
      <w:r w:rsidR="006779C6">
        <w:t xml:space="preserve"> </w:t>
      </w:r>
      <w:r w:rsidR="00330F5F" w:rsidRPr="006A121F">
        <w:t>English</w:t>
      </w:r>
      <w:r w:rsidR="006779C6">
        <w:t xml:space="preserve"> </w:t>
      </w:r>
      <w:r w:rsidR="00330F5F" w:rsidRPr="006A121F">
        <w:t>phrase.</w:t>
      </w:r>
      <w:r w:rsidR="006779C6">
        <w:t xml:space="preserve"> </w:t>
      </w:r>
      <w:r w:rsidR="00330F5F" w:rsidRPr="006A121F">
        <w:t>Notice</w:t>
      </w:r>
      <w:r w:rsidR="006779C6">
        <w:t xml:space="preserve"> </w:t>
      </w:r>
      <w:r w:rsidR="00330F5F" w:rsidRPr="006A121F">
        <w:t>that</w:t>
      </w:r>
      <w:r w:rsidR="006779C6">
        <w:t xml:space="preserve"> </w:t>
      </w:r>
      <w:r w:rsidR="00330F5F" w:rsidRPr="006A121F">
        <w:t>the</w:t>
      </w:r>
      <w:r w:rsidR="006779C6">
        <w:t xml:space="preserve"> </w:t>
      </w:r>
      <w:r w:rsidR="00330F5F" w:rsidRPr="006A121F">
        <w:t>English</w:t>
      </w:r>
      <w:r w:rsidR="006779C6">
        <w:t xml:space="preserve"> </w:t>
      </w:r>
      <w:r w:rsidR="00330F5F" w:rsidRPr="006A121F">
        <w:t>phrases</w:t>
      </w:r>
      <w:r w:rsidR="006779C6">
        <w:t xml:space="preserve"> </w:t>
      </w:r>
      <w:r w:rsidR="00330F5F" w:rsidRPr="006A121F">
        <w:t>do</w:t>
      </w:r>
      <w:r w:rsidR="006779C6">
        <w:t xml:space="preserve"> </w:t>
      </w:r>
      <w:r w:rsidR="00330F5F" w:rsidRPr="006A121F">
        <w:t>not</w:t>
      </w:r>
      <w:r w:rsidR="006779C6">
        <w:t xml:space="preserve"> </w:t>
      </w:r>
      <w:r w:rsidR="00330F5F" w:rsidRPr="006A121F">
        <w:t>form</w:t>
      </w:r>
      <w:r w:rsidR="006779C6">
        <w:t xml:space="preserve"> </w:t>
      </w:r>
      <w:r w:rsidR="00330F5F" w:rsidRPr="006A121F">
        <w:t>a</w:t>
      </w:r>
      <w:r w:rsidR="006779C6">
        <w:t xml:space="preserve"> </w:t>
      </w:r>
      <w:r w:rsidR="00330F5F" w:rsidRPr="006A121F">
        <w:t>complete</w:t>
      </w:r>
      <w:r w:rsidR="006779C6">
        <w:t xml:space="preserve"> </w:t>
      </w:r>
      <w:r w:rsidR="00330F5F" w:rsidRPr="006A121F">
        <w:t>sentence</w:t>
      </w:r>
      <w:r w:rsidR="006779C6">
        <w:t xml:space="preserve"> </w:t>
      </w:r>
      <w:r w:rsidR="00330F5F" w:rsidRPr="006A121F">
        <w:t>because</w:t>
      </w:r>
      <w:r w:rsidR="006779C6">
        <w:t xml:space="preserve"> </w:t>
      </w:r>
      <w:r w:rsidR="00330F5F" w:rsidRPr="006A121F">
        <w:t>the</w:t>
      </w:r>
      <w:r w:rsidR="006779C6">
        <w:t xml:space="preserve"> </w:t>
      </w:r>
      <w:r w:rsidR="00330F5F" w:rsidRPr="006A121F">
        <w:t>phrase</w:t>
      </w:r>
      <w:r w:rsidR="006779C6">
        <w:t xml:space="preserve"> </w:t>
      </w:r>
      <w:r w:rsidR="00330F5F" w:rsidRPr="006A121F">
        <w:t>does</w:t>
      </w:r>
      <w:r w:rsidR="006779C6">
        <w:t xml:space="preserve"> </w:t>
      </w:r>
      <w:r w:rsidR="00330F5F" w:rsidRPr="006A121F">
        <w:t>not</w:t>
      </w:r>
      <w:r w:rsidR="006779C6">
        <w:t xml:space="preserve"> </w:t>
      </w:r>
      <w:r w:rsidR="00330F5F" w:rsidRPr="006A121F">
        <w:t>have</w:t>
      </w:r>
      <w:r w:rsidR="006779C6">
        <w:t xml:space="preserve"> </w:t>
      </w:r>
      <w:r w:rsidR="00330F5F" w:rsidRPr="006A121F">
        <w:t>a</w:t>
      </w:r>
      <w:r w:rsidR="006779C6">
        <w:t xml:space="preserve"> </w:t>
      </w:r>
      <w:r w:rsidR="00330F5F" w:rsidRPr="006A121F">
        <w:t>verb.</w:t>
      </w:r>
      <w:r w:rsidR="006779C6">
        <w:t xml:space="preserve"> </w:t>
      </w:r>
      <w:r w:rsidR="00330F5F" w:rsidRPr="006A121F">
        <w:t>Table</w:t>
      </w:r>
      <w:r w:rsidR="006779C6">
        <w:t xml:space="preserve"> </w:t>
      </w:r>
      <w:r w:rsidR="00BB1B6C">
        <w:t>5.</w:t>
      </w:r>
      <w:r w:rsidR="00330F5F" w:rsidRPr="006A121F">
        <w:t>3</w:t>
      </w:r>
      <w:r w:rsidR="006779C6">
        <w:t xml:space="preserve"> </w:t>
      </w:r>
      <w:r w:rsidR="00330F5F" w:rsidRPr="006A121F">
        <w:t>has</w:t>
      </w:r>
      <w:r w:rsidR="006779C6">
        <w:t xml:space="preserve"> </w:t>
      </w:r>
      <w:r w:rsidR="00330F5F" w:rsidRPr="006A121F">
        <w:t>examples</w:t>
      </w:r>
      <w:r w:rsidR="006779C6">
        <w:t xml:space="preserve"> </w:t>
      </w:r>
      <w:r w:rsidR="00330F5F" w:rsidRPr="006A121F">
        <w:t>of</w:t>
      </w:r>
      <w:r w:rsidR="006779C6">
        <w:t xml:space="preserve"> </w:t>
      </w:r>
      <w:r w:rsidR="00330F5F" w:rsidRPr="006A121F">
        <w:t>expressions.</w:t>
      </w:r>
    </w:p>
    <w:p w14:paraId="3056EA1B" w14:textId="039ECDBF" w:rsidR="00E566C5" w:rsidRDefault="00843798" w:rsidP="00843798">
      <w:r>
        <w:t>&lt;BOX</w:t>
      </w:r>
      <w:proofErr w:type="gramStart"/>
      <w:r>
        <w:t>&gt;</w:t>
      </w:r>
      <w:r w:rsidR="00630A24">
        <w:t>[</w:t>
      </w:r>
      <w:proofErr w:type="gramEnd"/>
      <w:r w:rsidR="00554F0B">
        <w:t>DEFINITION</w:t>
      </w:r>
      <w:r w:rsidR="00630A24">
        <w:t>]</w:t>
      </w:r>
    </w:p>
    <w:p w14:paraId="4DFEFAB1" w14:textId="259723CF" w:rsidR="00843798" w:rsidRDefault="00554F0B" w:rsidP="00843798">
      <w:pPr>
        <w:pStyle w:val="TX1"/>
      </w:pPr>
      <w:r>
        <w:t>An</w:t>
      </w:r>
      <w:r w:rsidR="006779C6">
        <w:t xml:space="preserve"> </w:t>
      </w:r>
      <w:r>
        <w:rPr>
          <w:b/>
        </w:rPr>
        <w:t>expression</w:t>
      </w:r>
      <w:r w:rsidR="006779C6">
        <w:t xml:space="preserve"> </w:t>
      </w:r>
      <w:r>
        <w:t>is</w:t>
      </w:r>
      <w:r w:rsidR="006779C6">
        <w:t xml:space="preserve"> </w:t>
      </w:r>
      <w:r>
        <w:t>a</w:t>
      </w:r>
      <w:r w:rsidR="006779C6">
        <w:t xml:space="preserve"> </w:t>
      </w:r>
      <w:r>
        <w:t>number,</w:t>
      </w:r>
      <w:r w:rsidR="006779C6">
        <w:t xml:space="preserve"> </w:t>
      </w:r>
      <w:r>
        <w:t>a</w:t>
      </w:r>
      <w:r w:rsidR="006779C6">
        <w:t xml:space="preserve"> </w:t>
      </w:r>
      <w:r>
        <w:t>variable,</w:t>
      </w:r>
      <w:r w:rsidR="006779C6">
        <w:t xml:space="preserve"> </w:t>
      </w:r>
      <w:r>
        <w:t>or</w:t>
      </w:r>
      <w:r w:rsidR="006779C6">
        <w:t xml:space="preserve"> </w:t>
      </w:r>
      <w:r>
        <w:t>a</w:t>
      </w:r>
      <w:r w:rsidR="006779C6">
        <w:t xml:space="preserve"> </w:t>
      </w:r>
      <w:r>
        <w:t>combination</w:t>
      </w:r>
      <w:r w:rsidR="006779C6">
        <w:t xml:space="preserve"> </w:t>
      </w:r>
      <w:r>
        <w:t>of</w:t>
      </w:r>
      <w:r w:rsidR="006779C6">
        <w:t xml:space="preserve"> </w:t>
      </w:r>
      <w:r>
        <w:t>numbers</w:t>
      </w:r>
      <w:r w:rsidR="006779C6">
        <w:t xml:space="preserve"> </w:t>
      </w:r>
      <w:r>
        <w:t>and</w:t>
      </w:r>
      <w:r w:rsidR="006779C6">
        <w:t xml:space="preserve"> </w:t>
      </w:r>
      <w:r>
        <w:t>variables</w:t>
      </w:r>
      <w:r w:rsidR="006779C6">
        <w:t xml:space="preserve"> </w:t>
      </w:r>
      <w:r>
        <w:t>using</w:t>
      </w:r>
      <w:r w:rsidR="006779C6">
        <w:t xml:space="preserve"> </w:t>
      </w:r>
      <w:r>
        <w:t>operation</w:t>
      </w:r>
      <w:r w:rsidR="006779C6">
        <w:t xml:space="preserve"> </w:t>
      </w:r>
      <w:r>
        <w:t>symbols.</w:t>
      </w:r>
    </w:p>
    <w:p w14:paraId="2CDCD7ED" w14:textId="561AE795" w:rsidR="00843798" w:rsidRDefault="00843798" w:rsidP="00843798">
      <w:r>
        <w:t>&lt;/BOX&gt;</w:t>
      </w:r>
    </w:p>
    <w:p w14:paraId="3C3563DE" w14:textId="6A991E86" w:rsidR="00E566C5" w:rsidRPr="00A641BD" w:rsidRDefault="00843798" w:rsidP="00843798">
      <w:r>
        <w:t>&lt;TB&gt;</w:t>
      </w:r>
      <w:r w:rsidR="00554F0B" w:rsidRPr="00A641BD">
        <w:t>T</w:t>
      </w:r>
      <w:r w:rsidR="00F75F0A" w:rsidRPr="004E11DC">
        <w:t>able</w:t>
      </w:r>
      <w:r w:rsidR="006779C6">
        <w:t xml:space="preserve"> </w:t>
      </w:r>
      <w:r w:rsidR="00F75F0A">
        <w:t>5.</w:t>
      </w:r>
      <w:r w:rsidR="00554F0B" w:rsidRPr="00A641BD">
        <w:t>3:</w:t>
      </w:r>
      <w:r w:rsidR="006779C6">
        <w:t xml:space="preserve"> </w:t>
      </w:r>
      <w:r w:rsidR="00416E85" w:rsidRPr="00A641BD">
        <w:t>Examples</w:t>
      </w:r>
      <w:r w:rsidR="006779C6">
        <w:t xml:space="preserve"> </w:t>
      </w:r>
      <w:r w:rsidR="00416E85" w:rsidRPr="00A641BD">
        <w:t>of</w:t>
      </w:r>
      <w:r w:rsidR="006779C6">
        <w:t xml:space="preserve"> </w:t>
      </w:r>
      <w:r w:rsidR="00416E85" w:rsidRPr="00A641BD">
        <w:t>Expressions</w:t>
      </w:r>
    </w:p>
    <w:tbl>
      <w:tblPr>
        <w:tblStyle w:val="TableGrid"/>
        <w:tblW w:w="7555" w:type="dxa"/>
        <w:tblLayout w:type="fixed"/>
        <w:tblLook w:val="0600" w:firstRow="0" w:lastRow="0" w:firstColumn="0" w:lastColumn="0" w:noHBand="1" w:noVBand="1"/>
      </w:tblPr>
      <w:tblGrid>
        <w:gridCol w:w="2220"/>
        <w:gridCol w:w="2220"/>
        <w:gridCol w:w="3115"/>
      </w:tblGrid>
      <w:tr w:rsidR="00E566C5" w14:paraId="3DC38C9C" w14:textId="77777777" w:rsidTr="00BD5BB5">
        <w:trPr>
          <w:trHeight w:val="510"/>
        </w:trPr>
        <w:tc>
          <w:tcPr>
            <w:tcW w:w="2220" w:type="dxa"/>
          </w:tcPr>
          <w:p w14:paraId="67451496" w14:textId="77777777" w:rsidR="00E566C5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Expression</w:t>
            </w:r>
          </w:p>
        </w:tc>
        <w:tc>
          <w:tcPr>
            <w:tcW w:w="2220" w:type="dxa"/>
          </w:tcPr>
          <w:p w14:paraId="6033AFA2" w14:textId="77777777" w:rsidR="00E566C5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Words</w:t>
            </w:r>
          </w:p>
        </w:tc>
        <w:tc>
          <w:tcPr>
            <w:tcW w:w="3115" w:type="dxa"/>
          </w:tcPr>
          <w:p w14:paraId="39E5BE55" w14:textId="7BCC2153" w:rsidR="00E566C5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English</w:t>
            </w:r>
            <w:r w:rsidR="006779C6"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</w:rPr>
              <w:t>Phrase</w:t>
            </w:r>
          </w:p>
        </w:tc>
      </w:tr>
      <w:tr w:rsidR="00E566C5" w14:paraId="63006895" w14:textId="77777777" w:rsidTr="00BD5BB5">
        <w:trPr>
          <w:trHeight w:val="510"/>
        </w:trPr>
        <w:tc>
          <w:tcPr>
            <w:tcW w:w="2220" w:type="dxa"/>
          </w:tcPr>
          <w:p w14:paraId="11F60C53" w14:textId="5448AAFC" w:rsidR="00E566C5" w:rsidRDefault="00232651" w:rsidP="00232651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32651">
              <w:rPr>
                <w:rFonts w:ascii="Times New Roman" w:eastAsia="Times New Roman" w:hAnsi="Times New Roman" w:cs="Times New Roman"/>
                <w:position w:val="-6"/>
              </w:rPr>
              <w:object w:dxaOrig="660" w:dyaOrig="279" w14:anchorId="56FADA07">
                <v:shape id="_x0000_i1056" type="#_x0000_t75" style="width:33pt;height:13.8pt" o:ole="">
                  <v:imagedata r:id="rId77" o:title=""/>
                </v:shape>
                <o:OLEObject Type="Embed" ProgID="Equation.DSMT4" ShapeID="_x0000_i1056" DrawAspect="Content" ObjectID="_1702150100" r:id="rId78"/>
              </w:object>
            </w:r>
          </w:p>
        </w:tc>
        <w:tc>
          <w:tcPr>
            <w:tcW w:w="2220" w:type="dxa"/>
          </w:tcPr>
          <w:p w14:paraId="274382DA" w14:textId="2E10D4F4" w:rsidR="00E566C5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plu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3115" w:type="dxa"/>
          </w:tcPr>
          <w:p w14:paraId="63FFAF99" w14:textId="2D52934F" w:rsidR="00E566C5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Th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sum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of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hre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and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five</w:t>
            </w:r>
          </w:p>
        </w:tc>
      </w:tr>
      <w:tr w:rsidR="00E566C5" w14:paraId="203E959D" w14:textId="77777777" w:rsidTr="00BD5BB5">
        <w:trPr>
          <w:trHeight w:val="510"/>
        </w:trPr>
        <w:tc>
          <w:tcPr>
            <w:tcW w:w="2220" w:type="dxa"/>
          </w:tcPr>
          <w:p w14:paraId="21B8FA77" w14:textId="02D457BF" w:rsidR="00E566C5" w:rsidRDefault="00232651" w:rsidP="00232651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32651">
              <w:rPr>
                <w:rFonts w:ascii="Times New Roman" w:eastAsia="Times New Roman" w:hAnsi="Times New Roman" w:cs="Times New Roman"/>
                <w:i/>
                <w:position w:val="-6"/>
              </w:rPr>
              <w:object w:dxaOrig="560" w:dyaOrig="279" w14:anchorId="02D6BF0D">
                <v:shape id="_x0000_i1057" type="#_x0000_t75" style="width:28.2pt;height:13.8pt" o:ole="">
                  <v:imagedata r:id="rId79" o:title=""/>
                </v:shape>
                <o:OLEObject Type="Embed" ProgID="Equation.DSMT4" ShapeID="_x0000_i1057" DrawAspect="Content" ObjectID="_1702150101" r:id="rId80"/>
              </w:object>
            </w:r>
          </w:p>
        </w:tc>
        <w:tc>
          <w:tcPr>
            <w:tcW w:w="2220" w:type="dxa"/>
          </w:tcPr>
          <w:p w14:paraId="506D7501" w14:textId="1BF23FA8" w:rsidR="00E566C5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n</w:t>
            </w:r>
            <w:r w:rsidR="006779C6">
              <w:rPr>
                <w:rFonts w:ascii="Times New Roman" w:eastAsia="Times New Roman" w:hAnsi="Times New Roman" w:cs="Times New Roman"/>
                <w:i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minu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one</w:t>
            </w:r>
          </w:p>
        </w:tc>
        <w:tc>
          <w:tcPr>
            <w:tcW w:w="3115" w:type="dxa"/>
          </w:tcPr>
          <w:p w14:paraId="122E9609" w14:textId="65BB70C3" w:rsidR="00E566C5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Th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differenc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of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/>
              </w:rPr>
              <w:t>n</w:t>
            </w:r>
            <w:r w:rsidR="006779C6">
              <w:rPr>
                <w:rFonts w:ascii="Times New Roman" w:eastAsia="Times New Roman" w:hAnsi="Times New Roman" w:cs="Times New Roman"/>
                <w:i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and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one</w:t>
            </w:r>
          </w:p>
        </w:tc>
      </w:tr>
      <w:tr w:rsidR="00E566C5" w14:paraId="7DB06A22" w14:textId="77777777" w:rsidTr="00BD5BB5">
        <w:trPr>
          <w:trHeight w:val="510"/>
        </w:trPr>
        <w:tc>
          <w:tcPr>
            <w:tcW w:w="2220" w:type="dxa"/>
          </w:tcPr>
          <w:p w14:paraId="1BFE604F" w14:textId="2736F7D4" w:rsidR="00E566C5" w:rsidRDefault="00232651" w:rsidP="00232651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32651">
              <w:rPr>
                <w:rFonts w:ascii="Times New Roman" w:eastAsia="Times New Roman" w:hAnsi="Times New Roman" w:cs="Times New Roman"/>
                <w:position w:val="-6"/>
              </w:rPr>
              <w:object w:dxaOrig="620" w:dyaOrig="279" w14:anchorId="7187537B">
                <v:shape id="_x0000_i1058" type="#_x0000_t75" style="width:31.2pt;height:13.8pt" o:ole="">
                  <v:imagedata r:id="rId81" o:title=""/>
                </v:shape>
                <o:OLEObject Type="Embed" ProgID="Equation.DSMT4" ShapeID="_x0000_i1058" DrawAspect="Content" ObjectID="_1702150102" r:id="rId82"/>
              </w:object>
            </w:r>
          </w:p>
        </w:tc>
        <w:tc>
          <w:tcPr>
            <w:tcW w:w="2220" w:type="dxa"/>
          </w:tcPr>
          <w:p w14:paraId="08C179FD" w14:textId="77F23364" w:rsidR="00E566C5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6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ime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7</w:t>
            </w:r>
          </w:p>
        </w:tc>
        <w:tc>
          <w:tcPr>
            <w:tcW w:w="3115" w:type="dxa"/>
          </w:tcPr>
          <w:p w14:paraId="017196BC" w14:textId="0B8A136D" w:rsidR="00E566C5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Th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product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of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six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and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seven</w:t>
            </w:r>
          </w:p>
        </w:tc>
      </w:tr>
      <w:tr w:rsidR="00E566C5" w14:paraId="691B5427" w14:textId="77777777" w:rsidTr="00BD5BB5">
        <w:trPr>
          <w:trHeight w:val="510"/>
        </w:trPr>
        <w:tc>
          <w:tcPr>
            <w:tcW w:w="2220" w:type="dxa"/>
          </w:tcPr>
          <w:p w14:paraId="73E49143" w14:textId="02CE57C3" w:rsidR="00E566C5" w:rsidRDefault="00232651" w:rsidP="00232651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232651">
              <w:rPr>
                <w:rFonts w:ascii="Times New Roman" w:eastAsia="Times New Roman" w:hAnsi="Times New Roman" w:cs="Times New Roman"/>
                <w:i/>
                <w:position w:val="-10"/>
              </w:rPr>
              <w:object w:dxaOrig="540" w:dyaOrig="260" w14:anchorId="77945DED">
                <v:shape id="_x0000_i1059" type="#_x0000_t75" style="width:27pt;height:12.6pt" o:ole="">
                  <v:imagedata r:id="rId83" o:title=""/>
                </v:shape>
                <o:OLEObject Type="Embed" ProgID="Equation.DSMT4" ShapeID="_x0000_i1059" DrawAspect="Content" ObjectID="_1702150103" r:id="rId84"/>
              </w:object>
            </w:r>
          </w:p>
        </w:tc>
        <w:tc>
          <w:tcPr>
            <w:tcW w:w="2220" w:type="dxa"/>
          </w:tcPr>
          <w:p w14:paraId="22A5A6E9" w14:textId="537B2C16" w:rsidR="00E566C5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x</w:t>
            </w:r>
            <w:r w:rsidR="006779C6">
              <w:rPr>
                <w:rFonts w:ascii="Times New Roman" w:eastAsia="Times New Roman" w:hAnsi="Times New Roman" w:cs="Times New Roman"/>
                <w:i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divided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by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/>
              </w:rPr>
              <w:t>y</w:t>
            </w:r>
          </w:p>
        </w:tc>
        <w:tc>
          <w:tcPr>
            <w:tcW w:w="3115" w:type="dxa"/>
          </w:tcPr>
          <w:p w14:paraId="4800FDF4" w14:textId="229D0770" w:rsidR="00E566C5" w:rsidRDefault="00554F0B" w:rsidP="00A641BD">
            <w:pPr>
              <w:tabs>
                <w:tab w:val="left" w:pos="360"/>
              </w:tabs>
              <w:spacing w:line="48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</w:rPr>
              <w:t>Th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quotient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of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/>
              </w:rPr>
              <w:t>x</w:t>
            </w:r>
            <w:r w:rsidR="006779C6">
              <w:rPr>
                <w:rFonts w:ascii="Times New Roman" w:eastAsia="Times New Roman" w:hAnsi="Times New Roman" w:cs="Times New Roman"/>
                <w:i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and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/>
              </w:rPr>
              <w:t>y</w:t>
            </w:r>
          </w:p>
        </w:tc>
      </w:tr>
    </w:tbl>
    <w:p w14:paraId="7E47DB72" w14:textId="77777777" w:rsidR="00843798" w:rsidRDefault="00843798" w:rsidP="00843798">
      <w:bookmarkStart w:id="23" w:name="_Hlk78458862"/>
    </w:p>
    <w:p w14:paraId="1929A077" w14:textId="1094A10F" w:rsidR="00E566C5" w:rsidRDefault="008B463F" w:rsidP="00843798">
      <w:r>
        <w:rPr>
          <w:color w:val="000000"/>
        </w:rPr>
        <w:t>&lt;</w:t>
      </w:r>
      <w:proofErr w:type="gramStart"/>
      <w:r>
        <w:rPr>
          <w:color w:val="000000"/>
        </w:rPr>
        <w:t>example&gt;</w:t>
      </w:r>
      <w:proofErr w:type="gramEnd"/>
      <w:r w:rsidR="00554F0B" w:rsidRPr="002C7332">
        <w:rPr>
          <w:color w:val="000000"/>
        </w:rPr>
        <w:t>EXAMPLE</w:t>
      </w:r>
      <w:r w:rsidR="006779C6">
        <w:rPr>
          <w:color w:val="000000"/>
        </w:rPr>
        <w:t xml:space="preserve"> </w:t>
      </w:r>
      <w:r w:rsidR="00554F0B" w:rsidRPr="002C7332">
        <w:t>3</w:t>
      </w:r>
      <w:r w:rsidR="002D1D43">
        <w:t>—</w:t>
      </w:r>
      <w:r>
        <w:t>&lt;title&gt;</w:t>
      </w:r>
      <w:r w:rsidR="00416E85" w:rsidRPr="002C7332">
        <w:t>Translat</w:t>
      </w:r>
      <w:r w:rsidR="00330F5F" w:rsidRPr="00345ACE">
        <w:t>ing</w:t>
      </w:r>
      <w:r w:rsidR="006779C6">
        <w:t xml:space="preserve"> </w:t>
      </w:r>
      <w:r w:rsidR="00416E85" w:rsidRPr="00FE6F0A">
        <w:t>From</w:t>
      </w:r>
      <w:r w:rsidR="006779C6">
        <w:t xml:space="preserve"> </w:t>
      </w:r>
      <w:r w:rsidR="00416E85" w:rsidRPr="00FE6F0A">
        <w:t>an</w:t>
      </w:r>
      <w:r w:rsidR="006779C6">
        <w:t xml:space="preserve"> </w:t>
      </w:r>
      <w:r w:rsidR="00416E85" w:rsidRPr="00FE6F0A">
        <w:t>English</w:t>
      </w:r>
      <w:r w:rsidR="006779C6">
        <w:t xml:space="preserve"> </w:t>
      </w:r>
      <w:r w:rsidR="00416E85" w:rsidRPr="00FE6F0A">
        <w:t>Phrase</w:t>
      </w:r>
      <w:r w:rsidR="006779C6">
        <w:t xml:space="preserve"> </w:t>
      </w:r>
      <w:r w:rsidR="00416E85" w:rsidRPr="00FE6F0A">
        <w:t>to</w:t>
      </w:r>
      <w:r w:rsidR="006779C6">
        <w:t xml:space="preserve"> </w:t>
      </w:r>
      <w:r w:rsidR="00416E85" w:rsidRPr="00FE6F0A">
        <w:t>an</w:t>
      </w:r>
      <w:r w:rsidR="006779C6">
        <w:t xml:space="preserve"> </w:t>
      </w:r>
      <w:r w:rsidR="00416E85" w:rsidRPr="00FE6F0A">
        <w:t>Expression</w:t>
      </w:r>
      <w:r>
        <w:t>&lt;/title&gt;</w:t>
      </w:r>
      <w:r w:rsidR="006779C6">
        <w:t xml:space="preserve"> </w:t>
      </w:r>
    </w:p>
    <w:p w14:paraId="1F3FDC1F" w14:textId="561B9813" w:rsidR="00BD5BB5" w:rsidRDefault="00BD5BB5" w:rsidP="00BD5BB5">
      <w:r>
        <w:t>&lt;EXERCISE&gt;</w:t>
      </w:r>
    </w:p>
    <w:p w14:paraId="7BA5E20C" w14:textId="25DDDBB3" w:rsidR="00BD5BB5" w:rsidRDefault="00BD5BB5" w:rsidP="00BD5BB5">
      <w:r>
        <w:t>&lt;PROBLEM&gt;</w:t>
      </w:r>
    </w:p>
    <w:p w14:paraId="5B18FE7D" w14:textId="2B277DC2" w:rsidR="00BD5BB5" w:rsidRPr="00A641BD" w:rsidRDefault="00BD5BB5" w:rsidP="00BD5BB5">
      <w:pPr>
        <w:pStyle w:val="TX1"/>
      </w:pPr>
      <w:r>
        <w:t>&lt;NL&gt;</w:t>
      </w:r>
    </w:p>
    <w:bookmarkEnd w:id="23"/>
    <w:p w14:paraId="6CFDC6D3" w14:textId="7AC9DCC6" w:rsidR="00E566C5" w:rsidRDefault="005D4121" w:rsidP="005D4121">
      <w:pPr>
        <w:tabs>
          <w:tab w:val="left" w:pos="360"/>
        </w:tabs>
        <w:spacing w:after="0" w:line="480" w:lineRule="auto"/>
        <w:ind w:left="720" w:hanging="360"/>
        <w:jc w:val="both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1.</w:t>
      </w:r>
      <w:r>
        <w:rPr>
          <w:rFonts w:ascii="Times New Roman" w:eastAsia="Times New Roman" w:hAnsi="Times New Roman" w:cs="Times New Roman"/>
        </w:rPr>
        <w:tab/>
      </w:r>
      <w:commentRangeStart w:id="24"/>
      <w:r w:rsidR="00554F0B">
        <w:rPr>
          <w:rFonts w:ascii="Times New Roman" w:eastAsia="Times New Roman" w:hAnsi="Times New Roman" w:cs="Times New Roman"/>
        </w:rPr>
        <w:t>Seven</w:t>
      </w:r>
      <w:commentRangeEnd w:id="24"/>
      <w:r w:rsidR="0054488C">
        <w:rPr>
          <w:rStyle w:val="CommentReference"/>
        </w:rPr>
        <w:commentReference w:id="24"/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mor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than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a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number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  <w:i/>
        </w:rPr>
        <w:t>n</w:t>
      </w:r>
      <w:r w:rsidR="00554F0B">
        <w:rPr>
          <w:rFonts w:ascii="Times New Roman" w:eastAsia="Times New Roman" w:hAnsi="Times New Roman" w:cs="Times New Roman"/>
        </w:rPr>
        <w:t>.</w:t>
      </w:r>
    </w:p>
    <w:p w14:paraId="5EC1856F" w14:textId="00603DBB" w:rsidR="00E566C5" w:rsidRDefault="005D4121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2.</w:t>
      </w:r>
      <w:r>
        <w:rPr>
          <w:rFonts w:ascii="Times New Roman" w:eastAsia="Times New Roman" w:hAnsi="Times New Roman" w:cs="Times New Roman"/>
        </w:rPr>
        <w:tab/>
      </w:r>
      <w:commentRangeStart w:id="25"/>
      <w:r w:rsidR="00554F0B">
        <w:rPr>
          <w:rFonts w:ascii="Times New Roman" w:eastAsia="Times New Roman" w:hAnsi="Times New Roman" w:cs="Times New Roman"/>
        </w:rPr>
        <w:t>A</w:t>
      </w:r>
      <w:commentRangeEnd w:id="25"/>
      <w:r w:rsidR="0054488C">
        <w:rPr>
          <w:rStyle w:val="CommentReference"/>
        </w:rPr>
        <w:commentReference w:id="25"/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number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  <w:i/>
        </w:rPr>
        <w:t>n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time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itself.</w:t>
      </w:r>
    </w:p>
    <w:p w14:paraId="4128EC09" w14:textId="6B68A90E" w:rsidR="00E566C5" w:rsidRDefault="005D4121" w:rsidP="005D4121">
      <w:pPr>
        <w:tabs>
          <w:tab w:val="left" w:pos="360"/>
        </w:tabs>
        <w:spacing w:after="0" w:line="480" w:lineRule="auto"/>
        <w:ind w:left="720" w:hanging="360"/>
        <w:jc w:val="both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3.</w:t>
      </w:r>
      <w:r>
        <w:rPr>
          <w:rFonts w:ascii="Times New Roman" w:eastAsia="Times New Roman" w:hAnsi="Times New Roman" w:cs="Times New Roman"/>
        </w:rPr>
        <w:tab/>
      </w:r>
      <w:commentRangeStart w:id="26"/>
      <w:r w:rsidR="00554F0B">
        <w:rPr>
          <w:rFonts w:ascii="Times New Roman" w:eastAsia="Times New Roman" w:hAnsi="Times New Roman" w:cs="Times New Roman"/>
        </w:rPr>
        <w:t>Six</w:t>
      </w:r>
      <w:commentRangeEnd w:id="26"/>
      <w:r w:rsidR="0054488C">
        <w:rPr>
          <w:rStyle w:val="CommentReference"/>
        </w:rPr>
        <w:commentReference w:id="26"/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time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a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number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  <w:i/>
        </w:rPr>
        <w:t>n</w:t>
      </w:r>
      <w:r w:rsidR="00554F0B">
        <w:rPr>
          <w:rFonts w:ascii="Times New Roman" w:eastAsia="Times New Roman" w:hAnsi="Times New Roman" w:cs="Times New Roman"/>
        </w:rPr>
        <w:t>,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plu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two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more.</w:t>
      </w:r>
      <w:proofErr w:type="gramEnd"/>
    </w:p>
    <w:p w14:paraId="59F3E0A5" w14:textId="6A12EABA" w:rsidR="00E566C5" w:rsidRDefault="005D4121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4.</w:t>
      </w:r>
      <w:r>
        <w:rPr>
          <w:rFonts w:ascii="Times New Roman" w:eastAsia="Times New Roman" w:hAnsi="Times New Roman" w:cs="Times New Roman"/>
        </w:rPr>
        <w:tab/>
      </w:r>
      <w:commentRangeStart w:id="27"/>
      <w:r w:rsidR="00554F0B">
        <w:rPr>
          <w:rFonts w:ascii="Times New Roman" w:eastAsia="Times New Roman" w:hAnsi="Times New Roman" w:cs="Times New Roman"/>
        </w:rPr>
        <w:t>The</w:t>
      </w:r>
      <w:commentRangeEnd w:id="27"/>
      <w:r w:rsidR="0054488C">
        <w:rPr>
          <w:rStyle w:val="CommentReference"/>
        </w:rPr>
        <w:commentReference w:id="27"/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cost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of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postag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i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a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flat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rat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of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10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cent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for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every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parcel,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plu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34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cent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per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ounc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  <w:i/>
        </w:rPr>
        <w:t>x</w:t>
      </w:r>
      <w:r w:rsidR="00554F0B">
        <w:rPr>
          <w:rFonts w:ascii="Times New Roman" w:eastAsia="Times New Roman" w:hAnsi="Times New Roman" w:cs="Times New Roman"/>
        </w:rPr>
        <w:t>.</w:t>
      </w:r>
    </w:p>
    <w:p w14:paraId="251042E3" w14:textId="4369955E" w:rsidR="00BD5BB5" w:rsidRDefault="00BD5BB5" w:rsidP="00BD5BB5">
      <w:r>
        <w:t>&lt;/NL&gt;</w:t>
      </w:r>
    </w:p>
    <w:p w14:paraId="7BFE0FCD" w14:textId="6366A484" w:rsidR="00E566C5" w:rsidRDefault="00A641BD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&lt;SOLUTION&gt;</w:t>
      </w:r>
    </w:p>
    <w:p w14:paraId="44941C60" w14:textId="16328BE7" w:rsidR="00BD5BB5" w:rsidRDefault="00BD5BB5" w:rsidP="00BD5BB5">
      <w:r>
        <w:t>&lt;NL&gt;</w:t>
      </w:r>
    </w:p>
    <w:p w14:paraId="73966A8B" w14:textId="24B30CC3" w:rsidR="00232651" w:rsidRPr="00232651" w:rsidRDefault="005D4121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232651">
        <w:rPr>
          <w:rFonts w:ascii="Times New Roman" w:eastAsia="Times New Roman" w:hAnsi="Times New Roman" w:cs="Times New Roman"/>
        </w:rPr>
        <w:t>1.</w:t>
      </w:r>
      <w:r w:rsidRPr="00232651">
        <w:rPr>
          <w:rFonts w:ascii="Times New Roman" w:eastAsia="Times New Roman" w:hAnsi="Times New Roman" w:cs="Times New Roman"/>
        </w:rPr>
        <w:tab/>
      </w:r>
      <w:r w:rsidR="00232651" w:rsidRPr="00232651">
        <w:rPr>
          <w:rFonts w:ascii="Times New Roman" w:eastAsia="Times New Roman" w:hAnsi="Times New Roman" w:cs="Times New Roman"/>
          <w:i/>
          <w:iCs/>
          <w:position w:val="-6"/>
        </w:rPr>
        <w:object w:dxaOrig="620" w:dyaOrig="279" w14:anchorId="2F42B109">
          <v:shape id="_x0000_i1060" type="#_x0000_t75" style="width:31.2pt;height:13.8pt" o:ole="">
            <v:imagedata r:id="rId85" o:title=""/>
          </v:shape>
          <o:OLEObject Type="Embed" ProgID="Equation.DSMT4" ShapeID="_x0000_i1060" DrawAspect="Content" ObjectID="_1702150104" r:id="rId86"/>
        </w:object>
      </w:r>
    </w:p>
    <w:p w14:paraId="124A5004" w14:textId="5B668C64" w:rsidR="00E566C5" w:rsidRPr="00232651" w:rsidRDefault="005D4121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232651">
        <w:rPr>
          <w:rFonts w:ascii="Times New Roman" w:eastAsia="Times New Roman" w:hAnsi="Times New Roman" w:cs="Times New Roman"/>
        </w:rPr>
        <w:t>2.</w:t>
      </w:r>
      <w:r w:rsidRPr="00232651">
        <w:rPr>
          <w:rFonts w:ascii="Times New Roman" w:eastAsia="Times New Roman" w:hAnsi="Times New Roman" w:cs="Times New Roman"/>
        </w:rPr>
        <w:tab/>
      </w:r>
      <w:r w:rsidR="00232651" w:rsidRPr="00232651">
        <w:rPr>
          <w:rFonts w:ascii="Times New Roman" w:eastAsia="Times New Roman" w:hAnsi="Times New Roman" w:cs="Times New Roman"/>
          <w:i/>
          <w:position w:val="-6"/>
        </w:rPr>
        <w:object w:dxaOrig="480" w:dyaOrig="220" w14:anchorId="7C6438F5">
          <v:shape id="_x0000_i1061" type="#_x0000_t75" style="width:24pt;height:11.4pt" o:ole="">
            <v:imagedata r:id="rId87" o:title=""/>
          </v:shape>
          <o:OLEObject Type="Embed" ProgID="Equation.DSMT4" ShapeID="_x0000_i1061" DrawAspect="Content" ObjectID="_1702150105" r:id="rId88"/>
        </w:object>
      </w:r>
      <w:proofErr w:type="gramStart"/>
      <w:r w:rsidR="00554F0B" w:rsidRPr="00232651">
        <w:rPr>
          <w:rFonts w:ascii="Times New Roman" w:eastAsia="Times New Roman" w:hAnsi="Times New Roman" w:cs="Times New Roman"/>
        </w:rPr>
        <w:t>or</w:t>
      </w:r>
      <w:proofErr w:type="gramEnd"/>
      <w:r w:rsidR="006779C6">
        <w:rPr>
          <w:rFonts w:ascii="Times New Roman" w:eastAsia="Times New Roman" w:hAnsi="Times New Roman" w:cs="Times New Roman"/>
        </w:rPr>
        <w:t xml:space="preserve"> </w:t>
      </w:r>
      <w:r w:rsidR="00232651" w:rsidRPr="00232651">
        <w:rPr>
          <w:rFonts w:ascii="Times New Roman" w:eastAsia="Times New Roman" w:hAnsi="Times New Roman" w:cs="Times New Roman"/>
          <w:position w:val="-6"/>
        </w:rPr>
        <w:object w:dxaOrig="279" w:dyaOrig="320" w14:anchorId="339A8C5A">
          <v:shape id="_x0000_i1062" type="#_x0000_t75" style="width:13.8pt;height:16.2pt" o:ole="">
            <v:imagedata r:id="rId89" o:title=""/>
          </v:shape>
          <o:OLEObject Type="Embed" ProgID="Equation.DSMT4" ShapeID="_x0000_i1062" DrawAspect="Content" ObjectID="_1702150106" r:id="rId90"/>
        </w:object>
      </w:r>
    </w:p>
    <w:p w14:paraId="47EC6A57" w14:textId="183AE19A" w:rsidR="00E566C5" w:rsidRDefault="005D4121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3.</w:t>
      </w:r>
      <w:r>
        <w:rPr>
          <w:rFonts w:ascii="Times New Roman" w:eastAsia="Times New Roman" w:hAnsi="Times New Roman" w:cs="Times New Roman"/>
        </w:rPr>
        <w:tab/>
      </w:r>
      <w:r w:rsidR="00232651" w:rsidRPr="00232651">
        <w:rPr>
          <w:rFonts w:ascii="Times New Roman" w:eastAsia="Times New Roman" w:hAnsi="Times New Roman" w:cs="Times New Roman"/>
          <w:position w:val="-6"/>
        </w:rPr>
        <w:object w:dxaOrig="740" w:dyaOrig="279" w14:anchorId="53B11EB8">
          <v:shape id="_x0000_i1063" type="#_x0000_t75" style="width:36.6pt;height:13.8pt" o:ole="">
            <v:imagedata r:id="rId91" o:title=""/>
          </v:shape>
          <o:OLEObject Type="Embed" ProgID="Equation.DSMT4" ShapeID="_x0000_i1063" DrawAspect="Content" ObjectID="_1702150107" r:id="rId92"/>
        </w:object>
      </w:r>
    </w:p>
    <w:p w14:paraId="75ABE3D6" w14:textId="77777777" w:rsidR="00BD5BB5" w:rsidRDefault="005D4121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  <w:i/>
          <w:iCs/>
        </w:rPr>
      </w:pPr>
      <w:r>
        <w:rPr>
          <w:rFonts w:ascii="Times New Roman" w:eastAsia="Times New Roman" w:hAnsi="Times New Roman" w:cs="Times New Roman"/>
        </w:rPr>
        <w:t>4.</w:t>
      </w:r>
      <w:r>
        <w:rPr>
          <w:rFonts w:ascii="Times New Roman" w:eastAsia="Times New Roman" w:hAnsi="Times New Roman" w:cs="Times New Roman"/>
        </w:rPr>
        <w:tab/>
      </w:r>
      <w:r w:rsidR="00232651" w:rsidRPr="00232651">
        <w:rPr>
          <w:rFonts w:ascii="Times New Roman" w:eastAsia="Times New Roman" w:hAnsi="Times New Roman" w:cs="Times New Roman"/>
          <w:position w:val="-6"/>
        </w:rPr>
        <w:object w:dxaOrig="1020" w:dyaOrig="279" w14:anchorId="6AB52FDE">
          <v:shape id="_x0000_i1064" type="#_x0000_t75" style="width:51pt;height:13.8pt" o:ole="">
            <v:imagedata r:id="rId93" o:title=""/>
          </v:shape>
          <o:OLEObject Type="Embed" ProgID="Equation.DSMT4" ShapeID="_x0000_i1064" DrawAspect="Content" ObjectID="_1702150108" r:id="rId94"/>
        </w:object>
      </w:r>
    </w:p>
    <w:p w14:paraId="4F11D6AF" w14:textId="3030B4E5" w:rsidR="00BD5BB5" w:rsidRDefault="00BD5BB5" w:rsidP="00BD5BB5">
      <w:r>
        <w:t>&lt;/NL&gt;</w:t>
      </w:r>
    </w:p>
    <w:p w14:paraId="53B870FC" w14:textId="5E507127" w:rsidR="00E566C5" w:rsidRDefault="210A3B42" w:rsidP="00BD5BB5">
      <w:r w:rsidRPr="210A3B42">
        <w:t>&lt;END&gt;</w:t>
      </w:r>
    </w:p>
    <w:p w14:paraId="65D3442B" w14:textId="52971288" w:rsidR="00E566C5" w:rsidRDefault="00BD5BB5" w:rsidP="00BD5BB5">
      <w:r>
        <w:t>&lt;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00715711">
        <w:t>3</w:t>
      </w:r>
    </w:p>
    <w:p w14:paraId="5A9AB9BA" w14:textId="6C5F21EE" w:rsidR="00BD5BB5" w:rsidRDefault="00BD5BB5" w:rsidP="00BD5BB5">
      <w:r>
        <w:t>&lt;EXERCISE&gt;</w:t>
      </w:r>
    </w:p>
    <w:p w14:paraId="18A5A1AC" w14:textId="253800DA" w:rsidR="00BD5BB5" w:rsidRDefault="00BD5BB5" w:rsidP="00BD5BB5">
      <w:r>
        <w:t>&lt;PROBLEM&gt;</w:t>
      </w:r>
    </w:p>
    <w:p w14:paraId="74EB108A" w14:textId="3D458B5E" w:rsidR="00E566C5" w:rsidRDefault="005D4121" w:rsidP="00BD5BB5">
      <w:pPr>
        <w:pStyle w:val="TX1"/>
      </w:pPr>
      <w:r>
        <w:t>1.</w:t>
      </w:r>
      <w:r>
        <w:tab/>
      </w:r>
      <w:r w:rsidR="210A3B42" w:rsidRPr="210A3B42">
        <w:t>Twenty</w:t>
      </w:r>
      <w:r w:rsidR="006779C6">
        <w:t xml:space="preserve"> </w:t>
      </w:r>
      <w:r w:rsidR="210A3B42" w:rsidRPr="210A3B42">
        <w:t>less</w:t>
      </w:r>
      <w:r w:rsidR="006779C6">
        <w:t xml:space="preserve"> </w:t>
      </w:r>
      <w:r w:rsidR="210A3B42" w:rsidRPr="210A3B42">
        <w:t>than</w:t>
      </w:r>
      <w:r w:rsidR="006779C6">
        <w:t xml:space="preserve"> </w:t>
      </w:r>
      <w:r w:rsidR="210A3B42" w:rsidRPr="210A3B42">
        <w:t>a</w:t>
      </w:r>
      <w:r w:rsidR="006779C6">
        <w:t xml:space="preserve"> </w:t>
      </w:r>
      <w:r w:rsidR="210A3B42" w:rsidRPr="210A3B42">
        <w:t>number</w:t>
      </w:r>
      <w:r w:rsidR="006779C6">
        <w:t xml:space="preserve"> </w:t>
      </w:r>
      <w:r w:rsidR="210A3B42" w:rsidRPr="210A3B42">
        <w:rPr>
          <w:i/>
          <w:iCs/>
        </w:rPr>
        <w:t>n</w:t>
      </w:r>
      <w:r w:rsidR="210A3B42" w:rsidRPr="210A3B42">
        <w:t>.</w:t>
      </w:r>
      <w:r w:rsidR="006779C6">
        <w:t xml:space="preserve"> </w:t>
      </w:r>
      <w:r w:rsidR="210A3B42" w:rsidRPr="210A3B42">
        <w:t>(</w:t>
      </w:r>
      <w:r w:rsidR="00715711">
        <w:t>Hint</w:t>
      </w:r>
      <w:r w:rsidR="210A3B42" w:rsidRPr="210A3B42">
        <w:t>:</w:t>
      </w:r>
      <w:r w:rsidR="006779C6">
        <w:t xml:space="preserve"> </w:t>
      </w:r>
      <w:r w:rsidR="210A3B42" w:rsidRPr="210A3B42">
        <w:t>you</w:t>
      </w:r>
      <w:r w:rsidR="006779C6">
        <w:t xml:space="preserve"> </w:t>
      </w:r>
      <w:r w:rsidR="210A3B42" w:rsidRPr="210A3B42">
        <w:t>have</w:t>
      </w:r>
      <w:r w:rsidR="006779C6">
        <w:t xml:space="preserve"> </w:t>
      </w:r>
      <w:r w:rsidR="210A3B42" w:rsidRPr="210A3B42">
        <w:t>a</w:t>
      </w:r>
      <w:r w:rsidR="006779C6">
        <w:t xml:space="preserve"> </w:t>
      </w:r>
      <w:r w:rsidR="210A3B42" w:rsidRPr="210A3B42">
        <w:t>number</w:t>
      </w:r>
      <w:r w:rsidR="006779C6">
        <w:t xml:space="preserve"> </w:t>
      </w:r>
      <w:r w:rsidR="210A3B42" w:rsidRPr="210A3B42">
        <w:rPr>
          <w:i/>
          <w:iCs/>
        </w:rPr>
        <w:t>n</w:t>
      </w:r>
      <w:r w:rsidR="006779C6">
        <w:t xml:space="preserve"> </w:t>
      </w:r>
      <w:r w:rsidR="210A3B42" w:rsidRPr="210A3B42">
        <w:t>and</w:t>
      </w:r>
      <w:r w:rsidR="006779C6">
        <w:t xml:space="preserve"> </w:t>
      </w:r>
      <w:r w:rsidR="210A3B42" w:rsidRPr="210A3B42">
        <w:t>you</w:t>
      </w:r>
      <w:r w:rsidR="006779C6">
        <w:t xml:space="preserve"> </w:t>
      </w:r>
      <w:r w:rsidR="210A3B42" w:rsidRPr="210A3B42">
        <w:t>want</w:t>
      </w:r>
      <w:r w:rsidR="006779C6">
        <w:t xml:space="preserve"> </w:t>
      </w:r>
      <w:r w:rsidR="210A3B42" w:rsidRPr="210A3B42">
        <w:t>20</w:t>
      </w:r>
      <w:r w:rsidR="006779C6">
        <w:t xml:space="preserve"> </w:t>
      </w:r>
      <w:r w:rsidR="210A3B42" w:rsidRPr="210A3B42">
        <w:t>less</w:t>
      </w:r>
      <w:r w:rsidR="006779C6">
        <w:t xml:space="preserve"> </w:t>
      </w:r>
      <w:r w:rsidR="210A3B42" w:rsidRPr="210A3B42">
        <w:t>than</w:t>
      </w:r>
      <w:r w:rsidR="006779C6">
        <w:t xml:space="preserve"> </w:t>
      </w:r>
      <w:r w:rsidR="210A3B42" w:rsidRPr="210A3B42">
        <w:t>it)</w:t>
      </w:r>
    </w:p>
    <w:p w14:paraId="4BF1AB97" w14:textId="5C13D41C" w:rsidR="00BD5BB5" w:rsidRDefault="00BD5BB5" w:rsidP="00BD5BB5">
      <w:r>
        <w:lastRenderedPageBreak/>
        <w:t>&lt;/SOLUTION&gt;</w:t>
      </w:r>
    </w:p>
    <w:p w14:paraId="7FBD2849" w14:textId="48735ACE" w:rsidR="00BD5BB5" w:rsidRDefault="00BD5BB5" w:rsidP="00BD5BB5">
      <w:r>
        <w:t>&lt;/EXERCISE&gt;</w:t>
      </w:r>
    </w:p>
    <w:p w14:paraId="0C6F655C" w14:textId="3D9CA978" w:rsidR="00BD5BB5" w:rsidRDefault="00BD5BB5" w:rsidP="00BD5BB5">
      <w:r>
        <w:t>&lt;EXERCISE&gt;</w:t>
      </w:r>
    </w:p>
    <w:p w14:paraId="3E1E3A95" w14:textId="28BA45BD" w:rsidR="00BD5BB5" w:rsidRDefault="00BD5BB5" w:rsidP="00BD5BB5">
      <w:r>
        <w:t>&lt;PROBLEM&gt;</w:t>
      </w:r>
    </w:p>
    <w:p w14:paraId="78E6860D" w14:textId="342628D0" w:rsidR="00E566C5" w:rsidRDefault="005D4121" w:rsidP="00BD5BB5">
      <w:pPr>
        <w:pStyle w:val="TX1"/>
      </w:pPr>
      <w:r>
        <w:t>2.</w:t>
      </w:r>
      <w:r>
        <w:tab/>
      </w:r>
      <w:commentRangeStart w:id="28"/>
      <w:r w:rsidR="00554F0B">
        <w:t>Add</w:t>
      </w:r>
      <w:commentRangeEnd w:id="28"/>
      <w:r w:rsidR="0054488C">
        <w:rPr>
          <w:rStyle w:val="CommentReference"/>
        </w:rPr>
        <w:commentReference w:id="28"/>
      </w:r>
      <w:r w:rsidR="006779C6">
        <w:t xml:space="preserve"> </w:t>
      </w:r>
      <w:r w:rsidR="00554F0B">
        <w:t>two</w:t>
      </w:r>
      <w:r w:rsidR="006779C6">
        <w:t xml:space="preserve"> </w:t>
      </w:r>
      <w:r w:rsidR="00554F0B">
        <w:t>to</w:t>
      </w:r>
      <w:r w:rsidR="006779C6">
        <w:t xml:space="preserve"> </w:t>
      </w:r>
      <w:r w:rsidR="00554F0B">
        <w:t>a</w:t>
      </w:r>
      <w:r w:rsidR="006779C6">
        <w:t xml:space="preserve"> </w:t>
      </w:r>
      <w:r w:rsidR="00554F0B">
        <w:t>number</w:t>
      </w:r>
      <w:r w:rsidR="006779C6">
        <w:t xml:space="preserve"> </w:t>
      </w:r>
      <w:r w:rsidR="00554F0B">
        <w:rPr>
          <w:i/>
        </w:rPr>
        <w:t>n</w:t>
      </w:r>
      <w:r w:rsidR="00554F0B">
        <w:t>,</w:t>
      </w:r>
      <w:r w:rsidR="006779C6">
        <w:t xml:space="preserve"> </w:t>
      </w:r>
      <w:proofErr w:type="gramStart"/>
      <w:r w:rsidR="00554F0B">
        <w:t>then</w:t>
      </w:r>
      <w:proofErr w:type="gramEnd"/>
      <w:r w:rsidR="006779C6">
        <w:t xml:space="preserve"> </w:t>
      </w:r>
      <w:r w:rsidR="00554F0B">
        <w:t>multiply</w:t>
      </w:r>
      <w:r w:rsidR="006779C6">
        <w:t xml:space="preserve"> </w:t>
      </w:r>
      <w:r w:rsidR="00554F0B">
        <w:t>it</w:t>
      </w:r>
      <w:r w:rsidR="006779C6">
        <w:t xml:space="preserve"> </w:t>
      </w:r>
      <w:r w:rsidR="00554F0B">
        <w:t>by</w:t>
      </w:r>
      <w:r w:rsidR="006779C6">
        <w:t xml:space="preserve"> </w:t>
      </w:r>
      <w:r w:rsidR="00554F0B">
        <w:t>six.</w:t>
      </w:r>
    </w:p>
    <w:p w14:paraId="0E80B82D" w14:textId="09801795" w:rsidR="00BD5BB5" w:rsidRDefault="00BD5BB5" w:rsidP="00BD5BB5">
      <w:r>
        <w:t>&lt;/SOLUTION&gt;</w:t>
      </w:r>
    </w:p>
    <w:p w14:paraId="12156D66" w14:textId="72ABF7D3" w:rsidR="00BD5BB5" w:rsidRDefault="00BD5BB5" w:rsidP="00BD5BB5">
      <w:r>
        <w:t>&lt;/EXERCISE&gt;</w:t>
      </w:r>
    </w:p>
    <w:p w14:paraId="4A4F5DD3" w14:textId="6971B507" w:rsidR="00BD5BB5" w:rsidRDefault="00BD5BB5" w:rsidP="00BD5BB5">
      <w:r>
        <w:t>&lt;EXERCISE&gt;</w:t>
      </w:r>
    </w:p>
    <w:p w14:paraId="4A3AAFA0" w14:textId="48705E0C" w:rsidR="00BD5BB5" w:rsidRDefault="00BD5BB5" w:rsidP="00BD5BB5">
      <w:r>
        <w:t>&lt;PROBLEM&gt;</w:t>
      </w:r>
    </w:p>
    <w:p w14:paraId="3EB18DBE" w14:textId="601105A8" w:rsidR="00E566C5" w:rsidRDefault="005D4121" w:rsidP="00BD5BB5">
      <w:pPr>
        <w:pStyle w:val="TX1"/>
      </w:pPr>
      <w:r>
        <w:t>3.</w:t>
      </w:r>
      <w:r>
        <w:tab/>
      </w:r>
      <w:commentRangeStart w:id="29"/>
      <w:r w:rsidR="00554F0B">
        <w:t>A</w:t>
      </w:r>
      <w:commentRangeEnd w:id="29"/>
      <w:r w:rsidR="0054488C">
        <w:rPr>
          <w:rStyle w:val="CommentReference"/>
        </w:rPr>
        <w:commentReference w:id="29"/>
      </w:r>
      <w:r w:rsidR="006779C6">
        <w:t xml:space="preserve"> </w:t>
      </w:r>
      <w:r w:rsidR="00554F0B">
        <w:t>number</w:t>
      </w:r>
      <w:r w:rsidR="006779C6">
        <w:t xml:space="preserve"> </w:t>
      </w:r>
      <w:r w:rsidR="00554F0B">
        <w:rPr>
          <w:i/>
        </w:rPr>
        <w:t>n</w:t>
      </w:r>
      <w:r w:rsidR="006779C6">
        <w:t xml:space="preserve"> </w:t>
      </w:r>
      <w:r w:rsidR="00554F0B">
        <w:t>to</w:t>
      </w:r>
      <w:r w:rsidR="006779C6">
        <w:t xml:space="preserve"> </w:t>
      </w:r>
      <w:r w:rsidR="00554F0B">
        <w:t>the</w:t>
      </w:r>
      <w:r w:rsidR="006779C6">
        <w:t xml:space="preserve"> </w:t>
      </w:r>
      <w:r w:rsidR="00554F0B">
        <w:t>third</w:t>
      </w:r>
      <w:r w:rsidR="006779C6">
        <w:t xml:space="preserve"> </w:t>
      </w:r>
      <w:r w:rsidR="00554F0B">
        <w:t>power</w:t>
      </w:r>
      <w:r w:rsidR="006779C6">
        <w:t xml:space="preserve"> </w:t>
      </w:r>
      <w:r w:rsidR="00554F0B">
        <w:t>minus</w:t>
      </w:r>
      <w:r w:rsidR="006779C6">
        <w:t xml:space="preserve"> </w:t>
      </w:r>
      <w:r w:rsidR="00554F0B">
        <w:t>five.</w:t>
      </w:r>
    </w:p>
    <w:p w14:paraId="14A786D2" w14:textId="6B21A270" w:rsidR="00BD5BB5" w:rsidRDefault="00BD5BB5" w:rsidP="00BD5BB5">
      <w:r>
        <w:t>&lt;/SOLUTION&gt;</w:t>
      </w:r>
    </w:p>
    <w:p w14:paraId="046191CF" w14:textId="212856B1" w:rsidR="00BD5BB5" w:rsidRDefault="00BD5BB5" w:rsidP="00BD5BB5">
      <w:r>
        <w:t>&lt;/EXERCISE&gt;</w:t>
      </w:r>
    </w:p>
    <w:p w14:paraId="239285B7" w14:textId="45E472C9" w:rsidR="00BD5BB5" w:rsidRDefault="00BD5BB5" w:rsidP="00BD5BB5">
      <w:r>
        <w:t>&lt;EXERCISE&gt;</w:t>
      </w:r>
    </w:p>
    <w:p w14:paraId="68145033" w14:textId="6E55A3CB" w:rsidR="00BD5BB5" w:rsidRDefault="00BD5BB5" w:rsidP="00BD5BB5">
      <w:r>
        <w:t>&lt;PROBLEM&gt;</w:t>
      </w:r>
    </w:p>
    <w:p w14:paraId="3C9796F4" w14:textId="18B04AEC" w:rsidR="00E566C5" w:rsidRDefault="005D4121" w:rsidP="00BD5BB5">
      <w:pPr>
        <w:pStyle w:val="TX1"/>
      </w:pPr>
      <w:r>
        <w:t>4.</w:t>
      </w:r>
      <w:r>
        <w:tab/>
      </w:r>
      <w:commentRangeStart w:id="30"/>
      <w:r w:rsidR="00554F0B">
        <w:t>A</w:t>
      </w:r>
      <w:commentRangeEnd w:id="30"/>
      <w:r w:rsidR="0054488C">
        <w:rPr>
          <w:rStyle w:val="CommentReference"/>
        </w:rPr>
        <w:commentReference w:id="30"/>
      </w:r>
      <w:r w:rsidR="006779C6">
        <w:t xml:space="preserve"> </w:t>
      </w:r>
      <w:r w:rsidR="00554F0B">
        <w:t>plumber</w:t>
      </w:r>
      <w:r w:rsidR="006779C6">
        <w:t xml:space="preserve"> </w:t>
      </w:r>
      <w:r w:rsidR="00554F0B">
        <w:t>charges</w:t>
      </w:r>
      <w:r w:rsidR="006779C6">
        <w:t xml:space="preserve"> </w:t>
      </w:r>
      <w:r w:rsidR="00554F0B">
        <w:t>$60</w:t>
      </w:r>
      <w:r w:rsidR="006779C6">
        <w:t xml:space="preserve"> </w:t>
      </w:r>
      <w:r w:rsidR="00554F0B">
        <w:t>per</w:t>
      </w:r>
      <w:r w:rsidR="006779C6">
        <w:t xml:space="preserve"> </w:t>
      </w:r>
      <w:r w:rsidR="00554F0B">
        <w:t>hour</w:t>
      </w:r>
      <w:r w:rsidR="006779C6">
        <w:t xml:space="preserve"> </w:t>
      </w:r>
      <w:r w:rsidR="00554F0B">
        <w:rPr>
          <w:i/>
        </w:rPr>
        <w:t>h</w:t>
      </w:r>
      <w:r w:rsidR="00554F0B">
        <w:t>,</w:t>
      </w:r>
      <w:r w:rsidR="006779C6">
        <w:t xml:space="preserve"> </w:t>
      </w:r>
      <w:r w:rsidR="00554F0B">
        <w:t>plus</w:t>
      </w:r>
      <w:r w:rsidR="006779C6">
        <w:t xml:space="preserve"> </w:t>
      </w:r>
      <w:r w:rsidR="00554F0B">
        <w:t>a</w:t>
      </w:r>
      <w:r w:rsidR="006779C6">
        <w:t xml:space="preserve"> </w:t>
      </w:r>
      <w:r w:rsidR="00554F0B">
        <w:t>$40</w:t>
      </w:r>
      <w:r w:rsidR="006779C6">
        <w:t xml:space="preserve"> </w:t>
      </w:r>
      <w:r w:rsidR="00554F0B">
        <w:t>flat</w:t>
      </w:r>
      <w:r w:rsidR="006779C6">
        <w:t xml:space="preserve"> </w:t>
      </w:r>
      <w:r w:rsidR="00554F0B">
        <w:t>fee</w:t>
      </w:r>
      <w:r w:rsidR="006779C6">
        <w:t xml:space="preserve"> </w:t>
      </w:r>
      <w:r w:rsidR="00554F0B">
        <w:t>for</w:t>
      </w:r>
      <w:r w:rsidR="006779C6">
        <w:t xml:space="preserve"> </w:t>
      </w:r>
      <w:r w:rsidR="00554F0B">
        <w:t>every</w:t>
      </w:r>
      <w:r w:rsidR="006779C6">
        <w:t xml:space="preserve"> </w:t>
      </w:r>
      <w:r w:rsidR="00554F0B">
        <w:t>job.</w:t>
      </w:r>
      <w:r w:rsidR="006779C6">
        <w:t xml:space="preserve"> </w:t>
      </w:r>
    </w:p>
    <w:p w14:paraId="667998D5" w14:textId="5B408945" w:rsidR="00BD5BB5" w:rsidRDefault="00BD5BB5" w:rsidP="00BD5BB5">
      <w:r>
        <w:t>&lt;/SOLUTION&gt;</w:t>
      </w:r>
    </w:p>
    <w:p w14:paraId="55DEFB99" w14:textId="1A6F57B9" w:rsidR="00BD5BB5" w:rsidRDefault="00BD5BB5" w:rsidP="00BD5BB5">
      <w:r>
        <w:t>&lt;/EXERCISE&gt;</w:t>
      </w:r>
    </w:p>
    <w:p w14:paraId="43CE0D6D" w14:textId="77777777" w:rsidR="00BD5BB5" w:rsidRDefault="00BD5BB5" w:rsidP="00BD5BB5">
      <w:pPr>
        <w:pStyle w:val="TX1"/>
      </w:pPr>
    </w:p>
    <w:p w14:paraId="1E86DBD2" w14:textId="73C237E3" w:rsidR="00E566C5" w:rsidRDefault="00A641BD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&lt;SOLUTION&gt;</w:t>
      </w:r>
    </w:p>
    <w:p w14:paraId="36ABBE36" w14:textId="2DBC8540" w:rsidR="00E566C5" w:rsidRPr="006A121F" w:rsidRDefault="00BD5BB5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 w:rsidRPr="006A121F">
        <w:rPr>
          <w:rFonts w:ascii="Times New Roman" w:eastAsia="Times New Roman" w:hAnsi="Times New Roman" w:cs="Times New Roman"/>
        </w:rPr>
        <w:t>1.</w:t>
      </w:r>
      <w:proofErr w:type="gramEnd"/>
      <w:r w:rsidR="005D4121" w:rsidRPr="006A121F">
        <w:rPr>
          <w:rFonts w:ascii="Times New Roman" w:eastAsia="Times New Roman" w:hAnsi="Times New Roman" w:cs="Times New Roman"/>
        </w:rPr>
        <w:tab/>
      </w:r>
      <w:r w:rsidR="00232651" w:rsidRPr="00232651">
        <w:rPr>
          <w:rFonts w:ascii="Times New Roman" w:eastAsia="Times New Roman" w:hAnsi="Times New Roman" w:cs="Times New Roman"/>
          <w:i/>
          <w:position w:val="-6"/>
        </w:rPr>
        <w:object w:dxaOrig="740" w:dyaOrig="279" w14:anchorId="265F162E">
          <v:shape id="_x0000_i1065" type="#_x0000_t75" style="width:36.6pt;height:13.8pt" o:ole="">
            <v:imagedata r:id="rId95" o:title=""/>
          </v:shape>
          <o:OLEObject Type="Embed" ProgID="Equation.DSMT4" ShapeID="_x0000_i1065" DrawAspect="Content" ObjectID="_1702150109" r:id="rId96"/>
        </w:object>
      </w:r>
    </w:p>
    <w:p w14:paraId="535C86EC" w14:textId="4B3800B9" w:rsidR="00232651" w:rsidRDefault="00BD5BB5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>
        <w:rPr>
          <w:rFonts w:ascii="Times New Roman" w:eastAsia="Times New Roman" w:hAnsi="Times New Roman" w:cs="Times New Roman"/>
        </w:rPr>
        <w:t>2.</w:t>
      </w:r>
      <w:proofErr w:type="gramEnd"/>
      <w:r w:rsidR="005D4121">
        <w:rPr>
          <w:rFonts w:ascii="Times New Roman" w:eastAsia="Times New Roman" w:hAnsi="Times New Roman" w:cs="Times New Roman"/>
        </w:rPr>
        <w:tab/>
      </w:r>
      <w:r w:rsidR="00232651" w:rsidRPr="00232651">
        <w:rPr>
          <w:rFonts w:ascii="Times New Roman" w:eastAsia="Times New Roman" w:hAnsi="Times New Roman" w:cs="Times New Roman"/>
          <w:position w:val="-14"/>
        </w:rPr>
        <w:object w:dxaOrig="1240" w:dyaOrig="400" w14:anchorId="0AC8C75D">
          <v:shape id="_x0000_i1066" type="#_x0000_t75" style="width:61.8pt;height:19.8pt" o:ole="">
            <v:imagedata r:id="rId97" o:title=""/>
          </v:shape>
          <o:OLEObject Type="Embed" ProgID="Equation.DSMT4" ShapeID="_x0000_i1066" DrawAspect="Content" ObjectID="_1702150110" r:id="rId98"/>
        </w:objec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16E85" w:rsidRPr="00232651">
        <w:rPr>
          <w:rFonts w:ascii="Times New Roman" w:eastAsia="Times New Roman" w:hAnsi="Times New Roman" w:cs="Times New Roman"/>
        </w:rPr>
        <w:t>OR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232651" w:rsidRPr="00232651">
        <w:rPr>
          <w:rFonts w:ascii="Times New Roman" w:eastAsia="Times New Roman" w:hAnsi="Times New Roman" w:cs="Times New Roman"/>
          <w:position w:val="-14"/>
        </w:rPr>
        <w:object w:dxaOrig="940" w:dyaOrig="400" w14:anchorId="7E46B1E2">
          <v:shape id="_x0000_i1067" type="#_x0000_t75" style="width:47.4pt;height:19.8pt" o:ole="">
            <v:imagedata r:id="rId99" o:title=""/>
          </v:shape>
          <o:OLEObject Type="Embed" ProgID="Equation.DSMT4" ShapeID="_x0000_i1067" DrawAspect="Content" ObjectID="_1702150111" r:id="rId100"/>
        </w:object>
      </w:r>
    </w:p>
    <w:p w14:paraId="086FEBBD" w14:textId="1421DF45" w:rsidR="00E566C5" w:rsidRPr="00232651" w:rsidRDefault="00BD5BB5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 w:rsidRPr="00232651">
        <w:rPr>
          <w:rFonts w:ascii="Times New Roman" w:eastAsia="Times New Roman" w:hAnsi="Times New Roman" w:cs="Times New Roman"/>
        </w:rPr>
        <w:t>3.</w:t>
      </w:r>
      <w:proofErr w:type="gramEnd"/>
      <w:r w:rsidR="005D4121" w:rsidRPr="00232651">
        <w:rPr>
          <w:rFonts w:ascii="Times New Roman" w:eastAsia="Times New Roman" w:hAnsi="Times New Roman" w:cs="Times New Roman"/>
        </w:rPr>
        <w:tab/>
      </w:r>
      <w:r w:rsidR="00232651" w:rsidRPr="00232651">
        <w:rPr>
          <w:rFonts w:ascii="Times New Roman" w:eastAsia="Times New Roman" w:hAnsi="Times New Roman" w:cs="Times New Roman"/>
          <w:i/>
          <w:position w:val="-6"/>
        </w:rPr>
        <w:object w:dxaOrig="700" w:dyaOrig="320" w14:anchorId="46063732">
          <v:shape id="_x0000_i1068" type="#_x0000_t75" style="width:35.4pt;height:16.2pt" o:ole="">
            <v:imagedata r:id="rId101" o:title=""/>
          </v:shape>
          <o:OLEObject Type="Embed" ProgID="Equation.DSMT4" ShapeID="_x0000_i1068" DrawAspect="Content" ObjectID="_1702150112" r:id="rId102"/>
        </w:object>
      </w:r>
    </w:p>
    <w:p w14:paraId="0FB019BD" w14:textId="77777777" w:rsidR="00BD5BB5" w:rsidRDefault="00BD5BB5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  <w:position w:val="-6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 w:rsidRPr="006A121F">
        <w:rPr>
          <w:rFonts w:ascii="Times New Roman" w:eastAsia="Times New Roman" w:hAnsi="Times New Roman" w:cs="Times New Roman"/>
        </w:rPr>
        <w:t>4.</w:t>
      </w:r>
      <w:proofErr w:type="gramEnd"/>
      <w:r w:rsidR="005D4121" w:rsidRPr="006A121F">
        <w:rPr>
          <w:rFonts w:ascii="Times New Roman" w:eastAsia="Times New Roman" w:hAnsi="Times New Roman" w:cs="Times New Roman"/>
        </w:rPr>
        <w:tab/>
      </w:r>
      <w:r w:rsidR="00232651" w:rsidRPr="00232651">
        <w:rPr>
          <w:rFonts w:ascii="Times New Roman" w:eastAsia="Times New Roman" w:hAnsi="Times New Roman" w:cs="Times New Roman"/>
          <w:position w:val="-6"/>
        </w:rPr>
        <w:object w:dxaOrig="980" w:dyaOrig="279" w14:anchorId="11070EFA">
          <v:shape id="_x0000_i1069" type="#_x0000_t75" style="width:48.6pt;height:13.8pt" o:ole="">
            <v:imagedata r:id="rId103" o:title=""/>
          </v:shape>
          <o:OLEObject Type="Embed" ProgID="Equation.DSMT4" ShapeID="_x0000_i1069" DrawAspect="Content" ObjectID="_1702150113" r:id="rId104"/>
        </w:object>
      </w:r>
    </w:p>
    <w:p w14:paraId="48B36AD5" w14:textId="71D82D6A" w:rsidR="00E566C5" w:rsidRPr="006A121F" w:rsidRDefault="00554F0B" w:rsidP="00BD5BB5">
      <w:r w:rsidRPr="00882D93">
        <w:t>&lt;END&gt;</w:t>
      </w:r>
    </w:p>
    <w:p w14:paraId="2DE447C7" w14:textId="657505A7" w:rsidR="00330F5F" w:rsidRPr="00A641BD" w:rsidRDefault="00330F5F" w:rsidP="00BD5BB5">
      <w:pPr>
        <w:pStyle w:val="TX1"/>
        <w:rPr>
          <w:highlight w:val="white"/>
        </w:rPr>
      </w:pPr>
      <w:r w:rsidRPr="00A641BD">
        <w:t>An</w:t>
      </w:r>
      <w:r w:rsidR="006779C6">
        <w:t xml:space="preserve"> </w:t>
      </w:r>
      <w:r w:rsidR="00250BF9">
        <w:t>&lt;term&gt;</w:t>
      </w:r>
      <w:r w:rsidRPr="00250BF9">
        <w:rPr>
          <w:bCs/>
        </w:rPr>
        <w:t>equation</w:t>
      </w:r>
      <w:r w:rsidR="00250BF9">
        <w:rPr>
          <w:bCs/>
        </w:rPr>
        <w:t>&lt;/term&gt;</w:t>
      </w:r>
      <w:r w:rsidR="006779C6">
        <w:t xml:space="preserve"> </w:t>
      </w:r>
      <w:r w:rsidRPr="00A641BD">
        <w:t>is</w:t>
      </w:r>
      <w:r w:rsidR="006779C6">
        <w:t xml:space="preserve"> </w:t>
      </w:r>
      <w:r w:rsidRPr="00A641BD">
        <w:t>two</w:t>
      </w:r>
      <w:r w:rsidR="006779C6">
        <w:t xml:space="preserve"> </w:t>
      </w:r>
      <w:r w:rsidRPr="00A641BD">
        <w:t>expressions</w:t>
      </w:r>
      <w:r w:rsidR="006779C6">
        <w:t xml:space="preserve"> </w:t>
      </w:r>
      <w:r w:rsidRPr="00A641BD">
        <w:t>linked</w:t>
      </w:r>
      <w:r w:rsidR="006779C6">
        <w:t xml:space="preserve"> </w:t>
      </w:r>
      <w:r w:rsidRPr="00A641BD">
        <w:t>with</w:t>
      </w:r>
      <w:r w:rsidR="006779C6">
        <w:t xml:space="preserve"> </w:t>
      </w:r>
      <w:r w:rsidRPr="00A641BD">
        <w:t>an</w:t>
      </w:r>
      <w:r w:rsidR="006779C6">
        <w:t xml:space="preserve"> </w:t>
      </w:r>
      <w:r w:rsidR="00250BF9">
        <w:t>&lt;term&gt;</w:t>
      </w:r>
      <w:r w:rsidRPr="00250BF9">
        <w:rPr>
          <w:bCs/>
        </w:rPr>
        <w:t>equal</w:t>
      </w:r>
      <w:r w:rsidR="006779C6">
        <w:rPr>
          <w:bCs/>
        </w:rPr>
        <w:t xml:space="preserve"> </w:t>
      </w:r>
      <w:r w:rsidRPr="00250BF9">
        <w:rPr>
          <w:bCs/>
        </w:rPr>
        <w:t>sign</w:t>
      </w:r>
      <w:r w:rsidR="00250BF9">
        <w:t>&lt;/term&gt;</w:t>
      </w:r>
      <w:r w:rsidRPr="00A641BD">
        <w:t>.</w:t>
      </w:r>
      <w:r w:rsidR="006779C6">
        <w:t xml:space="preserve"> </w:t>
      </w:r>
      <w:r w:rsidRPr="006A121F">
        <w:rPr>
          <w:highlight w:val="white"/>
        </w:rPr>
        <w:t>When</w:t>
      </w:r>
      <w:r w:rsidR="006779C6">
        <w:rPr>
          <w:highlight w:val="white"/>
        </w:rPr>
        <w:t xml:space="preserve"> </w:t>
      </w:r>
      <w:r w:rsidRPr="006A121F">
        <w:rPr>
          <w:highlight w:val="white"/>
        </w:rPr>
        <w:t>two</w:t>
      </w:r>
      <w:r w:rsidR="006779C6">
        <w:rPr>
          <w:highlight w:val="white"/>
        </w:rPr>
        <w:t xml:space="preserve"> </w:t>
      </w:r>
      <w:r w:rsidRPr="006A121F">
        <w:rPr>
          <w:highlight w:val="white"/>
        </w:rPr>
        <w:t>quantities</w:t>
      </w:r>
      <w:r w:rsidR="006779C6">
        <w:rPr>
          <w:highlight w:val="white"/>
        </w:rPr>
        <w:t xml:space="preserve"> </w:t>
      </w:r>
      <w:r w:rsidRPr="006A121F">
        <w:rPr>
          <w:highlight w:val="white"/>
        </w:rPr>
        <w:t>have</w:t>
      </w:r>
      <w:r w:rsidR="006779C6">
        <w:rPr>
          <w:highlight w:val="white"/>
        </w:rPr>
        <w:t xml:space="preserve"> </w:t>
      </w:r>
      <w:r w:rsidRPr="006A121F">
        <w:rPr>
          <w:highlight w:val="white"/>
        </w:rPr>
        <w:t>the</w:t>
      </w:r>
      <w:r w:rsidR="006779C6">
        <w:rPr>
          <w:highlight w:val="white"/>
        </w:rPr>
        <w:t xml:space="preserve"> </w:t>
      </w:r>
      <w:r w:rsidRPr="006A121F">
        <w:rPr>
          <w:highlight w:val="white"/>
        </w:rPr>
        <w:t>same</w:t>
      </w:r>
      <w:r w:rsidR="006779C6">
        <w:rPr>
          <w:highlight w:val="white"/>
        </w:rPr>
        <w:t xml:space="preserve"> </w:t>
      </w:r>
      <w:r w:rsidRPr="006A121F">
        <w:rPr>
          <w:highlight w:val="white"/>
        </w:rPr>
        <w:t>value,</w:t>
      </w:r>
      <w:r w:rsidR="006779C6">
        <w:rPr>
          <w:highlight w:val="white"/>
        </w:rPr>
        <w:t xml:space="preserve"> </w:t>
      </w:r>
      <w:r w:rsidRPr="006A121F">
        <w:rPr>
          <w:highlight w:val="white"/>
        </w:rPr>
        <w:t>we</w:t>
      </w:r>
      <w:r w:rsidR="006779C6">
        <w:rPr>
          <w:highlight w:val="white"/>
        </w:rPr>
        <w:t xml:space="preserve"> </w:t>
      </w:r>
      <w:r w:rsidRPr="006A121F">
        <w:rPr>
          <w:highlight w:val="white"/>
        </w:rPr>
        <w:t>say</w:t>
      </w:r>
      <w:r w:rsidR="006779C6">
        <w:rPr>
          <w:highlight w:val="white"/>
        </w:rPr>
        <w:t xml:space="preserve"> </w:t>
      </w:r>
      <w:r w:rsidRPr="006A121F">
        <w:rPr>
          <w:highlight w:val="white"/>
        </w:rPr>
        <w:t>they</w:t>
      </w:r>
      <w:r w:rsidR="006779C6">
        <w:rPr>
          <w:highlight w:val="white"/>
        </w:rPr>
        <w:t xml:space="preserve"> </w:t>
      </w:r>
      <w:r w:rsidRPr="006A121F">
        <w:rPr>
          <w:highlight w:val="white"/>
        </w:rPr>
        <w:t>are</w:t>
      </w:r>
      <w:r w:rsidR="006779C6">
        <w:rPr>
          <w:highlight w:val="white"/>
        </w:rPr>
        <w:t xml:space="preserve"> </w:t>
      </w:r>
      <w:r w:rsidRPr="006A121F">
        <w:rPr>
          <w:highlight w:val="white"/>
        </w:rPr>
        <w:t>equal</w:t>
      </w:r>
      <w:r w:rsidR="006779C6">
        <w:rPr>
          <w:highlight w:val="white"/>
        </w:rPr>
        <w:t xml:space="preserve"> </w:t>
      </w:r>
      <w:r w:rsidRPr="006A121F">
        <w:rPr>
          <w:highlight w:val="white"/>
        </w:rPr>
        <w:t>and</w:t>
      </w:r>
      <w:r w:rsidR="006779C6">
        <w:rPr>
          <w:highlight w:val="white"/>
        </w:rPr>
        <w:t xml:space="preserve"> </w:t>
      </w:r>
      <w:r w:rsidRPr="006A121F">
        <w:rPr>
          <w:highlight w:val="white"/>
        </w:rPr>
        <w:t>connect</w:t>
      </w:r>
      <w:r w:rsidR="006779C6">
        <w:rPr>
          <w:highlight w:val="white"/>
        </w:rPr>
        <w:t xml:space="preserve"> </w:t>
      </w:r>
      <w:r w:rsidRPr="006A121F">
        <w:rPr>
          <w:highlight w:val="white"/>
        </w:rPr>
        <w:t>them</w:t>
      </w:r>
      <w:r w:rsidR="006779C6">
        <w:rPr>
          <w:highlight w:val="white"/>
        </w:rPr>
        <w:t xml:space="preserve"> </w:t>
      </w:r>
      <w:r w:rsidRPr="006A121F">
        <w:rPr>
          <w:highlight w:val="white"/>
        </w:rPr>
        <w:t>with</w:t>
      </w:r>
      <w:r w:rsidR="006779C6">
        <w:rPr>
          <w:highlight w:val="white"/>
        </w:rPr>
        <w:t xml:space="preserve"> </w:t>
      </w:r>
      <w:r w:rsidRPr="006A121F">
        <w:rPr>
          <w:highlight w:val="white"/>
        </w:rPr>
        <w:t>an</w:t>
      </w:r>
      <w:r w:rsidR="006779C6">
        <w:rPr>
          <w:highlight w:val="white"/>
        </w:rPr>
        <w:t xml:space="preserve"> </w:t>
      </w:r>
      <w:r w:rsidRPr="006A121F">
        <w:rPr>
          <w:highlight w:val="white"/>
        </w:rPr>
        <w:t>equal</w:t>
      </w:r>
      <w:r w:rsidR="006779C6">
        <w:rPr>
          <w:highlight w:val="white"/>
        </w:rPr>
        <w:t xml:space="preserve"> </w:t>
      </w:r>
      <w:r w:rsidRPr="006A121F">
        <w:rPr>
          <w:highlight w:val="white"/>
        </w:rPr>
        <w:t>sign.</w:t>
      </w:r>
      <w:r w:rsidR="006779C6">
        <w:t xml:space="preserve"> </w:t>
      </w:r>
      <w:r w:rsidRPr="00A641BD">
        <w:t>When</w:t>
      </w:r>
      <w:r w:rsidR="006779C6">
        <w:t xml:space="preserve"> </w:t>
      </w:r>
      <w:r w:rsidRPr="00A641BD">
        <w:t>you</w:t>
      </w:r>
      <w:r w:rsidR="006779C6">
        <w:t xml:space="preserve"> </w:t>
      </w:r>
      <w:r w:rsidRPr="00A641BD">
        <w:lastRenderedPageBreak/>
        <w:t>read</w:t>
      </w:r>
      <w:r w:rsidR="006779C6">
        <w:t xml:space="preserve"> </w:t>
      </w:r>
      <w:r w:rsidRPr="00A641BD">
        <w:t>the</w:t>
      </w:r>
      <w:r w:rsidR="006779C6">
        <w:t xml:space="preserve"> </w:t>
      </w:r>
      <w:r w:rsidRPr="00A641BD">
        <w:t>words</w:t>
      </w:r>
      <w:r w:rsidR="006779C6">
        <w:t xml:space="preserve"> </w:t>
      </w:r>
      <w:r w:rsidRPr="00A641BD">
        <w:t>the</w:t>
      </w:r>
      <w:r w:rsidR="006779C6">
        <w:t xml:space="preserve"> </w:t>
      </w:r>
      <w:r w:rsidRPr="00A641BD">
        <w:t>symbols</w:t>
      </w:r>
      <w:r w:rsidR="006779C6">
        <w:t xml:space="preserve"> </w:t>
      </w:r>
      <w:r w:rsidRPr="00A641BD">
        <w:t>represent</w:t>
      </w:r>
      <w:r w:rsidR="006779C6">
        <w:t xml:space="preserve"> </w:t>
      </w:r>
      <w:r w:rsidRPr="00A641BD">
        <w:t>in</w:t>
      </w:r>
      <w:r w:rsidR="006779C6">
        <w:t xml:space="preserve"> </w:t>
      </w:r>
      <w:r w:rsidRPr="00A641BD">
        <w:t>an</w:t>
      </w:r>
      <w:r w:rsidR="006779C6">
        <w:t xml:space="preserve"> </w:t>
      </w:r>
      <w:r w:rsidRPr="00A641BD">
        <w:t>equation,</w:t>
      </w:r>
      <w:r w:rsidR="006779C6">
        <w:t xml:space="preserve"> </w:t>
      </w:r>
      <w:r w:rsidRPr="00A641BD">
        <w:t>you</w:t>
      </w:r>
      <w:r w:rsidR="006779C6">
        <w:t xml:space="preserve"> </w:t>
      </w:r>
      <w:r w:rsidRPr="00A641BD">
        <w:t>have</w:t>
      </w:r>
      <w:r w:rsidR="006779C6">
        <w:t xml:space="preserve"> </w:t>
      </w:r>
      <w:r w:rsidRPr="00A641BD">
        <w:t>a</w:t>
      </w:r>
      <w:r w:rsidR="006779C6">
        <w:t xml:space="preserve"> </w:t>
      </w:r>
      <w:r w:rsidRPr="00A641BD">
        <w:t>complete</w:t>
      </w:r>
      <w:r w:rsidR="006779C6">
        <w:t xml:space="preserve"> </w:t>
      </w:r>
      <w:r w:rsidRPr="00A641BD">
        <w:t>sentence</w:t>
      </w:r>
      <w:r w:rsidR="006779C6">
        <w:t xml:space="preserve"> </w:t>
      </w:r>
      <w:r w:rsidRPr="00A641BD">
        <w:t>in</w:t>
      </w:r>
      <w:r w:rsidR="006779C6">
        <w:t xml:space="preserve"> </w:t>
      </w:r>
      <w:r w:rsidRPr="00A641BD">
        <w:t>English.</w:t>
      </w:r>
      <w:r w:rsidR="006779C6">
        <w:t xml:space="preserve"> </w:t>
      </w:r>
      <w:r w:rsidRPr="00A641BD">
        <w:t>The</w:t>
      </w:r>
      <w:r w:rsidR="006779C6">
        <w:t xml:space="preserve"> </w:t>
      </w:r>
      <w:r w:rsidRPr="00A641BD">
        <w:t>equals</w:t>
      </w:r>
      <w:r w:rsidR="006779C6">
        <w:t xml:space="preserve"> </w:t>
      </w:r>
      <w:r w:rsidRPr="00A641BD">
        <w:t>sign</w:t>
      </w:r>
      <w:r w:rsidR="006779C6">
        <w:t xml:space="preserve"> </w:t>
      </w:r>
      <w:r w:rsidRPr="00A641BD">
        <w:t>gives</w:t>
      </w:r>
      <w:r w:rsidR="006779C6">
        <w:t xml:space="preserve"> </w:t>
      </w:r>
      <w:r w:rsidRPr="00A641BD">
        <w:t>the</w:t>
      </w:r>
      <w:r w:rsidR="006779C6">
        <w:t xml:space="preserve"> </w:t>
      </w:r>
      <w:r w:rsidRPr="00A641BD">
        <w:t>verb.</w:t>
      </w:r>
      <w:r w:rsidR="006779C6">
        <w:t xml:space="preserve"> </w:t>
      </w:r>
      <w:r w:rsidRPr="00A641BD">
        <w:t>Table</w:t>
      </w:r>
      <w:r w:rsidR="006779C6">
        <w:t xml:space="preserve"> </w:t>
      </w:r>
      <w:r w:rsidR="00BB1B6C">
        <w:t>5.</w:t>
      </w:r>
      <w:r w:rsidRPr="00A641BD">
        <w:t>4</w:t>
      </w:r>
      <w:r w:rsidR="006779C6">
        <w:t xml:space="preserve"> </w:t>
      </w:r>
      <w:r w:rsidRPr="00A641BD">
        <w:t>has</w:t>
      </w:r>
      <w:r w:rsidR="006779C6">
        <w:t xml:space="preserve"> </w:t>
      </w:r>
      <w:r w:rsidRPr="00A641BD">
        <w:t>some</w:t>
      </w:r>
      <w:r w:rsidR="006779C6">
        <w:t xml:space="preserve"> </w:t>
      </w:r>
      <w:r w:rsidRPr="00A641BD">
        <w:t>examples</w:t>
      </w:r>
      <w:r w:rsidR="006779C6">
        <w:t xml:space="preserve"> </w:t>
      </w:r>
      <w:r w:rsidRPr="00A641BD">
        <w:t>of</w:t>
      </w:r>
      <w:r w:rsidR="006779C6">
        <w:t xml:space="preserve"> </w:t>
      </w:r>
      <w:r w:rsidRPr="00A641BD">
        <w:t>equations.</w:t>
      </w:r>
    </w:p>
    <w:p w14:paraId="63325CB1" w14:textId="01CECFA8" w:rsidR="00E566C5" w:rsidRDefault="00843798" w:rsidP="00843798">
      <w:r>
        <w:t>&lt;DEF</w:t>
      </w:r>
      <w:proofErr w:type="gramStart"/>
      <w:r>
        <w:t>&gt;</w:t>
      </w:r>
      <w:r w:rsidR="00625440">
        <w:t>[</w:t>
      </w:r>
      <w:proofErr w:type="gramEnd"/>
      <w:r w:rsidR="00554F0B">
        <w:t>DEFINITION</w:t>
      </w:r>
      <w:r w:rsidR="00625440">
        <w:t>]</w:t>
      </w:r>
    </w:p>
    <w:p w14:paraId="32E4EC0F" w14:textId="2BCA2FBC" w:rsidR="00330F5F" w:rsidRDefault="00330F5F" w:rsidP="00843798">
      <w:pPr>
        <w:pStyle w:val="TX1"/>
      </w:pPr>
      <w:r>
        <w:t>An</w:t>
      </w:r>
      <w:r w:rsidR="006779C6">
        <w:rPr>
          <w:b/>
        </w:rPr>
        <w:t xml:space="preserve"> </w:t>
      </w:r>
      <w:r>
        <w:rPr>
          <w:b/>
        </w:rPr>
        <w:t>equation</w:t>
      </w:r>
      <w:r w:rsidR="006779C6">
        <w:t xml:space="preserve"> </w:t>
      </w:r>
      <w:r>
        <w:t>is</w:t>
      </w:r>
      <w:r w:rsidR="006779C6">
        <w:t xml:space="preserve"> </w:t>
      </w:r>
      <w:r>
        <w:t>two</w:t>
      </w:r>
      <w:r w:rsidR="006779C6">
        <w:t xml:space="preserve"> </w:t>
      </w:r>
      <w:r>
        <w:t>expressions</w:t>
      </w:r>
      <w:r w:rsidR="006779C6">
        <w:t xml:space="preserve"> </w:t>
      </w:r>
      <w:r>
        <w:t>connected</w:t>
      </w:r>
      <w:r w:rsidR="006779C6">
        <w:t xml:space="preserve"> </w:t>
      </w:r>
      <w:r>
        <w:t>by</w:t>
      </w:r>
      <w:r w:rsidR="006779C6">
        <w:t xml:space="preserve"> </w:t>
      </w:r>
      <w:r>
        <w:t>an</w:t>
      </w:r>
      <w:r w:rsidR="006779C6">
        <w:t xml:space="preserve"> </w:t>
      </w:r>
      <w:r>
        <w:t>equal</w:t>
      </w:r>
      <w:r w:rsidR="006779C6">
        <w:t xml:space="preserve"> </w:t>
      </w:r>
      <w:r>
        <w:t>sign.</w:t>
      </w:r>
      <w:r w:rsidR="006779C6">
        <w:t xml:space="preserve"> </w:t>
      </w:r>
    </w:p>
    <w:p w14:paraId="7FD67024" w14:textId="53D01444" w:rsidR="00843798" w:rsidRDefault="00330F5F" w:rsidP="00843798">
      <w:pPr>
        <w:pStyle w:val="TX1"/>
      </w:pPr>
      <w:r>
        <w:t>The</w:t>
      </w:r>
      <w:r w:rsidR="006779C6">
        <w:t xml:space="preserve"> </w:t>
      </w:r>
      <w:r>
        <w:t>symbol</w:t>
      </w:r>
      <w:r w:rsidR="006779C6">
        <w:t xml:space="preserve"> </w:t>
      </w:r>
      <w:r>
        <w:t>“=”</w:t>
      </w:r>
      <w:r w:rsidR="006779C6">
        <w:t xml:space="preserve"> </w:t>
      </w:r>
      <w:r>
        <w:t>is</w:t>
      </w:r>
      <w:r w:rsidR="006779C6">
        <w:t xml:space="preserve"> </w:t>
      </w:r>
      <w:r>
        <w:t>called</w:t>
      </w:r>
      <w:r w:rsidR="006779C6">
        <w:t xml:space="preserve"> </w:t>
      </w:r>
      <w:r>
        <w:t>the</w:t>
      </w:r>
      <w:r w:rsidR="006779C6">
        <w:t xml:space="preserve"> </w:t>
      </w:r>
      <w:r w:rsidRPr="00A641BD">
        <w:rPr>
          <w:b/>
          <w:bCs/>
        </w:rPr>
        <w:t>equal</w:t>
      </w:r>
      <w:r w:rsidR="006779C6">
        <w:rPr>
          <w:b/>
          <w:bCs/>
        </w:rPr>
        <w:t xml:space="preserve"> </w:t>
      </w:r>
      <w:r w:rsidRPr="00A641BD">
        <w:rPr>
          <w:b/>
          <w:bCs/>
        </w:rPr>
        <w:t>sign</w:t>
      </w:r>
      <w:r>
        <w:t>.</w:t>
      </w:r>
      <w:r w:rsidR="006779C6">
        <w:t xml:space="preserve"> </w:t>
      </w:r>
      <w:r w:rsidR="00466910" w:rsidRPr="00466910">
        <w:rPr>
          <w:position w:val="-6"/>
        </w:rPr>
        <w:object w:dxaOrig="560" w:dyaOrig="279" w14:anchorId="6E052A40">
          <v:shape id="_x0000_i1222" type="#_x0000_t75" style="width:28.2pt;height:13.8pt" o:ole="">
            <v:imagedata r:id="rId105" o:title=""/>
          </v:shape>
          <o:OLEObject Type="Embed" ProgID="Equation.DSMT4" ShapeID="_x0000_i1222" DrawAspect="Content" ObjectID="_1702150114" r:id="rId106"/>
        </w:object>
      </w:r>
      <w:r w:rsidR="00466910">
        <w:t xml:space="preserve"> </w:t>
      </w:r>
      <w:proofErr w:type="gramStart"/>
      <w:r w:rsidR="00554F0B">
        <w:t>is</w:t>
      </w:r>
      <w:proofErr w:type="gramEnd"/>
      <w:r w:rsidR="006779C6">
        <w:t xml:space="preserve"> </w:t>
      </w:r>
      <w:r w:rsidR="00554F0B">
        <w:t>read</w:t>
      </w:r>
      <w:r w:rsidR="006779C6">
        <w:t xml:space="preserve"> </w:t>
      </w:r>
      <w:r w:rsidR="00554F0B">
        <w:t>“a</w:t>
      </w:r>
      <w:r w:rsidR="006779C6">
        <w:t xml:space="preserve"> </w:t>
      </w:r>
      <w:r w:rsidR="00554F0B">
        <w:t>is</w:t>
      </w:r>
      <w:r w:rsidR="006779C6">
        <w:rPr>
          <w:b/>
        </w:rPr>
        <w:t xml:space="preserve"> </w:t>
      </w:r>
      <w:r w:rsidR="00554F0B" w:rsidRPr="00A641BD">
        <w:rPr>
          <w:bCs/>
        </w:rPr>
        <w:t>equal</w:t>
      </w:r>
      <w:r w:rsidR="006779C6">
        <w:t xml:space="preserve"> </w:t>
      </w:r>
      <w:r w:rsidR="00554F0B">
        <w:t>to</w:t>
      </w:r>
      <w:r w:rsidR="006779C6">
        <w:t xml:space="preserve"> </w:t>
      </w:r>
      <w:r w:rsidR="00554F0B">
        <w:t>b”</w:t>
      </w:r>
      <w:r>
        <w:t>.</w:t>
      </w:r>
    </w:p>
    <w:p w14:paraId="012B3D0A" w14:textId="65C46476" w:rsidR="00843798" w:rsidRDefault="00843798" w:rsidP="00843798">
      <w:r>
        <w:t>&lt;/BOX&gt;</w:t>
      </w:r>
    </w:p>
    <w:p w14:paraId="54C53E66" w14:textId="2695C311" w:rsidR="00E566C5" w:rsidRPr="006A121F" w:rsidRDefault="00843798" w:rsidP="00843798">
      <w:r>
        <w:t>&lt;TB&gt;</w:t>
      </w:r>
      <w:r w:rsidR="00554F0B" w:rsidRPr="006E59C8">
        <w:t>T</w:t>
      </w:r>
      <w:r w:rsidR="00F75F0A" w:rsidRPr="006E59C8">
        <w:t>able</w:t>
      </w:r>
      <w:r w:rsidR="006779C6">
        <w:t xml:space="preserve"> </w:t>
      </w:r>
      <w:r w:rsidR="00F75F0A">
        <w:t>5.</w:t>
      </w:r>
      <w:r w:rsidR="00554F0B" w:rsidRPr="004E11DC">
        <w:t>4:</w:t>
      </w:r>
      <w:r w:rsidR="006779C6">
        <w:t xml:space="preserve"> </w:t>
      </w:r>
      <w:r w:rsidR="00416E85" w:rsidRPr="006A121F">
        <w:t>Examples</w:t>
      </w:r>
      <w:r w:rsidR="006779C6">
        <w:t xml:space="preserve"> </w:t>
      </w:r>
      <w:r w:rsidR="00416E85" w:rsidRPr="006A121F">
        <w:t>of</w:t>
      </w:r>
      <w:r w:rsidR="006779C6">
        <w:t xml:space="preserve"> </w:t>
      </w:r>
      <w:r w:rsidR="00416E85" w:rsidRPr="006A121F">
        <w:t>Equations</w:t>
      </w:r>
    </w:p>
    <w:tbl>
      <w:tblPr>
        <w:tblStyle w:val="TableGrid"/>
        <w:tblW w:w="9360" w:type="dxa"/>
        <w:tblLayout w:type="fixed"/>
        <w:tblLook w:val="0600" w:firstRow="0" w:lastRow="0" w:firstColumn="0" w:lastColumn="0" w:noHBand="1" w:noVBand="1"/>
      </w:tblPr>
      <w:tblGrid>
        <w:gridCol w:w="2010"/>
        <w:gridCol w:w="7350"/>
      </w:tblGrid>
      <w:tr w:rsidR="00E566C5" w14:paraId="01D8AA33" w14:textId="77777777" w:rsidTr="00BD5BB5">
        <w:trPr>
          <w:trHeight w:val="510"/>
        </w:trPr>
        <w:tc>
          <w:tcPr>
            <w:tcW w:w="2010" w:type="dxa"/>
          </w:tcPr>
          <w:p w14:paraId="2DF7A7CF" w14:textId="77777777" w:rsidR="00E566C5" w:rsidRDefault="00554F0B" w:rsidP="00A641BD">
            <w:pPr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Equation</w:t>
            </w:r>
          </w:p>
        </w:tc>
        <w:tc>
          <w:tcPr>
            <w:tcW w:w="7349" w:type="dxa"/>
          </w:tcPr>
          <w:p w14:paraId="10ED7CC7" w14:textId="10318CD4" w:rsidR="00E566C5" w:rsidRDefault="00554F0B" w:rsidP="00A641BD">
            <w:pPr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English</w:t>
            </w:r>
            <w:r w:rsidR="006779C6"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</w:rPr>
              <w:t>Sentence</w:t>
            </w:r>
          </w:p>
        </w:tc>
      </w:tr>
      <w:tr w:rsidR="00E566C5" w14:paraId="25D7358E" w14:textId="77777777" w:rsidTr="00BD5BB5">
        <w:trPr>
          <w:trHeight w:val="510"/>
        </w:trPr>
        <w:tc>
          <w:tcPr>
            <w:tcW w:w="2010" w:type="dxa"/>
          </w:tcPr>
          <w:p w14:paraId="70061A13" w14:textId="3D53C5D4" w:rsidR="00E566C5" w:rsidRDefault="00232651" w:rsidP="00232651">
            <w:pPr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 w:rsidRPr="00232651">
              <w:rPr>
                <w:rFonts w:ascii="Times New Roman" w:eastAsia="Times New Roman" w:hAnsi="Times New Roman" w:cs="Times New Roman"/>
                <w:position w:val="-6"/>
              </w:rPr>
              <w:object w:dxaOrig="1160" w:dyaOrig="279" w14:anchorId="39B13C75">
                <v:shape id="_x0000_i1070" type="#_x0000_t75" style="width:58.2pt;height:13.8pt" o:ole="">
                  <v:imagedata r:id="rId107" o:title=""/>
                </v:shape>
                <o:OLEObject Type="Embed" ProgID="Equation.DSMT4" ShapeID="_x0000_i1070" DrawAspect="Content" ObjectID="_1702150115" r:id="rId108"/>
              </w:object>
            </w:r>
          </w:p>
        </w:tc>
        <w:tc>
          <w:tcPr>
            <w:tcW w:w="7349" w:type="dxa"/>
          </w:tcPr>
          <w:p w14:paraId="352349E9" w14:textId="4ADEFF7E" w:rsidR="00E566C5" w:rsidRDefault="00554F0B" w:rsidP="00A641BD">
            <w:pPr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Th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sum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of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hre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and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fiv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i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equal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o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eight.</w:t>
            </w:r>
          </w:p>
        </w:tc>
      </w:tr>
      <w:tr w:rsidR="00E566C5" w14:paraId="38B33516" w14:textId="77777777" w:rsidTr="00BD5BB5">
        <w:trPr>
          <w:trHeight w:val="510"/>
        </w:trPr>
        <w:tc>
          <w:tcPr>
            <w:tcW w:w="2010" w:type="dxa"/>
          </w:tcPr>
          <w:p w14:paraId="4C2E4E1E" w14:textId="34A21D26" w:rsidR="00E566C5" w:rsidRPr="00416E85" w:rsidRDefault="00232651" w:rsidP="00232651">
            <w:pPr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 w:rsidRPr="00232651">
              <w:rPr>
                <w:rFonts w:ascii="Times New Roman" w:hAnsi="Times New Roman" w:cs="Times New Roman"/>
                <w:i/>
                <w:position w:val="-6"/>
              </w:rPr>
              <w:object w:dxaOrig="1180" w:dyaOrig="279" w14:anchorId="12CC366E">
                <v:shape id="_x0000_i1071" type="#_x0000_t75" style="width:59.4pt;height:13.8pt" o:ole="">
                  <v:imagedata r:id="rId109" o:title=""/>
                </v:shape>
                <o:OLEObject Type="Embed" ProgID="Equation.DSMT4" ShapeID="_x0000_i1071" DrawAspect="Content" ObjectID="_1702150116" r:id="rId110"/>
              </w:object>
            </w:r>
          </w:p>
        </w:tc>
        <w:tc>
          <w:tcPr>
            <w:tcW w:w="7349" w:type="dxa"/>
          </w:tcPr>
          <w:p w14:paraId="2777C452" w14:textId="1F4A2DA1" w:rsidR="00E566C5" w:rsidRDefault="00554F0B" w:rsidP="00A641BD">
            <w:pPr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i/>
              </w:rPr>
              <w:t>n</w:t>
            </w:r>
            <w:proofErr w:type="gramEnd"/>
            <w:r w:rsidR="006779C6">
              <w:rPr>
                <w:rFonts w:ascii="Times New Roman" w:eastAsia="Times New Roman" w:hAnsi="Times New Roman" w:cs="Times New Roman"/>
                <w:i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minu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on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equal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fourteen.</w:t>
            </w:r>
          </w:p>
        </w:tc>
      </w:tr>
      <w:tr w:rsidR="00E566C5" w14:paraId="636A4C44" w14:textId="77777777" w:rsidTr="00BD5BB5">
        <w:trPr>
          <w:trHeight w:val="510"/>
        </w:trPr>
        <w:tc>
          <w:tcPr>
            <w:tcW w:w="2010" w:type="dxa"/>
          </w:tcPr>
          <w:p w14:paraId="4E0868C7" w14:textId="0B384BE6" w:rsidR="00E566C5" w:rsidRDefault="00232651" w:rsidP="00232651">
            <w:pPr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 w:rsidRPr="00232651">
              <w:rPr>
                <w:rFonts w:ascii="Times New Roman" w:eastAsia="Times New Roman" w:hAnsi="Times New Roman" w:cs="Times New Roman"/>
                <w:position w:val="-6"/>
              </w:rPr>
              <w:object w:dxaOrig="1260" w:dyaOrig="279" w14:anchorId="7EFE2958">
                <v:shape id="_x0000_i1072" type="#_x0000_t75" style="width:63pt;height:13.8pt" o:ole="">
                  <v:imagedata r:id="rId111" o:title=""/>
                </v:shape>
                <o:OLEObject Type="Embed" ProgID="Equation.DSMT4" ShapeID="_x0000_i1072" DrawAspect="Content" ObjectID="_1702150117" r:id="rId112"/>
              </w:object>
            </w:r>
          </w:p>
        </w:tc>
        <w:tc>
          <w:tcPr>
            <w:tcW w:w="7349" w:type="dxa"/>
          </w:tcPr>
          <w:p w14:paraId="33A887B0" w14:textId="562BC0F7" w:rsidR="00E566C5" w:rsidRDefault="00554F0B" w:rsidP="00A641BD">
            <w:pPr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Th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product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of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six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and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seven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i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equal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o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forty-two.</w:t>
            </w:r>
          </w:p>
        </w:tc>
      </w:tr>
      <w:tr w:rsidR="00E566C5" w14:paraId="1AD05FD7" w14:textId="77777777" w:rsidTr="00BD5BB5">
        <w:trPr>
          <w:trHeight w:val="510"/>
        </w:trPr>
        <w:tc>
          <w:tcPr>
            <w:tcW w:w="2010" w:type="dxa"/>
          </w:tcPr>
          <w:p w14:paraId="7FFCCB07" w14:textId="463CDD1D" w:rsidR="00E566C5" w:rsidRDefault="00232651" w:rsidP="00232651">
            <w:pPr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 w:rsidRPr="00232651">
              <w:rPr>
                <w:rFonts w:ascii="Times New Roman" w:eastAsia="Times New Roman" w:hAnsi="Times New Roman" w:cs="Times New Roman"/>
                <w:i/>
                <w:position w:val="-6"/>
              </w:rPr>
              <w:object w:dxaOrig="740" w:dyaOrig="279" w14:anchorId="48F45F01">
                <v:shape id="_x0000_i1073" type="#_x0000_t75" style="width:36.6pt;height:13.8pt" o:ole="">
                  <v:imagedata r:id="rId113" o:title=""/>
                </v:shape>
                <o:OLEObject Type="Embed" ProgID="Equation.DSMT4" ShapeID="_x0000_i1073" DrawAspect="Content" ObjectID="_1702150118" r:id="rId114"/>
              </w:object>
            </w:r>
          </w:p>
        </w:tc>
        <w:tc>
          <w:tcPr>
            <w:tcW w:w="7349" w:type="dxa"/>
          </w:tcPr>
          <w:p w14:paraId="2005D530" w14:textId="1B53CAD9" w:rsidR="00E566C5" w:rsidRDefault="00554F0B" w:rsidP="00A641BD">
            <w:pPr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i/>
              </w:rPr>
              <w:t>x</w:t>
            </w:r>
            <w:proofErr w:type="gramEnd"/>
            <w:r w:rsidR="006779C6">
              <w:rPr>
                <w:rFonts w:ascii="Times New Roman" w:eastAsia="Times New Roman" w:hAnsi="Times New Roman" w:cs="Times New Roman"/>
                <w:i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i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equal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o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fifty-three.</w:t>
            </w:r>
          </w:p>
        </w:tc>
      </w:tr>
      <w:tr w:rsidR="00E566C5" w14:paraId="1FDFCF54" w14:textId="77777777" w:rsidTr="00BD5BB5">
        <w:trPr>
          <w:trHeight w:val="510"/>
        </w:trPr>
        <w:tc>
          <w:tcPr>
            <w:tcW w:w="2010" w:type="dxa"/>
          </w:tcPr>
          <w:p w14:paraId="46F986EF" w14:textId="05989C16" w:rsidR="00E566C5" w:rsidRDefault="00232651" w:rsidP="00232651">
            <w:pPr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 w:rsidRPr="00232651">
              <w:rPr>
                <w:rFonts w:ascii="Times New Roman" w:eastAsia="Times New Roman" w:hAnsi="Times New Roman" w:cs="Times New Roman"/>
                <w:i/>
                <w:position w:val="-10"/>
              </w:rPr>
              <w:object w:dxaOrig="1680" w:dyaOrig="320" w14:anchorId="0E814C7A">
                <v:shape id="_x0000_i1074" type="#_x0000_t75" style="width:84pt;height:16.2pt" o:ole="">
                  <v:imagedata r:id="rId115" o:title=""/>
                </v:shape>
                <o:OLEObject Type="Embed" ProgID="Equation.DSMT4" ShapeID="_x0000_i1074" DrawAspect="Content" ObjectID="_1702150119" r:id="rId116"/>
              </w:object>
            </w:r>
          </w:p>
        </w:tc>
        <w:tc>
          <w:tcPr>
            <w:tcW w:w="7349" w:type="dxa"/>
          </w:tcPr>
          <w:p w14:paraId="6DBA51C4" w14:textId="1BACF1F5" w:rsidR="00E566C5" w:rsidRDefault="00554F0B" w:rsidP="00A641BD">
            <w:pPr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i/>
              </w:rPr>
              <w:t>y</w:t>
            </w:r>
            <w:proofErr w:type="gramEnd"/>
            <w:r w:rsidR="006779C6">
              <w:rPr>
                <w:rFonts w:ascii="Times New Roman" w:eastAsia="Times New Roman" w:hAnsi="Times New Roman" w:cs="Times New Roman"/>
                <w:i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plu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nin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i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equal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o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wo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/>
              </w:rPr>
              <w:t>y</w:t>
            </w:r>
            <w:r w:rsidR="006779C6">
              <w:rPr>
                <w:rFonts w:ascii="Times New Roman" w:eastAsia="Times New Roman" w:hAnsi="Times New Roman" w:cs="Times New Roman"/>
                <w:i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minu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hree.</w:t>
            </w:r>
          </w:p>
        </w:tc>
      </w:tr>
    </w:tbl>
    <w:p w14:paraId="3A4EFCC7" w14:textId="77777777" w:rsidR="00843798" w:rsidRDefault="00843798" w:rsidP="00843798">
      <w:bookmarkStart w:id="31" w:name="_Hlk78458870"/>
    </w:p>
    <w:p w14:paraId="6CCCB401" w14:textId="67F8D99A" w:rsidR="00E566C5" w:rsidRDefault="00625440" w:rsidP="00843798">
      <w:r>
        <w:t>&lt;</w:t>
      </w:r>
      <w:proofErr w:type="gramStart"/>
      <w:r>
        <w:t>example&gt;</w:t>
      </w:r>
      <w:proofErr w:type="gramEnd"/>
      <w:r w:rsidR="00554F0B" w:rsidRPr="00345ACE">
        <w:t>EXAMPLE</w:t>
      </w:r>
      <w:r w:rsidR="006779C6">
        <w:t xml:space="preserve"> </w:t>
      </w:r>
      <w:r w:rsidR="00554F0B" w:rsidRPr="00345ACE">
        <w:t>4</w:t>
      </w:r>
      <w:r w:rsidR="002D1D43">
        <w:t>—</w:t>
      </w:r>
      <w:r>
        <w:t>&lt;title&gt;</w:t>
      </w:r>
      <w:r w:rsidR="00416E85" w:rsidRPr="00345ACE">
        <w:t>Translat</w:t>
      </w:r>
      <w:r w:rsidR="00330F5F" w:rsidRPr="00AE2C99">
        <w:t>ing</w:t>
      </w:r>
      <w:r w:rsidR="006779C6">
        <w:t xml:space="preserve"> </w:t>
      </w:r>
      <w:r w:rsidR="00416E85" w:rsidRPr="00FE6F0A">
        <w:t>From</w:t>
      </w:r>
      <w:r w:rsidR="006779C6">
        <w:t xml:space="preserve"> </w:t>
      </w:r>
      <w:r w:rsidR="00416E85" w:rsidRPr="00FE6F0A">
        <w:t>an</w:t>
      </w:r>
      <w:r w:rsidR="006779C6">
        <w:t xml:space="preserve"> </w:t>
      </w:r>
      <w:r w:rsidR="00416E85" w:rsidRPr="00FE6F0A">
        <w:t>English</w:t>
      </w:r>
      <w:r w:rsidR="006779C6">
        <w:t xml:space="preserve"> </w:t>
      </w:r>
      <w:r w:rsidR="00416E85" w:rsidRPr="00FE6F0A">
        <w:t>Sentence</w:t>
      </w:r>
      <w:r w:rsidR="006779C6">
        <w:t xml:space="preserve"> </w:t>
      </w:r>
      <w:r w:rsidR="00416E85" w:rsidRPr="00FE6F0A">
        <w:t>to</w:t>
      </w:r>
      <w:r w:rsidR="006779C6">
        <w:t xml:space="preserve"> </w:t>
      </w:r>
      <w:r w:rsidR="00416E85" w:rsidRPr="00FE6F0A">
        <w:t>an</w:t>
      </w:r>
      <w:r w:rsidR="006779C6">
        <w:t xml:space="preserve"> </w:t>
      </w:r>
      <w:r w:rsidR="00416E85" w:rsidRPr="00FE6F0A">
        <w:t>Equation</w:t>
      </w:r>
      <w:r>
        <w:t>&lt;/title&gt;</w:t>
      </w:r>
    </w:p>
    <w:p w14:paraId="64AE0FCB" w14:textId="29932D97" w:rsidR="00BD5BB5" w:rsidRDefault="00BD5BB5" w:rsidP="00BD5BB5">
      <w:r>
        <w:t>&lt;EXERCISE&gt;</w:t>
      </w:r>
    </w:p>
    <w:p w14:paraId="0E48C683" w14:textId="18F43C1A" w:rsidR="00BD5BB5" w:rsidRDefault="00BD5BB5" w:rsidP="00BD5BB5">
      <w:r>
        <w:t>&lt;PROBLEM&gt;</w:t>
      </w:r>
    </w:p>
    <w:p w14:paraId="2CF0445A" w14:textId="123B4A65" w:rsidR="00BD5BB5" w:rsidRPr="00A641BD" w:rsidRDefault="00BD5BB5" w:rsidP="00BD5BB5">
      <w:pPr>
        <w:pStyle w:val="TX1"/>
      </w:pPr>
      <w:r>
        <w:t>&lt;NL&gt;</w:t>
      </w:r>
    </w:p>
    <w:bookmarkEnd w:id="31"/>
    <w:p w14:paraId="04228553" w14:textId="777C06E6" w:rsidR="00E566C5" w:rsidRDefault="00554F0B" w:rsidP="00764379">
      <w:pPr>
        <w:pStyle w:val="ListBullet"/>
      </w:pPr>
      <w:commentRangeStart w:id="32"/>
      <w:r>
        <w:t>Two</w:t>
      </w:r>
      <w:commentRangeEnd w:id="32"/>
      <w:r w:rsidR="00043947">
        <w:rPr>
          <w:rStyle w:val="CommentReference"/>
        </w:rPr>
        <w:commentReference w:id="32"/>
      </w:r>
      <w:r w:rsidR="006779C6">
        <w:t xml:space="preserve"> </w:t>
      </w:r>
      <w:r>
        <w:t>times</w:t>
      </w:r>
      <w:r w:rsidR="006779C6">
        <w:t xml:space="preserve"> </w:t>
      </w:r>
      <w:r>
        <w:rPr>
          <w:i/>
        </w:rPr>
        <w:t>x</w:t>
      </w:r>
      <w:r w:rsidR="006779C6">
        <w:t xml:space="preserve"> </w:t>
      </w:r>
      <w:r>
        <w:t>is</w:t>
      </w:r>
      <w:r w:rsidR="006779C6">
        <w:t xml:space="preserve"> </w:t>
      </w:r>
      <w:r>
        <w:t>6.</w:t>
      </w:r>
    </w:p>
    <w:p w14:paraId="3B61777A" w14:textId="1F8C71A5" w:rsidR="00E566C5" w:rsidRDefault="00554F0B" w:rsidP="00764379">
      <w:pPr>
        <w:pStyle w:val="ListBullet"/>
      </w:pPr>
      <w:commentRangeStart w:id="33"/>
      <w:proofErr w:type="gramStart"/>
      <w:r>
        <w:rPr>
          <w:i/>
        </w:rPr>
        <w:t>n</w:t>
      </w:r>
      <w:commentRangeEnd w:id="33"/>
      <w:proofErr w:type="gramEnd"/>
      <w:r w:rsidR="00043947">
        <w:rPr>
          <w:rStyle w:val="CommentReference"/>
        </w:rPr>
        <w:commentReference w:id="33"/>
      </w:r>
      <w:r w:rsidR="006779C6">
        <w:t xml:space="preserve"> </w:t>
      </w:r>
      <w:r>
        <w:t>plus</w:t>
      </w:r>
      <w:r w:rsidR="006779C6">
        <w:t xml:space="preserve"> </w:t>
      </w:r>
      <w:r>
        <w:t>2</w:t>
      </w:r>
      <w:r w:rsidR="006779C6">
        <w:t xml:space="preserve"> </w:t>
      </w:r>
      <w:r>
        <w:t>is</w:t>
      </w:r>
      <w:r w:rsidR="006779C6">
        <w:t xml:space="preserve"> </w:t>
      </w:r>
      <w:r>
        <w:t>equal</w:t>
      </w:r>
      <w:r w:rsidR="006779C6">
        <w:t xml:space="preserve"> </w:t>
      </w:r>
      <w:r>
        <w:t>to</w:t>
      </w:r>
      <w:r w:rsidR="006779C6">
        <w:t xml:space="preserve"> </w:t>
      </w:r>
      <w:r>
        <w:rPr>
          <w:i/>
        </w:rPr>
        <w:t>n</w:t>
      </w:r>
      <w:r w:rsidR="006779C6">
        <w:t xml:space="preserve"> </w:t>
      </w:r>
      <w:r>
        <w:t>times</w:t>
      </w:r>
      <w:r w:rsidR="006779C6">
        <w:t xml:space="preserve"> </w:t>
      </w:r>
      <w:r>
        <w:t>3.</w:t>
      </w:r>
    </w:p>
    <w:p w14:paraId="2531513F" w14:textId="4D204C52" w:rsidR="00E566C5" w:rsidRDefault="00554F0B" w:rsidP="00764379">
      <w:pPr>
        <w:pStyle w:val="ListBullet"/>
      </w:pPr>
      <w:commentRangeStart w:id="34"/>
      <w:r>
        <w:t>The</w:t>
      </w:r>
      <w:commentRangeEnd w:id="34"/>
      <w:r w:rsidR="00043947">
        <w:rPr>
          <w:rStyle w:val="CommentReference"/>
        </w:rPr>
        <w:commentReference w:id="34"/>
      </w:r>
      <w:r w:rsidR="006779C6">
        <w:t xml:space="preserve"> </w:t>
      </w:r>
      <w:r>
        <w:t>quotient</w:t>
      </w:r>
      <w:r w:rsidR="006779C6">
        <w:t xml:space="preserve"> </w:t>
      </w:r>
      <w:r>
        <w:t>of</w:t>
      </w:r>
      <w:r w:rsidR="006779C6">
        <w:t xml:space="preserve"> </w:t>
      </w:r>
      <w:r>
        <w:t>35</w:t>
      </w:r>
      <w:r w:rsidR="006779C6">
        <w:t xml:space="preserve"> </w:t>
      </w:r>
      <w:r>
        <w:t>and</w:t>
      </w:r>
      <w:r w:rsidR="006779C6">
        <w:t xml:space="preserve"> </w:t>
      </w:r>
      <w:r>
        <w:t>7</w:t>
      </w:r>
      <w:r w:rsidR="006779C6">
        <w:t xml:space="preserve"> </w:t>
      </w:r>
      <w:r>
        <w:t>is</w:t>
      </w:r>
      <w:r w:rsidR="006779C6">
        <w:t xml:space="preserve"> </w:t>
      </w:r>
      <w:r>
        <w:t>5.</w:t>
      </w:r>
    </w:p>
    <w:p w14:paraId="7006B420" w14:textId="3E5EBAD0" w:rsidR="00E566C5" w:rsidRDefault="00043947" w:rsidP="00764379">
      <w:pPr>
        <w:pStyle w:val="ListBullet"/>
      </w:pPr>
      <w:r>
        <w:rPr>
          <w:rStyle w:val="CommentReference"/>
        </w:rPr>
        <w:commentReference w:id="35"/>
      </w:r>
      <w:r w:rsidR="00B04856">
        <w:t>Sixty-seven</w:t>
      </w:r>
      <w:r w:rsidR="006779C6">
        <w:t xml:space="preserve"> </w:t>
      </w:r>
      <w:r w:rsidR="00554F0B">
        <w:t>minus</w:t>
      </w:r>
      <w:r w:rsidR="006779C6">
        <w:t xml:space="preserve"> </w:t>
      </w:r>
      <w:r w:rsidR="00554F0B">
        <w:rPr>
          <w:i/>
        </w:rPr>
        <w:t>x</w:t>
      </w:r>
      <w:r w:rsidR="006779C6">
        <w:t xml:space="preserve"> </w:t>
      </w:r>
      <w:r w:rsidR="00554F0B">
        <w:t>is</w:t>
      </w:r>
      <w:r w:rsidR="006779C6">
        <w:t xml:space="preserve"> </w:t>
      </w:r>
      <w:r w:rsidR="00554F0B">
        <w:t>56.</w:t>
      </w:r>
    </w:p>
    <w:p w14:paraId="07A1B014" w14:textId="72263971" w:rsidR="00BD5BB5" w:rsidRDefault="00BD5BB5" w:rsidP="00BD5BB5">
      <w:r>
        <w:t>&lt;/NL&gt;</w:t>
      </w:r>
    </w:p>
    <w:p w14:paraId="4C393273" w14:textId="1C189136" w:rsidR="00E566C5" w:rsidRDefault="00A641BD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&lt;SOLUTION&gt;</w:t>
      </w:r>
    </w:p>
    <w:p w14:paraId="69CD8653" w14:textId="016FA44E" w:rsidR="00764379" w:rsidRDefault="00764379" w:rsidP="00764379">
      <w:r>
        <w:t>&lt;NL&gt;</w:t>
      </w:r>
    </w:p>
    <w:p w14:paraId="49514550" w14:textId="32FEF56A" w:rsidR="00E566C5" w:rsidRDefault="00232651" w:rsidP="00764379">
      <w:pPr>
        <w:pStyle w:val="ListBullet"/>
      </w:pPr>
      <w:r w:rsidRPr="00232651">
        <w:object w:dxaOrig="760" w:dyaOrig="279" w14:anchorId="0E5B220C">
          <v:shape id="_x0000_i1075" type="#_x0000_t75" style="width:37.8pt;height:13.8pt" o:ole="">
            <v:imagedata r:id="rId117" o:title=""/>
          </v:shape>
          <o:OLEObject Type="Embed" ProgID="Equation.DSMT4" ShapeID="_x0000_i1075" DrawAspect="Content" ObjectID="_1702150120" r:id="rId118"/>
        </w:object>
      </w:r>
    </w:p>
    <w:p w14:paraId="4DDCD83E" w14:textId="7A19BC5F" w:rsidR="00E566C5" w:rsidRDefault="00232651" w:rsidP="00764379">
      <w:pPr>
        <w:pStyle w:val="ListBullet"/>
      </w:pPr>
      <w:r w:rsidRPr="00232651">
        <w:rPr>
          <w:i/>
        </w:rPr>
        <w:object w:dxaOrig="1240" w:dyaOrig="279" w14:anchorId="0F55B7A2">
          <v:shape id="_x0000_i1076" type="#_x0000_t75" style="width:61.8pt;height:13.8pt" o:ole="">
            <v:imagedata r:id="rId119" o:title=""/>
          </v:shape>
          <o:OLEObject Type="Embed" ProgID="Equation.DSMT4" ShapeID="_x0000_i1076" DrawAspect="Content" ObjectID="_1702150121" r:id="rId120"/>
        </w:object>
      </w:r>
    </w:p>
    <w:p w14:paraId="2C60959F" w14:textId="485C7E30" w:rsidR="00E566C5" w:rsidRDefault="00232651" w:rsidP="00764379">
      <w:pPr>
        <w:pStyle w:val="ListBullet"/>
      </w:pPr>
      <w:r w:rsidRPr="00232651">
        <w:object w:dxaOrig="1300" w:dyaOrig="279" w14:anchorId="29481C0E">
          <v:shape id="_x0000_i1077" type="#_x0000_t75" style="width:64.8pt;height:13.8pt" o:ole="">
            <v:imagedata r:id="rId121" o:title=""/>
          </v:shape>
          <o:OLEObject Type="Embed" ProgID="Equation.DSMT4" ShapeID="_x0000_i1077" DrawAspect="Content" ObjectID="_1702150122" r:id="rId122"/>
        </w:object>
      </w:r>
    </w:p>
    <w:p w14:paraId="054D71FD" w14:textId="77777777" w:rsidR="00764379" w:rsidRDefault="00232651" w:rsidP="00764379">
      <w:pPr>
        <w:pStyle w:val="ListBullet"/>
      </w:pPr>
      <w:r w:rsidRPr="00232651">
        <w:object w:dxaOrig="1280" w:dyaOrig="279" w14:anchorId="5716F903">
          <v:shape id="_x0000_i1078" type="#_x0000_t75" style="width:64.2pt;height:13.8pt" o:ole="">
            <v:imagedata r:id="rId123" o:title=""/>
          </v:shape>
          <o:OLEObject Type="Embed" ProgID="Equation.DSMT4" ShapeID="_x0000_i1078" DrawAspect="Content" ObjectID="_1702150123" r:id="rId124"/>
        </w:object>
      </w:r>
    </w:p>
    <w:p w14:paraId="245531A8" w14:textId="15ED7AF7" w:rsidR="00764379" w:rsidRDefault="00764379" w:rsidP="00764379">
      <w:r>
        <w:t>&lt;/NL&gt;</w:t>
      </w:r>
    </w:p>
    <w:p w14:paraId="1058B919" w14:textId="071AA5BF" w:rsidR="00E566C5" w:rsidRDefault="00554F0B" w:rsidP="00764379">
      <w:r>
        <w:t>&lt;END&gt;</w:t>
      </w:r>
    </w:p>
    <w:p w14:paraId="36C1C0BC" w14:textId="513D7175" w:rsidR="00E566C5" w:rsidRDefault="00764379" w:rsidP="00764379">
      <w:r>
        <w:t>&lt;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00554F0B">
        <w:t>4</w:t>
      </w:r>
    </w:p>
    <w:p w14:paraId="5D82C484" w14:textId="02F1FFE7" w:rsidR="00764379" w:rsidRDefault="00764379" w:rsidP="00764379">
      <w:r>
        <w:t>&lt;EXERCISE&gt;</w:t>
      </w:r>
    </w:p>
    <w:p w14:paraId="18F2E676" w14:textId="397FF06C" w:rsidR="00764379" w:rsidRDefault="00764379" w:rsidP="00764379">
      <w:r>
        <w:t>&lt;PROBLEM&gt;</w:t>
      </w:r>
    </w:p>
    <w:p w14:paraId="420BBF2B" w14:textId="45405B4F" w:rsidR="00E566C5" w:rsidRDefault="005D4121" w:rsidP="00764379">
      <w:pPr>
        <w:pStyle w:val="TX1"/>
      </w:pPr>
      <w:r>
        <w:t>1.</w:t>
      </w:r>
      <w:r>
        <w:tab/>
      </w:r>
      <w:commentRangeStart w:id="36"/>
      <w:r w:rsidR="00554F0B">
        <w:t>Five</w:t>
      </w:r>
      <w:commentRangeEnd w:id="36"/>
      <w:r w:rsidR="00043947">
        <w:rPr>
          <w:rStyle w:val="CommentReference"/>
        </w:rPr>
        <w:commentReference w:id="36"/>
      </w:r>
      <w:r w:rsidR="006779C6">
        <w:t xml:space="preserve"> </w:t>
      </w:r>
      <w:r w:rsidR="00554F0B">
        <w:t>times</w:t>
      </w:r>
      <w:r w:rsidR="006779C6">
        <w:t xml:space="preserve"> </w:t>
      </w:r>
      <w:r w:rsidR="00554F0B">
        <w:rPr>
          <w:i/>
        </w:rPr>
        <w:t>y</w:t>
      </w:r>
      <w:r w:rsidR="006779C6">
        <w:t xml:space="preserve"> </w:t>
      </w:r>
      <w:r w:rsidR="00554F0B">
        <w:t>is</w:t>
      </w:r>
      <w:r w:rsidR="006779C6">
        <w:t xml:space="preserve"> </w:t>
      </w:r>
      <w:r w:rsidR="00554F0B">
        <w:t>50.</w:t>
      </w:r>
    </w:p>
    <w:p w14:paraId="6AAFE96C" w14:textId="3F79508A" w:rsidR="00764379" w:rsidRDefault="00764379" w:rsidP="00764379">
      <w:r>
        <w:t>&lt;/SOLUTION&gt;</w:t>
      </w:r>
    </w:p>
    <w:p w14:paraId="2C138B3C" w14:textId="6D6E62F6" w:rsidR="00764379" w:rsidRDefault="00764379" w:rsidP="00764379">
      <w:r>
        <w:t>&lt;/EXERCISE&gt;</w:t>
      </w:r>
    </w:p>
    <w:p w14:paraId="3ED778FE" w14:textId="7F70146D" w:rsidR="00764379" w:rsidRDefault="00764379" w:rsidP="00764379">
      <w:r>
        <w:t>&lt;EXERCISE&gt;</w:t>
      </w:r>
    </w:p>
    <w:p w14:paraId="09CC954F" w14:textId="0888A6FC" w:rsidR="00764379" w:rsidRDefault="00764379" w:rsidP="00764379">
      <w:r>
        <w:t>&lt;PROBLEM&gt;</w:t>
      </w:r>
    </w:p>
    <w:p w14:paraId="57B1AA6A" w14:textId="4B6F234C" w:rsidR="00E566C5" w:rsidRDefault="005D4121" w:rsidP="00764379">
      <w:pPr>
        <w:pStyle w:val="TX1"/>
      </w:pPr>
      <w:r>
        <w:t>2.</w:t>
      </w:r>
      <w:r>
        <w:tab/>
      </w:r>
      <w:commentRangeStart w:id="37"/>
      <w:r w:rsidR="00554F0B">
        <w:t>Half</w:t>
      </w:r>
      <w:commentRangeEnd w:id="37"/>
      <w:r w:rsidR="00043947">
        <w:rPr>
          <w:rStyle w:val="CommentReference"/>
        </w:rPr>
        <w:commentReference w:id="37"/>
      </w:r>
      <w:r w:rsidR="006779C6">
        <w:t xml:space="preserve"> </w:t>
      </w:r>
      <w:r w:rsidR="00554F0B">
        <w:t>of</w:t>
      </w:r>
      <w:r w:rsidR="006779C6">
        <w:t xml:space="preserve"> </w:t>
      </w:r>
      <w:r w:rsidR="00554F0B">
        <w:t>a</w:t>
      </w:r>
      <w:r w:rsidR="006779C6">
        <w:t xml:space="preserve"> </w:t>
      </w:r>
      <w:r w:rsidR="00554F0B">
        <w:t>number</w:t>
      </w:r>
      <w:r w:rsidR="006779C6">
        <w:t xml:space="preserve"> </w:t>
      </w:r>
      <w:r w:rsidR="00554F0B">
        <w:rPr>
          <w:i/>
        </w:rPr>
        <w:t>n</w:t>
      </w:r>
      <w:r w:rsidR="006779C6">
        <w:t xml:space="preserve"> </w:t>
      </w:r>
      <w:r w:rsidR="00554F0B">
        <w:t>is</w:t>
      </w:r>
      <w:r w:rsidR="006779C6">
        <w:t xml:space="preserve"> </w:t>
      </w:r>
      <w:r w:rsidR="00554F0B">
        <w:t>30.</w:t>
      </w:r>
    </w:p>
    <w:p w14:paraId="67AF0254" w14:textId="55BAECA4" w:rsidR="00764379" w:rsidRDefault="00764379" w:rsidP="00764379">
      <w:r>
        <w:t>&lt;/SOLUTION&gt;</w:t>
      </w:r>
    </w:p>
    <w:p w14:paraId="7F1540CB" w14:textId="20AC1EC6" w:rsidR="00764379" w:rsidRDefault="00764379" w:rsidP="00764379">
      <w:r>
        <w:t>&lt;/EXERCISE&gt;</w:t>
      </w:r>
    </w:p>
    <w:p w14:paraId="06256208" w14:textId="0AFFD5C4" w:rsidR="00764379" w:rsidRDefault="00764379" w:rsidP="00764379">
      <w:r>
        <w:t>&lt;EXERCISE&gt;</w:t>
      </w:r>
    </w:p>
    <w:p w14:paraId="13B88417" w14:textId="28B02F90" w:rsidR="00764379" w:rsidRDefault="00764379" w:rsidP="00764379">
      <w:r>
        <w:t>&lt;PROBLEM&gt;</w:t>
      </w:r>
    </w:p>
    <w:p w14:paraId="55E37D86" w14:textId="5F4759B3" w:rsidR="00E566C5" w:rsidRDefault="005D4121" w:rsidP="00764379">
      <w:pPr>
        <w:pStyle w:val="TX1"/>
      </w:pPr>
      <w:r>
        <w:t>3.</w:t>
      </w:r>
      <w:r>
        <w:tab/>
      </w:r>
      <w:commentRangeStart w:id="38"/>
      <w:r w:rsidR="00554F0B">
        <w:t>The</w:t>
      </w:r>
      <w:commentRangeEnd w:id="38"/>
      <w:r w:rsidR="00043947">
        <w:rPr>
          <w:rStyle w:val="CommentReference"/>
        </w:rPr>
        <w:commentReference w:id="38"/>
      </w:r>
      <w:r w:rsidR="006779C6">
        <w:t xml:space="preserve"> </w:t>
      </w:r>
      <w:r w:rsidR="00554F0B">
        <w:t>difference</w:t>
      </w:r>
      <w:r w:rsidR="006779C6">
        <w:t xml:space="preserve"> </w:t>
      </w:r>
      <w:r w:rsidR="00554F0B">
        <w:t>of</w:t>
      </w:r>
      <w:r w:rsidR="006779C6">
        <w:t xml:space="preserve"> </w:t>
      </w:r>
      <w:r w:rsidR="00554F0B">
        <w:t>three</w:t>
      </w:r>
      <w:r w:rsidR="006779C6">
        <w:t xml:space="preserve"> </w:t>
      </w:r>
      <w:r w:rsidR="00554F0B">
        <w:t>times</w:t>
      </w:r>
      <w:r w:rsidR="006779C6">
        <w:t xml:space="preserve"> </w:t>
      </w:r>
      <w:r w:rsidR="00554F0B">
        <w:t>a</w:t>
      </w:r>
      <w:r w:rsidR="006779C6">
        <w:t xml:space="preserve"> </w:t>
      </w:r>
      <w:r w:rsidR="00554F0B">
        <w:t>number</w:t>
      </w:r>
      <w:r w:rsidR="006779C6">
        <w:t xml:space="preserve"> </w:t>
      </w:r>
      <w:r w:rsidR="00554F0B">
        <w:rPr>
          <w:i/>
        </w:rPr>
        <w:t>n</w:t>
      </w:r>
      <w:r w:rsidR="006779C6">
        <w:t xml:space="preserve"> </w:t>
      </w:r>
      <w:r w:rsidR="00554F0B">
        <w:t>and</w:t>
      </w:r>
      <w:r w:rsidR="006779C6">
        <w:t xml:space="preserve"> </w:t>
      </w:r>
      <w:r w:rsidR="00554F0B">
        <w:t>7</w:t>
      </w:r>
      <w:r w:rsidR="006779C6">
        <w:t xml:space="preserve"> </w:t>
      </w:r>
      <w:r w:rsidR="00554F0B">
        <w:t>is</w:t>
      </w:r>
      <w:r w:rsidR="006779C6">
        <w:t xml:space="preserve"> </w:t>
      </w:r>
      <w:r w:rsidR="00554F0B">
        <w:t>2.</w:t>
      </w:r>
    </w:p>
    <w:p w14:paraId="25DA0A68" w14:textId="51D2119A" w:rsidR="00764379" w:rsidRDefault="00764379" w:rsidP="00764379">
      <w:r>
        <w:t>&lt;/SOLUTION&gt;</w:t>
      </w:r>
    </w:p>
    <w:p w14:paraId="02FA1611" w14:textId="179CEA95" w:rsidR="00764379" w:rsidRDefault="00764379" w:rsidP="00764379">
      <w:r>
        <w:t>&lt;/EXERCISE&gt;</w:t>
      </w:r>
    </w:p>
    <w:p w14:paraId="79E023C0" w14:textId="7576E27D" w:rsidR="00764379" w:rsidRDefault="00764379" w:rsidP="00764379">
      <w:r>
        <w:t>&lt;EXERCISE&gt;</w:t>
      </w:r>
    </w:p>
    <w:p w14:paraId="6CDBBA43" w14:textId="448588E9" w:rsidR="00764379" w:rsidRDefault="00764379" w:rsidP="00764379">
      <w:r>
        <w:t>&lt;PROBLEM&gt;</w:t>
      </w:r>
    </w:p>
    <w:p w14:paraId="13534F6E" w14:textId="495F006B" w:rsidR="00E566C5" w:rsidRDefault="005D4121" w:rsidP="00764379">
      <w:pPr>
        <w:pStyle w:val="TX1"/>
      </w:pPr>
      <w:r>
        <w:t>4.</w:t>
      </w:r>
      <w:r>
        <w:tab/>
      </w:r>
      <w:commentRangeStart w:id="39"/>
      <w:r w:rsidR="00554F0B">
        <w:t>Two</w:t>
      </w:r>
      <w:commentRangeEnd w:id="39"/>
      <w:r w:rsidR="00043947">
        <w:rPr>
          <w:rStyle w:val="CommentReference"/>
        </w:rPr>
        <w:commentReference w:id="39"/>
      </w:r>
      <w:r w:rsidR="006779C6">
        <w:t xml:space="preserve"> </w:t>
      </w:r>
      <w:r w:rsidR="00554F0B">
        <w:t>times</w:t>
      </w:r>
      <w:r w:rsidR="006779C6">
        <w:t xml:space="preserve"> </w:t>
      </w:r>
      <w:r w:rsidR="00554F0B">
        <w:rPr>
          <w:i/>
        </w:rPr>
        <w:t>x</w:t>
      </w:r>
      <w:r w:rsidR="006779C6">
        <w:t xml:space="preserve"> </w:t>
      </w:r>
      <w:r w:rsidR="00554F0B">
        <w:t>plus</w:t>
      </w:r>
      <w:r w:rsidR="006779C6">
        <w:t xml:space="preserve"> </w:t>
      </w:r>
      <w:r w:rsidR="00554F0B">
        <w:t>7</w:t>
      </w:r>
      <w:r w:rsidR="006779C6">
        <w:t xml:space="preserve"> </w:t>
      </w:r>
      <w:r w:rsidR="00554F0B">
        <w:t>is</w:t>
      </w:r>
      <w:r w:rsidR="006779C6">
        <w:t xml:space="preserve"> </w:t>
      </w:r>
      <w:r w:rsidR="00554F0B">
        <w:t>21.</w:t>
      </w:r>
      <w:r w:rsidR="006779C6">
        <w:t xml:space="preserve"> </w:t>
      </w:r>
    </w:p>
    <w:p w14:paraId="51E23420" w14:textId="6B5BBE16" w:rsidR="00764379" w:rsidRDefault="00764379" w:rsidP="00764379">
      <w:r>
        <w:t>&lt;/SOLUTION&gt;</w:t>
      </w:r>
    </w:p>
    <w:p w14:paraId="39983619" w14:textId="4744E322" w:rsidR="00764379" w:rsidRDefault="00764379" w:rsidP="00764379">
      <w:r>
        <w:t>&lt;/EXERCISE&gt;</w:t>
      </w:r>
    </w:p>
    <w:p w14:paraId="76237473" w14:textId="77777777" w:rsidR="00764379" w:rsidRDefault="00764379" w:rsidP="00764379">
      <w:pPr>
        <w:pStyle w:val="TX1"/>
      </w:pPr>
    </w:p>
    <w:p w14:paraId="7E1AE8F4" w14:textId="75878D98" w:rsidR="00E566C5" w:rsidRPr="00A641BD" w:rsidRDefault="00A641BD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4"/>
        </w:rPr>
        <w:t>&lt;SOLUTION&gt;</w:t>
      </w:r>
    </w:p>
    <w:p w14:paraId="6967C91B" w14:textId="06F9A0D1" w:rsidR="00E566C5" w:rsidRDefault="00764379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>
        <w:rPr>
          <w:rFonts w:ascii="Times New Roman" w:eastAsia="Times New Roman" w:hAnsi="Times New Roman" w:cs="Times New Roman"/>
        </w:rPr>
        <w:t>1.</w:t>
      </w:r>
      <w:proofErr w:type="gramEnd"/>
      <w:r w:rsidR="005D4121">
        <w:rPr>
          <w:rFonts w:ascii="Times New Roman" w:eastAsia="Times New Roman" w:hAnsi="Times New Roman" w:cs="Times New Roman"/>
        </w:rPr>
        <w:tab/>
      </w:r>
      <w:r w:rsidR="00232651" w:rsidRPr="00232651">
        <w:rPr>
          <w:rFonts w:ascii="Times New Roman" w:eastAsia="Times New Roman" w:hAnsi="Times New Roman" w:cs="Times New Roman"/>
          <w:position w:val="-10"/>
        </w:rPr>
        <w:object w:dxaOrig="880" w:dyaOrig="320" w14:anchorId="36003045">
          <v:shape id="_x0000_i1079" type="#_x0000_t75" style="width:43.8pt;height:16.2pt" o:ole="">
            <v:imagedata r:id="rId125" o:title=""/>
          </v:shape>
          <o:OLEObject Type="Embed" ProgID="Equation.DSMT4" ShapeID="_x0000_i1079" DrawAspect="Content" ObjectID="_1702150124" r:id="rId126"/>
        </w:object>
      </w:r>
    </w:p>
    <w:p w14:paraId="2FDEB483" w14:textId="7CDA7102" w:rsidR="00232651" w:rsidRDefault="00764379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lastRenderedPageBreak/>
        <w:t>&lt;ANS&gt;</w:t>
      </w:r>
      <w:r w:rsidR="005D4121">
        <w:rPr>
          <w:rFonts w:ascii="Times New Roman" w:eastAsia="Times New Roman" w:hAnsi="Times New Roman" w:cs="Times New Roman"/>
        </w:rPr>
        <w:t>2.</w:t>
      </w:r>
      <w:proofErr w:type="gramEnd"/>
      <w:r w:rsidR="005D4121">
        <w:rPr>
          <w:rFonts w:ascii="Times New Roman" w:eastAsia="Times New Roman" w:hAnsi="Times New Roman" w:cs="Times New Roman"/>
        </w:rPr>
        <w:tab/>
      </w:r>
      <w:r w:rsidR="00232651" w:rsidRPr="00E75215">
        <w:rPr>
          <w:position w:val="-22"/>
        </w:rPr>
        <w:object w:dxaOrig="780" w:dyaOrig="580" w14:anchorId="7A52E6B4">
          <v:shape id="_x0000_i1080" type="#_x0000_t75" style="width:39pt;height:28.8pt" o:ole="">
            <v:imagedata r:id="rId127" o:title=""/>
          </v:shape>
          <o:OLEObject Type="Embed" ProgID="Equation.DSMT4" ShapeID="_x0000_i1080" DrawAspect="Content" ObjectID="_1702150125" r:id="rId128"/>
        </w:object>
      </w:r>
      <w:r w:rsidR="006779C6">
        <w:rPr>
          <w:rFonts w:ascii="Times New Roman" w:eastAsia="Times New Roman" w:hAnsi="Times New Roman" w:cs="Times New Roman"/>
        </w:rPr>
        <w:t xml:space="preserve"> </w:t>
      </w:r>
    </w:p>
    <w:p w14:paraId="1C8A75AC" w14:textId="0736350C" w:rsidR="00232651" w:rsidRDefault="00764379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>
        <w:rPr>
          <w:rFonts w:ascii="Times New Roman" w:eastAsia="Times New Roman" w:hAnsi="Times New Roman" w:cs="Times New Roman"/>
        </w:rPr>
        <w:t>3.</w:t>
      </w:r>
      <w:proofErr w:type="gramEnd"/>
      <w:r w:rsidR="005D4121">
        <w:rPr>
          <w:rFonts w:ascii="Times New Roman" w:eastAsia="Times New Roman" w:hAnsi="Times New Roman" w:cs="Times New Roman"/>
        </w:rPr>
        <w:tab/>
      </w:r>
      <w:r w:rsidR="00232651" w:rsidRPr="00232651">
        <w:rPr>
          <w:rFonts w:ascii="Times New Roman" w:eastAsia="Times New Roman" w:hAnsi="Times New Roman" w:cs="Times New Roman"/>
          <w:position w:val="-6"/>
        </w:rPr>
        <w:object w:dxaOrig="1240" w:dyaOrig="279" w14:anchorId="4E2B7E40">
          <v:shape id="_x0000_i1081" type="#_x0000_t75" style="width:61.8pt;height:13.8pt" o:ole="">
            <v:imagedata r:id="rId129" o:title=""/>
          </v:shape>
          <o:OLEObject Type="Embed" ProgID="Equation.DSMT4" ShapeID="_x0000_i1081" DrawAspect="Content" ObjectID="_1702150126" r:id="rId130"/>
        </w:object>
      </w:r>
    </w:p>
    <w:p w14:paraId="7388E987" w14:textId="77777777" w:rsidR="00764379" w:rsidRDefault="00764379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 w:rsidRPr="00232651">
        <w:rPr>
          <w:rFonts w:ascii="Times New Roman" w:eastAsia="Times New Roman" w:hAnsi="Times New Roman" w:cs="Times New Roman"/>
        </w:rPr>
        <w:t>4.</w:t>
      </w:r>
      <w:proofErr w:type="gramEnd"/>
      <w:r w:rsidR="005D4121" w:rsidRPr="00232651">
        <w:rPr>
          <w:rFonts w:ascii="Times New Roman" w:eastAsia="Times New Roman" w:hAnsi="Times New Roman" w:cs="Times New Roman"/>
        </w:rPr>
        <w:tab/>
      </w:r>
      <w:r w:rsidR="00232651" w:rsidRPr="00232651">
        <w:rPr>
          <w:rFonts w:ascii="Times New Roman" w:eastAsia="Times New Roman" w:hAnsi="Times New Roman" w:cs="Times New Roman"/>
          <w:position w:val="-6"/>
        </w:rPr>
        <w:object w:dxaOrig="1359" w:dyaOrig="279" w14:anchorId="02D451F6">
          <v:shape id="_x0000_i1082" type="#_x0000_t75" style="width:67.8pt;height:13.8pt" o:ole="">
            <v:imagedata r:id="rId131" o:title=""/>
          </v:shape>
          <o:OLEObject Type="Embed" ProgID="Equation.DSMT4" ShapeID="_x0000_i1082" DrawAspect="Content" ObjectID="_1702150127" r:id="rId132"/>
        </w:object>
      </w:r>
    </w:p>
    <w:p w14:paraId="3CD64482" w14:textId="6673DED2" w:rsidR="00330F5F" w:rsidRPr="00232651" w:rsidRDefault="00554F0B" w:rsidP="00764379">
      <w:r w:rsidRPr="00232651">
        <w:t>&lt;END&gt;</w:t>
      </w:r>
    </w:p>
    <w:p w14:paraId="7597BF1E" w14:textId="0636BA73" w:rsidR="00764379" w:rsidRDefault="00764379" w:rsidP="00764379">
      <w:pPr>
        <w:rPr>
          <w:bCs/>
        </w:rPr>
      </w:pPr>
      <w:r>
        <w:t>&lt;BOX</w:t>
      </w:r>
      <w:proofErr w:type="gramStart"/>
      <w:r>
        <w:t>&gt;</w:t>
      </w:r>
      <w:r w:rsidR="00625440" w:rsidRPr="00334A0F">
        <w:t>[</w:t>
      </w:r>
      <w:proofErr w:type="gramEnd"/>
      <w:r w:rsidR="00554F0B" w:rsidRPr="00334A0F">
        <w:t>WHO</w:t>
      </w:r>
      <w:r w:rsidR="006779C6">
        <w:t xml:space="preserve"> </w:t>
      </w:r>
      <w:r w:rsidR="00554F0B" w:rsidRPr="00334A0F">
        <w:t>KNEW?</w:t>
      </w:r>
      <w:r w:rsidR="00625440" w:rsidRPr="00334A0F">
        <w:t>]</w:t>
      </w:r>
    </w:p>
    <w:p w14:paraId="70BF57CF" w14:textId="66EC5CA4" w:rsidR="00E566C5" w:rsidRPr="00334A0F" w:rsidRDefault="00764379" w:rsidP="00764379">
      <w:r>
        <w:rPr>
          <w:bCs/>
        </w:rPr>
        <w:t>&lt;T&gt;</w:t>
      </w:r>
      <w:proofErr w:type="gramStart"/>
      <w:r w:rsidR="007E1276" w:rsidRPr="00334A0F">
        <w:t>The</w:t>
      </w:r>
      <w:proofErr w:type="gramEnd"/>
      <w:r w:rsidR="006779C6">
        <w:t xml:space="preserve"> </w:t>
      </w:r>
      <w:r w:rsidR="007E1276" w:rsidRPr="00334A0F">
        <w:t>Use</w:t>
      </w:r>
      <w:r w:rsidR="006779C6">
        <w:t xml:space="preserve"> </w:t>
      </w:r>
      <w:r w:rsidR="007E1276" w:rsidRPr="00334A0F">
        <w:t>of</w:t>
      </w:r>
      <w:r w:rsidR="006779C6">
        <w:t xml:space="preserve"> </w:t>
      </w:r>
      <w:r w:rsidR="007E1276" w:rsidRPr="00334A0F">
        <w:t>Variables</w:t>
      </w:r>
    </w:p>
    <w:p w14:paraId="332ADBF5" w14:textId="3B871A16" w:rsidR="00625440" w:rsidRDefault="210A3B42" w:rsidP="00764379">
      <w:pPr>
        <w:pStyle w:val="TX1"/>
      </w:pPr>
      <w:r w:rsidRPr="00334A0F">
        <w:t>French</w:t>
      </w:r>
      <w:r w:rsidR="006779C6">
        <w:t xml:space="preserve"> </w:t>
      </w:r>
      <w:r w:rsidRPr="00334A0F">
        <w:t>philosopher</w:t>
      </w:r>
      <w:r w:rsidR="006779C6">
        <w:t xml:space="preserve"> </w:t>
      </w:r>
      <w:r w:rsidRPr="00334A0F">
        <w:t>and</w:t>
      </w:r>
      <w:r w:rsidR="006779C6">
        <w:t xml:space="preserve"> </w:t>
      </w:r>
      <w:r w:rsidRPr="00334A0F">
        <w:t>mathematician</w:t>
      </w:r>
      <w:r w:rsidR="006779C6">
        <w:t xml:space="preserve"> </w:t>
      </w:r>
      <w:r w:rsidRPr="00334A0F">
        <w:t>Ren</w:t>
      </w:r>
      <w:r w:rsidR="00AF14F7" w:rsidRPr="00334A0F">
        <w:t>é</w:t>
      </w:r>
      <w:r w:rsidR="006779C6">
        <w:t xml:space="preserve"> </w:t>
      </w:r>
      <w:r w:rsidRPr="00334A0F">
        <w:t>Descartes</w:t>
      </w:r>
      <w:r w:rsidR="006779C6">
        <w:t xml:space="preserve"> </w:t>
      </w:r>
      <w:r w:rsidRPr="00334A0F">
        <w:t>(1596</w:t>
      </w:r>
      <w:r w:rsidR="002D1D43" w:rsidRPr="00334A0F">
        <w:t>–</w:t>
      </w:r>
      <w:r w:rsidRPr="00334A0F">
        <w:t>1650)</w:t>
      </w:r>
      <w:r w:rsidR="006779C6">
        <w:t xml:space="preserve"> </w:t>
      </w:r>
      <w:r w:rsidRPr="00334A0F">
        <w:t>is</w:t>
      </w:r>
      <w:r w:rsidR="006779C6">
        <w:t xml:space="preserve"> </w:t>
      </w:r>
      <w:r w:rsidRPr="00334A0F">
        <w:t>usually</w:t>
      </w:r>
      <w:r w:rsidR="006779C6">
        <w:t xml:space="preserve"> </w:t>
      </w:r>
      <w:r w:rsidRPr="00334A0F">
        <w:t>given</w:t>
      </w:r>
      <w:r w:rsidR="006779C6">
        <w:t xml:space="preserve"> </w:t>
      </w:r>
      <w:r w:rsidRPr="00334A0F">
        <w:t>credit</w:t>
      </w:r>
      <w:r w:rsidR="006779C6">
        <w:t xml:space="preserve"> </w:t>
      </w:r>
      <w:r w:rsidRPr="00334A0F">
        <w:t>for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use</w:t>
      </w:r>
      <w:r w:rsidR="006779C6">
        <w:t xml:space="preserve"> </w:t>
      </w:r>
      <w:r w:rsidRPr="00334A0F">
        <w:t>of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letters</w:t>
      </w:r>
      <w:r w:rsidR="006779C6">
        <w:t xml:space="preserve"> </w:t>
      </w:r>
      <w:r w:rsidRPr="00334A0F">
        <w:rPr>
          <w:i/>
          <w:iCs/>
        </w:rPr>
        <w:t>x</w:t>
      </w:r>
      <w:r w:rsidRPr="00334A0F">
        <w:t>,</w:t>
      </w:r>
      <w:r w:rsidR="006779C6">
        <w:t xml:space="preserve"> </w:t>
      </w:r>
      <w:r w:rsidRPr="00334A0F">
        <w:rPr>
          <w:i/>
          <w:iCs/>
        </w:rPr>
        <w:t>y</w:t>
      </w:r>
      <w:r w:rsidRPr="00334A0F">
        <w:t>,</w:t>
      </w:r>
      <w:r w:rsidR="006779C6">
        <w:t xml:space="preserve"> </w:t>
      </w:r>
      <w:r w:rsidRPr="00334A0F">
        <w:t>and</w:t>
      </w:r>
      <w:r w:rsidR="006779C6">
        <w:t xml:space="preserve"> </w:t>
      </w:r>
      <w:r w:rsidRPr="00334A0F">
        <w:rPr>
          <w:i/>
          <w:iCs/>
        </w:rPr>
        <w:t>z</w:t>
      </w:r>
      <w:r w:rsidR="006779C6">
        <w:t xml:space="preserve"> </w:t>
      </w:r>
      <w:r w:rsidRPr="00334A0F">
        <w:t>to</w:t>
      </w:r>
      <w:r w:rsidR="006779C6">
        <w:t xml:space="preserve"> </w:t>
      </w:r>
      <w:r w:rsidRPr="00334A0F">
        <w:t>represent</w:t>
      </w:r>
      <w:r w:rsidR="006779C6">
        <w:t xml:space="preserve"> </w:t>
      </w:r>
      <w:r w:rsidRPr="00334A0F">
        <w:t>unknown</w:t>
      </w:r>
      <w:r w:rsidR="006779C6">
        <w:t xml:space="preserve"> </w:t>
      </w:r>
      <w:r w:rsidRPr="00334A0F">
        <w:t>quantities</w:t>
      </w:r>
      <w:r w:rsidR="006779C6">
        <w:t xml:space="preserve"> </w:t>
      </w:r>
      <w:r w:rsidRPr="00334A0F">
        <w:t>in</w:t>
      </w:r>
      <w:r w:rsidR="006779C6">
        <w:t xml:space="preserve"> </w:t>
      </w:r>
      <w:r w:rsidRPr="00334A0F">
        <w:t>algebra.</w:t>
      </w:r>
      <w:r w:rsidR="006779C6">
        <w:t xml:space="preserve"> </w:t>
      </w:r>
      <w:r w:rsidRPr="00334A0F">
        <w:t>He</w:t>
      </w:r>
      <w:r w:rsidR="006779C6">
        <w:t xml:space="preserve"> </w:t>
      </w:r>
      <w:r w:rsidRPr="00334A0F">
        <w:t>introduced</w:t>
      </w:r>
      <w:r w:rsidR="006779C6">
        <w:t xml:space="preserve"> </w:t>
      </w:r>
      <w:r w:rsidRPr="00334A0F">
        <w:t>these</w:t>
      </w:r>
      <w:r w:rsidR="006779C6">
        <w:t xml:space="preserve"> </w:t>
      </w:r>
      <w:r w:rsidRPr="00334A0F">
        <w:t>ideas</w:t>
      </w:r>
      <w:r w:rsidR="006779C6">
        <w:t xml:space="preserve"> </w:t>
      </w:r>
      <w:r w:rsidRPr="00334A0F">
        <w:t>in</w:t>
      </w:r>
      <w:r w:rsidR="006779C6">
        <w:t xml:space="preserve"> </w:t>
      </w:r>
      <w:r w:rsidRPr="00334A0F">
        <w:t>his</w:t>
      </w:r>
      <w:r w:rsidR="006779C6">
        <w:t xml:space="preserve"> </w:t>
      </w:r>
      <w:r w:rsidRPr="00334A0F">
        <w:t>publication</w:t>
      </w:r>
      <w:r w:rsidR="006779C6">
        <w:t xml:space="preserve"> </w:t>
      </w:r>
      <w:r w:rsidRPr="00334A0F">
        <w:t>of</w:t>
      </w:r>
      <w:r w:rsidR="006779C6">
        <w:t xml:space="preserve"> </w:t>
      </w:r>
      <w:r w:rsidRPr="00334A0F">
        <w:rPr>
          <w:i/>
          <w:iCs/>
        </w:rPr>
        <w:t>La</w:t>
      </w:r>
      <w:r w:rsidR="006779C6">
        <w:rPr>
          <w:i/>
          <w:iCs/>
        </w:rPr>
        <w:t xml:space="preserve"> </w:t>
      </w:r>
      <w:proofErr w:type="spellStart"/>
      <w:r w:rsidRPr="00334A0F">
        <w:rPr>
          <w:i/>
          <w:iCs/>
        </w:rPr>
        <w:t>Geometrie</w:t>
      </w:r>
      <w:proofErr w:type="spellEnd"/>
      <w:r w:rsidRPr="00334A0F">
        <w:t>,</w:t>
      </w:r>
      <w:r w:rsidR="006779C6">
        <w:t xml:space="preserve"> </w:t>
      </w:r>
      <w:r w:rsidRPr="00334A0F">
        <w:t>which</w:t>
      </w:r>
      <w:r w:rsidR="006779C6">
        <w:t xml:space="preserve"> </w:t>
      </w:r>
      <w:r w:rsidRPr="00334A0F">
        <w:t>was</w:t>
      </w:r>
      <w:r w:rsidR="006779C6">
        <w:t xml:space="preserve"> </w:t>
      </w:r>
      <w:r w:rsidRPr="00334A0F">
        <w:t>printed</w:t>
      </w:r>
      <w:r w:rsidR="006779C6">
        <w:t xml:space="preserve"> </w:t>
      </w:r>
      <w:r w:rsidRPr="00334A0F">
        <w:t>in</w:t>
      </w:r>
      <w:r w:rsidR="006779C6">
        <w:t xml:space="preserve"> </w:t>
      </w:r>
      <w:r w:rsidRPr="00334A0F">
        <w:t>1637.</w:t>
      </w:r>
      <w:r w:rsidR="006779C6">
        <w:t xml:space="preserve"> </w:t>
      </w:r>
      <w:r w:rsidRPr="00334A0F">
        <w:t>In</w:t>
      </w:r>
      <w:r w:rsidR="006779C6">
        <w:t xml:space="preserve"> </w:t>
      </w:r>
      <w:r w:rsidRPr="00334A0F">
        <w:t>this</w:t>
      </w:r>
      <w:r w:rsidR="006779C6">
        <w:t xml:space="preserve"> </w:t>
      </w:r>
      <w:r w:rsidRPr="00334A0F">
        <w:t>publication,</w:t>
      </w:r>
      <w:r w:rsidR="006779C6">
        <w:t xml:space="preserve"> </w:t>
      </w:r>
      <w:r w:rsidRPr="00334A0F">
        <w:t>he</w:t>
      </w:r>
      <w:r w:rsidR="006779C6">
        <w:t xml:space="preserve"> </w:t>
      </w:r>
      <w:r w:rsidRPr="00334A0F">
        <w:t>also</w:t>
      </w:r>
      <w:r w:rsidR="006779C6">
        <w:t xml:space="preserve"> </w:t>
      </w:r>
      <w:r w:rsidRPr="00334A0F">
        <w:t>used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letters</w:t>
      </w:r>
      <w:r w:rsidR="006779C6">
        <w:t xml:space="preserve"> </w:t>
      </w:r>
      <w:r w:rsidRPr="00334A0F">
        <w:rPr>
          <w:i/>
          <w:iCs/>
        </w:rPr>
        <w:t>a</w:t>
      </w:r>
      <w:r w:rsidRPr="00334A0F">
        <w:t>,</w:t>
      </w:r>
      <w:r w:rsidR="006779C6">
        <w:t xml:space="preserve"> </w:t>
      </w:r>
      <w:r w:rsidRPr="00334A0F">
        <w:rPr>
          <w:i/>
          <w:iCs/>
        </w:rPr>
        <w:t>b</w:t>
      </w:r>
      <w:r w:rsidRPr="00334A0F">
        <w:t>,</w:t>
      </w:r>
      <w:r w:rsidR="006779C6">
        <w:t xml:space="preserve"> </w:t>
      </w:r>
      <w:r w:rsidRPr="00334A0F">
        <w:t>and</w:t>
      </w:r>
      <w:r w:rsidR="006779C6">
        <w:t xml:space="preserve"> </w:t>
      </w:r>
      <w:r w:rsidRPr="00334A0F">
        <w:rPr>
          <w:i/>
          <w:iCs/>
        </w:rPr>
        <w:t>c</w:t>
      </w:r>
      <w:r w:rsidR="006779C6">
        <w:t xml:space="preserve"> </w:t>
      </w:r>
      <w:r w:rsidRPr="00334A0F">
        <w:t>to</w:t>
      </w:r>
      <w:r w:rsidR="006779C6">
        <w:t xml:space="preserve"> </w:t>
      </w:r>
      <w:r w:rsidRPr="00334A0F">
        <w:t>represent</w:t>
      </w:r>
      <w:r w:rsidR="006779C6">
        <w:t xml:space="preserve"> </w:t>
      </w:r>
      <w:r w:rsidRPr="00334A0F">
        <w:t>known</w:t>
      </w:r>
      <w:r w:rsidR="006779C6">
        <w:t xml:space="preserve"> </w:t>
      </w:r>
      <w:r w:rsidRPr="00334A0F">
        <w:t>quantities.</w:t>
      </w:r>
      <w:r w:rsidR="006779C6">
        <w:t xml:space="preserve"> </w:t>
      </w:r>
      <w:r w:rsidRPr="00334A0F">
        <w:t>There</w:t>
      </w:r>
      <w:r w:rsidR="006779C6">
        <w:t xml:space="preserve"> </w:t>
      </w:r>
      <w:r w:rsidRPr="00334A0F">
        <w:t>is</w:t>
      </w:r>
      <w:r w:rsidR="006779C6">
        <w:t xml:space="preserve"> </w:t>
      </w:r>
      <w:r w:rsidRPr="00334A0F">
        <w:t>a</w:t>
      </w:r>
      <w:r w:rsidR="006779C6">
        <w:t xml:space="preserve"> </w:t>
      </w:r>
      <w:r w:rsidRPr="00334A0F">
        <w:t>(possibly</w:t>
      </w:r>
      <w:r w:rsidR="006779C6">
        <w:t xml:space="preserve"> </w:t>
      </w:r>
      <w:r w:rsidRPr="00334A0F">
        <w:t>fictitious)</w:t>
      </w:r>
      <w:r w:rsidR="006779C6">
        <w:t xml:space="preserve"> </w:t>
      </w:r>
      <w:r w:rsidRPr="00334A0F">
        <w:t>story</w:t>
      </w:r>
      <w:r w:rsidR="006779C6">
        <w:t xml:space="preserve"> </w:t>
      </w:r>
      <w:r w:rsidRPr="00334A0F">
        <w:t>that</w:t>
      </w:r>
      <w:r w:rsidR="00AF14F7" w:rsidRPr="00334A0F">
        <w:t>,</w:t>
      </w:r>
      <w:r w:rsidR="006779C6">
        <w:t xml:space="preserve"> </w:t>
      </w:r>
      <w:r w:rsidRPr="00334A0F">
        <w:t>when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book</w:t>
      </w:r>
      <w:r w:rsidR="006779C6">
        <w:t xml:space="preserve"> </w:t>
      </w:r>
      <w:r w:rsidRPr="00334A0F">
        <w:t>was</w:t>
      </w:r>
      <w:r w:rsidR="006779C6">
        <w:t xml:space="preserve"> </w:t>
      </w:r>
      <w:r w:rsidRPr="00334A0F">
        <w:t>being</w:t>
      </w:r>
      <w:r w:rsidR="006779C6">
        <w:t xml:space="preserve"> </w:t>
      </w:r>
      <w:r w:rsidRPr="00334A0F">
        <w:t>printed</w:t>
      </w:r>
      <w:r w:rsidR="006779C6">
        <w:t xml:space="preserve"> </w:t>
      </w:r>
      <w:r w:rsidRPr="00334A0F">
        <w:t>for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first</w:t>
      </w:r>
      <w:r w:rsidR="006779C6">
        <w:t xml:space="preserve"> </w:t>
      </w:r>
      <w:r w:rsidRPr="00334A0F">
        <w:t>time,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printer</w:t>
      </w:r>
      <w:r w:rsidR="006779C6">
        <w:t xml:space="preserve"> </w:t>
      </w:r>
      <w:r w:rsidRPr="00334A0F">
        <w:t>began</w:t>
      </w:r>
      <w:r w:rsidR="006779C6">
        <w:t xml:space="preserve"> </w:t>
      </w:r>
      <w:r w:rsidRPr="00334A0F">
        <w:t>to</w:t>
      </w:r>
      <w:r w:rsidR="006779C6">
        <w:t xml:space="preserve"> </w:t>
      </w:r>
      <w:r w:rsidRPr="00334A0F">
        <w:t>run</w:t>
      </w:r>
      <w:r w:rsidR="006779C6">
        <w:t xml:space="preserve"> </w:t>
      </w:r>
      <w:r w:rsidRPr="00334A0F">
        <w:t>short</w:t>
      </w:r>
      <w:r w:rsidR="006779C6">
        <w:t xml:space="preserve"> </w:t>
      </w:r>
      <w:r w:rsidRPr="00334A0F">
        <w:t>of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last</w:t>
      </w:r>
      <w:r w:rsidR="006779C6">
        <w:t xml:space="preserve"> </w:t>
      </w:r>
      <w:r w:rsidRPr="00334A0F">
        <w:t>three</w:t>
      </w:r>
      <w:r w:rsidR="006779C6">
        <w:t xml:space="preserve"> </w:t>
      </w:r>
      <w:r w:rsidRPr="00334A0F">
        <w:t>letters</w:t>
      </w:r>
      <w:r w:rsidR="006779C6">
        <w:t xml:space="preserve"> </w:t>
      </w:r>
      <w:r w:rsidRPr="00334A0F">
        <w:t>of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alphabet.</w:t>
      </w:r>
      <w:r w:rsidR="006779C6">
        <w:t xml:space="preserve"> </w:t>
      </w:r>
      <w:r w:rsidRPr="00334A0F">
        <w:t>So</w:t>
      </w:r>
      <w:r w:rsidR="006779C6">
        <w:t xml:space="preserve"> </w:t>
      </w:r>
      <w:r w:rsidR="00AF14F7" w:rsidRPr="00334A0F">
        <w:t>the</w:t>
      </w:r>
      <w:r w:rsidR="006779C6">
        <w:t xml:space="preserve"> </w:t>
      </w:r>
      <w:r w:rsidR="00AF14F7" w:rsidRPr="00334A0F">
        <w:t>printer</w:t>
      </w:r>
      <w:r w:rsidR="006779C6">
        <w:t xml:space="preserve"> </w:t>
      </w:r>
      <w:r w:rsidRPr="00334A0F">
        <w:t>asked</w:t>
      </w:r>
      <w:r w:rsidR="006779C6">
        <w:t xml:space="preserve"> </w:t>
      </w:r>
      <w:r w:rsidRPr="00334A0F">
        <w:t>Descartes</w:t>
      </w:r>
      <w:r w:rsidR="006779C6">
        <w:t xml:space="preserve"> </w:t>
      </w:r>
      <w:r w:rsidRPr="00334A0F">
        <w:t>if</w:t>
      </w:r>
      <w:r w:rsidR="006779C6">
        <w:t xml:space="preserve"> </w:t>
      </w:r>
      <w:r w:rsidRPr="00334A0F">
        <w:t>it</w:t>
      </w:r>
      <w:r w:rsidR="006779C6">
        <w:t xml:space="preserve"> </w:t>
      </w:r>
      <w:proofErr w:type="gramStart"/>
      <w:r w:rsidRPr="00334A0F">
        <w:t>mattered</w:t>
      </w:r>
      <w:proofErr w:type="gramEnd"/>
      <w:r w:rsidR="006779C6">
        <w:t xml:space="preserve"> </w:t>
      </w:r>
      <w:r w:rsidRPr="00334A0F">
        <w:t>which</w:t>
      </w:r>
      <w:r w:rsidR="006779C6">
        <w:t xml:space="preserve"> </w:t>
      </w:r>
      <w:r w:rsidRPr="00334A0F">
        <w:t>of</w:t>
      </w:r>
      <w:r w:rsidR="006779C6">
        <w:t xml:space="preserve"> </w:t>
      </w:r>
      <w:r w:rsidRPr="00334A0F">
        <w:rPr>
          <w:i/>
          <w:iCs/>
        </w:rPr>
        <w:t>x</w:t>
      </w:r>
      <w:r w:rsidRPr="00334A0F">
        <w:t>,</w:t>
      </w:r>
      <w:r w:rsidR="006779C6">
        <w:t xml:space="preserve"> </w:t>
      </w:r>
      <w:r w:rsidRPr="00334A0F">
        <w:rPr>
          <w:i/>
          <w:iCs/>
        </w:rPr>
        <w:t>y</w:t>
      </w:r>
      <w:r w:rsidRPr="00334A0F">
        <w:t>,</w:t>
      </w:r>
      <w:r w:rsidR="006779C6">
        <w:t xml:space="preserve"> </w:t>
      </w:r>
      <w:r w:rsidRPr="00334A0F">
        <w:t>or</w:t>
      </w:r>
      <w:r w:rsidR="006779C6">
        <w:t xml:space="preserve"> </w:t>
      </w:r>
      <w:r w:rsidRPr="00334A0F">
        <w:rPr>
          <w:i/>
          <w:iCs/>
        </w:rPr>
        <w:t>z</w:t>
      </w:r>
      <w:r w:rsidR="006779C6">
        <w:t xml:space="preserve"> </w:t>
      </w:r>
      <w:r w:rsidRPr="00334A0F">
        <w:t>were</w:t>
      </w:r>
      <w:r w:rsidR="006779C6">
        <w:t xml:space="preserve"> </w:t>
      </w:r>
      <w:r w:rsidRPr="00334A0F">
        <w:t>used</w:t>
      </w:r>
      <w:r w:rsidR="006779C6">
        <w:t xml:space="preserve"> </w:t>
      </w:r>
      <w:r w:rsidRPr="00334A0F">
        <w:t>for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mathematical</w:t>
      </w:r>
      <w:r w:rsidR="006779C6">
        <w:t xml:space="preserve"> </w:t>
      </w:r>
      <w:r w:rsidRPr="00334A0F">
        <w:t>equations</w:t>
      </w:r>
      <w:r w:rsidR="006779C6">
        <w:t xml:space="preserve"> </w:t>
      </w:r>
      <w:r w:rsidRPr="00334A0F">
        <w:t>in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book.</w:t>
      </w:r>
      <w:r w:rsidR="006779C6">
        <w:t xml:space="preserve"> </w:t>
      </w:r>
      <w:r w:rsidRPr="00334A0F">
        <w:t>Descartes</w:t>
      </w:r>
      <w:r w:rsidR="006779C6">
        <w:t xml:space="preserve"> </w:t>
      </w:r>
      <w:r w:rsidRPr="00334A0F">
        <w:t>decided</w:t>
      </w:r>
      <w:r w:rsidR="006779C6">
        <w:t xml:space="preserve"> </w:t>
      </w:r>
      <w:r w:rsidRPr="00334A0F">
        <w:t>it</w:t>
      </w:r>
      <w:r w:rsidR="006779C6">
        <w:t xml:space="preserve"> </w:t>
      </w:r>
      <w:r w:rsidRPr="00334A0F">
        <w:t>made</w:t>
      </w:r>
      <w:r w:rsidR="006779C6">
        <w:t xml:space="preserve"> </w:t>
      </w:r>
      <w:r w:rsidRPr="00334A0F">
        <w:t>no</w:t>
      </w:r>
      <w:r w:rsidR="006779C6">
        <w:t xml:space="preserve"> </w:t>
      </w:r>
      <w:r w:rsidRPr="00334A0F">
        <w:t>difference</w:t>
      </w:r>
      <w:r w:rsidR="006779C6">
        <w:t xml:space="preserve"> </w:t>
      </w:r>
      <w:r w:rsidRPr="00334A0F">
        <w:t>to</w:t>
      </w:r>
      <w:r w:rsidR="006779C6">
        <w:t xml:space="preserve"> </w:t>
      </w:r>
      <w:r w:rsidRPr="00334A0F">
        <w:t>him;</w:t>
      </w:r>
      <w:r w:rsidR="006779C6">
        <w:t xml:space="preserve"> </w:t>
      </w:r>
      <w:r w:rsidRPr="00334A0F">
        <w:t>so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printer</w:t>
      </w:r>
      <w:r w:rsidR="006779C6">
        <w:t xml:space="preserve"> </w:t>
      </w:r>
      <w:r w:rsidRPr="00334A0F">
        <w:t>decided</w:t>
      </w:r>
      <w:r w:rsidR="006779C6">
        <w:t xml:space="preserve"> </w:t>
      </w:r>
      <w:r w:rsidRPr="00334A0F">
        <w:t>to</w:t>
      </w:r>
      <w:r w:rsidR="006779C6">
        <w:t xml:space="preserve"> </w:t>
      </w:r>
      <w:r w:rsidRPr="00334A0F">
        <w:t>use</w:t>
      </w:r>
      <w:r w:rsidR="006779C6">
        <w:t xml:space="preserve"> </w:t>
      </w:r>
      <w:r w:rsidRPr="00334A0F">
        <w:rPr>
          <w:i/>
          <w:iCs/>
        </w:rPr>
        <w:t>x</w:t>
      </w:r>
      <w:r w:rsidR="006779C6">
        <w:t xml:space="preserve"> </w:t>
      </w:r>
      <w:r w:rsidRPr="00334A0F">
        <w:t>predominantly</w:t>
      </w:r>
      <w:r w:rsidR="006779C6">
        <w:t xml:space="preserve"> </w:t>
      </w:r>
      <w:r w:rsidRPr="00334A0F">
        <w:t>for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mathematics</w:t>
      </w:r>
      <w:r w:rsidR="006779C6">
        <w:t xml:space="preserve"> </w:t>
      </w:r>
      <w:r w:rsidRPr="00334A0F">
        <w:t>in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book,</w:t>
      </w:r>
      <w:r w:rsidR="006779C6">
        <w:t xml:space="preserve"> </w:t>
      </w:r>
      <w:r w:rsidRPr="00334A0F">
        <w:t>because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letters</w:t>
      </w:r>
      <w:r w:rsidR="006779C6">
        <w:t xml:space="preserve"> </w:t>
      </w:r>
      <w:r w:rsidRPr="00334A0F">
        <w:rPr>
          <w:i/>
          <w:iCs/>
        </w:rPr>
        <w:t>y</w:t>
      </w:r>
      <w:r w:rsidR="006779C6">
        <w:t xml:space="preserve"> </w:t>
      </w:r>
      <w:r w:rsidRPr="00334A0F">
        <w:t>and</w:t>
      </w:r>
      <w:r w:rsidR="006779C6">
        <w:t xml:space="preserve"> </w:t>
      </w:r>
      <w:r w:rsidRPr="00334A0F">
        <w:rPr>
          <w:i/>
          <w:iCs/>
        </w:rPr>
        <w:t>z</w:t>
      </w:r>
      <w:r w:rsidR="006779C6">
        <w:t xml:space="preserve"> </w:t>
      </w:r>
      <w:r w:rsidRPr="00334A0F">
        <w:t>would</w:t>
      </w:r>
      <w:r w:rsidR="006779C6">
        <w:t xml:space="preserve"> </w:t>
      </w:r>
      <w:r w:rsidRPr="00334A0F">
        <w:t>occur</w:t>
      </w:r>
      <w:r w:rsidR="006779C6">
        <w:t xml:space="preserve"> </w:t>
      </w:r>
      <w:r w:rsidRPr="00334A0F">
        <w:t>more</w:t>
      </w:r>
      <w:r w:rsidR="006779C6">
        <w:t xml:space="preserve"> </w:t>
      </w:r>
      <w:r w:rsidRPr="00334A0F">
        <w:t>often</w:t>
      </w:r>
      <w:r w:rsidR="006779C6">
        <w:t xml:space="preserve"> </w:t>
      </w:r>
      <w:r w:rsidRPr="00334A0F">
        <w:t>in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body</w:t>
      </w:r>
      <w:r w:rsidR="006779C6">
        <w:t xml:space="preserve"> </w:t>
      </w:r>
      <w:r w:rsidRPr="00334A0F">
        <w:t>of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text</w:t>
      </w:r>
      <w:r w:rsidR="006779C6">
        <w:t xml:space="preserve"> </w:t>
      </w:r>
      <w:r w:rsidRPr="00334A0F">
        <w:t>(written</w:t>
      </w:r>
      <w:r w:rsidR="006779C6">
        <w:t xml:space="preserve"> </w:t>
      </w:r>
      <w:r w:rsidRPr="00334A0F">
        <w:t>in</w:t>
      </w:r>
      <w:r w:rsidR="006779C6">
        <w:t xml:space="preserve"> </w:t>
      </w:r>
      <w:r w:rsidRPr="00334A0F">
        <w:t>French)</w:t>
      </w:r>
      <w:r w:rsidR="006779C6">
        <w:t xml:space="preserve"> </w:t>
      </w:r>
      <w:r w:rsidRPr="00334A0F">
        <w:t>then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letter</w:t>
      </w:r>
      <w:r w:rsidR="006779C6">
        <w:t xml:space="preserve"> </w:t>
      </w:r>
      <w:r w:rsidRPr="00334A0F">
        <w:rPr>
          <w:i/>
          <w:iCs/>
        </w:rPr>
        <w:t>x</w:t>
      </w:r>
      <w:r w:rsidR="006779C6">
        <w:t xml:space="preserve"> </w:t>
      </w:r>
      <w:r w:rsidRPr="00334A0F">
        <w:t>would!</w:t>
      </w:r>
      <w:r w:rsidR="006779C6">
        <w:t xml:space="preserve"> </w:t>
      </w:r>
      <w:r w:rsidRPr="00334A0F">
        <w:t>This</w:t>
      </w:r>
      <w:r w:rsidR="006779C6">
        <w:t xml:space="preserve"> </w:t>
      </w:r>
      <w:r w:rsidRPr="00334A0F">
        <w:t>might</w:t>
      </w:r>
      <w:r w:rsidR="006779C6">
        <w:t xml:space="preserve"> </w:t>
      </w:r>
      <w:r w:rsidRPr="00334A0F">
        <w:t>explain</w:t>
      </w:r>
      <w:r w:rsidR="006779C6">
        <w:t xml:space="preserve"> </w:t>
      </w:r>
      <w:r w:rsidRPr="00334A0F">
        <w:t>why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letter</w:t>
      </w:r>
      <w:r w:rsidR="006779C6">
        <w:t xml:space="preserve"> </w:t>
      </w:r>
      <w:r w:rsidRPr="00334A0F">
        <w:rPr>
          <w:i/>
          <w:iCs/>
        </w:rPr>
        <w:t>x</w:t>
      </w:r>
      <w:r w:rsidR="006779C6">
        <w:t xml:space="preserve"> </w:t>
      </w:r>
      <w:r w:rsidRPr="00334A0F">
        <w:t>is</w:t>
      </w:r>
      <w:r w:rsidR="006779C6">
        <w:t xml:space="preserve"> </w:t>
      </w:r>
      <w:r w:rsidRPr="00334A0F">
        <w:t>still</w:t>
      </w:r>
      <w:r w:rsidR="006779C6">
        <w:t xml:space="preserve"> </w:t>
      </w:r>
      <w:r w:rsidRPr="00334A0F">
        <w:t>used</w:t>
      </w:r>
      <w:r w:rsidR="006779C6">
        <w:t xml:space="preserve"> </w:t>
      </w:r>
      <w:r w:rsidRPr="00334A0F">
        <w:t>today</w:t>
      </w:r>
      <w:r w:rsidR="006779C6">
        <w:t xml:space="preserve"> </w:t>
      </w:r>
      <w:r w:rsidRPr="00334A0F">
        <w:t>as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most</w:t>
      </w:r>
      <w:r w:rsidR="006779C6">
        <w:t xml:space="preserve"> </w:t>
      </w:r>
      <w:r w:rsidRPr="00334A0F">
        <w:t>common</w:t>
      </w:r>
      <w:r w:rsidR="006779C6">
        <w:t xml:space="preserve"> </w:t>
      </w:r>
      <w:r w:rsidRPr="00334A0F">
        <w:t>variable</w:t>
      </w:r>
      <w:r w:rsidR="006779C6">
        <w:t xml:space="preserve"> </w:t>
      </w:r>
      <w:r w:rsidRPr="00334A0F">
        <w:t>to</w:t>
      </w:r>
      <w:r w:rsidR="006779C6">
        <w:t xml:space="preserve"> </w:t>
      </w:r>
      <w:r w:rsidRPr="00334A0F">
        <w:t>represent</w:t>
      </w:r>
      <w:r w:rsidR="006779C6">
        <w:t xml:space="preserve"> </w:t>
      </w:r>
      <w:r w:rsidRPr="00334A0F">
        <w:t>unknown</w:t>
      </w:r>
      <w:r w:rsidR="006779C6">
        <w:t xml:space="preserve"> </w:t>
      </w:r>
      <w:r w:rsidRPr="00334A0F">
        <w:t>quantities</w:t>
      </w:r>
      <w:r w:rsidR="006779C6">
        <w:t xml:space="preserve"> </w:t>
      </w:r>
      <w:r w:rsidRPr="00334A0F">
        <w:t>in</w:t>
      </w:r>
      <w:r w:rsidR="006779C6">
        <w:t xml:space="preserve"> </w:t>
      </w:r>
      <w:r w:rsidRPr="00334A0F">
        <w:t>algebra.</w:t>
      </w:r>
      <w:r w:rsidR="006779C6">
        <w:t xml:space="preserve"> </w:t>
      </w:r>
      <w:bookmarkStart w:id="40" w:name="_Hlk78458893"/>
    </w:p>
    <w:p w14:paraId="1A5E75D9" w14:textId="0F3C003A" w:rsidR="00764379" w:rsidRPr="00334A0F" w:rsidRDefault="00764379" w:rsidP="00764379">
      <w:r>
        <w:t>&lt;/BOX&gt;</w:t>
      </w:r>
    </w:p>
    <w:p w14:paraId="31438FB9" w14:textId="11A1C30F" w:rsidR="00E566C5" w:rsidRPr="00250BF9" w:rsidRDefault="00625440" w:rsidP="00764379">
      <w:r>
        <w:t>[H2]</w:t>
      </w:r>
      <w:r w:rsidR="006779C6">
        <w:t xml:space="preserve"> </w:t>
      </w:r>
      <w:r w:rsidR="210A3B42" w:rsidRPr="004E11DC">
        <w:t>Simplify</w:t>
      </w:r>
      <w:r w:rsidR="00055515">
        <w:t>ing</w:t>
      </w:r>
      <w:r w:rsidR="006779C6">
        <w:t xml:space="preserve"> </w:t>
      </w:r>
      <w:r w:rsidR="210A3B42" w:rsidRPr="006E59C8">
        <w:t>and</w:t>
      </w:r>
      <w:r w:rsidR="006779C6">
        <w:t xml:space="preserve"> </w:t>
      </w:r>
      <w:r w:rsidR="210A3B42" w:rsidRPr="006E59C8">
        <w:t>Evaluat</w:t>
      </w:r>
      <w:r w:rsidR="00055515">
        <w:t>ing</w:t>
      </w:r>
      <w:r w:rsidR="006779C6">
        <w:t xml:space="preserve"> </w:t>
      </w:r>
      <w:r w:rsidR="210A3B42" w:rsidRPr="006E59C8">
        <w:t>Algebraic</w:t>
      </w:r>
      <w:r w:rsidR="006779C6">
        <w:t xml:space="preserve"> </w:t>
      </w:r>
      <w:r w:rsidR="210A3B42" w:rsidRPr="006E59C8">
        <w:t>Expressions</w:t>
      </w:r>
    </w:p>
    <w:bookmarkEnd w:id="40"/>
    <w:p w14:paraId="07ED800E" w14:textId="3E03B3D6" w:rsidR="00E566C5" w:rsidRDefault="00554F0B" w:rsidP="00764379">
      <w:pPr>
        <w:pStyle w:val="TX1"/>
      </w:pPr>
      <w:r w:rsidRPr="007E1276">
        <w:rPr>
          <w:highlight w:val="white"/>
        </w:rPr>
        <w:t>To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simplify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an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expression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means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to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do</w:t>
      </w:r>
      <w:r w:rsidR="006779C6">
        <w:rPr>
          <w:highlight w:val="white"/>
        </w:rPr>
        <w:t xml:space="preserve"> </w:t>
      </w:r>
      <w:proofErr w:type="gramStart"/>
      <w:r w:rsidRPr="007E1276">
        <w:rPr>
          <w:highlight w:val="white"/>
        </w:rPr>
        <w:t>all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the</w:t>
      </w:r>
      <w:proofErr w:type="gramEnd"/>
      <w:r w:rsidR="006779C6">
        <w:rPr>
          <w:highlight w:val="white"/>
        </w:rPr>
        <w:t xml:space="preserve"> </w:t>
      </w:r>
      <w:r w:rsidRPr="007E1276">
        <w:rPr>
          <w:highlight w:val="white"/>
        </w:rPr>
        <w:t>math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possible.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For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example,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to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simplify</w:t>
      </w:r>
      <w:r w:rsidR="006779C6">
        <w:rPr>
          <w:highlight w:val="white"/>
        </w:rPr>
        <w:t xml:space="preserve"> </w:t>
      </w:r>
      <w:r w:rsidR="00232651" w:rsidRPr="00232651">
        <w:rPr>
          <w:position w:val="-4"/>
          <w:highlight w:val="white"/>
        </w:rPr>
        <w:object w:dxaOrig="1060" w:dyaOrig="260" w14:anchorId="2D075805">
          <v:shape id="_x0000_i1083" type="#_x0000_t75" style="width:52.8pt;height:12.6pt" o:ole="">
            <v:imagedata r:id="rId133" o:title=""/>
          </v:shape>
          <o:OLEObject Type="Embed" ProgID="Equation.DSMT4" ShapeID="_x0000_i1083" DrawAspect="Content" ObjectID="_1702150128" r:id="rId134"/>
        </w:objec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we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would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first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multiply</w:t>
      </w:r>
      <w:r w:rsidR="006779C6">
        <w:rPr>
          <w:highlight w:val="white"/>
        </w:rPr>
        <w:t xml:space="preserve"> </w:t>
      </w:r>
      <w:r w:rsidR="00232651" w:rsidRPr="00232651">
        <w:rPr>
          <w:position w:val="-4"/>
          <w:highlight w:val="white"/>
        </w:rPr>
        <w:object w:dxaOrig="620" w:dyaOrig="260" w14:anchorId="4034DBB9">
          <v:shape id="_x0000_i1084" type="#_x0000_t75" style="width:31.2pt;height:12.6pt" o:ole="">
            <v:imagedata r:id="rId135" o:title=""/>
          </v:shape>
          <o:OLEObject Type="Embed" ProgID="Equation.DSMT4" ShapeID="_x0000_i1084" DrawAspect="Content" ObjectID="_1702150129" r:id="rId136"/>
        </w:object>
      </w:r>
      <w:r w:rsidRPr="007E1276">
        <w:rPr>
          <w:highlight w:val="white"/>
        </w:rPr>
        <w:t>to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get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8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and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then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add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1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to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get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9.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We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have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introduced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most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of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the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symbols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and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notation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used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in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algebra,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but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now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we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need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to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clarify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the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order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of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operations.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Otherwise,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expressions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may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have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different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meanings,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and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they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may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result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in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different</w:t>
      </w:r>
      <w:r w:rsidR="006779C6">
        <w:rPr>
          <w:highlight w:val="white"/>
        </w:rPr>
        <w:t xml:space="preserve"> </w:t>
      </w:r>
      <w:r w:rsidRPr="007E1276">
        <w:rPr>
          <w:highlight w:val="white"/>
        </w:rPr>
        <w:t>values.</w:t>
      </w:r>
      <w:r w:rsidR="006779C6">
        <w:rPr>
          <w:highlight w:val="white"/>
        </w:rPr>
        <w:t xml:space="preserve"> </w:t>
      </w:r>
      <w:r w:rsidR="00C9466E">
        <w:rPr>
          <w:highlight w:val="white"/>
        </w:rPr>
        <w:t>Consider</w:t>
      </w:r>
      <w:r w:rsidR="001000E1" w:rsidRPr="001000E1">
        <w:rPr>
          <w:position w:val="-6"/>
          <w:highlight w:val="white"/>
        </w:rPr>
        <w:object w:dxaOrig="1020" w:dyaOrig="279" w14:anchorId="42AF6BD2">
          <v:shape id="_x0000_i1401" type="#_x0000_t75" style="width:51pt;height:13.8pt" o:ole="">
            <v:imagedata r:id="rId137" o:title=""/>
          </v:shape>
          <o:OLEObject Type="Embed" ProgID="Equation.DSMT4" ShapeID="_x0000_i1401" DrawAspect="Content" ObjectID="_1702150130" r:id="rId138"/>
        </w:object>
      </w:r>
      <w:r w:rsidR="001000E1">
        <w:rPr>
          <w:highlight w:val="white"/>
        </w:rPr>
        <w:t xml:space="preserve"> </w:t>
      </w:r>
      <w:r w:rsidRPr="007E1276">
        <w:t>.</w:t>
      </w:r>
      <w:r w:rsidR="006779C6">
        <w:t xml:space="preserve"> </w:t>
      </w:r>
      <w:r w:rsidRPr="007E1276">
        <w:t>Do</w:t>
      </w:r>
      <w:r w:rsidR="006779C6">
        <w:t xml:space="preserve"> </w:t>
      </w:r>
      <w:r w:rsidRPr="007E1276">
        <w:t>you</w:t>
      </w:r>
      <w:r w:rsidR="006779C6">
        <w:t xml:space="preserve"> </w:t>
      </w:r>
      <w:r w:rsidRPr="007E1276">
        <w:t>add</w:t>
      </w:r>
      <w:r w:rsidR="006779C6">
        <w:t xml:space="preserve"> </w:t>
      </w:r>
      <w:r w:rsidRPr="007E1276">
        <w:t>first</w:t>
      </w:r>
      <w:r w:rsidR="006779C6">
        <w:t xml:space="preserve"> </w:t>
      </w:r>
      <w:r w:rsidRPr="007E1276">
        <w:t>or</w:t>
      </w:r>
      <w:r w:rsidR="006779C6">
        <w:t xml:space="preserve"> </w:t>
      </w:r>
      <w:r w:rsidRPr="007E1276">
        <w:t>multiply</w:t>
      </w:r>
      <w:r w:rsidR="006779C6">
        <w:t xml:space="preserve"> </w:t>
      </w:r>
      <w:r w:rsidRPr="007E1276">
        <w:t>first?</w:t>
      </w:r>
      <w:r w:rsidR="006779C6">
        <w:t xml:space="preserve"> </w:t>
      </w:r>
      <w:r w:rsidRPr="007E1276">
        <w:t>Do</w:t>
      </w:r>
      <w:r w:rsidR="006779C6">
        <w:t xml:space="preserve"> </w:t>
      </w:r>
      <w:r w:rsidRPr="007E1276">
        <w:t>you</w:t>
      </w:r>
      <w:r w:rsidR="006779C6">
        <w:t xml:space="preserve"> </w:t>
      </w:r>
      <w:r w:rsidRPr="007E1276">
        <w:t>get</w:t>
      </w:r>
      <w:r w:rsidR="006779C6">
        <w:t xml:space="preserve"> </w:t>
      </w:r>
      <w:r w:rsidRPr="007E1276">
        <w:t>different</w:t>
      </w:r>
      <w:r w:rsidR="006779C6">
        <w:t xml:space="preserve"> </w:t>
      </w:r>
      <w:r w:rsidRPr="007E1276">
        <w:t>answers?</w:t>
      </w:r>
    </w:p>
    <w:p w14:paraId="1E206063" w14:textId="77777777" w:rsidR="00764379" w:rsidRPr="007E1276" w:rsidRDefault="00764379" w:rsidP="00843798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6"/>
        <w:gridCol w:w="4119"/>
        <w:gridCol w:w="4001"/>
      </w:tblGrid>
      <w:tr w:rsidR="00764379" w14:paraId="646BFEF1" w14:textId="77777777" w:rsidTr="00764379">
        <w:tc>
          <w:tcPr>
            <w:tcW w:w="360" w:type="dxa"/>
          </w:tcPr>
          <w:p w14:paraId="6ECA9E78" w14:textId="7AB94CF9" w:rsidR="00764379" w:rsidRPr="00764379" w:rsidRDefault="00764379" w:rsidP="00B35E56">
            <w:pPr>
              <w:spacing w:line="480" w:lineRule="auto"/>
              <w:rPr>
                <w:rFonts w:ascii="Times New Roman" w:eastAsia="Times New Roman" w:hAnsi="Times New Roman" w:cs="Times New Roman"/>
              </w:rPr>
            </w:pPr>
            <w:r w:rsidRPr="00764379">
              <w:rPr>
                <w:rFonts w:ascii="Times New Roman" w:eastAsia="Times New Roman" w:hAnsi="Times New Roman" w:cs="Times New Roman"/>
              </w:rPr>
              <w:t>Add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764379">
              <w:rPr>
                <w:rFonts w:ascii="Times New Roman" w:eastAsia="Times New Roman" w:hAnsi="Times New Roman" w:cs="Times New Roman"/>
              </w:rPr>
              <w:t>first: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764379">
              <w:rPr>
                <w:rFonts w:ascii="Times New Roman" w:eastAsia="Times New Roman" w:hAnsi="Times New Roman" w:cs="Times New Roman"/>
                <w:position w:val="-6"/>
              </w:rPr>
              <w:object w:dxaOrig="1240" w:dyaOrig="279" w14:anchorId="32D84F2E">
                <v:shape id="_x0000_i1085" type="#_x0000_t75" style="width:61.8pt;height:13.8pt" o:ole="">
                  <v:imagedata r:id="rId139" o:title=""/>
                </v:shape>
                <o:OLEObject Type="Embed" ProgID="Equation.DSMT4" ShapeID="_x0000_i1085" DrawAspect="Content" ObjectID="_1702150131" r:id="rId140"/>
              </w:objec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4608" w:type="dxa"/>
          </w:tcPr>
          <w:p w14:paraId="6E2E5A60" w14:textId="024AB651" w:rsidR="00764379" w:rsidRPr="00764379" w:rsidRDefault="00764379" w:rsidP="00B35E56">
            <w:pPr>
              <w:spacing w:line="480" w:lineRule="auto"/>
              <w:rPr>
                <w:rFonts w:ascii="Times New Roman" w:eastAsia="Times New Roman" w:hAnsi="Times New Roman" w:cs="Times New Roman"/>
              </w:rPr>
            </w:pPr>
            <w:r w:rsidRPr="00764379">
              <w:rPr>
                <w:rFonts w:ascii="Times New Roman" w:eastAsia="Times New Roman" w:hAnsi="Times New Roman" w:cs="Times New Roman"/>
              </w:rPr>
              <w:lastRenderedPageBreak/>
              <w:t>Multiply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764379">
              <w:rPr>
                <w:rFonts w:ascii="Times New Roman" w:eastAsia="Times New Roman" w:hAnsi="Times New Roman" w:cs="Times New Roman"/>
              </w:rPr>
              <w:t>first: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764379">
              <w:rPr>
                <w:rFonts w:ascii="Times New Roman" w:eastAsia="Times New Roman" w:hAnsi="Times New Roman" w:cs="Times New Roman"/>
                <w:position w:val="-6"/>
              </w:rPr>
              <w:object w:dxaOrig="1420" w:dyaOrig="279" w14:anchorId="2F627260">
                <v:shape id="_x0000_i1086" type="#_x0000_t75" style="width:71.4pt;height:13.8pt" o:ole="">
                  <v:imagedata r:id="rId141" o:title=""/>
                </v:shape>
                <o:OLEObject Type="Embed" ProgID="Equation.DSMT4" ShapeID="_x0000_i1086" DrawAspect="Content" ObjectID="_1702150132" r:id="rId142"/>
              </w:object>
            </w:r>
          </w:p>
        </w:tc>
        <w:tc>
          <w:tcPr>
            <w:tcW w:w="4608" w:type="dxa"/>
          </w:tcPr>
          <w:p w14:paraId="034E0D97" w14:textId="006BD8AE" w:rsidR="00764379" w:rsidRDefault="00764379" w:rsidP="00B35E56">
            <w:pPr>
              <w:spacing w:line="480" w:lineRule="auto"/>
              <w:rPr>
                <w:rFonts w:ascii="Times New Roman" w:eastAsia="Times New Roman" w:hAnsi="Times New Roman" w:cs="Times New Roman"/>
              </w:rPr>
            </w:pPr>
            <w:r w:rsidRPr="00764379">
              <w:rPr>
                <w:rFonts w:ascii="Times New Roman" w:eastAsia="Times New Roman" w:hAnsi="Times New Roman" w:cs="Times New Roman"/>
              </w:rPr>
              <w:t>Which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764379">
              <w:rPr>
                <w:rFonts w:ascii="Times New Roman" w:eastAsia="Times New Roman" w:hAnsi="Times New Roman" w:cs="Times New Roman"/>
              </w:rPr>
              <w:t>on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764379">
              <w:rPr>
                <w:rFonts w:ascii="Times New Roman" w:eastAsia="Times New Roman" w:hAnsi="Times New Roman" w:cs="Times New Roman"/>
              </w:rPr>
              <w:t>i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Pr="00764379">
              <w:rPr>
                <w:rFonts w:ascii="Times New Roman" w:eastAsia="Times New Roman" w:hAnsi="Times New Roman" w:cs="Times New Roman"/>
              </w:rPr>
              <w:t>correct?</w:t>
            </w:r>
          </w:p>
        </w:tc>
      </w:tr>
    </w:tbl>
    <w:p w14:paraId="3D565661" w14:textId="3C235749" w:rsidR="00E566C5" w:rsidRDefault="00E566C5" w:rsidP="00764379"/>
    <w:p w14:paraId="343C910B" w14:textId="01900392" w:rsidR="00E566C5" w:rsidRPr="007E1276" w:rsidRDefault="007E1276" w:rsidP="00764379">
      <w:pPr>
        <w:pStyle w:val="TX1"/>
        <w:rPr>
          <w:highlight w:val="white"/>
        </w:rPr>
      </w:pPr>
      <w:r>
        <w:rPr>
          <w:highlight w:val="white"/>
        </w:rPr>
        <w:t>Early</w:t>
      </w:r>
      <w:r w:rsidR="006779C6">
        <w:rPr>
          <w:highlight w:val="white"/>
        </w:rPr>
        <w:t xml:space="preserve"> </w:t>
      </w:r>
      <w:r>
        <w:rPr>
          <w:highlight w:val="white"/>
        </w:rPr>
        <w:t>on,</w:t>
      </w:r>
      <w:r w:rsidR="006779C6">
        <w:rPr>
          <w:highlight w:val="white"/>
        </w:rPr>
        <w:t xml:space="preserve"> </w:t>
      </w:r>
      <w:r>
        <w:rPr>
          <w:highlight w:val="white"/>
        </w:rPr>
        <w:t>m</w:t>
      </w:r>
      <w:r w:rsidR="00554F0B" w:rsidRPr="007E1276">
        <w:rPr>
          <w:highlight w:val="white"/>
        </w:rPr>
        <w:t>athematicians</w:t>
      </w:r>
      <w:r w:rsidR="006779C6">
        <w:rPr>
          <w:highlight w:val="white"/>
        </w:rPr>
        <w:t xml:space="preserve"> </w:t>
      </w:r>
      <w:r w:rsidR="006A121F">
        <w:rPr>
          <w:highlight w:val="white"/>
        </w:rPr>
        <w:t>realized</w:t>
      </w:r>
      <w:r w:rsidR="006779C6">
        <w:rPr>
          <w:highlight w:val="white"/>
        </w:rPr>
        <w:t xml:space="preserve"> </w:t>
      </w:r>
      <w:r w:rsidR="006A121F">
        <w:rPr>
          <w:highlight w:val="white"/>
        </w:rPr>
        <w:t>the</w:t>
      </w:r>
      <w:r w:rsidR="006779C6">
        <w:rPr>
          <w:highlight w:val="white"/>
        </w:rPr>
        <w:t xml:space="preserve"> </w:t>
      </w:r>
      <w:r w:rsidR="006A121F">
        <w:rPr>
          <w:highlight w:val="white"/>
        </w:rPr>
        <w:t>need</w:t>
      </w:r>
      <w:r w:rsidR="006779C6">
        <w:rPr>
          <w:highlight w:val="white"/>
        </w:rPr>
        <w:t xml:space="preserve"> </w:t>
      </w:r>
      <w:r w:rsidR="006A121F">
        <w:rPr>
          <w:highlight w:val="white"/>
        </w:rPr>
        <w:t>to</w:t>
      </w:r>
      <w:r w:rsidR="006779C6">
        <w:rPr>
          <w:highlight w:val="white"/>
        </w:rPr>
        <w:t xml:space="preserve"> </w:t>
      </w:r>
      <w:r w:rsidR="006A121F">
        <w:rPr>
          <w:highlight w:val="white"/>
        </w:rPr>
        <w:t>establish</w:t>
      </w:r>
      <w:r w:rsidR="006779C6">
        <w:rPr>
          <w:highlight w:val="white"/>
        </w:rPr>
        <w:t xml:space="preserve"> </w:t>
      </w:r>
      <w:r w:rsidR="00554F0B" w:rsidRPr="007E1276">
        <w:rPr>
          <w:highlight w:val="white"/>
        </w:rPr>
        <w:t>some</w:t>
      </w:r>
      <w:r w:rsidR="006779C6">
        <w:rPr>
          <w:highlight w:val="white"/>
        </w:rPr>
        <w:t xml:space="preserve"> </w:t>
      </w:r>
      <w:r w:rsidR="00554F0B" w:rsidRPr="007E1276">
        <w:rPr>
          <w:highlight w:val="white"/>
        </w:rPr>
        <w:t>guidelines</w:t>
      </w:r>
      <w:r w:rsidR="006779C6">
        <w:rPr>
          <w:highlight w:val="white"/>
        </w:rPr>
        <w:t xml:space="preserve"> </w:t>
      </w:r>
      <w:r>
        <w:rPr>
          <w:highlight w:val="white"/>
        </w:rPr>
        <w:t>when</w:t>
      </w:r>
      <w:r w:rsidR="006779C6">
        <w:rPr>
          <w:highlight w:val="white"/>
        </w:rPr>
        <w:t xml:space="preserve"> </w:t>
      </w:r>
      <w:r>
        <w:rPr>
          <w:highlight w:val="white"/>
        </w:rPr>
        <w:t>performing</w:t>
      </w:r>
      <w:r w:rsidR="006779C6">
        <w:rPr>
          <w:highlight w:val="white"/>
        </w:rPr>
        <w:t xml:space="preserve"> </w:t>
      </w:r>
      <w:r>
        <w:rPr>
          <w:highlight w:val="white"/>
        </w:rPr>
        <w:t>arithmetic</w:t>
      </w:r>
      <w:r w:rsidR="006779C6">
        <w:rPr>
          <w:highlight w:val="white"/>
        </w:rPr>
        <w:t xml:space="preserve"> </w:t>
      </w:r>
      <w:r>
        <w:rPr>
          <w:highlight w:val="white"/>
        </w:rPr>
        <w:t>operations</w:t>
      </w:r>
      <w:r w:rsidR="006779C6">
        <w:rPr>
          <w:highlight w:val="white"/>
        </w:rPr>
        <w:t xml:space="preserve"> </w:t>
      </w:r>
      <w:r>
        <w:rPr>
          <w:highlight w:val="white"/>
        </w:rPr>
        <w:t>to</w:t>
      </w:r>
      <w:r w:rsidR="006779C6">
        <w:rPr>
          <w:highlight w:val="white"/>
        </w:rPr>
        <w:t xml:space="preserve"> </w:t>
      </w:r>
      <w:r>
        <w:rPr>
          <w:highlight w:val="white"/>
        </w:rPr>
        <w:t>ensure</w:t>
      </w:r>
      <w:r w:rsidR="006779C6">
        <w:rPr>
          <w:highlight w:val="white"/>
        </w:rPr>
        <w:t xml:space="preserve"> </w:t>
      </w:r>
      <w:r>
        <w:rPr>
          <w:highlight w:val="white"/>
        </w:rPr>
        <w:t>that</w:t>
      </w:r>
      <w:r w:rsidR="006779C6">
        <w:rPr>
          <w:highlight w:val="white"/>
        </w:rPr>
        <w:t xml:space="preserve"> </w:t>
      </w:r>
      <w:r>
        <w:rPr>
          <w:highlight w:val="white"/>
        </w:rPr>
        <w:t>everyone</w:t>
      </w:r>
      <w:r w:rsidR="006779C6">
        <w:rPr>
          <w:highlight w:val="white"/>
        </w:rPr>
        <w:t xml:space="preserve"> </w:t>
      </w:r>
      <w:r>
        <w:rPr>
          <w:highlight w:val="white"/>
        </w:rPr>
        <w:t>would</w:t>
      </w:r>
      <w:r w:rsidR="006779C6">
        <w:rPr>
          <w:highlight w:val="white"/>
        </w:rPr>
        <w:t xml:space="preserve"> </w:t>
      </w:r>
      <w:r>
        <w:rPr>
          <w:highlight w:val="white"/>
        </w:rPr>
        <w:t>get</w:t>
      </w:r>
      <w:r w:rsidR="006779C6">
        <w:rPr>
          <w:highlight w:val="white"/>
        </w:rPr>
        <w:t xml:space="preserve"> </w:t>
      </w:r>
      <w:r>
        <w:rPr>
          <w:highlight w:val="white"/>
        </w:rPr>
        <w:t>the</w:t>
      </w:r>
      <w:r w:rsidR="006779C6">
        <w:rPr>
          <w:highlight w:val="white"/>
        </w:rPr>
        <w:t xml:space="preserve"> </w:t>
      </w:r>
      <w:r>
        <w:rPr>
          <w:highlight w:val="white"/>
        </w:rPr>
        <w:t>same</w:t>
      </w:r>
      <w:r w:rsidR="006779C6">
        <w:rPr>
          <w:highlight w:val="white"/>
        </w:rPr>
        <w:t xml:space="preserve"> </w:t>
      </w:r>
      <w:r>
        <w:rPr>
          <w:highlight w:val="white"/>
        </w:rPr>
        <w:t>answer.</w:t>
      </w:r>
      <w:r w:rsidR="006779C6">
        <w:rPr>
          <w:highlight w:val="white"/>
        </w:rPr>
        <w:t xml:space="preserve"> </w:t>
      </w:r>
      <w:r>
        <w:rPr>
          <w:highlight w:val="white"/>
        </w:rPr>
        <w:t>Those</w:t>
      </w:r>
      <w:r w:rsidR="006779C6">
        <w:rPr>
          <w:highlight w:val="white"/>
        </w:rPr>
        <w:t xml:space="preserve"> </w:t>
      </w:r>
      <w:r>
        <w:rPr>
          <w:highlight w:val="white"/>
        </w:rPr>
        <w:t>guidelines</w:t>
      </w:r>
      <w:r w:rsidR="006779C6">
        <w:rPr>
          <w:highlight w:val="white"/>
        </w:rPr>
        <w:t xml:space="preserve"> </w:t>
      </w:r>
      <w:r w:rsidR="00554F0B" w:rsidRPr="007E1276">
        <w:rPr>
          <w:highlight w:val="white"/>
        </w:rPr>
        <w:t>are</w:t>
      </w:r>
      <w:r w:rsidR="006779C6">
        <w:rPr>
          <w:highlight w:val="white"/>
        </w:rPr>
        <w:t xml:space="preserve"> </w:t>
      </w:r>
      <w:r>
        <w:rPr>
          <w:highlight w:val="white"/>
        </w:rPr>
        <w:t>called</w:t>
      </w:r>
      <w:r w:rsidR="006779C6">
        <w:rPr>
          <w:highlight w:val="white"/>
        </w:rPr>
        <w:t xml:space="preserve"> </w:t>
      </w:r>
      <w:r>
        <w:rPr>
          <w:highlight w:val="white"/>
        </w:rPr>
        <w:t>the</w:t>
      </w:r>
      <w:r w:rsidR="006779C6">
        <w:rPr>
          <w:highlight w:val="white"/>
        </w:rPr>
        <w:t xml:space="preserve"> </w:t>
      </w:r>
      <w:r>
        <w:rPr>
          <w:highlight w:val="white"/>
        </w:rPr>
        <w:t>Order</w:t>
      </w:r>
      <w:r w:rsidR="006779C6">
        <w:rPr>
          <w:highlight w:val="white"/>
        </w:rPr>
        <w:t xml:space="preserve"> </w:t>
      </w:r>
      <w:r>
        <w:rPr>
          <w:highlight w:val="white"/>
        </w:rPr>
        <w:t>of</w:t>
      </w:r>
      <w:r w:rsidR="006779C6">
        <w:rPr>
          <w:highlight w:val="white"/>
        </w:rPr>
        <w:t xml:space="preserve"> </w:t>
      </w:r>
      <w:r>
        <w:rPr>
          <w:highlight w:val="white"/>
        </w:rPr>
        <w:t>Operations</w:t>
      </w:r>
      <w:r w:rsidR="006779C6">
        <w:rPr>
          <w:highlight w:val="white"/>
        </w:rPr>
        <w:t xml:space="preserve"> </w:t>
      </w:r>
      <w:r>
        <w:rPr>
          <w:highlight w:val="white"/>
        </w:rPr>
        <w:t>and</w:t>
      </w:r>
      <w:r w:rsidR="006779C6">
        <w:rPr>
          <w:highlight w:val="white"/>
        </w:rPr>
        <w:t xml:space="preserve"> </w:t>
      </w:r>
      <w:r>
        <w:rPr>
          <w:highlight w:val="white"/>
        </w:rPr>
        <w:t>are</w:t>
      </w:r>
      <w:r w:rsidR="006779C6">
        <w:rPr>
          <w:highlight w:val="white"/>
        </w:rPr>
        <w:t xml:space="preserve"> </w:t>
      </w:r>
      <w:r>
        <w:rPr>
          <w:highlight w:val="white"/>
        </w:rPr>
        <w:t>liste</w:t>
      </w:r>
      <w:r w:rsidR="00554F0B" w:rsidRPr="007E1276">
        <w:rPr>
          <w:highlight w:val="white"/>
        </w:rPr>
        <w:t>d</w:t>
      </w:r>
      <w:r w:rsidR="006779C6">
        <w:rPr>
          <w:highlight w:val="white"/>
        </w:rPr>
        <w:t xml:space="preserve"> </w:t>
      </w:r>
      <w:r w:rsidR="00554F0B" w:rsidRPr="007E1276">
        <w:rPr>
          <w:highlight w:val="white"/>
        </w:rPr>
        <w:t>in</w:t>
      </w:r>
      <w:r w:rsidR="006779C6">
        <w:rPr>
          <w:highlight w:val="white"/>
        </w:rPr>
        <w:t xml:space="preserve"> </w:t>
      </w:r>
      <w:r w:rsidR="00554F0B" w:rsidRPr="007E1276">
        <w:rPr>
          <w:highlight w:val="white"/>
        </w:rPr>
        <w:t>Table</w:t>
      </w:r>
      <w:r w:rsidR="006779C6">
        <w:rPr>
          <w:highlight w:val="white"/>
        </w:rPr>
        <w:t xml:space="preserve"> </w:t>
      </w:r>
      <w:r w:rsidR="00BB1B6C">
        <w:rPr>
          <w:highlight w:val="white"/>
        </w:rPr>
        <w:t>5.</w:t>
      </w:r>
      <w:r w:rsidR="00554F0B" w:rsidRPr="007E1276">
        <w:rPr>
          <w:highlight w:val="white"/>
        </w:rPr>
        <w:t>5.</w:t>
      </w:r>
    </w:p>
    <w:p w14:paraId="1295299E" w14:textId="195A376E" w:rsidR="00E566C5" w:rsidRDefault="00764379" w:rsidP="00764379">
      <w:pPr>
        <w:rPr>
          <w:color w:val="424242"/>
          <w:highlight w:val="white"/>
        </w:rPr>
      </w:pPr>
      <w:r>
        <w:rPr>
          <w:highlight w:val="white"/>
        </w:rPr>
        <w:t>&lt;TB&gt;</w:t>
      </w:r>
      <w:r w:rsidR="00554F0B" w:rsidRPr="004E11DC">
        <w:rPr>
          <w:highlight w:val="white"/>
        </w:rPr>
        <w:t>T</w:t>
      </w:r>
      <w:r w:rsidR="00CC5891" w:rsidRPr="00E845B2">
        <w:rPr>
          <w:highlight w:val="white"/>
        </w:rPr>
        <w:t>able</w:t>
      </w:r>
      <w:r w:rsidR="006779C6">
        <w:rPr>
          <w:highlight w:val="white"/>
        </w:rPr>
        <w:t xml:space="preserve"> </w:t>
      </w:r>
      <w:r w:rsidR="00CC5891">
        <w:rPr>
          <w:highlight w:val="white"/>
        </w:rPr>
        <w:t>5.</w:t>
      </w:r>
      <w:r w:rsidR="00554F0B" w:rsidRPr="004E11DC">
        <w:rPr>
          <w:highlight w:val="white"/>
        </w:rPr>
        <w:t>5:</w:t>
      </w:r>
      <w:r w:rsidR="006779C6">
        <w:rPr>
          <w:highlight w:val="white"/>
        </w:rPr>
        <w:t xml:space="preserve"> </w:t>
      </w:r>
      <w:r w:rsidR="006A121F" w:rsidRPr="006A121F">
        <w:rPr>
          <w:highlight w:val="white"/>
        </w:rPr>
        <w:t>The</w:t>
      </w:r>
      <w:r w:rsidR="006779C6">
        <w:rPr>
          <w:highlight w:val="white"/>
        </w:rPr>
        <w:t xml:space="preserve"> </w:t>
      </w:r>
      <w:r w:rsidR="006A121F" w:rsidRPr="006A121F">
        <w:rPr>
          <w:highlight w:val="white"/>
        </w:rPr>
        <w:t>Order</w:t>
      </w:r>
      <w:r w:rsidR="006779C6">
        <w:rPr>
          <w:highlight w:val="white"/>
        </w:rPr>
        <w:t xml:space="preserve"> </w:t>
      </w:r>
      <w:r w:rsidR="006A121F">
        <w:rPr>
          <w:highlight w:val="white"/>
        </w:rPr>
        <w:t>o</w:t>
      </w:r>
      <w:r w:rsidR="006A121F" w:rsidRPr="006A121F">
        <w:rPr>
          <w:highlight w:val="white"/>
        </w:rPr>
        <w:t>f</w:t>
      </w:r>
      <w:r w:rsidR="006779C6">
        <w:rPr>
          <w:highlight w:val="white"/>
        </w:rPr>
        <w:t xml:space="preserve"> </w:t>
      </w:r>
      <w:r w:rsidR="006A121F" w:rsidRPr="006A121F">
        <w:rPr>
          <w:highlight w:val="white"/>
        </w:rPr>
        <w:t>Operations</w:t>
      </w:r>
    </w:p>
    <w:tbl>
      <w:tblPr>
        <w:tblStyle w:val="TableGrid"/>
        <w:tblW w:w="8865" w:type="dxa"/>
        <w:tblLayout w:type="fixed"/>
        <w:tblLook w:val="0600" w:firstRow="0" w:lastRow="0" w:firstColumn="0" w:lastColumn="0" w:noHBand="1" w:noVBand="1"/>
      </w:tblPr>
      <w:tblGrid>
        <w:gridCol w:w="4425"/>
        <w:gridCol w:w="4440"/>
      </w:tblGrid>
      <w:tr w:rsidR="00E566C5" w14:paraId="2CAED336" w14:textId="77777777" w:rsidTr="00764379">
        <w:trPr>
          <w:trHeight w:val="1040"/>
        </w:trPr>
        <w:tc>
          <w:tcPr>
            <w:tcW w:w="4425" w:type="dxa"/>
          </w:tcPr>
          <w:p w14:paraId="7F6A44F9" w14:textId="357C796D" w:rsidR="00E566C5" w:rsidRPr="006A121F" w:rsidRDefault="00554F0B" w:rsidP="00A641BD">
            <w:pPr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  <w:highlight w:val="white"/>
              </w:rPr>
            </w:pP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Step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1.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Parentheses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and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Other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Grouping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Symbols</w:t>
            </w:r>
          </w:p>
        </w:tc>
        <w:tc>
          <w:tcPr>
            <w:tcW w:w="4440" w:type="dxa"/>
          </w:tcPr>
          <w:p w14:paraId="2AE4F59A" w14:textId="31EB2C06" w:rsidR="00E566C5" w:rsidRPr="006A121F" w:rsidRDefault="00554F0B" w:rsidP="00A641BD">
            <w:pPr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  <w:highlight w:val="white"/>
              </w:rPr>
            </w:pP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Simplify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all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expressions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inside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the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parentheses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or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other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grouping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symbols,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working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on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the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innermost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parentheses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first.</w:t>
            </w:r>
          </w:p>
        </w:tc>
      </w:tr>
      <w:tr w:rsidR="00E566C5" w14:paraId="5E1CA2E8" w14:textId="77777777" w:rsidTr="00764379">
        <w:trPr>
          <w:trHeight w:val="485"/>
        </w:trPr>
        <w:tc>
          <w:tcPr>
            <w:tcW w:w="4425" w:type="dxa"/>
          </w:tcPr>
          <w:p w14:paraId="49E99648" w14:textId="365BACC4" w:rsidR="00E566C5" w:rsidRPr="006A121F" w:rsidRDefault="00554F0B" w:rsidP="00A641BD">
            <w:pPr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  <w:highlight w:val="white"/>
              </w:rPr>
            </w:pP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Step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2.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Exponents</w:t>
            </w:r>
          </w:p>
        </w:tc>
        <w:tc>
          <w:tcPr>
            <w:tcW w:w="4440" w:type="dxa"/>
          </w:tcPr>
          <w:p w14:paraId="213735EE" w14:textId="36E1FE96" w:rsidR="00E566C5" w:rsidRPr="006A121F" w:rsidRDefault="00554F0B" w:rsidP="00A641BD">
            <w:pPr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  <w:highlight w:val="white"/>
              </w:rPr>
            </w:pP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Simplify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all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expressions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with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exponents.</w:t>
            </w:r>
          </w:p>
        </w:tc>
      </w:tr>
      <w:tr w:rsidR="00E566C5" w14:paraId="77847108" w14:textId="77777777" w:rsidTr="00764379">
        <w:trPr>
          <w:trHeight w:val="1040"/>
        </w:trPr>
        <w:tc>
          <w:tcPr>
            <w:tcW w:w="4425" w:type="dxa"/>
          </w:tcPr>
          <w:p w14:paraId="0BA28802" w14:textId="665A25AF" w:rsidR="00E566C5" w:rsidRPr="006A121F" w:rsidRDefault="00554F0B" w:rsidP="00A641BD">
            <w:pPr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  <w:highlight w:val="white"/>
              </w:rPr>
            </w:pP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Step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3.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Multiplication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and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Division</w:t>
            </w:r>
          </w:p>
        </w:tc>
        <w:tc>
          <w:tcPr>
            <w:tcW w:w="4440" w:type="dxa"/>
          </w:tcPr>
          <w:p w14:paraId="75487383" w14:textId="57DE4FFF" w:rsidR="00E566C5" w:rsidRPr="006A121F" w:rsidRDefault="00554F0B" w:rsidP="00A641BD">
            <w:pPr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  <w:highlight w:val="white"/>
              </w:rPr>
            </w:pP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Perform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all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multiplication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and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division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in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order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from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left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to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right.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These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operations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have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equal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priority.</w:t>
            </w:r>
          </w:p>
        </w:tc>
      </w:tr>
      <w:tr w:rsidR="00E566C5" w14:paraId="5A069FA1" w14:textId="77777777" w:rsidTr="00764379">
        <w:trPr>
          <w:trHeight w:val="1040"/>
        </w:trPr>
        <w:tc>
          <w:tcPr>
            <w:tcW w:w="4425" w:type="dxa"/>
          </w:tcPr>
          <w:p w14:paraId="2EF13745" w14:textId="0FDF9098" w:rsidR="00E566C5" w:rsidRPr="006A121F" w:rsidRDefault="00554F0B" w:rsidP="00A641BD">
            <w:pPr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  <w:highlight w:val="white"/>
              </w:rPr>
            </w:pP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Step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4.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Addition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and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Subtraction</w:t>
            </w:r>
          </w:p>
        </w:tc>
        <w:tc>
          <w:tcPr>
            <w:tcW w:w="4440" w:type="dxa"/>
          </w:tcPr>
          <w:p w14:paraId="76E2132D" w14:textId="5D53E37B" w:rsidR="00E566C5" w:rsidRPr="006A121F" w:rsidRDefault="00554F0B" w:rsidP="00A641BD">
            <w:pPr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  <w:highlight w:val="white"/>
              </w:rPr>
            </w:pP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Perform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all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addition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and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subtraction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in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order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from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left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to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right.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These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operations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have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equal</w:t>
            </w:r>
            <w:r w:rsidR="006779C6">
              <w:rPr>
                <w:rFonts w:ascii="Times New Roman" w:eastAsia="Times New Roman" w:hAnsi="Times New Roman" w:cs="Times New Roman"/>
                <w:highlight w:val="white"/>
              </w:rPr>
              <w:t xml:space="preserve"> </w:t>
            </w:r>
            <w:r w:rsidRPr="006A121F">
              <w:rPr>
                <w:rFonts w:ascii="Times New Roman" w:eastAsia="Times New Roman" w:hAnsi="Times New Roman" w:cs="Times New Roman"/>
                <w:highlight w:val="white"/>
              </w:rPr>
              <w:t>priority.</w:t>
            </w:r>
          </w:p>
        </w:tc>
      </w:tr>
    </w:tbl>
    <w:p w14:paraId="03442614" w14:textId="77777777" w:rsidR="00843798" w:rsidRDefault="00843798" w:rsidP="00843798"/>
    <w:p w14:paraId="2ABDF438" w14:textId="63E21CF0" w:rsidR="00E566C5" w:rsidRPr="00A641BD" w:rsidRDefault="00764379" w:rsidP="00A641BD">
      <w:pPr>
        <w:tabs>
          <w:tab w:val="left" w:pos="360"/>
        </w:tabs>
        <w:spacing w:after="0" w:line="480" w:lineRule="auto"/>
        <w:ind w:left="720"/>
        <w:rPr>
          <w:rFonts w:ascii="Times New Roman" w:hAnsi="Times New Roman"/>
          <w:color w:val="FF0000"/>
        </w:rPr>
      </w:pPr>
      <w:r>
        <w:rPr>
          <w:rFonts w:ascii="Segoe UI Emoji" w:hAnsi="Segoe UI Emoji" w:cs="Segoe UI Emoji"/>
          <w:sz w:val="32"/>
          <w:szCs w:val="32"/>
        </w:rPr>
        <w:t>&lt;LIGHT&gt;</w:t>
      </w:r>
      <w:r w:rsidR="006779C6">
        <w:rPr>
          <w:rFonts w:ascii="Times New Roman" w:eastAsia="Quattrocento Sans" w:hAnsi="Times New Roman" w:cs="Times New Roman"/>
        </w:rPr>
        <w:t xml:space="preserve"> </w:t>
      </w:r>
      <w:proofErr w:type="gramStart"/>
      <w:r w:rsidR="00554F0B" w:rsidRPr="00233E10">
        <w:rPr>
          <w:rFonts w:ascii="Times New Roman" w:eastAsia="Times New Roman" w:hAnsi="Times New Roman" w:cs="Times New Roman"/>
          <w:i/>
        </w:rPr>
        <w:t>You</w:t>
      </w:r>
      <w:proofErr w:type="gramEnd"/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may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hav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heard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about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Pleas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Excus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My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Dear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Aunt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Sally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or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PEMDAS.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B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careful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to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notic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in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E845B2">
        <w:rPr>
          <w:rFonts w:ascii="Times New Roman" w:eastAsia="Times New Roman" w:hAnsi="Times New Roman" w:cs="Times New Roman"/>
          <w:i/>
        </w:rPr>
        <w:t>S</w:t>
      </w:r>
      <w:r w:rsidR="00554F0B" w:rsidRPr="00233E10">
        <w:rPr>
          <w:rFonts w:ascii="Times New Roman" w:eastAsia="Times New Roman" w:hAnsi="Times New Roman" w:cs="Times New Roman"/>
          <w:i/>
        </w:rPr>
        <w:t>tep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3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and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4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in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Tabl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E845B2">
        <w:rPr>
          <w:rFonts w:ascii="Times New Roman" w:eastAsia="Times New Roman" w:hAnsi="Times New Roman" w:cs="Times New Roman"/>
          <w:i/>
        </w:rPr>
        <w:t>5.</w:t>
      </w:r>
      <w:r w:rsidR="00554F0B" w:rsidRPr="00233E10">
        <w:rPr>
          <w:rFonts w:ascii="Times New Roman" w:eastAsia="Times New Roman" w:hAnsi="Times New Roman" w:cs="Times New Roman"/>
          <w:i/>
        </w:rPr>
        <w:t>5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E845B2">
        <w:rPr>
          <w:rFonts w:ascii="Times New Roman" w:eastAsia="Times New Roman" w:hAnsi="Times New Roman" w:cs="Times New Roman"/>
          <w:i/>
        </w:rPr>
        <w:t>that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multiplication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and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division</w:t>
      </w:r>
      <w:r w:rsidR="00E845B2">
        <w:rPr>
          <w:rFonts w:ascii="Times New Roman" w:eastAsia="Times New Roman" w:hAnsi="Times New Roman" w:cs="Times New Roman"/>
          <w:i/>
        </w:rPr>
        <w:t>,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a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well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a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addition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and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subtraction</w:t>
      </w:r>
      <w:r w:rsidR="00E845B2">
        <w:rPr>
          <w:rFonts w:ascii="Times New Roman" w:eastAsia="Times New Roman" w:hAnsi="Times New Roman" w:cs="Times New Roman"/>
          <w:i/>
        </w:rPr>
        <w:t>,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happen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in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order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from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LEFT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F273FA">
        <w:rPr>
          <w:rFonts w:ascii="Times New Roman" w:eastAsia="Times New Roman" w:hAnsi="Times New Roman" w:cs="Times New Roman"/>
          <w:i/>
        </w:rPr>
        <w:t>to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RIGHT.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E845B2">
        <w:rPr>
          <w:rFonts w:ascii="Times New Roman" w:eastAsia="Times New Roman" w:hAnsi="Times New Roman" w:cs="Times New Roman"/>
          <w:i/>
        </w:rPr>
        <w:t>I</w:t>
      </w:r>
      <w:r w:rsidR="00554F0B" w:rsidRPr="00233E10">
        <w:rPr>
          <w:rFonts w:ascii="Times New Roman" w:eastAsia="Times New Roman" w:hAnsi="Times New Roman" w:cs="Times New Roman"/>
          <w:i/>
        </w:rPr>
        <w:t>t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i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possible</w:t>
      </w:r>
      <w:r w:rsidR="00F273FA" w:rsidRPr="00233E10">
        <w:rPr>
          <w:rFonts w:ascii="Times New Roman" w:eastAsia="Times New Roman" w:hAnsi="Times New Roman" w:cs="Times New Roman"/>
          <w:i/>
        </w:rPr>
        <w:t>,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F273FA" w:rsidRPr="00233E10">
        <w:rPr>
          <w:rFonts w:ascii="Times New Roman" w:eastAsia="Times New Roman" w:hAnsi="Times New Roman" w:cs="Times New Roman"/>
          <w:i/>
        </w:rPr>
        <w:t>for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F273FA" w:rsidRPr="00233E10">
        <w:rPr>
          <w:rFonts w:ascii="Times New Roman" w:eastAsia="Times New Roman" w:hAnsi="Times New Roman" w:cs="Times New Roman"/>
          <w:i/>
        </w:rPr>
        <w:t>example,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to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hav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PEDMA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or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PEMDSA.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Th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PEMDA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trick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can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b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misleading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if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not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233E10">
        <w:rPr>
          <w:rFonts w:ascii="Times New Roman" w:eastAsia="Times New Roman" w:hAnsi="Times New Roman" w:cs="Times New Roman"/>
          <w:i/>
        </w:rPr>
        <w:t>fully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E845B2" w:rsidRPr="00233E10">
        <w:rPr>
          <w:rFonts w:ascii="Times New Roman" w:eastAsia="Times New Roman" w:hAnsi="Times New Roman" w:cs="Times New Roman"/>
          <w:i/>
        </w:rPr>
        <w:t>understood!</w:t>
      </w:r>
      <w:r w:rsidR="006779C6">
        <w:rPr>
          <w:rFonts w:ascii="Times New Roman" w:hAnsi="Times New Roman"/>
          <w:color w:val="FF0000"/>
        </w:rPr>
        <w:t xml:space="preserve"> </w:t>
      </w:r>
    </w:p>
    <w:p w14:paraId="68758130" w14:textId="77777777" w:rsidR="00843798" w:rsidRDefault="00843798" w:rsidP="00843798">
      <w:bookmarkStart w:id="41" w:name="_Hlk78458910"/>
    </w:p>
    <w:p w14:paraId="544EDF56" w14:textId="33E9DBE2" w:rsidR="00E566C5" w:rsidRDefault="00625440" w:rsidP="00843798">
      <w:r>
        <w:t>&lt;</w:t>
      </w:r>
      <w:proofErr w:type="gramStart"/>
      <w:r>
        <w:t>example&gt;</w:t>
      </w:r>
      <w:proofErr w:type="gramEnd"/>
      <w:r w:rsidR="210A3B42" w:rsidRPr="002C7332">
        <w:t>EXAMPLE</w:t>
      </w:r>
      <w:r w:rsidR="006779C6">
        <w:t xml:space="preserve"> </w:t>
      </w:r>
      <w:r w:rsidR="210A3B42" w:rsidRPr="002C7332">
        <w:t>5</w:t>
      </w:r>
      <w:r w:rsidR="002D1D43">
        <w:t>—</w:t>
      </w:r>
      <w:r>
        <w:t>&lt;title&gt;</w:t>
      </w:r>
      <w:commentRangeStart w:id="42"/>
      <w:r w:rsidR="210A3B42" w:rsidRPr="00345ACE">
        <w:t>Making</w:t>
      </w:r>
      <w:commentRangeEnd w:id="42"/>
      <w:r w:rsidR="00043947">
        <w:rPr>
          <w:rStyle w:val="CommentReference"/>
        </w:rPr>
        <w:commentReference w:id="42"/>
      </w:r>
      <w:r w:rsidR="006779C6">
        <w:t xml:space="preserve"> </w:t>
      </w:r>
      <w:r w:rsidR="210A3B42" w:rsidRPr="002C7332">
        <w:t>a</w:t>
      </w:r>
      <w:r w:rsidR="006779C6">
        <w:t xml:space="preserve"> </w:t>
      </w:r>
      <w:r w:rsidR="210A3B42" w:rsidRPr="002C7332">
        <w:t>Numerical</w:t>
      </w:r>
      <w:r w:rsidR="006779C6">
        <w:t xml:space="preserve"> </w:t>
      </w:r>
      <w:r w:rsidR="210A3B42" w:rsidRPr="002C7332">
        <w:t>Equation</w:t>
      </w:r>
      <w:r w:rsidR="006779C6">
        <w:t xml:space="preserve"> </w:t>
      </w:r>
      <w:r w:rsidR="210A3B42" w:rsidRPr="002C7332">
        <w:t>True</w:t>
      </w:r>
      <w:r w:rsidR="006779C6">
        <w:t xml:space="preserve"> </w:t>
      </w:r>
      <w:r w:rsidR="210A3B42" w:rsidRPr="002C7332">
        <w:t>Using</w:t>
      </w:r>
      <w:r w:rsidR="006779C6">
        <w:t xml:space="preserve"> </w:t>
      </w:r>
      <w:r w:rsidR="210A3B42" w:rsidRPr="002C7332">
        <w:t>the</w:t>
      </w:r>
      <w:r w:rsidR="006779C6">
        <w:t xml:space="preserve"> </w:t>
      </w:r>
      <w:r w:rsidR="210A3B42" w:rsidRPr="002C7332">
        <w:t>Order</w:t>
      </w:r>
      <w:r w:rsidR="006779C6">
        <w:t xml:space="preserve"> </w:t>
      </w:r>
      <w:r w:rsidR="210A3B42" w:rsidRPr="002C7332">
        <w:t>of</w:t>
      </w:r>
      <w:r w:rsidR="006779C6">
        <w:t xml:space="preserve"> </w:t>
      </w:r>
      <w:r w:rsidR="210A3B42" w:rsidRPr="002C7332">
        <w:t>Operations</w:t>
      </w:r>
      <w:r>
        <w:t>&lt;/title&gt;</w:t>
      </w:r>
    </w:p>
    <w:p w14:paraId="2FCC684B" w14:textId="0A2D7275" w:rsidR="00764379" w:rsidRDefault="00764379" w:rsidP="00764379">
      <w:r>
        <w:t>&lt;EXERCISE&gt;</w:t>
      </w:r>
    </w:p>
    <w:p w14:paraId="0C8CB33F" w14:textId="0CC528F8" w:rsidR="00764379" w:rsidRDefault="00764379" w:rsidP="00764379">
      <w:r>
        <w:t>&lt;PROBLEM&gt;</w:t>
      </w:r>
    </w:p>
    <w:bookmarkEnd w:id="41"/>
    <w:p w14:paraId="70DABBA8" w14:textId="08ED5C5E" w:rsidR="00E566C5" w:rsidRDefault="00554F0B" w:rsidP="00764379">
      <w:pPr>
        <w:pStyle w:val="TX1"/>
      </w:pPr>
      <w:r>
        <w:t>Use</w:t>
      </w:r>
      <w:r w:rsidR="006779C6">
        <w:t xml:space="preserve"> </w:t>
      </w:r>
      <w:r>
        <w:t>parentheses</w:t>
      </w:r>
      <w:r w:rsidR="006779C6">
        <w:t xml:space="preserve"> </w:t>
      </w:r>
      <w:r>
        <w:t>to</w:t>
      </w:r>
      <w:r w:rsidR="006779C6">
        <w:t xml:space="preserve"> </w:t>
      </w:r>
      <w:r>
        <w:t>make</w:t>
      </w:r>
      <w:r w:rsidR="006779C6">
        <w:t xml:space="preserve"> </w:t>
      </w:r>
      <w:r>
        <w:t>the</w:t>
      </w:r>
      <w:r w:rsidR="006779C6">
        <w:t xml:space="preserve"> </w:t>
      </w:r>
      <w:r>
        <w:t>following</w:t>
      </w:r>
      <w:r w:rsidR="006779C6">
        <w:t xml:space="preserve"> </w:t>
      </w:r>
      <w:r>
        <w:t>statements</w:t>
      </w:r>
      <w:r w:rsidR="006779C6">
        <w:t xml:space="preserve"> </w:t>
      </w:r>
      <w:r>
        <w:t>true.</w:t>
      </w:r>
    </w:p>
    <w:p w14:paraId="02C16499" w14:textId="5004B5EE" w:rsidR="00764379" w:rsidRDefault="00764379" w:rsidP="00764379">
      <w:r>
        <w:lastRenderedPageBreak/>
        <w:t>&lt;NL&gt;</w:t>
      </w:r>
    </w:p>
    <w:commentRangeStart w:id="43"/>
    <w:p w14:paraId="125E1EEF" w14:textId="5FC44BD1" w:rsidR="00E566C5" w:rsidRDefault="00070212" w:rsidP="00764379">
      <w:pPr>
        <w:pStyle w:val="ListBullet"/>
      </w:pPr>
      <w:r w:rsidRPr="00070212">
        <w:object w:dxaOrig="1960" w:dyaOrig="279" w14:anchorId="3E40FB27">
          <v:shape id="_x0000_i1087" type="#_x0000_t75" style="width:97.8pt;height:13.8pt" o:ole="">
            <v:imagedata r:id="rId143" o:title=""/>
          </v:shape>
          <o:OLEObject Type="Embed" ProgID="Equation.DSMT4" ShapeID="_x0000_i1087" DrawAspect="Content" ObjectID="_1702150133" r:id="rId144"/>
        </w:object>
      </w:r>
      <w:commentRangeEnd w:id="43"/>
      <w:r>
        <w:rPr>
          <w:rStyle w:val="CommentReference"/>
        </w:rPr>
        <w:commentReference w:id="43"/>
      </w:r>
    </w:p>
    <w:commentRangeStart w:id="44"/>
    <w:p w14:paraId="3FD576E3" w14:textId="089D8166" w:rsidR="00E566C5" w:rsidRDefault="00070212" w:rsidP="00764379">
      <w:pPr>
        <w:pStyle w:val="ListBullet"/>
      </w:pPr>
      <w:r w:rsidRPr="00070212">
        <w:object w:dxaOrig="1860" w:dyaOrig="279" w14:anchorId="2A9514CB">
          <v:shape id="_x0000_i1088" type="#_x0000_t75" style="width:93pt;height:13.8pt" o:ole="">
            <v:imagedata r:id="rId145" o:title=""/>
          </v:shape>
          <o:OLEObject Type="Embed" ProgID="Equation.DSMT4" ShapeID="_x0000_i1088" DrawAspect="Content" ObjectID="_1702150134" r:id="rId146"/>
        </w:object>
      </w:r>
      <w:commentRangeEnd w:id="44"/>
      <w:r>
        <w:rPr>
          <w:rStyle w:val="CommentReference"/>
        </w:rPr>
        <w:commentReference w:id="44"/>
      </w:r>
    </w:p>
    <w:commentRangeStart w:id="45"/>
    <w:p w14:paraId="4E95B059" w14:textId="1D79CBD2" w:rsidR="00070212" w:rsidRDefault="00070212" w:rsidP="00764379">
      <w:pPr>
        <w:pStyle w:val="ListBullet"/>
      </w:pPr>
      <w:r w:rsidRPr="00070212">
        <w:object w:dxaOrig="2320" w:dyaOrig="279" w14:anchorId="25EA8D42">
          <v:shape id="_x0000_i1089" type="#_x0000_t75" style="width:115.8pt;height:13.8pt" o:ole="">
            <v:imagedata r:id="rId147" o:title=""/>
          </v:shape>
          <o:OLEObject Type="Embed" ProgID="Equation.DSMT4" ShapeID="_x0000_i1089" DrawAspect="Content" ObjectID="_1702150135" r:id="rId148"/>
        </w:object>
      </w:r>
      <w:commentRangeEnd w:id="45"/>
      <w:r>
        <w:rPr>
          <w:rStyle w:val="CommentReference"/>
        </w:rPr>
        <w:commentReference w:id="45"/>
      </w:r>
    </w:p>
    <w:commentRangeStart w:id="46"/>
    <w:p w14:paraId="70C16258" w14:textId="648CFFBE" w:rsidR="00070212" w:rsidRDefault="00070212" w:rsidP="00764379">
      <w:pPr>
        <w:pStyle w:val="ListBullet"/>
      </w:pPr>
      <w:r w:rsidRPr="00070212">
        <w:object w:dxaOrig="1719" w:dyaOrig="320" w14:anchorId="3DFDE2FE">
          <v:shape id="_x0000_i1090" type="#_x0000_t75" style="width:85.8pt;height:16.2pt" o:ole="">
            <v:imagedata r:id="rId149" o:title=""/>
          </v:shape>
          <o:OLEObject Type="Embed" ProgID="Equation.DSMT4" ShapeID="_x0000_i1090" DrawAspect="Content" ObjectID="_1702150136" r:id="rId150"/>
        </w:object>
      </w:r>
      <w:commentRangeEnd w:id="46"/>
      <w:r>
        <w:rPr>
          <w:rStyle w:val="CommentReference"/>
        </w:rPr>
        <w:commentReference w:id="46"/>
      </w:r>
    </w:p>
    <w:p w14:paraId="5F3EF1DC" w14:textId="6B0B6626" w:rsidR="00070212" w:rsidRPr="00070212" w:rsidRDefault="00764379" w:rsidP="00764379">
      <w:r>
        <w:t>&lt;/NL&gt;</w:t>
      </w:r>
    </w:p>
    <w:p w14:paraId="33F0193F" w14:textId="45E6B7E3" w:rsidR="00E566C5" w:rsidRDefault="00A641BD" w:rsidP="00070212">
      <w:pPr>
        <w:tabs>
          <w:tab w:val="left" w:pos="360"/>
        </w:tabs>
        <w:spacing w:after="0" w:line="480" w:lineRule="auto"/>
        <w:ind w:left="36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70212">
        <w:rPr>
          <w:rFonts w:ascii="Times New Roman" w:eastAsia="Times New Roman" w:hAnsi="Times New Roman" w:cs="Times New Roman"/>
          <w:b/>
          <w:sz w:val="24"/>
          <w:szCs w:val="24"/>
        </w:rPr>
        <w:t>&lt;SOLUTION&gt;</w:t>
      </w:r>
    </w:p>
    <w:p w14:paraId="2F5AAA34" w14:textId="754A6A42" w:rsidR="00764379" w:rsidRPr="00070212" w:rsidRDefault="00764379" w:rsidP="00764379">
      <w:r>
        <w:t>&lt;NL&gt;</w:t>
      </w:r>
    </w:p>
    <w:p w14:paraId="1D05486D" w14:textId="6D7A1867" w:rsidR="00E566C5" w:rsidRDefault="210A3B42" w:rsidP="00764379">
      <w:pPr>
        <w:pStyle w:val="ListBullet"/>
      </w:pPr>
      <w:r w:rsidRPr="210A3B42">
        <w:t>Add</w:t>
      </w:r>
      <w:r w:rsidR="006779C6">
        <w:t xml:space="preserve"> </w:t>
      </w:r>
      <w:r w:rsidRPr="210A3B42">
        <w:t>the</w:t>
      </w:r>
      <w:r w:rsidR="006779C6">
        <w:t xml:space="preserve"> </w:t>
      </w:r>
      <w:r w:rsidRPr="210A3B42">
        <w:t>parentheses</w:t>
      </w:r>
      <w:r w:rsidR="006779C6">
        <w:t xml:space="preserve"> </w:t>
      </w:r>
      <w:r w:rsidRPr="210A3B42">
        <w:t>around</w:t>
      </w:r>
      <w:r w:rsidR="006779C6">
        <w:t xml:space="preserve"> </w:t>
      </w:r>
      <w:proofErr w:type="spellStart"/>
      <w:proofErr w:type="gramStart"/>
      <w:r w:rsidRPr="210A3B42">
        <w:t>the</w:t>
      </w:r>
      <w:proofErr w:type="spellEnd"/>
      <w:r w:rsidR="006779C6">
        <w:t xml:space="preserve"> </w:t>
      </w:r>
      <w:r w:rsidR="00070212" w:rsidRPr="00070212">
        <w:rPr>
          <w:position w:val="-6"/>
        </w:rPr>
        <w:object w:dxaOrig="720" w:dyaOrig="279" w14:anchorId="5263D781">
          <v:shape id="_x0000_i1091" type="#_x0000_t75" style="width:36pt;height:13.8pt" o:ole="">
            <v:imagedata r:id="rId151" o:title=""/>
          </v:shape>
          <o:OLEObject Type="Embed" ProgID="Equation.DSMT4" ShapeID="_x0000_i1091" DrawAspect="Content" ObjectID="_1702150137" r:id="rId152"/>
        </w:object>
      </w:r>
      <w:r w:rsidR="000C6C71" w:rsidRPr="000C6C71">
        <w:rPr>
          <w:position w:val="-6"/>
        </w:rPr>
        <w:object w:dxaOrig="720" w:dyaOrig="279" w14:anchorId="18FE4EF7">
          <v:shape id="_x0000_i1499" type="#_x0000_t75" style="width:36pt;height:13.8pt" o:ole="">
            <v:imagedata r:id="rId153" o:title=""/>
          </v:shape>
          <o:OLEObject Type="Embed" ProgID="Equation.DSMT4" ShapeID="_x0000_i1499" DrawAspect="Content" ObjectID="_1702150138" r:id="rId154"/>
        </w:object>
      </w:r>
      <w:r w:rsidR="000C6C71">
        <w:t xml:space="preserve"> </w:t>
      </w:r>
      <w:r w:rsidRPr="210A3B42">
        <w:t>.</w:t>
      </w:r>
      <w:r w:rsidR="006779C6">
        <w:t xml:space="preserve"> </w:t>
      </w:r>
      <w:r w:rsidRPr="210A3B42">
        <w:t>Then</w:t>
      </w:r>
      <w:r w:rsidR="006779C6">
        <w:t xml:space="preserve"> </w:t>
      </w:r>
      <w:r w:rsidRPr="210A3B42">
        <w:t>you</w:t>
      </w:r>
      <w:r w:rsidR="006779C6">
        <w:t xml:space="preserve"> </w:t>
      </w:r>
      <w:proofErr w:type="gramStart"/>
      <w:r w:rsidRPr="210A3B42">
        <w:t>have</w:t>
      </w:r>
      <w:r w:rsidR="006779C6">
        <w:t xml:space="preserve"> </w:t>
      </w:r>
      <w:proofErr w:type="gramEnd"/>
      <w:r w:rsidR="00070212" w:rsidRPr="00070212">
        <w:rPr>
          <w:position w:val="-10"/>
        </w:rPr>
        <w:object w:dxaOrig="2960" w:dyaOrig="320" w14:anchorId="4337DB70">
          <v:shape id="_x0000_i1092" type="#_x0000_t75" style="width:148.2pt;height:16.2pt" o:ole="">
            <v:imagedata r:id="rId155" o:title=""/>
          </v:shape>
          <o:OLEObject Type="Embed" ProgID="Equation.DSMT4" ShapeID="_x0000_i1092" DrawAspect="Content" ObjectID="_1702150139" r:id="rId156"/>
        </w:object>
      </w:r>
      <w:r w:rsidR="00070212">
        <w:t>.</w:t>
      </w:r>
    </w:p>
    <w:p w14:paraId="6EB83C76" w14:textId="66E86FFD" w:rsidR="00E566C5" w:rsidRDefault="210A3B42" w:rsidP="00764379">
      <w:pPr>
        <w:pStyle w:val="ListBullet"/>
      </w:pPr>
      <w:r w:rsidRPr="210A3B42">
        <w:t>Add</w:t>
      </w:r>
      <w:r w:rsidR="006779C6">
        <w:t xml:space="preserve"> </w:t>
      </w:r>
      <w:r w:rsidRPr="210A3B42">
        <w:t>the</w:t>
      </w:r>
      <w:r w:rsidR="006779C6">
        <w:t xml:space="preserve"> </w:t>
      </w:r>
      <w:r w:rsidRPr="210A3B42">
        <w:t>parentheses</w:t>
      </w:r>
      <w:r w:rsidR="006779C6">
        <w:t xml:space="preserve"> </w:t>
      </w:r>
      <w:r w:rsidRPr="210A3B42">
        <w:t>around</w:t>
      </w:r>
      <w:r w:rsidR="006779C6">
        <w:t xml:space="preserve"> </w:t>
      </w:r>
      <w:proofErr w:type="spellStart"/>
      <w:proofErr w:type="gramStart"/>
      <w:r w:rsidRPr="210A3B42">
        <w:t>the</w:t>
      </w:r>
      <w:proofErr w:type="spellEnd"/>
      <w:r w:rsidR="006779C6">
        <w:t xml:space="preserve"> </w:t>
      </w:r>
      <w:proofErr w:type="gramEnd"/>
      <w:r w:rsidR="00070212" w:rsidRPr="00070212">
        <w:rPr>
          <w:position w:val="-6"/>
        </w:rPr>
        <w:object w:dxaOrig="800" w:dyaOrig="279" w14:anchorId="6ED0EB1C">
          <v:shape id="_x0000_i1093" type="#_x0000_t75" style="width:40.2pt;height:13.8pt" o:ole="">
            <v:imagedata r:id="rId157" o:title=""/>
          </v:shape>
          <o:OLEObject Type="Embed" ProgID="Equation.DSMT4" ShapeID="_x0000_i1093" DrawAspect="Content" ObjectID="_1702150140" r:id="rId158"/>
        </w:object>
      </w:r>
      <w:r w:rsidRPr="210A3B42">
        <w:t>.</w:t>
      </w:r>
      <w:r w:rsidR="006779C6">
        <w:t xml:space="preserve"> </w:t>
      </w:r>
      <w:r w:rsidRPr="210A3B42">
        <w:t>Then</w:t>
      </w:r>
      <w:r w:rsidR="006779C6">
        <w:t xml:space="preserve"> </w:t>
      </w:r>
      <w:r w:rsidRPr="210A3B42">
        <w:t>you</w:t>
      </w:r>
      <w:r w:rsidR="006779C6">
        <w:t xml:space="preserve"> </w:t>
      </w:r>
      <w:proofErr w:type="gramStart"/>
      <w:r w:rsidRPr="210A3B42">
        <w:t>have</w:t>
      </w:r>
      <w:r w:rsidR="006779C6">
        <w:t xml:space="preserve"> </w:t>
      </w:r>
      <w:proofErr w:type="gramEnd"/>
      <w:r w:rsidR="00070212" w:rsidRPr="00070212">
        <w:rPr>
          <w:position w:val="-14"/>
        </w:rPr>
        <w:object w:dxaOrig="3140" w:dyaOrig="400" w14:anchorId="2691F586">
          <v:shape id="_x0000_i1094" type="#_x0000_t75" style="width:157.2pt;height:19.8pt" o:ole="">
            <v:imagedata r:id="rId159" o:title=""/>
          </v:shape>
          <o:OLEObject Type="Embed" ProgID="Equation.DSMT4" ShapeID="_x0000_i1094" DrawAspect="Content" ObjectID="_1702150141" r:id="rId160"/>
        </w:object>
      </w:r>
      <w:r w:rsidR="00070212">
        <w:t>.</w:t>
      </w:r>
    </w:p>
    <w:p w14:paraId="18D81D43" w14:textId="2F760D1D" w:rsidR="00070212" w:rsidRDefault="210A3B42" w:rsidP="00764379">
      <w:pPr>
        <w:pStyle w:val="ListBullet"/>
      </w:pPr>
      <w:r w:rsidRPr="00070212">
        <w:t>Add</w:t>
      </w:r>
      <w:r w:rsidR="006779C6">
        <w:t xml:space="preserve"> </w:t>
      </w:r>
      <w:r w:rsidRPr="00070212">
        <w:t>the</w:t>
      </w:r>
      <w:r w:rsidR="006779C6">
        <w:t xml:space="preserve"> </w:t>
      </w:r>
      <w:r w:rsidRPr="00070212">
        <w:t>parentheses</w:t>
      </w:r>
      <w:r w:rsidR="006779C6">
        <w:t xml:space="preserve"> </w:t>
      </w:r>
      <w:r w:rsidRPr="00070212">
        <w:t>around</w:t>
      </w:r>
      <w:r w:rsidR="006779C6">
        <w:t xml:space="preserve"> </w:t>
      </w:r>
      <w:proofErr w:type="spellStart"/>
      <w:proofErr w:type="gramStart"/>
      <w:r w:rsidRPr="00070212">
        <w:t>the</w:t>
      </w:r>
      <w:proofErr w:type="spellEnd"/>
      <w:r w:rsidR="006779C6">
        <w:t xml:space="preserve"> </w:t>
      </w:r>
      <w:proofErr w:type="gramEnd"/>
      <w:r w:rsidR="00070212" w:rsidRPr="00070212">
        <w:rPr>
          <w:position w:val="-6"/>
        </w:rPr>
        <w:object w:dxaOrig="660" w:dyaOrig="279" w14:anchorId="3385F308">
          <v:shape id="_x0000_i1095" type="#_x0000_t75" style="width:33pt;height:13.8pt" o:ole="">
            <v:imagedata r:id="rId161" o:title=""/>
          </v:shape>
          <o:OLEObject Type="Embed" ProgID="Equation.DSMT4" ShapeID="_x0000_i1095" DrawAspect="Content" ObjectID="_1702150142" r:id="rId162"/>
        </w:object>
      </w:r>
      <w:r w:rsidRPr="00070212">
        <w:t>.</w:t>
      </w:r>
      <w:r w:rsidR="006779C6">
        <w:t xml:space="preserve"> </w:t>
      </w:r>
      <w:r w:rsidRPr="00070212">
        <w:t>Then</w:t>
      </w:r>
      <w:r w:rsidR="006779C6">
        <w:t xml:space="preserve"> </w:t>
      </w:r>
      <w:r w:rsidRPr="00070212">
        <w:t>you</w:t>
      </w:r>
      <w:r w:rsidR="006779C6">
        <w:t xml:space="preserve"> </w:t>
      </w:r>
      <w:proofErr w:type="gramStart"/>
      <w:r w:rsidRPr="00070212">
        <w:t>have</w:t>
      </w:r>
      <w:r w:rsidR="006779C6">
        <w:t xml:space="preserve"> </w:t>
      </w:r>
      <w:proofErr w:type="gramEnd"/>
      <w:r w:rsidR="00070212" w:rsidRPr="00070212">
        <w:rPr>
          <w:position w:val="-14"/>
        </w:rPr>
        <w:object w:dxaOrig="5120" w:dyaOrig="400" w14:anchorId="40DF1DE3">
          <v:shape id="_x0000_i1096" type="#_x0000_t75" style="width:255.6pt;height:19.8pt" o:ole="">
            <v:imagedata r:id="rId163" o:title=""/>
          </v:shape>
          <o:OLEObject Type="Embed" ProgID="Equation.DSMT4" ShapeID="_x0000_i1096" DrawAspect="Content" ObjectID="_1702150143" r:id="rId164"/>
        </w:object>
      </w:r>
      <w:r w:rsidR="00070212">
        <w:t>.</w:t>
      </w:r>
    </w:p>
    <w:p w14:paraId="411D4B26" w14:textId="08979ABD" w:rsidR="00764379" w:rsidRPr="00764379" w:rsidRDefault="210A3B42" w:rsidP="00764379">
      <w:pPr>
        <w:pStyle w:val="ListBullet"/>
      </w:pPr>
      <w:r w:rsidRPr="00070212">
        <w:t>Add</w:t>
      </w:r>
      <w:r w:rsidR="006779C6">
        <w:t xml:space="preserve"> </w:t>
      </w:r>
      <w:r w:rsidRPr="00070212">
        <w:t>the</w:t>
      </w:r>
      <w:r w:rsidR="006779C6">
        <w:t xml:space="preserve"> </w:t>
      </w:r>
      <w:r w:rsidRPr="00070212">
        <w:t>parentheses</w:t>
      </w:r>
      <w:r w:rsidR="006779C6">
        <w:t xml:space="preserve"> </w:t>
      </w:r>
      <w:r w:rsidRPr="00070212">
        <w:t>around</w:t>
      </w:r>
      <w:r w:rsidR="006779C6">
        <w:t xml:space="preserve"> </w:t>
      </w:r>
      <w:proofErr w:type="spellStart"/>
      <w:proofErr w:type="gramStart"/>
      <w:r w:rsidRPr="00070212">
        <w:t>the</w:t>
      </w:r>
      <w:proofErr w:type="spellEnd"/>
      <w:r w:rsidR="006779C6">
        <w:t xml:space="preserve"> </w:t>
      </w:r>
      <w:proofErr w:type="gramEnd"/>
      <w:r w:rsidR="00070212" w:rsidRPr="00070212">
        <w:rPr>
          <w:position w:val="-6"/>
        </w:rPr>
        <w:object w:dxaOrig="740" w:dyaOrig="320" w14:anchorId="11C79B24">
          <v:shape id="_x0000_i1097" type="#_x0000_t75" style="width:36.6pt;height:16.2pt" o:ole="">
            <v:imagedata r:id="rId165" o:title=""/>
          </v:shape>
          <o:OLEObject Type="Embed" ProgID="Equation.DSMT4" ShapeID="_x0000_i1097" DrawAspect="Content" ObjectID="_1702150144" r:id="rId166"/>
        </w:object>
      </w:r>
      <w:r w:rsidRPr="00070212">
        <w:t>.</w:t>
      </w:r>
      <w:r w:rsidR="006779C6">
        <w:t xml:space="preserve"> </w:t>
      </w:r>
      <w:r w:rsidRPr="00070212">
        <w:t>Then</w:t>
      </w:r>
      <w:r w:rsidR="006779C6">
        <w:t xml:space="preserve"> </w:t>
      </w:r>
      <w:r w:rsidRPr="00070212">
        <w:t>you</w:t>
      </w:r>
      <w:r w:rsidR="006779C6">
        <w:t xml:space="preserve"> </w:t>
      </w:r>
      <w:r w:rsidRPr="00070212">
        <w:t>have</w:t>
      </w:r>
      <w:r w:rsidR="006779C6">
        <w:t xml:space="preserve"> </w:t>
      </w:r>
      <w:r w:rsidR="00070212" w:rsidRPr="00070212">
        <w:rPr>
          <w:position w:val="-16"/>
        </w:rPr>
        <w:object w:dxaOrig="4700" w:dyaOrig="440" w14:anchorId="7CAEA296">
          <v:shape id="_x0000_i1098" type="#_x0000_t75" style="width:235.2pt;height:22.2pt" o:ole="">
            <v:imagedata r:id="rId167" o:title=""/>
          </v:shape>
          <o:OLEObject Type="Embed" ProgID="Equation.DSMT4" ShapeID="_x0000_i1098" DrawAspect="Content" ObjectID="_1702150145" r:id="rId168"/>
        </w:object>
      </w:r>
    </w:p>
    <w:p w14:paraId="68921A36" w14:textId="7070173C" w:rsidR="00764379" w:rsidRDefault="00764379" w:rsidP="00764379">
      <w:r>
        <w:t>&lt;/NL&gt;</w:t>
      </w:r>
    </w:p>
    <w:p w14:paraId="36A9FB53" w14:textId="1BD8D5E3" w:rsidR="00E566C5" w:rsidRPr="00070212" w:rsidRDefault="210A3B42" w:rsidP="00764379">
      <w:r w:rsidRPr="00070212">
        <w:t>&lt;END&gt;</w:t>
      </w:r>
    </w:p>
    <w:p w14:paraId="321B6789" w14:textId="088D66A1" w:rsidR="00E566C5" w:rsidRDefault="00764379" w:rsidP="00764379">
      <w:r>
        <w:t>&lt;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00554F0B">
        <w:t>5</w:t>
      </w:r>
    </w:p>
    <w:p w14:paraId="56BCC632" w14:textId="28484D26" w:rsidR="00764379" w:rsidRDefault="00764379" w:rsidP="00764379">
      <w:r>
        <w:t>&lt;EXERCISE&gt;</w:t>
      </w:r>
    </w:p>
    <w:p w14:paraId="78C480AB" w14:textId="25892678" w:rsidR="00764379" w:rsidRDefault="00764379" w:rsidP="00764379">
      <w:r>
        <w:t>&lt;PROBLEM&gt;</w:t>
      </w:r>
    </w:p>
    <w:p w14:paraId="605FB814" w14:textId="6A895965" w:rsidR="00E566C5" w:rsidRPr="00070212" w:rsidRDefault="005D4121" w:rsidP="00764379">
      <w:pPr>
        <w:pStyle w:val="TX1"/>
      </w:pPr>
      <w:r w:rsidRPr="00070212">
        <w:t>1.</w:t>
      </w:r>
      <w:r w:rsidRPr="00070212">
        <w:tab/>
      </w:r>
      <w:r w:rsidR="00070212" w:rsidRPr="00070212">
        <w:object w:dxaOrig="2020" w:dyaOrig="279" w14:anchorId="60A010F4">
          <v:shape id="_x0000_i1099" type="#_x0000_t75" style="width:100.8pt;height:13.8pt" o:ole="">
            <v:imagedata r:id="rId169" o:title=""/>
          </v:shape>
          <o:OLEObject Type="Embed" ProgID="Equation.DSMT4" ShapeID="_x0000_i1099" DrawAspect="Content" ObjectID="_1702150146" r:id="rId170"/>
        </w:object>
      </w:r>
    </w:p>
    <w:p w14:paraId="1AD9FFF3" w14:textId="0FFA63EC" w:rsidR="00764379" w:rsidRDefault="00764379" w:rsidP="00764379">
      <w:r>
        <w:t>&lt;/SOLUTION&gt;</w:t>
      </w:r>
    </w:p>
    <w:p w14:paraId="13D81B8B" w14:textId="39C39510" w:rsidR="00764379" w:rsidRDefault="00764379" w:rsidP="00764379">
      <w:r>
        <w:t>&lt;/EXERCISE&gt;</w:t>
      </w:r>
    </w:p>
    <w:p w14:paraId="1F3A68F9" w14:textId="2426A4DC" w:rsidR="00764379" w:rsidRDefault="00764379" w:rsidP="00764379">
      <w:r>
        <w:t>&lt;EXERCISE&gt;</w:t>
      </w:r>
    </w:p>
    <w:p w14:paraId="798F5D5E" w14:textId="0BFDCA00" w:rsidR="00764379" w:rsidRDefault="00764379" w:rsidP="00764379">
      <w:r>
        <w:t>&lt;PROBLEM&gt;</w:t>
      </w:r>
    </w:p>
    <w:p w14:paraId="5325B1C7" w14:textId="1995974C" w:rsidR="00E566C5" w:rsidRDefault="005D4121" w:rsidP="00764379">
      <w:pPr>
        <w:pStyle w:val="TX1"/>
      </w:pPr>
      <w:r>
        <w:t>2.</w:t>
      </w:r>
      <w:r>
        <w:tab/>
      </w:r>
      <w:r w:rsidR="00070212" w:rsidRPr="00070212">
        <w:object w:dxaOrig="1820" w:dyaOrig="279" w14:anchorId="41F37B75">
          <v:shape id="_x0000_i1100" type="#_x0000_t75" style="width:91.2pt;height:13.8pt" o:ole="">
            <v:imagedata r:id="rId171" o:title=""/>
          </v:shape>
          <o:OLEObject Type="Embed" ProgID="Equation.DSMT4" ShapeID="_x0000_i1100" DrawAspect="Content" ObjectID="_1702150147" r:id="rId172"/>
        </w:object>
      </w:r>
    </w:p>
    <w:p w14:paraId="4FD079B3" w14:textId="36A51903" w:rsidR="00764379" w:rsidRDefault="00764379" w:rsidP="00764379">
      <w:r>
        <w:t>&lt;/SOLUTION&gt;</w:t>
      </w:r>
    </w:p>
    <w:p w14:paraId="76BD56FC" w14:textId="343CC2B5" w:rsidR="00764379" w:rsidRDefault="00764379" w:rsidP="00764379">
      <w:r>
        <w:t>&lt;/EXERCISE&gt;</w:t>
      </w:r>
    </w:p>
    <w:p w14:paraId="1A0657A6" w14:textId="120C3E01" w:rsidR="00764379" w:rsidRDefault="00764379" w:rsidP="00764379">
      <w:r>
        <w:t>&lt;EXERCISE&gt;</w:t>
      </w:r>
    </w:p>
    <w:p w14:paraId="7AB361EF" w14:textId="4EC11786" w:rsidR="00764379" w:rsidRDefault="00764379" w:rsidP="00764379">
      <w:r>
        <w:t>&lt;PROBLEM&gt;</w:t>
      </w:r>
    </w:p>
    <w:p w14:paraId="68220950" w14:textId="223B163A" w:rsidR="00E566C5" w:rsidRDefault="005D4121" w:rsidP="00764379">
      <w:pPr>
        <w:pStyle w:val="TX1"/>
      </w:pPr>
      <w:r>
        <w:lastRenderedPageBreak/>
        <w:t>3.</w:t>
      </w:r>
      <w:r>
        <w:tab/>
      </w:r>
      <w:r w:rsidR="00070212" w:rsidRPr="00070212">
        <w:object w:dxaOrig="2220" w:dyaOrig="279" w14:anchorId="135427EB">
          <v:shape id="_x0000_i1101" type="#_x0000_t75" style="width:111pt;height:13.8pt" o:ole="">
            <v:imagedata r:id="rId173" o:title=""/>
          </v:shape>
          <o:OLEObject Type="Embed" ProgID="Equation.DSMT4" ShapeID="_x0000_i1101" DrawAspect="Content" ObjectID="_1702150148" r:id="rId174"/>
        </w:object>
      </w:r>
    </w:p>
    <w:p w14:paraId="6657811B" w14:textId="2A9EF948" w:rsidR="00764379" w:rsidRDefault="00764379" w:rsidP="00764379">
      <w:r>
        <w:t>&lt;/SOLUTION&gt;</w:t>
      </w:r>
    </w:p>
    <w:p w14:paraId="2FCE145A" w14:textId="734DCADD" w:rsidR="00764379" w:rsidRDefault="00764379" w:rsidP="00764379">
      <w:r>
        <w:t>&lt;/EXERCISE&gt;</w:t>
      </w:r>
    </w:p>
    <w:p w14:paraId="0A6C8403" w14:textId="2D1228E2" w:rsidR="00764379" w:rsidRDefault="00764379" w:rsidP="00764379">
      <w:r>
        <w:t>&lt;EXERCISE&gt;</w:t>
      </w:r>
    </w:p>
    <w:p w14:paraId="2CB71F93" w14:textId="084317BB" w:rsidR="00764379" w:rsidRDefault="00764379" w:rsidP="00764379">
      <w:r>
        <w:t>&lt;PROBLEM&gt;</w:t>
      </w:r>
    </w:p>
    <w:p w14:paraId="7CCC4316" w14:textId="60B04BC4" w:rsidR="00E566C5" w:rsidRDefault="005D4121" w:rsidP="00764379">
      <w:pPr>
        <w:pStyle w:val="TX1"/>
      </w:pPr>
      <w:r>
        <w:t>4.</w:t>
      </w:r>
      <w:r>
        <w:tab/>
      </w:r>
      <w:r w:rsidR="00070212" w:rsidRPr="00070212">
        <w:object w:dxaOrig="1740" w:dyaOrig="320" w14:anchorId="6EA02549">
          <v:shape id="_x0000_i1102" type="#_x0000_t75" style="width:87pt;height:16.2pt" o:ole="">
            <v:imagedata r:id="rId175" o:title=""/>
          </v:shape>
          <o:OLEObject Type="Embed" ProgID="Equation.DSMT4" ShapeID="_x0000_i1102" DrawAspect="Content" ObjectID="_1702150149" r:id="rId176"/>
        </w:object>
      </w:r>
    </w:p>
    <w:p w14:paraId="10F225CC" w14:textId="77906506" w:rsidR="00764379" w:rsidRDefault="00764379" w:rsidP="00764379">
      <w:r>
        <w:t>&lt;/SOLUTION&gt;</w:t>
      </w:r>
    </w:p>
    <w:p w14:paraId="79809881" w14:textId="7DCCF740" w:rsidR="00764379" w:rsidRDefault="00764379" w:rsidP="00764379">
      <w:r>
        <w:t>&lt;/EXERCISE&gt;</w:t>
      </w:r>
    </w:p>
    <w:p w14:paraId="141F0EF4" w14:textId="77777777" w:rsidR="00764379" w:rsidRDefault="00764379" w:rsidP="00764379">
      <w:pPr>
        <w:pStyle w:val="TX1"/>
      </w:pPr>
    </w:p>
    <w:p w14:paraId="43369AF4" w14:textId="6A942E16" w:rsidR="00E566C5" w:rsidRPr="00A641BD" w:rsidRDefault="00A641BD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4"/>
        </w:rPr>
        <w:t>&lt;SOLUTION&gt;</w:t>
      </w:r>
    </w:p>
    <w:p w14:paraId="20E35524" w14:textId="1D711796" w:rsidR="00E566C5" w:rsidRDefault="00764379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>
        <w:rPr>
          <w:rFonts w:ascii="Times New Roman" w:eastAsia="Times New Roman" w:hAnsi="Times New Roman" w:cs="Times New Roman"/>
        </w:rPr>
        <w:t>1.</w:t>
      </w:r>
      <w:proofErr w:type="gramEnd"/>
      <w:r w:rsidR="005D4121">
        <w:rPr>
          <w:rFonts w:ascii="Times New Roman" w:eastAsia="Times New Roman" w:hAnsi="Times New Roman" w:cs="Times New Roman"/>
        </w:rPr>
        <w:tab/>
      </w:r>
      <w:r w:rsidR="00070212" w:rsidRPr="00070212">
        <w:rPr>
          <w:rFonts w:ascii="Times New Roman" w:eastAsia="Times New Roman" w:hAnsi="Times New Roman" w:cs="Times New Roman"/>
          <w:position w:val="-14"/>
        </w:rPr>
        <w:object w:dxaOrig="3440" w:dyaOrig="400" w14:anchorId="1EA34488">
          <v:shape id="_x0000_i1103" type="#_x0000_t75" style="width:172.2pt;height:19.8pt" o:ole="">
            <v:imagedata r:id="rId177" o:title=""/>
          </v:shape>
          <o:OLEObject Type="Embed" ProgID="Equation.DSMT4" ShapeID="_x0000_i1103" DrawAspect="Content" ObjectID="_1702150150" r:id="rId178"/>
        </w:object>
      </w:r>
    </w:p>
    <w:p w14:paraId="442F2058" w14:textId="60BED97F" w:rsidR="001C2F5E" w:rsidRDefault="00764379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>
        <w:rPr>
          <w:rFonts w:ascii="Times New Roman" w:eastAsia="Times New Roman" w:hAnsi="Times New Roman" w:cs="Times New Roman"/>
        </w:rPr>
        <w:t>2.</w:t>
      </w:r>
      <w:proofErr w:type="gramEnd"/>
      <w:r w:rsidR="005D4121">
        <w:rPr>
          <w:rFonts w:ascii="Times New Roman" w:eastAsia="Times New Roman" w:hAnsi="Times New Roman" w:cs="Times New Roman"/>
        </w:rPr>
        <w:tab/>
      </w:r>
      <w:r w:rsidR="00070212" w:rsidRPr="00070212">
        <w:rPr>
          <w:rFonts w:ascii="Times New Roman" w:eastAsia="Times New Roman" w:hAnsi="Times New Roman" w:cs="Times New Roman"/>
          <w:position w:val="-14"/>
        </w:rPr>
        <w:object w:dxaOrig="3180" w:dyaOrig="400" w14:anchorId="036DDBD0">
          <v:shape id="_x0000_i1104" type="#_x0000_t75" style="width:159pt;height:19.8pt" o:ole="">
            <v:imagedata r:id="rId179" o:title=""/>
          </v:shape>
          <o:OLEObject Type="Embed" ProgID="Equation.DSMT4" ShapeID="_x0000_i1104" DrawAspect="Content" ObjectID="_1702150151" r:id="rId180"/>
        </w:object>
      </w:r>
    </w:p>
    <w:p w14:paraId="1E57683C" w14:textId="14AABD93" w:rsidR="001C2F5E" w:rsidRDefault="00764379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>
        <w:rPr>
          <w:rFonts w:ascii="Times New Roman" w:eastAsia="Times New Roman" w:hAnsi="Times New Roman" w:cs="Times New Roman"/>
        </w:rPr>
        <w:t>3.</w:t>
      </w:r>
      <w:proofErr w:type="gramEnd"/>
      <w:r w:rsidR="005D4121">
        <w:rPr>
          <w:rFonts w:ascii="Times New Roman" w:eastAsia="Times New Roman" w:hAnsi="Times New Roman" w:cs="Times New Roman"/>
        </w:rPr>
        <w:tab/>
      </w:r>
      <w:r w:rsidR="001C2F5E" w:rsidRPr="00070212">
        <w:rPr>
          <w:rFonts w:ascii="Times New Roman" w:eastAsia="Times New Roman" w:hAnsi="Times New Roman" w:cs="Times New Roman"/>
          <w:position w:val="-14"/>
        </w:rPr>
        <w:object w:dxaOrig="3680" w:dyaOrig="400" w14:anchorId="53F3B0CC">
          <v:shape id="_x0000_i1105" type="#_x0000_t75" style="width:184.2pt;height:19.8pt" o:ole="">
            <v:imagedata r:id="rId181" o:title=""/>
          </v:shape>
          <o:OLEObject Type="Embed" ProgID="Equation.DSMT4" ShapeID="_x0000_i1105" DrawAspect="Content" ObjectID="_1702150152" r:id="rId182"/>
        </w:object>
      </w:r>
    </w:p>
    <w:p w14:paraId="2FB295A2" w14:textId="75375B1C" w:rsidR="001C2F5E" w:rsidRDefault="00764379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>
        <w:rPr>
          <w:rFonts w:ascii="Times New Roman" w:eastAsia="Times New Roman" w:hAnsi="Times New Roman" w:cs="Times New Roman"/>
        </w:rPr>
        <w:t>4.</w:t>
      </w:r>
      <w:proofErr w:type="gramEnd"/>
      <w:r w:rsidR="005D4121">
        <w:rPr>
          <w:rFonts w:ascii="Times New Roman" w:eastAsia="Times New Roman" w:hAnsi="Times New Roman" w:cs="Times New Roman"/>
        </w:rPr>
        <w:tab/>
      </w:r>
      <w:r w:rsidR="001C2F5E" w:rsidRPr="001C2F5E">
        <w:rPr>
          <w:rFonts w:ascii="Times New Roman" w:eastAsia="Times New Roman" w:hAnsi="Times New Roman" w:cs="Times New Roman"/>
          <w:position w:val="-16"/>
        </w:rPr>
        <w:object w:dxaOrig="4640" w:dyaOrig="440" w14:anchorId="52D0503F">
          <v:shape id="_x0000_i1106" type="#_x0000_t75" style="width:231.6pt;height:22.2pt" o:ole="">
            <v:imagedata r:id="rId183" o:title=""/>
          </v:shape>
          <o:OLEObject Type="Embed" ProgID="Equation.DSMT4" ShapeID="_x0000_i1106" DrawAspect="Content" ObjectID="_1702150153" r:id="rId184"/>
        </w:object>
      </w:r>
    </w:p>
    <w:p w14:paraId="55086E21" w14:textId="46BFB067" w:rsidR="00E566C5" w:rsidRPr="001C2F5E" w:rsidRDefault="210A3B42" w:rsidP="00764379">
      <w:r w:rsidRPr="001C2F5E">
        <w:t>&lt;END&gt;</w:t>
      </w:r>
    </w:p>
    <w:p w14:paraId="3F75D9F4" w14:textId="23EFB5A3" w:rsidR="00E566C5" w:rsidRDefault="00764379" w:rsidP="00764379">
      <w:pPr>
        <w:rPr>
          <w:rFonts w:ascii="Times New Roman" w:eastAsia="Times New Roman" w:hAnsi="Times New Roman" w:cs="Times New Roman"/>
        </w:rPr>
      </w:pPr>
      <w:r>
        <w:t>&lt;BOX</w:t>
      </w:r>
      <w:proofErr w:type="gramStart"/>
      <w:r>
        <w:t>&gt;</w:t>
      </w:r>
      <w:r w:rsidR="00625440">
        <w:t>[</w:t>
      </w:r>
      <w:proofErr w:type="gramEnd"/>
      <w:r w:rsidR="210A3B42" w:rsidRPr="210A3B42">
        <w:t>TECH</w:t>
      </w:r>
      <w:r w:rsidR="006779C6">
        <w:t xml:space="preserve"> </w:t>
      </w:r>
      <w:r w:rsidR="210A3B42" w:rsidRPr="210A3B42">
        <w:t>CHECK</w:t>
      </w:r>
      <w:r w:rsidR="00625440">
        <w:t>]</w:t>
      </w:r>
    </w:p>
    <w:p w14:paraId="3302069C" w14:textId="68277DE7" w:rsidR="00764379" w:rsidRDefault="00554F0B" w:rsidP="00764379">
      <w:pPr>
        <w:pStyle w:val="TX1"/>
      </w:pPr>
      <w:r w:rsidRPr="00334A0F">
        <w:t>The</w:t>
      </w:r>
      <w:r w:rsidR="006779C6">
        <w:t xml:space="preserve"> </w:t>
      </w:r>
      <w:proofErr w:type="spellStart"/>
      <w:r w:rsidRPr="00334A0F">
        <w:t>Desmos</w:t>
      </w:r>
      <w:proofErr w:type="spellEnd"/>
      <w:r w:rsidR="006779C6">
        <w:t xml:space="preserve"> </w:t>
      </w:r>
      <w:r w:rsidRPr="00334A0F">
        <w:t>activity</w:t>
      </w:r>
      <w:r w:rsidR="006779C6">
        <w:t xml:space="preserve"> </w:t>
      </w:r>
      <w:r w:rsidRPr="00334A0F">
        <w:t>called</w:t>
      </w:r>
      <w:r w:rsidR="006779C6">
        <w:t xml:space="preserve"> </w:t>
      </w:r>
      <w:r w:rsidRPr="00334A0F">
        <w:t>“Twin</w:t>
      </w:r>
      <w:r w:rsidR="006779C6">
        <w:t xml:space="preserve"> </w:t>
      </w:r>
      <w:r w:rsidRPr="00334A0F">
        <w:t>Puzzles”</w:t>
      </w:r>
      <w:r w:rsidR="006779C6">
        <w:t xml:space="preserve"> </w:t>
      </w:r>
      <w:r w:rsidRPr="00334A0F">
        <w:t>is</w:t>
      </w:r>
      <w:r w:rsidR="006779C6">
        <w:t xml:space="preserve"> </w:t>
      </w:r>
      <w:r w:rsidRPr="00334A0F">
        <w:t>a</w:t>
      </w:r>
      <w:r w:rsidR="006779C6">
        <w:t xml:space="preserve"> </w:t>
      </w:r>
      <w:r w:rsidRPr="00334A0F">
        <w:t>way</w:t>
      </w:r>
      <w:r w:rsidR="006779C6">
        <w:t xml:space="preserve"> </w:t>
      </w:r>
      <w:r w:rsidRPr="00334A0F">
        <w:t>for</w:t>
      </w:r>
      <w:r w:rsidR="006779C6">
        <w:t xml:space="preserve"> </w:t>
      </w:r>
      <w:r w:rsidRPr="00334A0F">
        <w:t>students</w:t>
      </w:r>
      <w:r w:rsidR="006779C6">
        <w:t xml:space="preserve"> </w:t>
      </w:r>
      <w:r w:rsidRPr="00334A0F">
        <w:t>to</w:t>
      </w:r>
      <w:r w:rsidR="006779C6">
        <w:t xml:space="preserve"> </w:t>
      </w:r>
      <w:r w:rsidRPr="00334A0F">
        <w:t>practice</w:t>
      </w:r>
      <w:r w:rsidR="006779C6">
        <w:t xml:space="preserve"> </w:t>
      </w:r>
      <w:r w:rsidRPr="00334A0F">
        <w:t>working</w:t>
      </w:r>
      <w:r w:rsidR="006779C6">
        <w:t xml:space="preserve"> </w:t>
      </w:r>
      <w:r w:rsidRPr="00334A0F">
        <w:t>with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order</w:t>
      </w:r>
      <w:r w:rsidR="006779C6">
        <w:t xml:space="preserve"> </w:t>
      </w:r>
      <w:r w:rsidRPr="00334A0F">
        <w:t>of</w:t>
      </w:r>
      <w:r w:rsidR="006779C6">
        <w:t xml:space="preserve"> </w:t>
      </w:r>
      <w:r w:rsidRPr="00334A0F">
        <w:t>operations.</w:t>
      </w:r>
      <w:r w:rsidR="006779C6">
        <w:t xml:space="preserve"> </w:t>
      </w:r>
      <w:r w:rsidRPr="00334A0F">
        <w:t>For</w:t>
      </w:r>
      <w:r w:rsidR="006779C6">
        <w:t xml:space="preserve"> </w:t>
      </w:r>
      <w:r w:rsidRPr="00334A0F">
        <w:t>teachers,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activity</w:t>
      </w:r>
      <w:r w:rsidR="006779C6">
        <w:t xml:space="preserve"> </w:t>
      </w:r>
      <w:r w:rsidRPr="00334A0F">
        <w:t>can</w:t>
      </w:r>
      <w:r w:rsidR="006779C6">
        <w:t xml:space="preserve"> </w:t>
      </w:r>
      <w:r w:rsidRPr="00334A0F">
        <w:t>be</w:t>
      </w:r>
      <w:r w:rsidR="006779C6">
        <w:t xml:space="preserve"> </w:t>
      </w:r>
      <w:r w:rsidRPr="00334A0F">
        <w:t>found</w:t>
      </w:r>
      <w:r w:rsidR="006779C6">
        <w:t xml:space="preserve"> </w:t>
      </w:r>
      <w:r w:rsidRPr="00334A0F">
        <w:t>at:</w:t>
      </w:r>
      <w:r w:rsidR="006779C6">
        <w:t xml:space="preserve"> </w:t>
      </w:r>
      <w:hyperlink r:id="rId185">
        <w:r w:rsidRPr="00334A0F">
          <w:rPr>
            <w:color w:val="1155CC"/>
            <w:u w:val="single"/>
          </w:rPr>
          <w:t>https://teacher.desmos.com/activitybuilder/custom/57ae458a697f767c75597801?r=w.hd</w:t>
        </w:r>
      </w:hyperlink>
      <w:r w:rsidRPr="00334A0F">
        <w:t>.</w:t>
      </w:r>
      <w:r w:rsidR="006779C6">
        <w:t xml:space="preserve"> </w:t>
      </w:r>
      <w:r w:rsidRPr="00334A0F">
        <w:t>Teachers</w:t>
      </w:r>
      <w:r w:rsidR="006779C6">
        <w:t xml:space="preserve"> </w:t>
      </w:r>
      <w:r w:rsidRPr="00334A0F">
        <w:t>will</w:t>
      </w:r>
      <w:r w:rsidR="006779C6">
        <w:t xml:space="preserve"> </w:t>
      </w:r>
      <w:r w:rsidRPr="00334A0F">
        <w:t>need</w:t>
      </w:r>
      <w:r w:rsidR="006779C6">
        <w:t xml:space="preserve"> </w:t>
      </w:r>
      <w:r w:rsidRPr="00334A0F">
        <w:t>a</w:t>
      </w:r>
      <w:r w:rsidR="006779C6">
        <w:t xml:space="preserve"> </w:t>
      </w:r>
      <w:proofErr w:type="spellStart"/>
      <w:r w:rsidRPr="00334A0F">
        <w:t>Desmos</w:t>
      </w:r>
      <w:proofErr w:type="spellEnd"/>
      <w:r w:rsidR="006779C6">
        <w:t xml:space="preserve"> </w:t>
      </w:r>
      <w:r w:rsidRPr="00334A0F">
        <w:t>account</w:t>
      </w:r>
      <w:r w:rsidR="006779C6">
        <w:t xml:space="preserve"> </w:t>
      </w:r>
      <w:r w:rsidRPr="00334A0F">
        <w:t>to</w:t>
      </w:r>
      <w:r w:rsidR="006779C6">
        <w:t xml:space="preserve"> </w:t>
      </w:r>
      <w:r w:rsidRPr="00334A0F">
        <w:t>assign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activity</w:t>
      </w:r>
      <w:r w:rsidR="006779C6">
        <w:t xml:space="preserve"> </w:t>
      </w:r>
      <w:r w:rsidRPr="00334A0F">
        <w:t>for</w:t>
      </w:r>
      <w:r w:rsidR="006779C6">
        <w:t xml:space="preserve"> </w:t>
      </w:r>
      <w:r w:rsidRPr="00334A0F">
        <w:t>student</w:t>
      </w:r>
      <w:r w:rsidR="006779C6">
        <w:t xml:space="preserve"> </w:t>
      </w:r>
      <w:r w:rsidRPr="00334A0F">
        <w:t>use;</w:t>
      </w:r>
      <w:r w:rsidR="006779C6">
        <w:t xml:space="preserve"> </w:t>
      </w:r>
      <w:r w:rsidRPr="00334A0F">
        <w:t>once</w:t>
      </w:r>
      <w:r w:rsidR="006779C6">
        <w:t xml:space="preserve"> </w:t>
      </w:r>
      <w:r w:rsidRPr="00334A0F">
        <w:t>they</w:t>
      </w:r>
      <w:r w:rsidR="006779C6">
        <w:t xml:space="preserve"> </w:t>
      </w:r>
      <w:r w:rsidRPr="00334A0F">
        <w:t>have</w:t>
      </w:r>
      <w:r w:rsidR="006779C6">
        <w:t xml:space="preserve"> </w:t>
      </w:r>
      <w:r w:rsidRPr="00334A0F">
        <w:t>assigned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activity</w:t>
      </w:r>
      <w:r w:rsidR="006779C6">
        <w:t xml:space="preserve"> </w:t>
      </w:r>
      <w:r w:rsidRPr="00334A0F">
        <w:t>to</w:t>
      </w:r>
      <w:r w:rsidR="006779C6">
        <w:t xml:space="preserve"> </w:t>
      </w:r>
      <w:r w:rsidRPr="00334A0F">
        <w:t>their</w:t>
      </w:r>
      <w:r w:rsidR="006779C6">
        <w:t xml:space="preserve"> </w:t>
      </w:r>
      <w:r w:rsidRPr="00334A0F">
        <w:t>students,</w:t>
      </w:r>
      <w:r w:rsidR="006779C6">
        <w:t xml:space="preserve"> </w:t>
      </w:r>
      <w:r w:rsidRPr="00334A0F">
        <w:t>teachers</w:t>
      </w:r>
      <w:r w:rsidR="006779C6">
        <w:t xml:space="preserve"> </w:t>
      </w:r>
      <w:r w:rsidRPr="00334A0F">
        <w:t>need</w:t>
      </w:r>
      <w:r w:rsidR="006779C6">
        <w:t xml:space="preserve"> </w:t>
      </w:r>
      <w:r w:rsidRPr="00334A0F">
        <w:t>to</w:t>
      </w:r>
      <w:r w:rsidR="006779C6">
        <w:t xml:space="preserve"> </w:t>
      </w:r>
      <w:r w:rsidRPr="00334A0F">
        <w:t>share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code</w:t>
      </w:r>
      <w:r w:rsidR="006779C6">
        <w:t xml:space="preserve"> </w:t>
      </w:r>
      <w:r w:rsidRPr="00334A0F">
        <w:t>for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activity</w:t>
      </w:r>
      <w:r w:rsidR="006779C6">
        <w:t xml:space="preserve"> </w:t>
      </w:r>
      <w:r w:rsidRPr="00334A0F">
        <w:t>with</w:t>
      </w:r>
      <w:r w:rsidR="006779C6">
        <w:t xml:space="preserve"> </w:t>
      </w:r>
      <w:r w:rsidRPr="00334A0F">
        <w:t>their</w:t>
      </w:r>
      <w:r w:rsidR="006779C6">
        <w:t xml:space="preserve"> </w:t>
      </w:r>
      <w:r w:rsidRPr="00334A0F">
        <w:t>students.</w:t>
      </w:r>
      <w:r w:rsidR="006779C6">
        <w:t xml:space="preserve"> </w:t>
      </w:r>
      <w:r w:rsidRPr="00334A0F">
        <w:t>Students</w:t>
      </w:r>
      <w:r w:rsidR="006779C6">
        <w:t xml:space="preserve"> </w:t>
      </w:r>
      <w:r w:rsidRPr="00334A0F">
        <w:t>will</w:t>
      </w:r>
      <w:r w:rsidR="006779C6">
        <w:t xml:space="preserve"> </w:t>
      </w:r>
      <w:r w:rsidRPr="00334A0F">
        <w:t>input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code</w:t>
      </w:r>
      <w:r w:rsidR="006779C6">
        <w:t xml:space="preserve"> </w:t>
      </w:r>
      <w:r w:rsidRPr="00334A0F">
        <w:t>at</w:t>
      </w:r>
      <w:r w:rsidR="006779C6">
        <w:t xml:space="preserve"> </w:t>
      </w:r>
      <w:hyperlink r:id="rId186">
        <w:r w:rsidRPr="00334A0F">
          <w:rPr>
            <w:color w:val="1155CC"/>
            <w:u w:val="single"/>
          </w:rPr>
          <w:t>https://student.desmos.com/</w:t>
        </w:r>
      </w:hyperlink>
      <w:r w:rsidR="006779C6">
        <w:t xml:space="preserve"> </w:t>
      </w:r>
      <w:r w:rsidRPr="00334A0F">
        <w:t>to</w:t>
      </w:r>
      <w:r w:rsidR="006779C6">
        <w:t xml:space="preserve"> </w:t>
      </w:r>
      <w:r w:rsidRPr="00334A0F">
        <w:t>work</w:t>
      </w:r>
      <w:r w:rsidR="006779C6">
        <w:t xml:space="preserve"> </w:t>
      </w:r>
      <w:r w:rsidRPr="00334A0F">
        <w:t>on</w:t>
      </w:r>
      <w:r w:rsidR="006779C6">
        <w:t xml:space="preserve"> </w:t>
      </w:r>
      <w:r w:rsidRPr="00334A0F">
        <w:t>the</w:t>
      </w:r>
      <w:r w:rsidR="006779C6">
        <w:t xml:space="preserve"> </w:t>
      </w:r>
      <w:r w:rsidRPr="00334A0F">
        <w:t>activity.</w:t>
      </w:r>
    </w:p>
    <w:p w14:paraId="59F37468" w14:textId="0C86D560" w:rsidR="00764379" w:rsidRDefault="00764379" w:rsidP="00764379">
      <w:r>
        <w:t>&lt;/BOX&gt;</w:t>
      </w:r>
    </w:p>
    <w:p w14:paraId="6BC597F7" w14:textId="77777777" w:rsidR="00764379" w:rsidRDefault="00764379" w:rsidP="00764379"/>
    <w:p w14:paraId="0F207120" w14:textId="05799BC1" w:rsidR="00E566C5" w:rsidRDefault="00625440" w:rsidP="00764379">
      <w:pPr>
        <w:pStyle w:val="TX1"/>
      </w:pPr>
      <w:bookmarkStart w:id="47" w:name="_Hlk78458918"/>
      <w:r w:rsidRPr="00334A0F">
        <w:t>&lt;</w:t>
      </w:r>
      <w:proofErr w:type="gramStart"/>
      <w:r w:rsidRPr="00334A0F">
        <w:t>example&gt;</w:t>
      </w:r>
      <w:proofErr w:type="gramEnd"/>
      <w:r w:rsidR="210A3B42" w:rsidRPr="00625440">
        <w:t>EXAMPLE</w:t>
      </w:r>
      <w:r w:rsidR="006779C6">
        <w:t xml:space="preserve"> </w:t>
      </w:r>
      <w:r w:rsidR="210A3B42" w:rsidRPr="00625440">
        <w:t>6</w:t>
      </w:r>
      <w:r w:rsidR="002D1D43" w:rsidRPr="00625440">
        <w:t>—</w:t>
      </w:r>
      <w:r w:rsidRPr="00625440">
        <w:t>&lt;title&gt;</w:t>
      </w:r>
      <w:r w:rsidR="210A3B42" w:rsidRPr="00625440">
        <w:t>Simplifying</w:t>
      </w:r>
      <w:r w:rsidR="006779C6">
        <w:t xml:space="preserve"> </w:t>
      </w:r>
      <w:r w:rsidR="210A3B42" w:rsidRPr="00625440">
        <w:t>an</w:t>
      </w:r>
      <w:r w:rsidR="006779C6">
        <w:t xml:space="preserve"> </w:t>
      </w:r>
      <w:r w:rsidR="210A3B42" w:rsidRPr="00625440">
        <w:t>Expression</w:t>
      </w:r>
      <w:r w:rsidR="006779C6">
        <w:t xml:space="preserve"> </w:t>
      </w:r>
      <w:r w:rsidR="210A3B42" w:rsidRPr="00625440">
        <w:t>Using</w:t>
      </w:r>
      <w:r w:rsidR="006779C6">
        <w:t xml:space="preserve"> </w:t>
      </w:r>
      <w:r w:rsidR="210A3B42" w:rsidRPr="00625440">
        <w:t>the</w:t>
      </w:r>
      <w:r w:rsidR="006779C6">
        <w:t xml:space="preserve"> </w:t>
      </w:r>
      <w:r w:rsidR="210A3B42" w:rsidRPr="00625440">
        <w:t>Order</w:t>
      </w:r>
      <w:r w:rsidR="006779C6">
        <w:t xml:space="preserve"> </w:t>
      </w:r>
      <w:r w:rsidR="210A3B42" w:rsidRPr="00625440">
        <w:t>of</w:t>
      </w:r>
      <w:r w:rsidR="006779C6">
        <w:t xml:space="preserve"> </w:t>
      </w:r>
      <w:r w:rsidR="210A3B42" w:rsidRPr="00625440">
        <w:t>Operations</w:t>
      </w:r>
      <w:r w:rsidRPr="008374EC">
        <w:t>&lt;/title&gt;</w:t>
      </w:r>
    </w:p>
    <w:p w14:paraId="33730328" w14:textId="4620BCDC" w:rsidR="00764379" w:rsidRDefault="00764379" w:rsidP="00764379">
      <w:r>
        <w:lastRenderedPageBreak/>
        <w:t>&lt;EXERCISE&gt;</w:t>
      </w:r>
    </w:p>
    <w:p w14:paraId="70FA1CDC" w14:textId="46321510" w:rsidR="00764379" w:rsidRDefault="00764379" w:rsidP="00764379">
      <w:r>
        <w:t>&lt;PROBLEM&gt;</w:t>
      </w:r>
    </w:p>
    <w:p w14:paraId="331F3BE4" w14:textId="01C73E4F" w:rsidR="00764379" w:rsidRPr="00A641BD" w:rsidRDefault="00764379" w:rsidP="00764379">
      <w:r>
        <w:t>&lt;NL&gt;</w:t>
      </w:r>
    </w:p>
    <w:bookmarkEnd w:id="47"/>
    <w:p w14:paraId="6AA08607" w14:textId="795B07A4" w:rsidR="00E566C5" w:rsidRDefault="006779C6" w:rsidP="00764379">
      <w:pPr>
        <w:pStyle w:val="ListBullet"/>
      </w:pPr>
      <w:r>
        <w:t xml:space="preserve"> </w:t>
      </w:r>
      <w:r w:rsidR="001000E1" w:rsidRPr="001000E1">
        <w:rPr>
          <w:position w:val="-14"/>
        </w:rPr>
        <w:object w:dxaOrig="920" w:dyaOrig="400" w14:anchorId="7DDBD80F">
          <v:shape id="_x0000_i1402" type="#_x0000_t75" style="width:46.2pt;height:19.8pt" o:ole="">
            <v:imagedata r:id="rId187" o:title=""/>
          </v:shape>
          <o:OLEObject Type="Embed" ProgID="Equation.DSMT4" ShapeID="_x0000_i1402" DrawAspect="Content" ObjectID="_1702150154" r:id="rId188"/>
        </w:object>
      </w:r>
      <w:r w:rsidR="001000E1">
        <w:t xml:space="preserve"> </w:t>
      </w:r>
    </w:p>
    <w:p w14:paraId="2B42BD98" w14:textId="49FB4F02" w:rsidR="00E566C5" w:rsidRDefault="006779C6" w:rsidP="00764379">
      <w:pPr>
        <w:pStyle w:val="ListBullet"/>
      </w:pPr>
      <w:r>
        <w:t xml:space="preserve"> </w:t>
      </w:r>
      <w:r w:rsidR="001000E1" w:rsidRPr="001000E1">
        <w:rPr>
          <w:position w:val="-14"/>
        </w:rPr>
        <w:object w:dxaOrig="1540" w:dyaOrig="400" w14:anchorId="739FD363">
          <v:shape id="_x0000_i1403" type="#_x0000_t75" style="width:76.8pt;height:19.8pt" o:ole="">
            <v:imagedata r:id="rId189" o:title=""/>
          </v:shape>
          <o:OLEObject Type="Embed" ProgID="Equation.DSMT4" ShapeID="_x0000_i1403" DrawAspect="Content" ObjectID="_1702150155" r:id="rId190"/>
        </w:object>
      </w:r>
      <w:r w:rsidR="001000E1">
        <w:t xml:space="preserve"> </w:t>
      </w:r>
    </w:p>
    <w:p w14:paraId="3A703E25" w14:textId="0C2C45A5" w:rsidR="00E566C5" w:rsidRDefault="001000E1" w:rsidP="00764379">
      <w:pPr>
        <w:pStyle w:val="ListBullet"/>
      </w:pPr>
      <w:r w:rsidRPr="001000E1">
        <w:rPr>
          <w:position w:val="-14"/>
        </w:rPr>
        <w:object w:dxaOrig="1300" w:dyaOrig="400" w14:anchorId="420795CD">
          <v:shape id="_x0000_i1404" type="#_x0000_t75" style="width:64.8pt;height:19.8pt" o:ole="">
            <v:imagedata r:id="rId191" o:title=""/>
          </v:shape>
          <o:OLEObject Type="Embed" ProgID="Equation.DSMT4" ShapeID="_x0000_i1404" DrawAspect="Content" ObjectID="_1702150156" r:id="rId192"/>
        </w:object>
      </w:r>
      <w:r>
        <w:t xml:space="preserve"> </w:t>
      </w:r>
    </w:p>
    <w:p w14:paraId="7F0CE7AE" w14:textId="2C964B63" w:rsidR="00E566C5" w:rsidRDefault="001000E1" w:rsidP="00764379">
      <w:pPr>
        <w:pStyle w:val="ListBullet"/>
      </w:pPr>
      <w:r w:rsidRPr="001000E1">
        <w:rPr>
          <w:position w:val="-6"/>
        </w:rPr>
        <w:object w:dxaOrig="820" w:dyaOrig="279" w14:anchorId="70031713">
          <v:shape id="_x0000_i1405" type="#_x0000_t75" style="width:40.8pt;height:13.8pt" o:ole="">
            <v:imagedata r:id="rId193" o:title=""/>
          </v:shape>
          <o:OLEObject Type="Embed" ProgID="Equation.DSMT4" ShapeID="_x0000_i1405" DrawAspect="Content" ObjectID="_1702150157" r:id="rId194"/>
        </w:object>
      </w:r>
      <w:r>
        <w:t xml:space="preserve"> </w:t>
      </w:r>
    </w:p>
    <w:p w14:paraId="2D21010A" w14:textId="6BA8FC42" w:rsidR="00E566C5" w:rsidRDefault="006779C6" w:rsidP="00764379">
      <w:pPr>
        <w:pStyle w:val="ListBullet"/>
      </w:pPr>
      <w:r>
        <w:t xml:space="preserve"> </w:t>
      </w:r>
      <w:r w:rsidR="001000E1" w:rsidRPr="001000E1">
        <w:rPr>
          <w:position w:val="-14"/>
        </w:rPr>
        <w:object w:dxaOrig="1280" w:dyaOrig="400" w14:anchorId="5C256E9D">
          <v:shape id="_x0000_i1406" type="#_x0000_t75" style="width:64.2pt;height:19.8pt" o:ole="">
            <v:imagedata r:id="rId195" o:title=""/>
          </v:shape>
          <o:OLEObject Type="Embed" ProgID="Equation.DSMT4" ShapeID="_x0000_i1406" DrawAspect="Content" ObjectID="_1702150158" r:id="rId196"/>
        </w:object>
      </w:r>
      <w:r w:rsidR="001000E1">
        <w:t xml:space="preserve"> </w:t>
      </w:r>
    </w:p>
    <w:p w14:paraId="5950A10D" w14:textId="6A62CF0C" w:rsidR="00764379" w:rsidRDefault="00764379" w:rsidP="00764379">
      <w:r>
        <w:t>&lt;/NL&gt;</w:t>
      </w:r>
    </w:p>
    <w:p w14:paraId="663195CD" w14:textId="45FE1E35" w:rsidR="00E566C5" w:rsidRDefault="00A641BD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&lt;SOLUTION&gt;</w:t>
      </w:r>
    </w:p>
    <w:p w14:paraId="6BADF751" w14:textId="714E04F6" w:rsidR="00764379" w:rsidRDefault="00764379" w:rsidP="00764379">
      <w:r>
        <w:t>&lt;NL&gt;</w:t>
      </w:r>
    </w:p>
    <w:p w14:paraId="174CCA05" w14:textId="0760413B" w:rsidR="00E566C5" w:rsidRDefault="004340D8" w:rsidP="00764379">
      <w:pPr>
        <w:pStyle w:val="ListBullet"/>
      </w:pPr>
      <w:r w:rsidRPr="004340D8">
        <w:rPr>
          <w:position w:val="-6"/>
        </w:rPr>
        <w:object w:dxaOrig="1840" w:dyaOrig="279" w14:anchorId="71A792BF">
          <v:shape id="_x0000_i1107" type="#_x0000_t75" style="width:91.8pt;height:13.8pt" o:ole="">
            <v:imagedata r:id="rId197" o:title=""/>
          </v:shape>
          <o:OLEObject Type="Embed" ProgID="Equation.DSMT4" ShapeID="_x0000_i1107" DrawAspect="Content" ObjectID="_1702150159" r:id="rId198"/>
        </w:object>
      </w:r>
      <w:r>
        <w:t xml:space="preserve"> </w:t>
      </w:r>
    </w:p>
    <w:p w14:paraId="77EECE8C" w14:textId="7665CED1" w:rsidR="00E566C5" w:rsidRDefault="004340D8" w:rsidP="00764379">
      <w:pPr>
        <w:pStyle w:val="ListBullet"/>
      </w:pPr>
      <w:r w:rsidRPr="004340D8">
        <w:rPr>
          <w:position w:val="-14"/>
        </w:rPr>
        <w:object w:dxaOrig="4120" w:dyaOrig="400" w14:anchorId="320EDCE8">
          <v:shape id="_x0000_i1108" type="#_x0000_t75" style="width:205.8pt;height:19.8pt" o:ole="">
            <v:imagedata r:id="rId199" o:title=""/>
          </v:shape>
          <o:OLEObject Type="Embed" ProgID="Equation.DSMT4" ShapeID="_x0000_i1108" DrawAspect="Content" ObjectID="_1702150160" r:id="rId200"/>
        </w:object>
      </w:r>
      <w:r>
        <w:t xml:space="preserve"> </w:t>
      </w:r>
    </w:p>
    <w:p w14:paraId="1F76BB8F" w14:textId="6335F9EB" w:rsidR="00E566C5" w:rsidRDefault="004340D8" w:rsidP="00764379">
      <w:pPr>
        <w:pStyle w:val="ListBullet"/>
      </w:pPr>
      <w:r w:rsidRPr="004340D8">
        <w:rPr>
          <w:position w:val="-14"/>
        </w:rPr>
        <w:object w:dxaOrig="3280" w:dyaOrig="400" w14:anchorId="03688864">
          <v:shape id="_x0000_i1109" type="#_x0000_t75" style="width:163.8pt;height:19.8pt" o:ole="">
            <v:imagedata r:id="rId201" o:title=""/>
          </v:shape>
          <o:OLEObject Type="Embed" ProgID="Equation.DSMT4" ShapeID="_x0000_i1109" DrawAspect="Content" ObjectID="_1702150161" r:id="rId202"/>
        </w:object>
      </w:r>
      <w:r>
        <w:t xml:space="preserve"> </w:t>
      </w:r>
    </w:p>
    <w:p w14:paraId="2906299A" w14:textId="3E02461C" w:rsidR="00E566C5" w:rsidRDefault="004340D8" w:rsidP="00764379">
      <w:pPr>
        <w:pStyle w:val="ListBullet"/>
      </w:pPr>
      <w:r w:rsidRPr="004340D8">
        <w:rPr>
          <w:position w:val="-6"/>
        </w:rPr>
        <w:object w:dxaOrig="660" w:dyaOrig="279" w14:anchorId="7430C11E">
          <v:shape id="_x0000_i1110" type="#_x0000_t75" style="width:33pt;height:13.8pt" o:ole="">
            <v:imagedata r:id="rId203" o:title=""/>
          </v:shape>
          <o:OLEObject Type="Embed" ProgID="Equation.DSMT4" ShapeID="_x0000_i1110" DrawAspect="Content" ObjectID="_1702150162" r:id="rId204"/>
        </w:object>
      </w:r>
      <w:r>
        <w:t xml:space="preserve"> </w:t>
      </w:r>
    </w:p>
    <w:p w14:paraId="6C48F41D" w14:textId="057DADC1" w:rsidR="00764379" w:rsidRPr="00764379" w:rsidRDefault="004340D8" w:rsidP="00764379">
      <w:pPr>
        <w:pStyle w:val="ListBullet"/>
      </w:pPr>
      <w:r w:rsidRPr="004340D8">
        <w:rPr>
          <w:position w:val="-14"/>
        </w:rPr>
        <w:object w:dxaOrig="2780" w:dyaOrig="400" w14:anchorId="464F2EBB">
          <v:shape id="_x0000_i1111" type="#_x0000_t75" style="width:139.2pt;height:19.8pt" o:ole="">
            <v:imagedata r:id="rId205" o:title=""/>
          </v:shape>
          <o:OLEObject Type="Embed" ProgID="Equation.DSMT4" ShapeID="_x0000_i1111" DrawAspect="Content" ObjectID="_1702150163" r:id="rId206"/>
        </w:object>
      </w:r>
      <w:r>
        <w:t xml:space="preserve"> </w:t>
      </w:r>
    </w:p>
    <w:p w14:paraId="70C97237" w14:textId="6C73DA57" w:rsidR="00764379" w:rsidRDefault="00764379" w:rsidP="00764379">
      <w:r>
        <w:t>&lt;/NL&gt;</w:t>
      </w:r>
    </w:p>
    <w:p w14:paraId="6C76CBD0" w14:textId="45C9FBB0" w:rsidR="00E566C5" w:rsidRDefault="210A3B42" w:rsidP="00764379">
      <w:r w:rsidRPr="210A3B42">
        <w:t>&lt;END&gt;</w:t>
      </w:r>
    </w:p>
    <w:p w14:paraId="2475E6B8" w14:textId="7912B338" w:rsidR="00E566C5" w:rsidRDefault="00764379" w:rsidP="00764379">
      <w:r>
        <w:t>&lt;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00554F0B">
        <w:t>6</w:t>
      </w:r>
    </w:p>
    <w:p w14:paraId="7719D856" w14:textId="0A7B7BDB" w:rsidR="00764379" w:rsidRDefault="00764379" w:rsidP="00764379">
      <w:r>
        <w:t>&lt;EXERCISE&gt;</w:t>
      </w:r>
    </w:p>
    <w:p w14:paraId="3E4B3010" w14:textId="657FB5CB" w:rsidR="00764379" w:rsidRDefault="00764379" w:rsidP="00764379">
      <w:r>
        <w:t>&lt;PROBLEM&gt;</w:t>
      </w:r>
    </w:p>
    <w:p w14:paraId="5A20F9EF" w14:textId="2D7810F8" w:rsidR="00E566C5" w:rsidRDefault="005D4121" w:rsidP="00764379">
      <w:pPr>
        <w:pStyle w:val="TX1"/>
      </w:pPr>
      <w:r>
        <w:t>1.</w:t>
      </w:r>
      <w:r>
        <w:tab/>
      </w:r>
      <w:r w:rsidR="00022D3E" w:rsidRPr="00022D3E">
        <w:rPr>
          <w:position w:val="-14"/>
        </w:rPr>
        <w:object w:dxaOrig="880" w:dyaOrig="400" w14:anchorId="259B722D">
          <v:shape id="_x0000_i1407" type="#_x0000_t75" style="width:43.8pt;height:19.8pt" o:ole="">
            <v:imagedata r:id="rId207" o:title=""/>
          </v:shape>
          <o:OLEObject Type="Embed" ProgID="Equation.DSMT4" ShapeID="_x0000_i1407" DrawAspect="Content" ObjectID="_1702150164" r:id="rId208"/>
        </w:object>
      </w:r>
      <w:r w:rsidR="00022D3E">
        <w:t xml:space="preserve"> </w:t>
      </w:r>
    </w:p>
    <w:p w14:paraId="6EEAAD07" w14:textId="6D26C33D" w:rsidR="00764379" w:rsidRDefault="00764379" w:rsidP="00764379">
      <w:r>
        <w:t>&lt;/SOLUTION&gt;</w:t>
      </w:r>
    </w:p>
    <w:p w14:paraId="031CEEB4" w14:textId="3C10AA60" w:rsidR="00764379" w:rsidRDefault="00764379" w:rsidP="00764379">
      <w:r>
        <w:t>&lt;/EXERCISE&gt;</w:t>
      </w:r>
    </w:p>
    <w:p w14:paraId="6664F124" w14:textId="6323E628" w:rsidR="00764379" w:rsidRDefault="00764379" w:rsidP="00764379">
      <w:r>
        <w:t>&lt;EXERCISE&gt;</w:t>
      </w:r>
    </w:p>
    <w:p w14:paraId="734186BD" w14:textId="33DAE451" w:rsidR="00764379" w:rsidRDefault="00764379" w:rsidP="00764379">
      <w:r>
        <w:t>&lt;PROBLEM&gt;</w:t>
      </w:r>
    </w:p>
    <w:p w14:paraId="3E211E8A" w14:textId="2B22F91E" w:rsidR="00E566C5" w:rsidRDefault="005D4121" w:rsidP="00764379">
      <w:pPr>
        <w:pStyle w:val="TX1"/>
      </w:pPr>
      <w:r>
        <w:t>2.</w:t>
      </w:r>
      <w:r>
        <w:tab/>
      </w:r>
      <w:r w:rsidR="00022D3E" w:rsidRPr="00022D3E">
        <w:rPr>
          <w:position w:val="-14"/>
        </w:rPr>
        <w:object w:dxaOrig="1420" w:dyaOrig="400" w14:anchorId="5A6D6562">
          <v:shape id="_x0000_i1408" type="#_x0000_t75" style="width:70.8pt;height:19.8pt" o:ole="">
            <v:imagedata r:id="rId209" o:title=""/>
          </v:shape>
          <o:OLEObject Type="Embed" ProgID="Equation.DSMT4" ShapeID="_x0000_i1408" DrawAspect="Content" ObjectID="_1702150165" r:id="rId210"/>
        </w:object>
      </w:r>
      <w:r w:rsidR="00022D3E">
        <w:t xml:space="preserve"> </w:t>
      </w:r>
    </w:p>
    <w:p w14:paraId="1382CB0E" w14:textId="78386688" w:rsidR="00764379" w:rsidRDefault="00764379" w:rsidP="00764379">
      <w:r>
        <w:t>&lt;/SOLUTION&gt;</w:t>
      </w:r>
    </w:p>
    <w:p w14:paraId="26C27A40" w14:textId="4D59F6B4" w:rsidR="00764379" w:rsidRDefault="00764379" w:rsidP="00764379">
      <w:r>
        <w:lastRenderedPageBreak/>
        <w:t>&lt;/EXERCISE&gt;</w:t>
      </w:r>
    </w:p>
    <w:p w14:paraId="0F5A3055" w14:textId="30B5CC83" w:rsidR="00764379" w:rsidRDefault="00764379" w:rsidP="00764379">
      <w:r>
        <w:t>&lt;EXERCISE&gt;</w:t>
      </w:r>
    </w:p>
    <w:p w14:paraId="49738752" w14:textId="701B246F" w:rsidR="00764379" w:rsidRDefault="00764379" w:rsidP="00764379">
      <w:r>
        <w:t>&lt;PROBLEM&gt;</w:t>
      </w:r>
    </w:p>
    <w:p w14:paraId="179D705F" w14:textId="3E6B41CD" w:rsidR="00E566C5" w:rsidRDefault="005D4121" w:rsidP="00764379">
      <w:pPr>
        <w:pStyle w:val="TX1"/>
      </w:pPr>
      <w:r>
        <w:t>3.</w:t>
      </w:r>
      <w:r>
        <w:tab/>
      </w:r>
      <w:r w:rsidR="00022D3E" w:rsidRPr="00022D3E">
        <w:rPr>
          <w:position w:val="-14"/>
        </w:rPr>
        <w:object w:dxaOrig="1540" w:dyaOrig="400" w14:anchorId="73B56E70">
          <v:shape id="_x0000_i1409" type="#_x0000_t75" style="width:76.8pt;height:19.8pt" o:ole="">
            <v:imagedata r:id="rId211" o:title=""/>
          </v:shape>
          <o:OLEObject Type="Embed" ProgID="Equation.DSMT4" ShapeID="_x0000_i1409" DrawAspect="Content" ObjectID="_1702150166" r:id="rId212"/>
        </w:object>
      </w:r>
      <w:r w:rsidR="00022D3E">
        <w:t xml:space="preserve"> </w:t>
      </w:r>
    </w:p>
    <w:p w14:paraId="464FC527" w14:textId="4D75BCF5" w:rsidR="00764379" w:rsidRDefault="00764379" w:rsidP="00764379">
      <w:r>
        <w:t>&lt;/SOLUTION&gt;</w:t>
      </w:r>
    </w:p>
    <w:p w14:paraId="38DED0DB" w14:textId="17013BF7" w:rsidR="00764379" w:rsidRDefault="00764379" w:rsidP="00764379">
      <w:r>
        <w:t>&lt;/EXERCISE&gt;</w:t>
      </w:r>
    </w:p>
    <w:p w14:paraId="25662B61" w14:textId="60C337F1" w:rsidR="00764379" w:rsidRDefault="00764379" w:rsidP="00764379">
      <w:r>
        <w:t>&lt;EXERCISE&gt;</w:t>
      </w:r>
    </w:p>
    <w:p w14:paraId="3C4600A0" w14:textId="6492DF6D" w:rsidR="00764379" w:rsidRDefault="00764379" w:rsidP="00764379">
      <w:r>
        <w:t>&lt;PROBLEM&gt;</w:t>
      </w:r>
    </w:p>
    <w:p w14:paraId="0DECB6FE" w14:textId="475C9CD7" w:rsidR="00E566C5" w:rsidRDefault="005D4121" w:rsidP="00764379">
      <w:pPr>
        <w:pStyle w:val="TX1"/>
      </w:pPr>
      <w:r>
        <w:t>4.</w:t>
      </w:r>
      <w:r>
        <w:tab/>
      </w:r>
      <w:r w:rsidR="00022D3E" w:rsidRPr="00022D3E">
        <w:rPr>
          <w:position w:val="-14"/>
        </w:rPr>
        <w:object w:dxaOrig="1960" w:dyaOrig="400" w14:anchorId="011D4D70">
          <v:shape id="_x0000_i1410" type="#_x0000_t75" style="width:97.8pt;height:19.8pt" o:ole="">
            <v:imagedata r:id="rId213" o:title=""/>
          </v:shape>
          <o:OLEObject Type="Embed" ProgID="Equation.DSMT4" ShapeID="_x0000_i1410" DrawAspect="Content" ObjectID="_1702150167" r:id="rId214"/>
        </w:object>
      </w:r>
      <w:r w:rsidR="00022D3E">
        <w:t xml:space="preserve"> </w:t>
      </w:r>
    </w:p>
    <w:p w14:paraId="13F89E15" w14:textId="67FC73CE" w:rsidR="00764379" w:rsidRDefault="00764379" w:rsidP="00764379">
      <w:r>
        <w:t>&lt;/SOLUTION&gt;</w:t>
      </w:r>
    </w:p>
    <w:p w14:paraId="5AF3915B" w14:textId="504322E7" w:rsidR="00764379" w:rsidRDefault="00764379" w:rsidP="00764379">
      <w:r>
        <w:t>&lt;/EXERCISE&gt;</w:t>
      </w:r>
    </w:p>
    <w:p w14:paraId="3A9ED1D5" w14:textId="5567E215" w:rsidR="00764379" w:rsidRDefault="00764379" w:rsidP="00764379">
      <w:r>
        <w:t>&lt;EXERCISE&gt;</w:t>
      </w:r>
    </w:p>
    <w:p w14:paraId="0D593498" w14:textId="32437373" w:rsidR="00764379" w:rsidRDefault="00764379" w:rsidP="00764379">
      <w:r>
        <w:t>&lt;PROBLEM&gt;</w:t>
      </w:r>
    </w:p>
    <w:p w14:paraId="4D34F6E1" w14:textId="19692A07" w:rsidR="00E566C5" w:rsidRDefault="005D4121" w:rsidP="00764379">
      <w:pPr>
        <w:pStyle w:val="TX1"/>
      </w:pPr>
      <w:r>
        <w:t>5.</w:t>
      </w:r>
      <w:r>
        <w:tab/>
      </w:r>
      <w:r w:rsidR="00022D3E" w:rsidRPr="00022D3E">
        <w:rPr>
          <w:position w:val="-14"/>
        </w:rPr>
        <w:object w:dxaOrig="2299" w:dyaOrig="400" w14:anchorId="7C85DC86">
          <v:shape id="_x0000_i1411" type="#_x0000_t75" style="width:115.2pt;height:19.8pt" o:ole="">
            <v:imagedata r:id="rId215" o:title=""/>
          </v:shape>
          <o:OLEObject Type="Embed" ProgID="Equation.DSMT4" ShapeID="_x0000_i1411" DrawAspect="Content" ObjectID="_1702150168" r:id="rId216"/>
        </w:object>
      </w:r>
      <w:r w:rsidR="00022D3E">
        <w:t xml:space="preserve"> </w:t>
      </w:r>
      <w:r w:rsidR="006779C6">
        <w:t xml:space="preserve"> </w:t>
      </w:r>
    </w:p>
    <w:p w14:paraId="60B0E083" w14:textId="44EA9CC0" w:rsidR="00764379" w:rsidRDefault="00764379" w:rsidP="00764379">
      <w:r>
        <w:t>&lt;/SOLUTION&gt;</w:t>
      </w:r>
    </w:p>
    <w:p w14:paraId="778C3C4D" w14:textId="3F56FFBD" w:rsidR="00764379" w:rsidRDefault="00764379" w:rsidP="00764379">
      <w:r>
        <w:t>&lt;/EXERCISE&gt;</w:t>
      </w:r>
    </w:p>
    <w:p w14:paraId="69C1ED3E" w14:textId="77777777" w:rsidR="00764379" w:rsidRDefault="00764379" w:rsidP="00764379">
      <w:pPr>
        <w:pStyle w:val="TX1"/>
      </w:pPr>
    </w:p>
    <w:p w14:paraId="03EFEFF5" w14:textId="40D9BEF4" w:rsidR="00E566C5" w:rsidRDefault="00A641BD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bCs/>
          <w:sz w:val="24"/>
        </w:rPr>
      </w:pPr>
      <w:r>
        <w:rPr>
          <w:rFonts w:ascii="Times New Roman" w:eastAsia="Times New Roman" w:hAnsi="Times New Roman" w:cs="Times New Roman"/>
          <w:b/>
          <w:bCs/>
          <w:sz w:val="24"/>
        </w:rPr>
        <w:t>&lt;SOLUTION&gt;</w:t>
      </w:r>
    </w:p>
    <w:p w14:paraId="238597A2" w14:textId="77777777" w:rsidR="00764379" w:rsidRPr="00A641BD" w:rsidRDefault="00764379" w:rsidP="00764379"/>
    <w:p w14:paraId="26D531CB" w14:textId="64EC3254" w:rsidR="00E566C5" w:rsidRDefault="00764379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>
        <w:rPr>
          <w:rFonts w:ascii="Times New Roman" w:eastAsia="Times New Roman" w:hAnsi="Times New Roman" w:cs="Times New Roman"/>
        </w:rPr>
        <w:t>1.</w:t>
      </w:r>
      <w:proofErr w:type="gramEnd"/>
      <w:r w:rsidR="005D4121">
        <w:rPr>
          <w:rFonts w:ascii="Times New Roman" w:eastAsia="Times New Roman" w:hAnsi="Times New Roman" w:cs="Times New Roman"/>
        </w:rPr>
        <w:tab/>
      </w:r>
      <w:r w:rsidR="00E83872" w:rsidRPr="00E83872">
        <w:rPr>
          <w:rFonts w:ascii="Times New Roman" w:eastAsia="Times New Roman" w:hAnsi="Times New Roman" w:cs="Times New Roman"/>
          <w:position w:val="-10"/>
        </w:rPr>
        <w:object w:dxaOrig="840" w:dyaOrig="320" w14:anchorId="045E61F9">
          <v:shape id="_x0000_i1412" type="#_x0000_t75" style="width:42pt;height:16.2pt" o:ole="">
            <v:imagedata r:id="rId217" o:title=""/>
          </v:shape>
          <o:OLEObject Type="Embed" ProgID="Equation.DSMT4" ShapeID="_x0000_i1412" DrawAspect="Content" ObjectID="_1702150169" r:id="rId218"/>
        </w:object>
      </w:r>
      <w:r w:rsidR="00E83872">
        <w:rPr>
          <w:rFonts w:ascii="Times New Roman" w:eastAsia="Times New Roman" w:hAnsi="Times New Roman" w:cs="Times New Roman"/>
        </w:rPr>
        <w:t xml:space="preserve"> </w:t>
      </w:r>
    </w:p>
    <w:p w14:paraId="5BE3FD87" w14:textId="329BD778" w:rsidR="00E566C5" w:rsidRDefault="00764379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>
        <w:rPr>
          <w:rFonts w:ascii="Times New Roman" w:eastAsia="Times New Roman" w:hAnsi="Times New Roman" w:cs="Times New Roman"/>
        </w:rPr>
        <w:t>2.</w:t>
      </w:r>
      <w:proofErr w:type="gramEnd"/>
      <w:r w:rsidR="005D4121">
        <w:rPr>
          <w:rFonts w:ascii="Times New Roman" w:eastAsia="Times New Roman" w:hAnsi="Times New Roman" w:cs="Times New Roman"/>
        </w:rPr>
        <w:tab/>
      </w:r>
      <w:r w:rsidR="00E83872" w:rsidRPr="00E83872">
        <w:rPr>
          <w:rFonts w:ascii="Times New Roman" w:eastAsia="Times New Roman" w:hAnsi="Times New Roman" w:cs="Times New Roman"/>
          <w:position w:val="-6"/>
        </w:rPr>
        <w:object w:dxaOrig="1380" w:dyaOrig="279" w14:anchorId="7F2D7CC3">
          <v:shape id="_x0000_i1413" type="#_x0000_t75" style="width:69pt;height:13.8pt" o:ole="">
            <v:imagedata r:id="rId219" o:title=""/>
          </v:shape>
          <o:OLEObject Type="Embed" ProgID="Equation.DSMT4" ShapeID="_x0000_i1413" DrawAspect="Content" ObjectID="_1702150170" r:id="rId220"/>
        </w:object>
      </w:r>
      <w:r w:rsidR="00E83872">
        <w:rPr>
          <w:rFonts w:ascii="Times New Roman" w:eastAsia="Times New Roman" w:hAnsi="Times New Roman" w:cs="Times New Roman"/>
        </w:rPr>
        <w:t xml:space="preserve"> </w:t>
      </w:r>
    </w:p>
    <w:p w14:paraId="54821A81" w14:textId="61B61CA6" w:rsidR="00E566C5" w:rsidRDefault="00764379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>
        <w:rPr>
          <w:rFonts w:ascii="Times New Roman" w:eastAsia="Times New Roman" w:hAnsi="Times New Roman" w:cs="Times New Roman"/>
        </w:rPr>
        <w:t>3.</w:t>
      </w:r>
      <w:proofErr w:type="gramEnd"/>
      <w:r w:rsidR="005D4121">
        <w:rPr>
          <w:rFonts w:ascii="Times New Roman" w:eastAsia="Times New Roman" w:hAnsi="Times New Roman" w:cs="Times New Roman"/>
        </w:rPr>
        <w:tab/>
      </w:r>
      <w:r w:rsidR="004340D8" w:rsidRPr="004340D8">
        <w:rPr>
          <w:rFonts w:ascii="Times New Roman" w:eastAsia="Times New Roman" w:hAnsi="Times New Roman" w:cs="Times New Roman"/>
          <w:position w:val="-14"/>
        </w:rPr>
        <w:object w:dxaOrig="3260" w:dyaOrig="400" w14:anchorId="3309BC87">
          <v:shape id="_x0000_i1112" type="#_x0000_t75" style="width:163.2pt;height:19.8pt" o:ole="">
            <v:imagedata r:id="rId221" o:title=""/>
          </v:shape>
          <o:OLEObject Type="Embed" ProgID="Equation.DSMT4" ShapeID="_x0000_i1112" DrawAspect="Content" ObjectID="_1702150171" r:id="rId222"/>
        </w:object>
      </w:r>
      <w:r w:rsidR="004340D8">
        <w:rPr>
          <w:rFonts w:ascii="Times New Roman" w:eastAsia="Times New Roman" w:hAnsi="Times New Roman" w:cs="Times New Roman"/>
        </w:rPr>
        <w:t xml:space="preserve"> </w:t>
      </w:r>
    </w:p>
    <w:p w14:paraId="1E3FA760" w14:textId="31AD225F" w:rsidR="00E566C5" w:rsidRDefault="00764379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>
        <w:rPr>
          <w:rFonts w:ascii="Times New Roman" w:eastAsia="Times New Roman" w:hAnsi="Times New Roman" w:cs="Times New Roman"/>
        </w:rPr>
        <w:t>4.</w:t>
      </w:r>
      <w:proofErr w:type="gramEnd"/>
      <w:r w:rsidR="005D4121">
        <w:rPr>
          <w:rFonts w:ascii="Times New Roman" w:eastAsia="Times New Roman" w:hAnsi="Times New Roman" w:cs="Times New Roman"/>
        </w:rPr>
        <w:tab/>
      </w:r>
      <w:r w:rsidR="004340D8" w:rsidRPr="004340D8">
        <w:rPr>
          <w:rFonts w:ascii="Times New Roman" w:eastAsia="Times New Roman" w:hAnsi="Times New Roman" w:cs="Times New Roman"/>
          <w:position w:val="-14"/>
        </w:rPr>
        <w:object w:dxaOrig="1960" w:dyaOrig="400" w14:anchorId="4FB273FF">
          <v:shape id="_x0000_i1113" type="#_x0000_t75" style="width:97.8pt;height:19.8pt" o:ole="">
            <v:imagedata r:id="rId223" o:title=""/>
          </v:shape>
          <o:OLEObject Type="Embed" ProgID="Equation.DSMT4" ShapeID="_x0000_i1113" DrawAspect="Content" ObjectID="_1702150172" r:id="rId224"/>
        </w:object>
      </w:r>
      <w:r w:rsidR="004340D8">
        <w:rPr>
          <w:rFonts w:ascii="Times New Roman" w:eastAsia="Times New Roman" w:hAnsi="Times New Roman" w:cs="Times New Roman"/>
        </w:rPr>
        <w:t xml:space="preserve"> </w:t>
      </w:r>
    </w:p>
    <w:p w14:paraId="4C32545A" w14:textId="621400AF" w:rsidR="00764379" w:rsidRDefault="00764379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>
        <w:rPr>
          <w:rFonts w:ascii="Times New Roman" w:eastAsia="Times New Roman" w:hAnsi="Times New Roman" w:cs="Times New Roman"/>
        </w:rPr>
        <w:t>5.</w:t>
      </w:r>
      <w:proofErr w:type="gramEnd"/>
      <w:r w:rsidR="005D4121">
        <w:rPr>
          <w:rFonts w:ascii="Times New Roman" w:eastAsia="Times New Roman" w:hAnsi="Times New Roman" w:cs="Times New Roman"/>
        </w:rPr>
        <w:tab/>
      </w:r>
      <w:r w:rsidR="004340D8" w:rsidRPr="004340D8">
        <w:rPr>
          <w:rFonts w:ascii="Times New Roman" w:eastAsia="Times New Roman" w:hAnsi="Times New Roman" w:cs="Times New Roman"/>
          <w:position w:val="-6"/>
        </w:rPr>
        <w:object w:dxaOrig="2400" w:dyaOrig="279" w14:anchorId="4DB6FDFC">
          <v:shape id="_x0000_i1114" type="#_x0000_t75" style="width:120pt;height:13.8pt" o:ole="">
            <v:imagedata r:id="rId225" o:title=""/>
          </v:shape>
          <o:OLEObject Type="Embed" ProgID="Equation.DSMT4" ShapeID="_x0000_i1114" DrawAspect="Content" ObjectID="_1702150173" r:id="rId226"/>
        </w:object>
      </w:r>
      <w:r w:rsidR="004340D8">
        <w:rPr>
          <w:rFonts w:ascii="Times New Roman" w:eastAsia="Times New Roman" w:hAnsi="Times New Roman" w:cs="Times New Roman"/>
        </w:rPr>
        <w:t xml:space="preserve"> </w:t>
      </w:r>
      <w:r w:rsidR="006779C6">
        <w:rPr>
          <w:rFonts w:ascii="Times New Roman" w:eastAsia="Times New Roman" w:hAnsi="Times New Roman" w:cs="Times New Roman"/>
        </w:rPr>
        <w:t xml:space="preserve"> </w:t>
      </w:r>
    </w:p>
    <w:p w14:paraId="0B04BF8E" w14:textId="41DAD7FD" w:rsidR="00E566C5" w:rsidRDefault="210A3B42" w:rsidP="00764379">
      <w:r w:rsidRPr="210A3B42">
        <w:t>&lt;END&gt;</w:t>
      </w:r>
    </w:p>
    <w:p w14:paraId="2CDBE12A" w14:textId="36E6F840" w:rsidR="00E566C5" w:rsidRDefault="00625440" w:rsidP="00843798">
      <w:pPr>
        <w:rPr>
          <w:highlight w:val="white"/>
        </w:rPr>
      </w:pPr>
      <w:bookmarkStart w:id="48" w:name="_Hlk78458935"/>
      <w:r>
        <w:rPr>
          <w:highlight w:val="white"/>
        </w:rPr>
        <w:lastRenderedPageBreak/>
        <w:t>&lt;</w:t>
      </w:r>
      <w:proofErr w:type="gramStart"/>
      <w:r>
        <w:rPr>
          <w:highlight w:val="white"/>
        </w:rPr>
        <w:t>example&gt;</w:t>
      </w:r>
      <w:proofErr w:type="gramEnd"/>
      <w:r w:rsidR="210A3B42" w:rsidRPr="002C7332">
        <w:rPr>
          <w:highlight w:val="white"/>
        </w:rPr>
        <w:t>EXAMPLE</w:t>
      </w:r>
      <w:r w:rsidR="006779C6">
        <w:rPr>
          <w:highlight w:val="white"/>
        </w:rPr>
        <w:t xml:space="preserve"> </w:t>
      </w:r>
      <w:r w:rsidR="210A3B42" w:rsidRPr="002C7332">
        <w:rPr>
          <w:highlight w:val="white"/>
        </w:rPr>
        <w:t>7</w:t>
      </w:r>
      <w:r w:rsidR="002D1D43">
        <w:t>—</w:t>
      </w:r>
      <w:r>
        <w:t>&lt;title&gt;</w:t>
      </w:r>
      <w:r w:rsidR="210A3B42" w:rsidRPr="210A3B42">
        <w:rPr>
          <w:highlight w:val="white"/>
        </w:rPr>
        <w:t>Evaluat</w:t>
      </w:r>
      <w:r w:rsidR="00055515">
        <w:rPr>
          <w:highlight w:val="white"/>
        </w:rPr>
        <w:t>ing</w:t>
      </w:r>
      <w:r w:rsidR="006779C6">
        <w:rPr>
          <w:highlight w:val="white"/>
        </w:rPr>
        <w:t xml:space="preserve"> </w:t>
      </w:r>
      <w:r w:rsidR="210A3B42" w:rsidRPr="002C7332">
        <w:rPr>
          <w:highlight w:val="white"/>
        </w:rPr>
        <w:t>and</w:t>
      </w:r>
      <w:r w:rsidR="006779C6">
        <w:rPr>
          <w:highlight w:val="white"/>
        </w:rPr>
        <w:t xml:space="preserve"> </w:t>
      </w:r>
      <w:r w:rsidR="210A3B42" w:rsidRPr="210A3B42">
        <w:rPr>
          <w:highlight w:val="white"/>
        </w:rPr>
        <w:t>Simplify</w:t>
      </w:r>
      <w:r w:rsidR="00055515">
        <w:rPr>
          <w:highlight w:val="white"/>
        </w:rPr>
        <w:t>ing</w:t>
      </w:r>
      <w:r w:rsidR="006779C6">
        <w:rPr>
          <w:highlight w:val="white"/>
        </w:rPr>
        <w:t xml:space="preserve"> </w:t>
      </w:r>
      <w:r w:rsidR="210A3B42" w:rsidRPr="00AE2C99">
        <w:rPr>
          <w:highlight w:val="white"/>
        </w:rPr>
        <w:t>an</w:t>
      </w:r>
      <w:r w:rsidR="006779C6">
        <w:rPr>
          <w:highlight w:val="white"/>
        </w:rPr>
        <w:t xml:space="preserve"> </w:t>
      </w:r>
      <w:r w:rsidR="210A3B42" w:rsidRPr="00FE6F0A">
        <w:rPr>
          <w:highlight w:val="white"/>
        </w:rPr>
        <w:t>Expression</w:t>
      </w:r>
      <w:r>
        <w:rPr>
          <w:highlight w:val="white"/>
        </w:rPr>
        <w:t>&lt;/title&gt;</w:t>
      </w:r>
    </w:p>
    <w:p w14:paraId="3388A369" w14:textId="2696AE1E" w:rsidR="00764379" w:rsidRDefault="00764379" w:rsidP="00764379">
      <w:pPr>
        <w:rPr>
          <w:highlight w:val="white"/>
        </w:rPr>
      </w:pPr>
      <w:r>
        <w:rPr>
          <w:highlight w:val="white"/>
        </w:rPr>
        <w:t>&lt;EXERCISE&gt;</w:t>
      </w:r>
    </w:p>
    <w:p w14:paraId="7DA2781B" w14:textId="5CE6A163" w:rsidR="00764379" w:rsidRDefault="00764379" w:rsidP="00764379">
      <w:pPr>
        <w:rPr>
          <w:highlight w:val="white"/>
        </w:rPr>
      </w:pPr>
      <w:r>
        <w:rPr>
          <w:highlight w:val="white"/>
        </w:rPr>
        <w:t>&lt;PROBLEM&gt;</w:t>
      </w:r>
    </w:p>
    <w:p w14:paraId="482D2A5F" w14:textId="49613174" w:rsidR="00764379" w:rsidRPr="00A641BD" w:rsidRDefault="00764379" w:rsidP="00764379">
      <w:pPr>
        <w:rPr>
          <w:highlight w:val="white"/>
        </w:rPr>
      </w:pPr>
      <w:r>
        <w:rPr>
          <w:highlight w:val="white"/>
        </w:rPr>
        <w:t>&lt;LAL&gt;</w:t>
      </w:r>
    </w:p>
    <w:bookmarkEnd w:id="48"/>
    <w:p w14:paraId="0A59CD7F" w14:textId="4EACF316" w:rsidR="00E566C5" w:rsidRPr="005D4121" w:rsidRDefault="210A3B42" w:rsidP="00764379">
      <w:pPr>
        <w:pStyle w:val="ListBullet"/>
        <w:rPr>
          <w:highlight w:val="white"/>
        </w:rPr>
      </w:pPr>
      <w:commentRangeStart w:id="49"/>
      <w:r w:rsidRPr="005D4121">
        <w:rPr>
          <w:highlight w:val="white"/>
        </w:rPr>
        <w:t>Evaluate</w:t>
      </w:r>
      <w:commentRangeEnd w:id="49"/>
      <w:r w:rsidR="004F7D92">
        <w:rPr>
          <w:rStyle w:val="CommentReference"/>
        </w:rPr>
        <w:commentReference w:id="49"/>
      </w:r>
      <w:r w:rsidR="006779C6">
        <w:rPr>
          <w:highlight w:val="white"/>
        </w:rPr>
        <w:t xml:space="preserve"> </w:t>
      </w:r>
      <w:r w:rsidR="00E83872" w:rsidRPr="00E83872">
        <w:rPr>
          <w:position w:val="-6"/>
          <w:highlight w:val="white"/>
        </w:rPr>
        <w:object w:dxaOrig="700" w:dyaOrig="279" w14:anchorId="0B4C53AB">
          <v:shape id="_x0000_i1414" type="#_x0000_t75" style="width:34.8pt;height:13.8pt" o:ole="">
            <v:imagedata r:id="rId227" o:title=""/>
          </v:shape>
          <o:OLEObject Type="Embed" ProgID="Equation.DSMT4" ShapeID="_x0000_i1414" DrawAspect="Content" ObjectID="_1702150174" r:id="rId228"/>
        </w:object>
      </w:r>
      <w:r w:rsidR="00E83872">
        <w:rPr>
          <w:highlight w:val="white"/>
        </w:rPr>
        <w:t xml:space="preserve"> </w:t>
      </w:r>
      <w:r w:rsidRPr="005D4121">
        <w:rPr>
          <w:highlight w:val="white"/>
        </w:rPr>
        <w:t>when</w:t>
      </w:r>
      <w:r w:rsidR="00466910" w:rsidRPr="00466910">
        <w:rPr>
          <w:position w:val="-6"/>
          <w:highlight w:val="white"/>
        </w:rPr>
        <w:object w:dxaOrig="639" w:dyaOrig="279" w14:anchorId="5837A0E2">
          <v:shape id="_x0000_i1224" type="#_x0000_t75" style="width:31.8pt;height:13.8pt" o:ole="">
            <v:imagedata r:id="rId229" o:title=""/>
          </v:shape>
          <o:OLEObject Type="Embed" ProgID="Equation.DSMT4" ShapeID="_x0000_i1224" DrawAspect="Content" ObjectID="_1702150175" r:id="rId230"/>
        </w:object>
      </w:r>
      <w:r w:rsidR="00466910">
        <w:rPr>
          <w:highlight w:val="white"/>
        </w:rPr>
        <w:t xml:space="preserve"> </w:t>
      </w:r>
      <w:r w:rsidRPr="005D4121">
        <w:rPr>
          <w:highlight w:val="white"/>
        </w:rPr>
        <w:t>.</w:t>
      </w:r>
    </w:p>
    <w:p w14:paraId="6A609E19" w14:textId="0B95892E" w:rsidR="00764379" w:rsidRPr="00466910" w:rsidRDefault="6D8012D7" w:rsidP="00764379">
      <w:pPr>
        <w:pStyle w:val="ListBullet"/>
        <w:rPr>
          <w:highlight w:val="white"/>
        </w:rPr>
      </w:pPr>
      <w:commentRangeStart w:id="50"/>
      <w:r w:rsidRPr="00466910">
        <w:rPr>
          <w:highlight w:val="white"/>
        </w:rPr>
        <w:t>Evaluate</w:t>
      </w:r>
      <w:commentRangeEnd w:id="50"/>
      <w:r w:rsidR="004F7D92">
        <w:rPr>
          <w:rStyle w:val="CommentReference"/>
        </w:rPr>
        <w:commentReference w:id="50"/>
      </w:r>
      <w:r w:rsidR="006779C6" w:rsidRPr="00466910">
        <w:rPr>
          <w:highlight w:val="white"/>
        </w:rPr>
        <w:t xml:space="preserve"> </w:t>
      </w:r>
      <w:r w:rsidR="00E83872" w:rsidRPr="00E83872">
        <w:rPr>
          <w:position w:val="-6"/>
          <w:highlight w:val="white"/>
        </w:rPr>
        <w:object w:dxaOrig="1040" w:dyaOrig="320" w14:anchorId="1066B315">
          <v:shape id="_x0000_i1415" type="#_x0000_t75" style="width:52.2pt;height:16.2pt" o:ole="">
            <v:imagedata r:id="rId231" o:title=""/>
          </v:shape>
          <o:OLEObject Type="Embed" ProgID="Equation.DSMT4" ShapeID="_x0000_i1415" DrawAspect="Content" ObjectID="_1702150176" r:id="rId232"/>
        </w:object>
      </w:r>
      <w:r w:rsidR="00E83872">
        <w:rPr>
          <w:highlight w:val="white"/>
        </w:rPr>
        <w:t xml:space="preserve"> </w:t>
      </w:r>
      <w:r w:rsidRPr="00466910">
        <w:rPr>
          <w:highlight w:val="white"/>
        </w:rPr>
        <w:t>when</w:t>
      </w:r>
      <w:r w:rsidR="006779C6" w:rsidRPr="00466910">
        <w:rPr>
          <w:highlight w:val="white"/>
        </w:rPr>
        <w:t xml:space="preserve"> </w:t>
      </w:r>
      <w:r w:rsidR="00466910" w:rsidRPr="00466910">
        <w:rPr>
          <w:position w:val="-6"/>
          <w:highlight w:val="white"/>
        </w:rPr>
        <w:object w:dxaOrig="639" w:dyaOrig="279" w14:anchorId="084A34E3">
          <v:shape id="_x0000_i1223" type="#_x0000_t75" style="width:31.8pt;height:13.8pt" o:ole="">
            <v:imagedata r:id="rId233" o:title=""/>
          </v:shape>
          <o:OLEObject Type="Embed" ProgID="Equation.DSMT4" ShapeID="_x0000_i1223" DrawAspect="Content" ObjectID="_1702150177" r:id="rId234"/>
        </w:object>
      </w:r>
      <w:r w:rsidR="00466910">
        <w:rPr>
          <w:highlight w:val="white"/>
        </w:rPr>
        <w:t xml:space="preserve"> </w:t>
      </w:r>
      <w:r w:rsidR="00764379" w:rsidRPr="00466910">
        <w:rPr>
          <w:highlight w:val="white"/>
        </w:rPr>
        <w:t>&lt;/LAL&gt;</w:t>
      </w:r>
    </w:p>
    <w:p w14:paraId="322D2E52" w14:textId="7C7F7F76" w:rsidR="00E566C5" w:rsidRDefault="00A641BD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>&lt;SOLUTION&gt;</w:t>
      </w:r>
    </w:p>
    <w:p w14:paraId="16C60C0E" w14:textId="30FD2D44" w:rsidR="00764379" w:rsidRPr="006025B5" w:rsidRDefault="00764379" w:rsidP="00764379">
      <w:pPr>
        <w:rPr>
          <w:highlight w:val="white"/>
        </w:rPr>
      </w:pPr>
      <w:r>
        <w:rPr>
          <w:highlight w:val="white"/>
        </w:rPr>
        <w:t>&lt;LAL&gt;</w:t>
      </w:r>
    </w:p>
    <w:p w14:paraId="72CE0B21" w14:textId="4A16EDDB" w:rsidR="00E566C5" w:rsidRPr="005D4121" w:rsidRDefault="210A3B42" w:rsidP="00764379">
      <w:pPr>
        <w:pStyle w:val="ListBullet"/>
        <w:rPr>
          <w:highlight w:val="white"/>
        </w:rPr>
      </w:pPr>
      <w:commentRangeStart w:id="51"/>
      <w:r w:rsidRPr="005D4121">
        <w:rPr>
          <w:highlight w:val="white"/>
        </w:rPr>
        <w:t>To</w:t>
      </w:r>
      <w:commentRangeEnd w:id="51"/>
      <w:r w:rsidR="004F7D92">
        <w:rPr>
          <w:rStyle w:val="CommentReference"/>
        </w:rPr>
        <w:commentReference w:id="51"/>
      </w:r>
      <w:r w:rsidR="006779C6">
        <w:rPr>
          <w:highlight w:val="white"/>
        </w:rPr>
        <w:t xml:space="preserve"> </w:t>
      </w:r>
      <w:r w:rsidRPr="005D4121">
        <w:rPr>
          <w:highlight w:val="white"/>
        </w:rPr>
        <w:t>evaluate,</w:t>
      </w:r>
      <w:r w:rsidR="006779C6">
        <w:rPr>
          <w:highlight w:val="white"/>
        </w:rPr>
        <w:t xml:space="preserve"> </w:t>
      </w:r>
      <w:r w:rsidRPr="005D4121">
        <w:rPr>
          <w:highlight w:val="white"/>
        </w:rPr>
        <w:t>let</w:t>
      </w:r>
      <w:r w:rsidR="006779C6">
        <w:rPr>
          <w:highlight w:val="white"/>
        </w:rPr>
        <w:t xml:space="preserve"> </w:t>
      </w:r>
      <w:r w:rsidR="00466910" w:rsidRPr="00466910">
        <w:rPr>
          <w:position w:val="-6"/>
          <w:highlight w:val="white"/>
        </w:rPr>
        <w:object w:dxaOrig="639" w:dyaOrig="279" w14:anchorId="367D0DFC">
          <v:shape id="_x0000_i1225" type="#_x0000_t75" style="width:31.8pt;height:13.8pt" o:ole="">
            <v:imagedata r:id="rId235" o:title=""/>
          </v:shape>
          <o:OLEObject Type="Embed" ProgID="Equation.DSMT4" ShapeID="_x0000_i1225" DrawAspect="Content" ObjectID="_1702150178" r:id="rId236"/>
        </w:object>
      </w:r>
      <w:r w:rsidR="00466910">
        <w:rPr>
          <w:highlight w:val="white"/>
        </w:rPr>
        <w:t xml:space="preserve"> </w:t>
      </w:r>
      <w:r w:rsidRPr="005D4121">
        <w:rPr>
          <w:highlight w:val="white"/>
        </w:rPr>
        <w:t>in</w:t>
      </w:r>
      <w:r w:rsidR="006779C6">
        <w:rPr>
          <w:highlight w:val="white"/>
        </w:rPr>
        <w:t xml:space="preserve"> </w:t>
      </w:r>
      <w:r w:rsidRPr="005D4121">
        <w:rPr>
          <w:highlight w:val="white"/>
        </w:rPr>
        <w:t>the</w:t>
      </w:r>
      <w:r w:rsidR="006779C6">
        <w:rPr>
          <w:highlight w:val="white"/>
        </w:rPr>
        <w:t xml:space="preserve"> </w:t>
      </w:r>
      <w:r w:rsidRPr="005D4121">
        <w:rPr>
          <w:highlight w:val="white"/>
        </w:rPr>
        <w:t>expression,</w:t>
      </w:r>
      <w:r w:rsidR="006779C6">
        <w:rPr>
          <w:highlight w:val="white"/>
        </w:rPr>
        <w:t xml:space="preserve"> </w:t>
      </w:r>
      <w:r w:rsidRPr="005D4121">
        <w:rPr>
          <w:highlight w:val="white"/>
        </w:rPr>
        <w:t>then</w:t>
      </w:r>
      <w:r w:rsidR="006779C6">
        <w:rPr>
          <w:highlight w:val="white"/>
        </w:rPr>
        <w:t xml:space="preserve"> </w:t>
      </w:r>
      <w:r w:rsidRPr="005D4121">
        <w:rPr>
          <w:highlight w:val="white"/>
        </w:rPr>
        <w:t>solve:</w:t>
      </w:r>
      <w:r w:rsidR="006779C6">
        <w:rPr>
          <w:highlight w:val="white"/>
        </w:rPr>
        <w:t xml:space="preserve"> </w:t>
      </w:r>
      <w:r w:rsidR="004340D8" w:rsidRPr="004340D8">
        <w:rPr>
          <w:position w:val="-14"/>
          <w:highlight w:val="white"/>
        </w:rPr>
        <w:object w:dxaOrig="2640" w:dyaOrig="400" w14:anchorId="3C7DDAC2">
          <v:shape id="_x0000_i1115" type="#_x0000_t75" style="width:132pt;height:19.8pt" o:ole="">
            <v:imagedata r:id="rId237" o:title=""/>
          </v:shape>
          <o:OLEObject Type="Embed" ProgID="Equation.DSMT4" ShapeID="_x0000_i1115" DrawAspect="Content" ObjectID="_1702150179" r:id="rId238"/>
        </w:object>
      </w:r>
      <w:r w:rsidR="004340D8">
        <w:rPr>
          <w:highlight w:val="white"/>
        </w:rPr>
        <w:t xml:space="preserve"> </w:t>
      </w:r>
    </w:p>
    <w:p w14:paraId="26223B59" w14:textId="33CE1110" w:rsidR="000B2525" w:rsidRPr="005D4121" w:rsidRDefault="6D8012D7" w:rsidP="00764379">
      <w:pPr>
        <w:pStyle w:val="ListBullet"/>
        <w:rPr>
          <w:color w:val="FF0000"/>
          <w:highlight w:val="white"/>
        </w:rPr>
      </w:pPr>
      <w:commentRangeStart w:id="52"/>
      <w:r w:rsidRPr="005D4121">
        <w:t>To</w:t>
      </w:r>
      <w:commentRangeEnd w:id="52"/>
      <w:r w:rsidR="004F7D92">
        <w:rPr>
          <w:rStyle w:val="CommentReference"/>
        </w:rPr>
        <w:commentReference w:id="52"/>
      </w:r>
      <w:r w:rsidR="006779C6">
        <w:t xml:space="preserve"> </w:t>
      </w:r>
      <w:r w:rsidRPr="005D4121">
        <w:t>evaluate,</w:t>
      </w:r>
      <w:r w:rsidR="006779C6">
        <w:t xml:space="preserve"> </w:t>
      </w:r>
      <w:r w:rsidRPr="005D4121">
        <w:t>let</w:t>
      </w:r>
      <w:r w:rsidR="006779C6">
        <w:t xml:space="preserve"> </w:t>
      </w:r>
      <w:r w:rsidR="008C5510" w:rsidRPr="008C5510">
        <w:rPr>
          <w:position w:val="-6"/>
        </w:rPr>
        <w:object w:dxaOrig="620" w:dyaOrig="279" w14:anchorId="4DE1D20E">
          <v:shape id="_x0000_i1226" type="#_x0000_t75" style="width:31.2pt;height:13.8pt" o:ole="">
            <v:imagedata r:id="rId239" o:title=""/>
          </v:shape>
          <o:OLEObject Type="Embed" ProgID="Equation.DSMT4" ShapeID="_x0000_i1226" DrawAspect="Content" ObjectID="_1702150180" r:id="rId240"/>
        </w:object>
      </w:r>
      <w:r w:rsidR="008C5510">
        <w:t xml:space="preserve"> </w:t>
      </w:r>
      <w:r w:rsidRPr="005D4121">
        <w:t>in</w:t>
      </w:r>
      <w:r w:rsidR="006779C6">
        <w:t xml:space="preserve"> </w:t>
      </w:r>
      <w:r w:rsidRPr="005D4121">
        <w:t>the</w:t>
      </w:r>
      <w:r w:rsidR="006779C6">
        <w:t xml:space="preserve"> </w:t>
      </w:r>
      <w:r w:rsidRPr="005D4121">
        <w:t>expression,</w:t>
      </w:r>
      <w:r w:rsidR="006779C6">
        <w:t xml:space="preserve"> </w:t>
      </w:r>
      <w:r w:rsidRPr="005D4121">
        <w:t>then</w:t>
      </w:r>
      <w:r w:rsidR="006779C6">
        <w:t xml:space="preserve"> </w:t>
      </w:r>
      <w:r w:rsidRPr="005D4121">
        <w:t>solve:</w:t>
      </w:r>
      <w:r w:rsidR="006779C6">
        <w:t xml:space="preserve"> </w:t>
      </w:r>
      <w:r w:rsidR="004340D8" w:rsidRPr="004340D8">
        <w:rPr>
          <w:position w:val="-14"/>
        </w:rPr>
        <w:object w:dxaOrig="3600" w:dyaOrig="400" w14:anchorId="27AFAFBA">
          <v:shape id="_x0000_i1116" type="#_x0000_t75" style="width:180pt;height:19.8pt" o:ole="">
            <v:imagedata r:id="rId241" o:title=""/>
          </v:shape>
          <o:OLEObject Type="Embed" ProgID="Equation.DSMT4" ShapeID="_x0000_i1116" DrawAspect="Content" ObjectID="_1702150181" r:id="rId242"/>
        </w:object>
      </w:r>
      <w:r w:rsidR="004340D8">
        <w:t xml:space="preserve"> </w:t>
      </w:r>
    </w:p>
    <w:p w14:paraId="40D534B1" w14:textId="6B054F46" w:rsidR="00764379" w:rsidRDefault="00764379" w:rsidP="00764379">
      <w:r>
        <w:t>&lt;/LAL&gt;</w:t>
      </w:r>
    </w:p>
    <w:p w14:paraId="0A56C793" w14:textId="57BA6E0A" w:rsidR="00E566C5" w:rsidRPr="000B2525" w:rsidRDefault="6D8012D7" w:rsidP="00764379">
      <w:pPr>
        <w:rPr>
          <w:highlight w:val="white"/>
        </w:rPr>
      </w:pPr>
      <w:r w:rsidRPr="000B2525">
        <w:t>&lt;END&gt;</w:t>
      </w:r>
    </w:p>
    <w:p w14:paraId="3E330654" w14:textId="28AFC790" w:rsidR="00E566C5" w:rsidRDefault="00B3565A" w:rsidP="00B3565A">
      <w:pPr>
        <w:rPr>
          <w:highlight w:val="white"/>
        </w:rPr>
      </w:pPr>
      <w:r>
        <w:rPr>
          <w:highlight w:val="white"/>
        </w:rPr>
        <w:t>&lt;BOX</w:t>
      </w:r>
      <w:proofErr w:type="gramStart"/>
      <w:r>
        <w:rPr>
          <w:highlight w:val="white"/>
        </w:rPr>
        <w:t>&gt;</w:t>
      </w:r>
      <w:r w:rsidR="00A641BD">
        <w:rPr>
          <w:highlight w:val="white"/>
        </w:rPr>
        <w:t>[</w:t>
      </w:r>
      <w:proofErr w:type="gramEnd"/>
      <w:r w:rsidR="00A641BD">
        <w:rPr>
          <w:highlight w:val="white"/>
        </w:rPr>
        <w:t>YOUR</w:t>
      </w:r>
      <w:r w:rsidR="006779C6">
        <w:rPr>
          <w:highlight w:val="white"/>
        </w:rPr>
        <w:t xml:space="preserve"> </w:t>
      </w:r>
      <w:r w:rsidR="00A641BD">
        <w:rPr>
          <w:highlight w:val="white"/>
        </w:rPr>
        <w:t>TURN]</w:t>
      </w:r>
      <w:r w:rsidR="006779C6">
        <w:rPr>
          <w:highlight w:val="white"/>
        </w:rPr>
        <w:t xml:space="preserve"> </w:t>
      </w:r>
      <w:r w:rsidR="00554F0B" w:rsidRPr="006025B5">
        <w:rPr>
          <w:highlight w:val="white"/>
        </w:rPr>
        <w:t>7</w:t>
      </w:r>
    </w:p>
    <w:p w14:paraId="6BDE9CD7" w14:textId="1ACE35DF" w:rsidR="00B3565A" w:rsidRDefault="00B3565A" w:rsidP="00B3565A">
      <w:r>
        <w:t>&lt;/SOLUTION&gt;</w:t>
      </w:r>
    </w:p>
    <w:p w14:paraId="73F55A51" w14:textId="7F4444A2" w:rsidR="00B3565A" w:rsidRDefault="00B3565A" w:rsidP="00B3565A">
      <w:r>
        <w:t>&lt;/EXERCISE&gt;</w:t>
      </w:r>
    </w:p>
    <w:p w14:paraId="790A02EB" w14:textId="0D576F77" w:rsidR="00B3565A" w:rsidRDefault="00B3565A" w:rsidP="00B3565A">
      <w:r>
        <w:t>&lt;EXERCISE&gt;</w:t>
      </w:r>
    </w:p>
    <w:p w14:paraId="6E5BD808" w14:textId="547BA6C3" w:rsidR="00B3565A" w:rsidRDefault="00B3565A" w:rsidP="00B3565A">
      <w:r>
        <w:t>&lt;PROBLEM&gt;</w:t>
      </w:r>
    </w:p>
    <w:p w14:paraId="67617A81" w14:textId="51B58F10" w:rsidR="00E566C5" w:rsidRPr="005D4121" w:rsidRDefault="005D4121" w:rsidP="00B3565A">
      <w:pPr>
        <w:pStyle w:val="TX1"/>
      </w:pPr>
      <w:r w:rsidRPr="006025B5">
        <w:t>a.</w:t>
      </w:r>
      <w:r w:rsidRPr="006025B5">
        <w:tab/>
      </w:r>
      <w:commentRangeStart w:id="53"/>
      <w:r w:rsidR="210A3B42" w:rsidRPr="005D4121">
        <w:rPr>
          <w:highlight w:val="white"/>
        </w:rPr>
        <w:t>Evaluate</w:t>
      </w:r>
      <w:commentRangeEnd w:id="53"/>
      <w:r w:rsidR="004F7D92">
        <w:rPr>
          <w:rStyle w:val="CommentReference"/>
        </w:rPr>
        <w:commentReference w:id="53"/>
      </w:r>
      <w:r w:rsidR="006779C6">
        <w:rPr>
          <w:highlight w:val="white"/>
        </w:rPr>
        <w:t xml:space="preserve"> </w:t>
      </w:r>
      <w:r w:rsidR="210A3B42" w:rsidRPr="005D4121">
        <w:rPr>
          <w:highlight w:val="white"/>
        </w:rPr>
        <w:t>5</w:t>
      </w:r>
      <w:r w:rsidR="210A3B42" w:rsidRPr="005D4121">
        <w:rPr>
          <w:i/>
          <w:iCs/>
          <w:highlight w:val="white"/>
        </w:rPr>
        <w:t>x</w:t>
      </w:r>
      <w:r w:rsidR="006779C6">
        <w:rPr>
          <w:highlight w:val="white"/>
        </w:rPr>
        <w:t xml:space="preserve"> </w:t>
      </w:r>
      <w:r w:rsidR="210A3B42" w:rsidRPr="005D4121">
        <w:rPr>
          <w:highlight w:val="white"/>
        </w:rPr>
        <w:t>–</w:t>
      </w:r>
      <w:r w:rsidR="006779C6">
        <w:rPr>
          <w:highlight w:val="white"/>
        </w:rPr>
        <w:t xml:space="preserve"> </w:t>
      </w:r>
      <w:r w:rsidR="210A3B42" w:rsidRPr="005D4121">
        <w:rPr>
          <w:highlight w:val="white"/>
        </w:rPr>
        <w:t>6</w:t>
      </w:r>
      <w:r w:rsidR="006779C6">
        <w:rPr>
          <w:highlight w:val="white"/>
        </w:rPr>
        <w:t xml:space="preserve"> </w:t>
      </w:r>
      <w:r w:rsidR="210A3B42" w:rsidRPr="005D4121">
        <w:rPr>
          <w:highlight w:val="white"/>
        </w:rPr>
        <w:t>when</w:t>
      </w:r>
      <w:r w:rsidR="008C5510" w:rsidRPr="008C5510">
        <w:rPr>
          <w:position w:val="-6"/>
          <w:highlight w:val="white"/>
        </w:rPr>
        <w:object w:dxaOrig="620" w:dyaOrig="279" w14:anchorId="0C212B12">
          <v:shape id="_x0000_i1227" type="#_x0000_t75" style="width:31.2pt;height:13.8pt" o:ole="">
            <v:imagedata r:id="rId243" o:title=""/>
          </v:shape>
          <o:OLEObject Type="Embed" ProgID="Equation.DSMT4" ShapeID="_x0000_i1227" DrawAspect="Content" ObjectID="_1702150182" r:id="rId244"/>
        </w:object>
      </w:r>
      <w:r w:rsidR="008C5510">
        <w:rPr>
          <w:highlight w:val="white"/>
        </w:rPr>
        <w:t xml:space="preserve"> </w:t>
      </w:r>
      <w:r w:rsidR="210A3B42" w:rsidRPr="005D4121">
        <w:rPr>
          <w:highlight w:val="white"/>
        </w:rPr>
        <w:t>.</w:t>
      </w:r>
      <w:r w:rsidR="006779C6">
        <w:t xml:space="preserve"> </w:t>
      </w:r>
    </w:p>
    <w:p w14:paraId="32347412" w14:textId="6F7EC95B" w:rsidR="00B3565A" w:rsidRDefault="00B3565A" w:rsidP="00B3565A">
      <w:r>
        <w:t>&lt;/SOLUTION&gt;</w:t>
      </w:r>
    </w:p>
    <w:p w14:paraId="6DFF9CB8" w14:textId="756D4D43" w:rsidR="00B3565A" w:rsidRDefault="00B3565A" w:rsidP="00B3565A">
      <w:r>
        <w:t>&lt;/EXERCISE&gt;</w:t>
      </w:r>
    </w:p>
    <w:p w14:paraId="7D39E771" w14:textId="52FE6F83" w:rsidR="00B3565A" w:rsidRDefault="00B3565A" w:rsidP="00B3565A">
      <w:r>
        <w:t>&lt;EXERCISE&gt;</w:t>
      </w:r>
    </w:p>
    <w:p w14:paraId="0608DBB2" w14:textId="1CE0ECBF" w:rsidR="00B3565A" w:rsidRDefault="00B3565A" w:rsidP="00B3565A">
      <w:r>
        <w:t>&lt;PROBLEM&gt;</w:t>
      </w:r>
    </w:p>
    <w:p w14:paraId="468699A2" w14:textId="46FBBA13" w:rsidR="00E566C5" w:rsidRDefault="005D4121" w:rsidP="00B3565A">
      <w:pPr>
        <w:pStyle w:val="TX1"/>
        <w:rPr>
          <w:color w:val="FF0000"/>
        </w:rPr>
      </w:pPr>
      <w:r w:rsidRPr="006025B5">
        <w:t>b.</w:t>
      </w:r>
      <w:r w:rsidRPr="006025B5">
        <w:tab/>
      </w:r>
      <w:commentRangeStart w:id="54"/>
      <w:r w:rsidR="6D8012D7" w:rsidRPr="005D4121">
        <w:rPr>
          <w:highlight w:val="white"/>
        </w:rPr>
        <w:t>Evaluate</w:t>
      </w:r>
      <w:commentRangeEnd w:id="54"/>
      <w:r w:rsidR="004F7D92">
        <w:rPr>
          <w:rStyle w:val="CommentReference"/>
        </w:rPr>
        <w:commentReference w:id="54"/>
      </w:r>
      <w:r w:rsidR="006779C6">
        <w:rPr>
          <w:highlight w:val="white"/>
        </w:rPr>
        <w:t xml:space="preserve"> </w:t>
      </w:r>
      <w:r w:rsidR="00E83872" w:rsidRPr="00E83872">
        <w:rPr>
          <w:position w:val="-6"/>
          <w:highlight w:val="white"/>
        </w:rPr>
        <w:object w:dxaOrig="1160" w:dyaOrig="320" w14:anchorId="404DE9A0">
          <v:shape id="_x0000_i1416" type="#_x0000_t75" style="width:58.2pt;height:16.2pt" o:ole="">
            <v:imagedata r:id="rId245" o:title=""/>
          </v:shape>
          <o:OLEObject Type="Embed" ProgID="Equation.DSMT4" ShapeID="_x0000_i1416" DrawAspect="Content" ObjectID="_1702150183" r:id="rId246"/>
        </w:object>
      </w:r>
      <w:r w:rsidR="00E83872">
        <w:rPr>
          <w:highlight w:val="white"/>
        </w:rPr>
        <w:t xml:space="preserve"> </w:t>
      </w:r>
      <w:r w:rsidR="6D8012D7" w:rsidRPr="005D4121">
        <w:rPr>
          <w:highlight w:val="white"/>
        </w:rPr>
        <w:t>when</w:t>
      </w:r>
      <w:r w:rsidR="008C5510" w:rsidRPr="008C5510">
        <w:rPr>
          <w:position w:val="-6"/>
          <w:highlight w:val="white"/>
        </w:rPr>
        <w:object w:dxaOrig="620" w:dyaOrig="279" w14:anchorId="65F5E907">
          <v:shape id="_x0000_i1228" type="#_x0000_t75" style="width:31.2pt;height:13.8pt" o:ole="">
            <v:imagedata r:id="rId247" o:title=""/>
          </v:shape>
          <o:OLEObject Type="Embed" ProgID="Equation.DSMT4" ShapeID="_x0000_i1228" DrawAspect="Content" ObjectID="_1702150184" r:id="rId248"/>
        </w:object>
      </w:r>
      <w:r w:rsidR="6D8012D7" w:rsidRPr="005D4121">
        <w:rPr>
          <w:highlight w:val="white"/>
        </w:rPr>
        <w:t>.</w:t>
      </w:r>
      <w:r w:rsidR="006779C6">
        <w:rPr>
          <w:color w:val="FF0000"/>
        </w:rPr>
        <w:t xml:space="preserve"> </w:t>
      </w:r>
    </w:p>
    <w:p w14:paraId="6F9BD871" w14:textId="6F427D13" w:rsidR="00B3565A" w:rsidRDefault="00B3565A" w:rsidP="00B3565A">
      <w:r>
        <w:t>&lt;/SOLUTION&gt;</w:t>
      </w:r>
    </w:p>
    <w:p w14:paraId="64C54254" w14:textId="3A7BA0BF" w:rsidR="00B3565A" w:rsidRDefault="00B3565A" w:rsidP="00B3565A">
      <w:r>
        <w:t>&lt;/EXERCISE&gt;</w:t>
      </w:r>
    </w:p>
    <w:p w14:paraId="34C0C2E1" w14:textId="4249D67E" w:rsidR="00E566C5" w:rsidRPr="00A641BD" w:rsidRDefault="00A641BD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4"/>
        </w:rPr>
        <w:t>&lt;SOLUTION&gt;</w:t>
      </w:r>
    </w:p>
    <w:p w14:paraId="62010236" w14:textId="1EC9CB98" w:rsidR="00E566C5" w:rsidRPr="005D4121" w:rsidRDefault="00B3565A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&lt;ANS&gt;</w:t>
      </w:r>
      <w:r w:rsidR="005D4121">
        <w:rPr>
          <w:rFonts w:ascii="Times New Roman" w:eastAsia="Times New Roman" w:hAnsi="Times New Roman" w:cs="Times New Roman"/>
        </w:rPr>
        <w:t>a.</w:t>
      </w:r>
      <w:proofErr w:type="gramEnd"/>
      <w:r w:rsidR="005D4121">
        <w:rPr>
          <w:rFonts w:ascii="Times New Roman" w:eastAsia="Times New Roman" w:hAnsi="Times New Roman" w:cs="Times New Roman"/>
        </w:rPr>
        <w:tab/>
      </w:r>
      <w:r w:rsidR="004340D8" w:rsidRPr="004340D8">
        <w:rPr>
          <w:rFonts w:ascii="Times New Roman" w:eastAsia="Times New Roman" w:hAnsi="Times New Roman" w:cs="Times New Roman"/>
          <w:position w:val="-14"/>
        </w:rPr>
        <w:object w:dxaOrig="2659" w:dyaOrig="400" w14:anchorId="76EE14FE">
          <v:shape id="_x0000_i1117" type="#_x0000_t75" style="width:132.6pt;height:19.8pt" o:ole="">
            <v:imagedata r:id="rId249" o:title=""/>
          </v:shape>
          <o:OLEObject Type="Embed" ProgID="Equation.DSMT4" ShapeID="_x0000_i1117" DrawAspect="Content" ObjectID="_1702150185" r:id="rId250"/>
        </w:object>
      </w:r>
      <w:r w:rsidR="004340D8">
        <w:rPr>
          <w:rFonts w:ascii="Times New Roman" w:eastAsia="Times New Roman" w:hAnsi="Times New Roman" w:cs="Times New Roman"/>
        </w:rPr>
        <w:t xml:space="preserve"> </w:t>
      </w:r>
      <w:r w:rsidR="006779C6">
        <w:rPr>
          <w:rFonts w:ascii="Times New Roman" w:eastAsia="Times New Roman" w:hAnsi="Times New Roman" w:cs="Times New Roman"/>
        </w:rPr>
        <w:t xml:space="preserve"> </w:t>
      </w:r>
    </w:p>
    <w:p w14:paraId="204D997D" w14:textId="47267C5F" w:rsidR="00B3565A" w:rsidRDefault="00B3565A" w:rsidP="005D4121">
      <w:pPr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lastRenderedPageBreak/>
        <w:t>&lt;ANS&gt;</w:t>
      </w:r>
      <w:r w:rsidR="005D4121" w:rsidRPr="00854AE8">
        <w:rPr>
          <w:rFonts w:ascii="Times New Roman" w:eastAsia="Times New Roman" w:hAnsi="Times New Roman" w:cs="Times New Roman"/>
        </w:rPr>
        <w:t>b.</w:t>
      </w:r>
      <w:proofErr w:type="gramEnd"/>
      <w:r w:rsidR="005D4121" w:rsidRPr="00854AE8">
        <w:rPr>
          <w:rFonts w:ascii="Times New Roman" w:eastAsia="Times New Roman" w:hAnsi="Times New Roman" w:cs="Times New Roman"/>
        </w:rPr>
        <w:tab/>
      </w:r>
      <w:r w:rsidR="004340D8" w:rsidRPr="004340D8">
        <w:rPr>
          <w:rFonts w:ascii="Times New Roman" w:eastAsia="Times New Roman" w:hAnsi="Times New Roman" w:cs="Times New Roman"/>
          <w:position w:val="-14"/>
        </w:rPr>
        <w:object w:dxaOrig="3879" w:dyaOrig="400" w14:anchorId="38BDD830">
          <v:shape id="_x0000_i1118" type="#_x0000_t75" style="width:193.8pt;height:19.8pt" o:ole="">
            <v:imagedata r:id="rId251" o:title=""/>
          </v:shape>
          <o:OLEObject Type="Embed" ProgID="Equation.DSMT4" ShapeID="_x0000_i1118" DrawAspect="Content" ObjectID="_1702150186" r:id="rId252"/>
        </w:object>
      </w:r>
      <w:r w:rsidR="004340D8">
        <w:rPr>
          <w:rFonts w:ascii="Times New Roman" w:eastAsia="Times New Roman" w:hAnsi="Times New Roman" w:cs="Times New Roman"/>
        </w:rPr>
        <w:t xml:space="preserve"> </w:t>
      </w:r>
    </w:p>
    <w:p w14:paraId="7471A203" w14:textId="5C060FDF" w:rsidR="00E566C5" w:rsidRPr="005D4121" w:rsidRDefault="210A3B42" w:rsidP="00B3565A">
      <w:r w:rsidRPr="005D4121">
        <w:t>&lt;END&gt;</w:t>
      </w:r>
    </w:p>
    <w:p w14:paraId="46614D38" w14:textId="74D25132" w:rsidR="00E566C5" w:rsidRDefault="00625440" w:rsidP="00B3565A">
      <w:bookmarkStart w:id="55" w:name="_Hlk78458949"/>
      <w:r>
        <w:t>[H2]</w:t>
      </w:r>
      <w:r w:rsidR="006779C6">
        <w:t xml:space="preserve"> </w:t>
      </w:r>
      <w:r w:rsidR="006025B5">
        <w:t>Operations</w:t>
      </w:r>
      <w:r w:rsidR="006779C6">
        <w:t xml:space="preserve"> </w:t>
      </w:r>
      <w:r w:rsidR="006025B5">
        <w:t>of</w:t>
      </w:r>
      <w:r w:rsidR="006779C6">
        <w:t xml:space="preserve"> </w:t>
      </w:r>
      <w:r w:rsidR="006025B5">
        <w:t>Algebraic</w:t>
      </w:r>
      <w:r w:rsidR="006779C6">
        <w:t xml:space="preserve"> </w:t>
      </w:r>
      <w:r w:rsidR="006025B5">
        <w:t>Expressions</w:t>
      </w:r>
    </w:p>
    <w:bookmarkEnd w:id="55"/>
    <w:p w14:paraId="5D1B3196" w14:textId="4C7C2CF3" w:rsidR="0080591B" w:rsidRDefault="006025B5" w:rsidP="00B3565A">
      <w:pPr>
        <w:pStyle w:val="TX1"/>
      </w:pPr>
      <w:r>
        <w:t>Algebraic</w:t>
      </w:r>
      <w:r w:rsidR="006779C6">
        <w:t xml:space="preserve"> </w:t>
      </w:r>
      <w:r>
        <w:t>expressions</w:t>
      </w:r>
      <w:r w:rsidR="006779C6">
        <w:t xml:space="preserve"> </w:t>
      </w:r>
      <w:r>
        <w:t>are</w:t>
      </w:r>
      <w:r w:rsidR="006779C6">
        <w:t xml:space="preserve"> </w:t>
      </w:r>
      <w:r>
        <w:t>made</w:t>
      </w:r>
      <w:r w:rsidR="006779C6">
        <w:t xml:space="preserve"> </w:t>
      </w:r>
      <w:r>
        <w:t>up</w:t>
      </w:r>
      <w:r w:rsidR="006779C6">
        <w:t xml:space="preserve"> </w:t>
      </w:r>
      <w:r>
        <w:t>of</w:t>
      </w:r>
      <w:r w:rsidR="006779C6">
        <w:t xml:space="preserve"> </w:t>
      </w:r>
      <w:r w:rsidR="00250BF9">
        <w:t>&lt;term&gt;</w:t>
      </w:r>
      <w:r w:rsidRPr="00250BF9">
        <w:rPr>
          <w:bCs/>
        </w:rPr>
        <w:t>terms</w:t>
      </w:r>
      <w:r w:rsidR="00250BF9">
        <w:t>&lt;/term&gt;</w:t>
      </w:r>
      <w:r>
        <w:t>.</w:t>
      </w:r>
      <w:r w:rsidR="006779C6">
        <w:t xml:space="preserve"> </w:t>
      </w:r>
      <w:r w:rsidR="00554F0B">
        <w:t>Examples</w:t>
      </w:r>
      <w:r w:rsidR="006779C6">
        <w:t xml:space="preserve"> </w:t>
      </w:r>
      <w:r w:rsidR="00554F0B">
        <w:t>of</w:t>
      </w:r>
      <w:r w:rsidR="006779C6">
        <w:t xml:space="preserve"> </w:t>
      </w:r>
      <w:r w:rsidR="00554F0B">
        <w:t>terms</w:t>
      </w:r>
      <w:r w:rsidR="006779C6">
        <w:t xml:space="preserve"> </w:t>
      </w:r>
      <w:r w:rsidR="00554F0B">
        <w:t>are</w:t>
      </w:r>
      <w:r w:rsidR="006779C6">
        <w:t xml:space="preserve"> </w:t>
      </w:r>
      <w:r w:rsidR="00554F0B">
        <w:t>7,</w:t>
      </w:r>
      <w:r w:rsidR="006779C6">
        <w:t xml:space="preserve"> </w:t>
      </w:r>
      <w:r w:rsidR="00554F0B">
        <w:t>y,</w:t>
      </w:r>
      <w:r w:rsidR="006779C6">
        <w:t xml:space="preserve"> </w:t>
      </w:r>
      <w:r w:rsidR="00554F0B">
        <w:t>5</w:t>
      </w:r>
      <w:r w:rsidR="00554F0B">
        <w:rPr>
          <w:i/>
        </w:rPr>
        <w:t>x</w:t>
      </w:r>
      <w:r w:rsidR="00554F0B">
        <w:rPr>
          <w:vertAlign w:val="superscript"/>
        </w:rPr>
        <w:t>2</w:t>
      </w:r>
      <w:r w:rsidR="00554F0B">
        <w:t>,</w:t>
      </w:r>
      <w:r w:rsidR="006779C6">
        <w:t xml:space="preserve"> </w:t>
      </w:r>
      <w:r w:rsidR="00554F0B">
        <w:t>9</w:t>
      </w:r>
      <w:r w:rsidR="00554F0B">
        <w:rPr>
          <w:i/>
        </w:rPr>
        <w:t>a</w:t>
      </w:r>
      <w:r w:rsidR="00554F0B">
        <w:t>,</w:t>
      </w:r>
      <w:r w:rsidR="006779C6">
        <w:t xml:space="preserve"> </w:t>
      </w:r>
      <w:r w:rsidR="00554F0B">
        <w:t>and</w:t>
      </w:r>
      <w:r w:rsidR="006779C6">
        <w:t xml:space="preserve"> </w:t>
      </w:r>
      <w:r w:rsidR="00554F0B">
        <w:rPr>
          <w:i/>
        </w:rPr>
        <w:t>b</w:t>
      </w:r>
      <w:r w:rsidR="00554F0B">
        <w:rPr>
          <w:vertAlign w:val="superscript"/>
        </w:rPr>
        <w:t>5</w:t>
      </w:r>
      <w:r w:rsidR="00554F0B">
        <w:t>.</w:t>
      </w:r>
      <w:r w:rsidR="006779C6">
        <w:t xml:space="preserve"> </w:t>
      </w:r>
      <w:r w:rsidR="00554F0B">
        <w:t>The</w:t>
      </w:r>
      <w:r w:rsidR="006779C6">
        <w:t xml:space="preserve"> </w:t>
      </w:r>
      <w:r w:rsidR="00554F0B">
        <w:t>constant</w:t>
      </w:r>
      <w:r w:rsidR="006779C6">
        <w:t xml:space="preserve"> </w:t>
      </w:r>
      <w:r w:rsidR="00554F0B">
        <w:t>that</w:t>
      </w:r>
      <w:r w:rsidR="006779C6">
        <w:t xml:space="preserve"> </w:t>
      </w:r>
      <w:r w:rsidR="00554F0B">
        <w:t>multiplies</w:t>
      </w:r>
      <w:r w:rsidR="006779C6">
        <w:t xml:space="preserve"> </w:t>
      </w:r>
      <w:r w:rsidR="00554F0B">
        <w:t>the</w:t>
      </w:r>
      <w:r w:rsidR="006779C6">
        <w:t xml:space="preserve"> </w:t>
      </w:r>
      <w:r w:rsidR="00554F0B">
        <w:t>variable</w:t>
      </w:r>
      <w:r w:rsidR="006779C6">
        <w:t xml:space="preserve"> </w:t>
      </w:r>
      <w:r w:rsidR="00554F0B">
        <w:t>is</w:t>
      </w:r>
      <w:r w:rsidR="006779C6">
        <w:t xml:space="preserve"> </w:t>
      </w:r>
      <w:r w:rsidR="00554F0B">
        <w:t>called</w:t>
      </w:r>
      <w:r w:rsidR="006779C6">
        <w:t xml:space="preserve"> </w:t>
      </w:r>
      <w:r w:rsidR="00554F0B">
        <w:t>the</w:t>
      </w:r>
      <w:r w:rsidR="006779C6">
        <w:t xml:space="preserve"> </w:t>
      </w:r>
      <w:r w:rsidR="00250BF9">
        <w:t>&lt;term&gt;</w:t>
      </w:r>
      <w:r w:rsidR="00554F0B" w:rsidRPr="00250BF9">
        <w:rPr>
          <w:bCs/>
        </w:rPr>
        <w:t>coefficient</w:t>
      </w:r>
      <w:r w:rsidR="00250BF9">
        <w:t>&lt;/term&gt;</w:t>
      </w:r>
      <w:r w:rsidR="00554F0B">
        <w:t>.</w:t>
      </w:r>
      <w:r w:rsidR="006779C6">
        <w:t xml:space="preserve"> </w:t>
      </w:r>
      <w:r w:rsidR="006F37B3">
        <w:t>Think</w:t>
      </w:r>
      <w:r w:rsidR="006779C6">
        <w:t xml:space="preserve"> </w:t>
      </w:r>
      <w:r w:rsidR="006F37B3">
        <w:t>of</w:t>
      </w:r>
      <w:r w:rsidR="006779C6">
        <w:t xml:space="preserve"> </w:t>
      </w:r>
      <w:r w:rsidR="006F37B3">
        <w:t>the</w:t>
      </w:r>
      <w:r w:rsidR="006779C6">
        <w:t xml:space="preserve"> </w:t>
      </w:r>
      <w:r w:rsidR="006F37B3">
        <w:t>coefficient</w:t>
      </w:r>
      <w:r w:rsidR="006779C6">
        <w:t xml:space="preserve"> </w:t>
      </w:r>
      <w:r w:rsidR="006F37B3">
        <w:t>as</w:t>
      </w:r>
      <w:r w:rsidR="006779C6">
        <w:t xml:space="preserve"> </w:t>
      </w:r>
      <w:r w:rsidR="006F37B3">
        <w:t>the</w:t>
      </w:r>
      <w:r w:rsidR="006779C6">
        <w:t xml:space="preserve"> </w:t>
      </w:r>
      <w:r w:rsidR="006F37B3">
        <w:t>number</w:t>
      </w:r>
      <w:r w:rsidR="006779C6">
        <w:t xml:space="preserve"> </w:t>
      </w:r>
      <w:r w:rsidR="006F37B3">
        <w:t>in</w:t>
      </w:r>
      <w:r w:rsidR="006779C6">
        <w:t xml:space="preserve"> </w:t>
      </w:r>
      <w:r w:rsidR="006F37B3">
        <w:t>front</w:t>
      </w:r>
      <w:r w:rsidR="006779C6">
        <w:t xml:space="preserve"> </w:t>
      </w:r>
      <w:r w:rsidR="006F37B3">
        <w:t>of</w:t>
      </w:r>
      <w:r w:rsidR="006779C6">
        <w:t xml:space="preserve"> </w:t>
      </w:r>
      <w:r w:rsidR="006F37B3">
        <w:t>the</w:t>
      </w:r>
      <w:r w:rsidR="006779C6">
        <w:t xml:space="preserve"> </w:t>
      </w:r>
      <w:r w:rsidR="006F37B3">
        <w:t>variable.</w:t>
      </w:r>
      <w:r w:rsidR="006779C6">
        <w:t xml:space="preserve"> </w:t>
      </w:r>
      <w:r w:rsidR="0080591B">
        <w:t>Consider</w:t>
      </w:r>
      <w:r w:rsidR="006779C6">
        <w:t xml:space="preserve"> </w:t>
      </w:r>
      <w:r w:rsidR="0080591B">
        <w:t>the</w:t>
      </w:r>
      <w:r w:rsidR="006779C6">
        <w:t xml:space="preserve"> </w:t>
      </w:r>
      <w:r w:rsidR="006F37B3">
        <w:t>algebraic</w:t>
      </w:r>
      <w:r w:rsidR="006779C6">
        <w:t xml:space="preserve"> </w:t>
      </w:r>
      <w:r w:rsidR="006F37B3">
        <w:t>expression</w:t>
      </w:r>
      <w:r w:rsidR="0080591B">
        <w:t>s</w:t>
      </w:r>
      <w:r w:rsidR="006779C6">
        <w:t xml:space="preserve"> </w:t>
      </w:r>
      <w:r w:rsidR="006F37B3">
        <w:t>5</w:t>
      </w:r>
      <w:r w:rsidR="006F37B3">
        <w:rPr>
          <w:i/>
        </w:rPr>
        <w:t>x</w:t>
      </w:r>
      <w:r w:rsidR="006F37B3">
        <w:rPr>
          <w:vertAlign w:val="superscript"/>
        </w:rPr>
        <w:t>2</w:t>
      </w:r>
      <w:r w:rsidR="006779C6">
        <w:t xml:space="preserve"> </w:t>
      </w:r>
      <w:r w:rsidR="0080591B">
        <w:t>that</w:t>
      </w:r>
      <w:r w:rsidR="006779C6">
        <w:t xml:space="preserve"> </w:t>
      </w:r>
      <w:r w:rsidR="006F37B3">
        <w:t>has</w:t>
      </w:r>
      <w:r w:rsidR="006779C6">
        <w:t xml:space="preserve"> </w:t>
      </w:r>
      <w:r w:rsidR="006F37B3">
        <w:t>a</w:t>
      </w:r>
      <w:r w:rsidR="006779C6">
        <w:t xml:space="preserve"> </w:t>
      </w:r>
      <w:r w:rsidR="006F37B3">
        <w:t>coefficient</w:t>
      </w:r>
      <w:r w:rsidR="006779C6">
        <w:t xml:space="preserve"> </w:t>
      </w:r>
      <w:r w:rsidR="006F37B3">
        <w:t>of</w:t>
      </w:r>
      <w:r w:rsidR="006779C6">
        <w:t xml:space="preserve"> </w:t>
      </w:r>
      <w:r w:rsidR="006F37B3">
        <w:t>5,</w:t>
      </w:r>
      <w:r w:rsidR="006779C6">
        <w:t xml:space="preserve"> </w:t>
      </w:r>
      <w:r w:rsidR="006F37B3">
        <w:t>and</w:t>
      </w:r>
      <w:r w:rsidR="006779C6">
        <w:t xml:space="preserve"> </w:t>
      </w:r>
      <w:r w:rsidR="006F37B3">
        <w:t>9</w:t>
      </w:r>
      <w:r w:rsidR="006F37B3">
        <w:rPr>
          <w:i/>
        </w:rPr>
        <w:t>a</w:t>
      </w:r>
      <w:r w:rsidR="006779C6">
        <w:t xml:space="preserve"> </w:t>
      </w:r>
      <w:r w:rsidR="006F37B3">
        <w:t>has</w:t>
      </w:r>
      <w:r w:rsidR="006779C6">
        <w:t xml:space="preserve"> </w:t>
      </w:r>
      <w:r w:rsidR="006F37B3">
        <w:t>a</w:t>
      </w:r>
      <w:r w:rsidR="006779C6">
        <w:t xml:space="preserve"> </w:t>
      </w:r>
      <w:r w:rsidR="006F37B3">
        <w:t>coefficient</w:t>
      </w:r>
      <w:r w:rsidR="006779C6">
        <w:t xml:space="preserve"> </w:t>
      </w:r>
      <w:r w:rsidR="006F37B3">
        <w:t>of</w:t>
      </w:r>
      <w:r w:rsidR="006779C6">
        <w:t xml:space="preserve"> </w:t>
      </w:r>
      <w:r w:rsidR="006F37B3">
        <w:t>9.</w:t>
      </w:r>
      <w:r w:rsidR="006779C6">
        <w:t xml:space="preserve"> </w:t>
      </w:r>
      <w:r w:rsidR="0080591B">
        <w:t>I</w:t>
      </w:r>
      <w:r w:rsidR="006F37B3">
        <w:t>f</w:t>
      </w:r>
      <w:r w:rsidR="006779C6">
        <w:t xml:space="preserve"> </w:t>
      </w:r>
      <w:r w:rsidR="006F37B3">
        <w:t>there</w:t>
      </w:r>
      <w:r w:rsidR="006779C6">
        <w:t xml:space="preserve"> </w:t>
      </w:r>
      <w:r w:rsidR="006F37B3">
        <w:t>is</w:t>
      </w:r>
      <w:r w:rsidR="006779C6">
        <w:t xml:space="preserve"> </w:t>
      </w:r>
      <w:r w:rsidR="006F37B3">
        <w:t>no</w:t>
      </w:r>
      <w:r w:rsidR="006779C6">
        <w:t xml:space="preserve"> </w:t>
      </w:r>
      <w:r w:rsidR="006F37B3">
        <w:t>number</w:t>
      </w:r>
      <w:r w:rsidR="006779C6">
        <w:t xml:space="preserve"> </w:t>
      </w:r>
      <w:r w:rsidR="006F37B3">
        <w:t>listed</w:t>
      </w:r>
      <w:r w:rsidR="006779C6">
        <w:t xml:space="preserve"> </w:t>
      </w:r>
      <w:r w:rsidR="006F37B3">
        <w:t>in</w:t>
      </w:r>
      <w:r w:rsidR="006779C6">
        <w:t xml:space="preserve"> </w:t>
      </w:r>
      <w:r w:rsidR="006F37B3">
        <w:t>front</w:t>
      </w:r>
      <w:r w:rsidR="006779C6">
        <w:t xml:space="preserve"> </w:t>
      </w:r>
      <w:r w:rsidR="006F37B3">
        <w:t>of</w:t>
      </w:r>
      <w:r w:rsidR="006779C6">
        <w:t xml:space="preserve"> </w:t>
      </w:r>
      <w:r w:rsidR="006F37B3">
        <w:t>the</w:t>
      </w:r>
      <w:r w:rsidR="006779C6">
        <w:t xml:space="preserve"> </w:t>
      </w:r>
      <w:r w:rsidR="006F37B3">
        <w:t>variable</w:t>
      </w:r>
      <w:r w:rsidR="0080591B">
        <w:t>,</w:t>
      </w:r>
      <w:r w:rsidR="006779C6">
        <w:t xml:space="preserve"> </w:t>
      </w:r>
      <w:r w:rsidR="0080591B">
        <w:t>t</w:t>
      </w:r>
      <w:r w:rsidR="006F37B3">
        <w:t>hen</w:t>
      </w:r>
      <w:r w:rsidR="006779C6">
        <w:t xml:space="preserve"> </w:t>
      </w:r>
      <w:r w:rsidR="006F37B3">
        <w:t>the</w:t>
      </w:r>
      <w:r w:rsidR="006779C6">
        <w:t xml:space="preserve"> </w:t>
      </w:r>
      <w:r w:rsidR="006F37B3">
        <w:t>coefficient</w:t>
      </w:r>
      <w:r w:rsidR="006779C6">
        <w:t xml:space="preserve"> </w:t>
      </w:r>
      <w:r w:rsidR="006F37B3">
        <w:t>is</w:t>
      </w:r>
      <w:r w:rsidR="006779C6">
        <w:t xml:space="preserve"> </w:t>
      </w:r>
      <w:r w:rsidR="006F37B3">
        <w:t>1</w:t>
      </w:r>
      <w:r w:rsidR="006779C6">
        <w:t xml:space="preserve"> </w:t>
      </w:r>
      <w:proofErr w:type="gramStart"/>
      <w:r w:rsidR="006F37B3">
        <w:t>since</w:t>
      </w:r>
      <w:r w:rsidR="004340D8">
        <w:t xml:space="preserve"> </w:t>
      </w:r>
      <w:proofErr w:type="gramEnd"/>
      <w:r w:rsidR="004340D8" w:rsidRPr="004340D8">
        <w:rPr>
          <w:position w:val="-6"/>
        </w:rPr>
        <w:object w:dxaOrig="960" w:dyaOrig="279" w14:anchorId="6AC5F457">
          <v:shape id="_x0000_i1119" type="#_x0000_t75" style="width:48pt;height:13.8pt" o:ole="">
            <v:imagedata r:id="rId253" o:title=""/>
          </v:shape>
          <o:OLEObject Type="Embed" ProgID="Equation.DSMT4" ShapeID="_x0000_i1119" DrawAspect="Content" ObjectID="_1702150187" r:id="rId254"/>
        </w:object>
      </w:r>
      <w:r w:rsidR="006F37B3">
        <w:t>.</w:t>
      </w:r>
      <w:r w:rsidR="006779C6">
        <w:t xml:space="preserve"> </w:t>
      </w:r>
      <w:r w:rsidR="0080591B">
        <w:tab/>
      </w:r>
    </w:p>
    <w:p w14:paraId="12B55EF8" w14:textId="0D3B6B17" w:rsidR="00E566C5" w:rsidRDefault="0080591B" w:rsidP="00B3565A">
      <w:pPr>
        <w:pStyle w:val="TX1"/>
      </w:pPr>
      <w:r>
        <w:tab/>
      </w:r>
      <w:r w:rsidR="006F37B3">
        <w:t>Some</w:t>
      </w:r>
      <w:r w:rsidR="006779C6">
        <w:t xml:space="preserve"> </w:t>
      </w:r>
      <w:r w:rsidR="006F37B3">
        <w:t>terms</w:t>
      </w:r>
      <w:r w:rsidR="006779C6">
        <w:t xml:space="preserve"> </w:t>
      </w:r>
      <w:r w:rsidR="006F37B3">
        <w:t>share</w:t>
      </w:r>
      <w:r w:rsidR="006779C6">
        <w:t xml:space="preserve"> </w:t>
      </w:r>
      <w:r w:rsidR="006F37B3">
        <w:t>common</w:t>
      </w:r>
      <w:r w:rsidR="006779C6">
        <w:t xml:space="preserve"> </w:t>
      </w:r>
      <w:r w:rsidR="006F37B3">
        <w:t>traits.</w:t>
      </w:r>
      <w:r w:rsidR="006779C6">
        <w:t xml:space="preserve"> </w:t>
      </w:r>
      <w:r w:rsidR="006F37B3">
        <w:t>When</w:t>
      </w:r>
      <w:r w:rsidR="006779C6">
        <w:t xml:space="preserve"> </w:t>
      </w:r>
      <w:r w:rsidR="006F37B3">
        <w:t>two</w:t>
      </w:r>
      <w:r w:rsidR="006779C6">
        <w:t xml:space="preserve"> </w:t>
      </w:r>
      <w:r w:rsidR="006F37B3">
        <w:t>terms</w:t>
      </w:r>
      <w:r w:rsidR="006779C6">
        <w:t xml:space="preserve"> </w:t>
      </w:r>
      <w:r w:rsidR="006F37B3">
        <w:t>are</w:t>
      </w:r>
      <w:r w:rsidR="006779C6">
        <w:t xml:space="preserve"> </w:t>
      </w:r>
      <w:r w:rsidR="006F37B3">
        <w:t>constants</w:t>
      </w:r>
      <w:r w:rsidR="006779C6">
        <w:t xml:space="preserve"> </w:t>
      </w:r>
      <w:r w:rsidR="006F37B3">
        <w:t>or</w:t>
      </w:r>
      <w:r w:rsidR="006779C6">
        <w:t xml:space="preserve"> </w:t>
      </w:r>
      <w:r w:rsidR="006F37B3">
        <w:t>have</w:t>
      </w:r>
      <w:r w:rsidR="006779C6">
        <w:t xml:space="preserve"> </w:t>
      </w:r>
      <w:r w:rsidR="006F37B3">
        <w:t>the</w:t>
      </w:r>
      <w:r w:rsidR="006779C6">
        <w:t xml:space="preserve"> </w:t>
      </w:r>
      <w:r w:rsidR="006F37B3">
        <w:t>same</w:t>
      </w:r>
      <w:r w:rsidR="006779C6">
        <w:t xml:space="preserve"> </w:t>
      </w:r>
      <w:r w:rsidR="006F37B3">
        <w:t>variable</w:t>
      </w:r>
      <w:r w:rsidR="006779C6">
        <w:t xml:space="preserve"> </w:t>
      </w:r>
      <w:r w:rsidR="006F37B3">
        <w:t>and</w:t>
      </w:r>
      <w:r w:rsidR="006779C6">
        <w:t xml:space="preserve"> </w:t>
      </w:r>
      <w:r w:rsidR="006F37B3">
        <w:t>exponent,</w:t>
      </w:r>
      <w:r w:rsidR="006779C6">
        <w:t xml:space="preserve"> </w:t>
      </w:r>
      <w:r w:rsidR="006F37B3">
        <w:t>we</w:t>
      </w:r>
      <w:r w:rsidR="006779C6">
        <w:t xml:space="preserve"> </w:t>
      </w:r>
      <w:r w:rsidR="006F37B3">
        <w:t>say</w:t>
      </w:r>
      <w:r w:rsidR="006779C6">
        <w:t xml:space="preserve"> </w:t>
      </w:r>
      <w:r w:rsidR="006F37B3">
        <w:t>they</w:t>
      </w:r>
      <w:r w:rsidR="006779C6">
        <w:t xml:space="preserve"> </w:t>
      </w:r>
      <w:r w:rsidR="006F37B3">
        <w:t>are</w:t>
      </w:r>
      <w:r w:rsidR="006779C6">
        <w:t xml:space="preserve"> </w:t>
      </w:r>
      <w:r w:rsidR="006F37B3" w:rsidRPr="00250BF9">
        <w:rPr>
          <w:b/>
          <w:bCs/>
        </w:rPr>
        <w:t>like</w:t>
      </w:r>
      <w:r w:rsidR="006779C6">
        <w:rPr>
          <w:b/>
          <w:bCs/>
        </w:rPr>
        <w:t xml:space="preserve"> </w:t>
      </w:r>
      <w:r w:rsidR="006F37B3" w:rsidRPr="00250BF9">
        <w:rPr>
          <w:b/>
          <w:bCs/>
        </w:rPr>
        <w:t>terms</w:t>
      </w:r>
      <w:r w:rsidR="006F37B3">
        <w:t>.</w:t>
      </w:r>
      <w:r w:rsidR="006779C6">
        <w:t xml:space="preserve"> </w:t>
      </w:r>
      <w:r w:rsidR="006F37B3">
        <w:t>If</w:t>
      </w:r>
      <w:r w:rsidR="006779C6">
        <w:t xml:space="preserve"> </w:t>
      </w:r>
      <w:r w:rsidR="006F37B3">
        <w:t>there</w:t>
      </w:r>
      <w:r w:rsidR="006779C6">
        <w:t xml:space="preserve"> </w:t>
      </w:r>
      <w:r w:rsidR="006F37B3">
        <w:t>are</w:t>
      </w:r>
      <w:r w:rsidR="006779C6">
        <w:t xml:space="preserve"> </w:t>
      </w:r>
      <w:r w:rsidR="006F37B3">
        <w:t>like</w:t>
      </w:r>
      <w:r w:rsidR="006779C6">
        <w:t xml:space="preserve"> </w:t>
      </w:r>
      <w:r w:rsidR="006F37B3">
        <w:t>terms</w:t>
      </w:r>
      <w:r w:rsidR="006779C6">
        <w:t xml:space="preserve"> </w:t>
      </w:r>
      <w:r w:rsidR="006F37B3">
        <w:t>in</w:t>
      </w:r>
      <w:r w:rsidR="006779C6">
        <w:t xml:space="preserve"> </w:t>
      </w:r>
      <w:r w:rsidR="006F37B3">
        <w:t>an</w:t>
      </w:r>
      <w:r w:rsidR="006779C6">
        <w:t xml:space="preserve"> </w:t>
      </w:r>
      <w:r w:rsidR="006F37B3">
        <w:t>expression,</w:t>
      </w:r>
      <w:r w:rsidR="006779C6">
        <w:t xml:space="preserve"> </w:t>
      </w:r>
      <w:r w:rsidR="006F37B3">
        <w:t>you</w:t>
      </w:r>
      <w:r w:rsidR="006779C6">
        <w:t xml:space="preserve"> </w:t>
      </w:r>
      <w:r w:rsidR="006F37B3">
        <w:t>can</w:t>
      </w:r>
      <w:r w:rsidR="006779C6">
        <w:t xml:space="preserve"> </w:t>
      </w:r>
      <w:r w:rsidR="006F37B3">
        <w:t>simplify</w:t>
      </w:r>
      <w:r w:rsidR="006779C6">
        <w:t xml:space="preserve"> </w:t>
      </w:r>
      <w:r w:rsidR="006F37B3">
        <w:t>the</w:t>
      </w:r>
      <w:r w:rsidR="006779C6">
        <w:t xml:space="preserve"> </w:t>
      </w:r>
      <w:r w:rsidR="006F37B3">
        <w:t>expression</w:t>
      </w:r>
      <w:r w:rsidR="006779C6">
        <w:t xml:space="preserve"> </w:t>
      </w:r>
      <w:r w:rsidR="006F37B3">
        <w:t>by</w:t>
      </w:r>
      <w:r w:rsidR="006779C6">
        <w:t xml:space="preserve"> </w:t>
      </w:r>
      <w:r w:rsidR="006F37B3">
        <w:t>combining</w:t>
      </w:r>
      <w:r w:rsidR="006779C6">
        <w:t xml:space="preserve"> </w:t>
      </w:r>
      <w:r w:rsidR="006F37B3">
        <w:t>the</w:t>
      </w:r>
      <w:r w:rsidR="006779C6">
        <w:t xml:space="preserve"> </w:t>
      </w:r>
      <w:r w:rsidR="006F37B3">
        <w:t>like</w:t>
      </w:r>
      <w:r w:rsidR="006779C6">
        <w:t xml:space="preserve"> </w:t>
      </w:r>
      <w:r w:rsidR="006F37B3">
        <w:t>terms.</w:t>
      </w:r>
      <w:r w:rsidR="006779C6">
        <w:t xml:space="preserve"> </w:t>
      </w:r>
      <w:r w:rsidR="006F37B3">
        <w:t>We</w:t>
      </w:r>
      <w:r w:rsidR="006779C6">
        <w:t xml:space="preserve"> </w:t>
      </w:r>
      <w:r w:rsidR="006F37B3">
        <w:t>add</w:t>
      </w:r>
      <w:r w:rsidR="006779C6">
        <w:t xml:space="preserve"> </w:t>
      </w:r>
      <w:r w:rsidR="006F37B3">
        <w:t>the</w:t>
      </w:r>
      <w:r w:rsidR="006779C6">
        <w:t xml:space="preserve"> </w:t>
      </w:r>
      <w:r w:rsidR="006F37B3">
        <w:t>coefficients</w:t>
      </w:r>
      <w:r w:rsidR="006779C6">
        <w:t xml:space="preserve"> </w:t>
      </w:r>
      <w:r w:rsidR="006F37B3">
        <w:t>and</w:t>
      </w:r>
      <w:r w:rsidR="006779C6">
        <w:t xml:space="preserve"> </w:t>
      </w:r>
      <w:r w:rsidR="006F37B3">
        <w:t>keep</w:t>
      </w:r>
      <w:r w:rsidR="006779C6">
        <w:t xml:space="preserve"> </w:t>
      </w:r>
      <w:r w:rsidR="006F37B3">
        <w:t>the</w:t>
      </w:r>
      <w:r w:rsidR="006779C6">
        <w:t xml:space="preserve"> </w:t>
      </w:r>
      <w:r w:rsidR="006F37B3">
        <w:t>same</w:t>
      </w:r>
      <w:r w:rsidR="006779C6">
        <w:t xml:space="preserve"> </w:t>
      </w:r>
      <w:r w:rsidR="006F37B3">
        <w:t>variable.</w:t>
      </w:r>
    </w:p>
    <w:p w14:paraId="5CAF8A4E" w14:textId="48E388D3" w:rsidR="006F37B3" w:rsidRDefault="00843798" w:rsidP="00843798">
      <w:r>
        <w:t>&lt;DEF</w:t>
      </w:r>
      <w:proofErr w:type="gramStart"/>
      <w:r>
        <w:t>&gt;</w:t>
      </w:r>
      <w:r w:rsidR="00625440">
        <w:t>[</w:t>
      </w:r>
      <w:proofErr w:type="gramEnd"/>
      <w:r w:rsidR="006F37B3">
        <w:t>DEFINITION</w:t>
      </w:r>
      <w:r w:rsidR="00625440">
        <w:t>]</w:t>
      </w:r>
    </w:p>
    <w:p w14:paraId="5559C2A7" w14:textId="3C88BA11" w:rsidR="006F37B3" w:rsidRDefault="006F37B3" w:rsidP="00843798">
      <w:pPr>
        <w:pStyle w:val="TX1"/>
      </w:pPr>
      <w:r>
        <w:t>A</w:t>
      </w:r>
      <w:r w:rsidR="006779C6">
        <w:t xml:space="preserve"> </w:t>
      </w:r>
      <w:r>
        <w:rPr>
          <w:b/>
        </w:rPr>
        <w:t>term</w:t>
      </w:r>
      <w:r w:rsidR="006779C6">
        <w:t xml:space="preserve"> </w:t>
      </w:r>
      <w:r>
        <w:t>is</w:t>
      </w:r>
      <w:r w:rsidR="006779C6">
        <w:t xml:space="preserve"> </w:t>
      </w:r>
      <w:r>
        <w:t>a</w:t>
      </w:r>
      <w:r w:rsidR="006779C6">
        <w:t xml:space="preserve"> </w:t>
      </w:r>
      <w:r>
        <w:t>constant</w:t>
      </w:r>
      <w:r w:rsidR="006779C6">
        <w:t xml:space="preserve"> </w:t>
      </w:r>
      <w:r>
        <w:t>or</w:t>
      </w:r>
      <w:r w:rsidR="006779C6">
        <w:t xml:space="preserve"> </w:t>
      </w:r>
      <w:r>
        <w:t>the</w:t>
      </w:r>
      <w:r w:rsidR="006779C6">
        <w:t xml:space="preserve"> </w:t>
      </w:r>
      <w:r>
        <w:t>product</w:t>
      </w:r>
      <w:r w:rsidR="006779C6">
        <w:t xml:space="preserve"> </w:t>
      </w:r>
      <w:r>
        <w:t>of</w:t>
      </w:r>
      <w:r w:rsidR="006779C6">
        <w:t xml:space="preserve"> </w:t>
      </w:r>
      <w:r>
        <w:t>a</w:t>
      </w:r>
      <w:r w:rsidR="006779C6">
        <w:t xml:space="preserve"> </w:t>
      </w:r>
      <w:r>
        <w:t>constant</w:t>
      </w:r>
      <w:r w:rsidR="006779C6">
        <w:t xml:space="preserve"> </w:t>
      </w:r>
      <w:r>
        <w:t>and</w:t>
      </w:r>
      <w:r w:rsidR="006779C6">
        <w:t xml:space="preserve"> </w:t>
      </w:r>
      <w:r>
        <w:t>one</w:t>
      </w:r>
      <w:r w:rsidR="006779C6">
        <w:t xml:space="preserve"> </w:t>
      </w:r>
      <w:r>
        <w:t>or</w:t>
      </w:r>
      <w:r w:rsidR="006779C6">
        <w:t xml:space="preserve"> </w:t>
      </w:r>
      <w:r>
        <w:t>more</w:t>
      </w:r>
      <w:r w:rsidR="006779C6">
        <w:t xml:space="preserve"> </w:t>
      </w:r>
      <w:r>
        <w:t>variables.</w:t>
      </w:r>
    </w:p>
    <w:p w14:paraId="3D58F1CC" w14:textId="4C3F2042" w:rsidR="00625440" w:rsidRPr="00625440" w:rsidRDefault="00554F0B" w:rsidP="00B3565A">
      <w:pPr>
        <w:pStyle w:val="TX1"/>
      </w:pPr>
      <w:r w:rsidRPr="00625440">
        <w:t>The</w:t>
      </w:r>
      <w:r w:rsidR="006779C6">
        <w:t xml:space="preserve"> </w:t>
      </w:r>
      <w:r w:rsidRPr="00250BF9">
        <w:rPr>
          <w:b/>
        </w:rPr>
        <w:t>coefficient</w:t>
      </w:r>
      <w:r w:rsidR="006779C6">
        <w:t xml:space="preserve"> </w:t>
      </w:r>
      <w:r w:rsidRPr="00625440">
        <w:t>of</w:t>
      </w:r>
      <w:r w:rsidR="006779C6">
        <w:t xml:space="preserve"> </w:t>
      </w:r>
      <w:r w:rsidRPr="00625440">
        <w:t>a</w:t>
      </w:r>
      <w:r w:rsidR="006779C6">
        <w:t xml:space="preserve"> </w:t>
      </w:r>
      <w:r w:rsidRPr="00625440">
        <w:t>term</w:t>
      </w:r>
      <w:r w:rsidR="006779C6">
        <w:t xml:space="preserve"> </w:t>
      </w:r>
      <w:r w:rsidRPr="00625440">
        <w:t>is</w:t>
      </w:r>
      <w:r w:rsidR="006779C6">
        <w:t xml:space="preserve"> </w:t>
      </w:r>
      <w:r w:rsidRPr="00625440">
        <w:t>the</w:t>
      </w:r>
      <w:r w:rsidR="006779C6">
        <w:t xml:space="preserve"> </w:t>
      </w:r>
      <w:r w:rsidRPr="00625440">
        <w:t>constant</w:t>
      </w:r>
      <w:r w:rsidR="006779C6">
        <w:t xml:space="preserve"> </w:t>
      </w:r>
      <w:r w:rsidRPr="00625440">
        <w:t>that</w:t>
      </w:r>
      <w:r w:rsidR="006779C6">
        <w:t xml:space="preserve"> </w:t>
      </w:r>
      <w:r w:rsidRPr="00625440">
        <w:t>multiplies</w:t>
      </w:r>
      <w:r w:rsidR="006779C6">
        <w:t xml:space="preserve"> </w:t>
      </w:r>
      <w:r w:rsidRPr="00625440">
        <w:t>the</w:t>
      </w:r>
      <w:r w:rsidR="006779C6">
        <w:t xml:space="preserve"> </w:t>
      </w:r>
      <w:r w:rsidRPr="00625440">
        <w:t>variable</w:t>
      </w:r>
      <w:r w:rsidR="006779C6">
        <w:t xml:space="preserve"> </w:t>
      </w:r>
      <w:r w:rsidRPr="00625440">
        <w:t>in</w:t>
      </w:r>
      <w:r w:rsidR="006779C6">
        <w:t xml:space="preserve"> </w:t>
      </w:r>
      <w:r w:rsidRPr="00625440">
        <w:t>a</w:t>
      </w:r>
      <w:r w:rsidR="006779C6">
        <w:t xml:space="preserve"> </w:t>
      </w:r>
      <w:r w:rsidRPr="00625440">
        <w:t>term.</w:t>
      </w:r>
      <w:r w:rsidR="006779C6">
        <w:t xml:space="preserve"> </w:t>
      </w:r>
      <w:r w:rsidR="0080591B" w:rsidRPr="00625440">
        <w:rPr>
          <w:bCs/>
        </w:rPr>
        <w:t>Like</w:t>
      </w:r>
      <w:r w:rsidR="006779C6">
        <w:rPr>
          <w:bCs/>
        </w:rPr>
        <w:t xml:space="preserve"> </w:t>
      </w:r>
      <w:r w:rsidR="0080591B" w:rsidRPr="00625440">
        <w:rPr>
          <w:bCs/>
        </w:rPr>
        <w:t>terms</w:t>
      </w:r>
      <w:r w:rsidR="006779C6">
        <w:t xml:space="preserve"> </w:t>
      </w:r>
      <w:r w:rsidR="0080591B" w:rsidRPr="00625440">
        <w:t>are</w:t>
      </w:r>
      <w:r w:rsidR="006779C6">
        <w:t xml:space="preserve"> </w:t>
      </w:r>
      <w:r w:rsidR="0080591B" w:rsidRPr="00625440">
        <w:t>t</w:t>
      </w:r>
      <w:r w:rsidRPr="00625440">
        <w:t>erms</w:t>
      </w:r>
      <w:r w:rsidR="006779C6">
        <w:t xml:space="preserve"> </w:t>
      </w:r>
      <w:r w:rsidRPr="00625440">
        <w:t>that</w:t>
      </w:r>
      <w:r w:rsidR="006779C6">
        <w:t xml:space="preserve"> </w:t>
      </w:r>
      <w:r w:rsidRPr="00625440">
        <w:t>are</w:t>
      </w:r>
      <w:r w:rsidR="006779C6">
        <w:t xml:space="preserve"> </w:t>
      </w:r>
      <w:r w:rsidRPr="00625440">
        <w:t>either</w:t>
      </w:r>
      <w:r w:rsidR="006779C6">
        <w:t xml:space="preserve"> </w:t>
      </w:r>
      <w:r w:rsidRPr="00625440">
        <w:t>constants</w:t>
      </w:r>
      <w:r w:rsidR="006779C6">
        <w:t xml:space="preserve"> </w:t>
      </w:r>
      <w:r w:rsidRPr="00625440">
        <w:t>or</w:t>
      </w:r>
      <w:r w:rsidR="006779C6">
        <w:t xml:space="preserve"> </w:t>
      </w:r>
      <w:r w:rsidRPr="00625440">
        <w:t>have</w:t>
      </w:r>
      <w:r w:rsidR="006779C6">
        <w:t xml:space="preserve"> </w:t>
      </w:r>
      <w:r w:rsidRPr="00625440">
        <w:t>the</w:t>
      </w:r>
      <w:r w:rsidR="006779C6">
        <w:t xml:space="preserve"> </w:t>
      </w:r>
      <w:r w:rsidRPr="00625440">
        <w:t>same</w:t>
      </w:r>
      <w:r w:rsidR="006779C6">
        <w:t xml:space="preserve"> </w:t>
      </w:r>
      <w:r w:rsidRPr="00625440">
        <w:t>variables</w:t>
      </w:r>
      <w:r w:rsidR="006779C6">
        <w:t xml:space="preserve"> </w:t>
      </w:r>
      <w:r w:rsidRPr="00625440">
        <w:t>raised</w:t>
      </w:r>
      <w:r w:rsidR="006779C6">
        <w:t xml:space="preserve"> </w:t>
      </w:r>
      <w:r w:rsidRPr="00625440">
        <w:t>to</w:t>
      </w:r>
      <w:r w:rsidR="006779C6">
        <w:t xml:space="preserve"> </w:t>
      </w:r>
      <w:r w:rsidRPr="00625440">
        <w:t>the</w:t>
      </w:r>
      <w:r w:rsidR="006779C6">
        <w:t xml:space="preserve"> </w:t>
      </w:r>
      <w:r w:rsidRPr="00625440">
        <w:t>same</w:t>
      </w:r>
      <w:r w:rsidR="006779C6">
        <w:t xml:space="preserve"> </w:t>
      </w:r>
      <w:r w:rsidRPr="00625440">
        <w:t>powers.</w:t>
      </w:r>
      <w:bookmarkStart w:id="56" w:name="_Hlk78458959"/>
    </w:p>
    <w:p w14:paraId="0F36B87B" w14:textId="42C04C76" w:rsidR="00625440" w:rsidRDefault="00843798" w:rsidP="00843798">
      <w:r>
        <w:t>&lt;/BOX&gt;</w:t>
      </w:r>
    </w:p>
    <w:p w14:paraId="7088D2B0" w14:textId="15960B1B" w:rsidR="00E566C5" w:rsidRDefault="00625440" w:rsidP="00843798">
      <w:r>
        <w:t>&lt;</w:t>
      </w:r>
      <w:proofErr w:type="gramStart"/>
      <w:r>
        <w:t>example&gt;</w:t>
      </w:r>
      <w:proofErr w:type="gramEnd"/>
      <w:r w:rsidR="210A3B42" w:rsidRPr="002C7332">
        <w:t>EXAMPLE</w:t>
      </w:r>
      <w:r w:rsidR="006779C6">
        <w:t xml:space="preserve"> </w:t>
      </w:r>
      <w:r w:rsidR="210A3B42" w:rsidRPr="00AE2C99">
        <w:t>8</w:t>
      </w:r>
      <w:r w:rsidR="002D1D43">
        <w:t>—</w:t>
      </w:r>
      <w:r>
        <w:t>&lt;title&gt;</w:t>
      </w:r>
      <w:r w:rsidR="210A3B42" w:rsidRPr="00AE2C99">
        <w:t>Adding</w:t>
      </w:r>
      <w:r w:rsidR="006779C6">
        <w:t xml:space="preserve"> </w:t>
      </w:r>
      <w:r w:rsidR="210A3B42" w:rsidRPr="00AE2C99">
        <w:t>Algebraic</w:t>
      </w:r>
      <w:r w:rsidR="006779C6">
        <w:t xml:space="preserve"> </w:t>
      </w:r>
      <w:r w:rsidR="210A3B42" w:rsidRPr="00AE2C99">
        <w:t>Expressions</w:t>
      </w:r>
      <w:r>
        <w:t>&lt;/title&gt;</w:t>
      </w:r>
    </w:p>
    <w:p w14:paraId="58450E28" w14:textId="7CC1B3F1" w:rsidR="00B3565A" w:rsidRDefault="00B3565A" w:rsidP="00B3565A">
      <w:r>
        <w:t>&lt;EXERCISE&gt;</w:t>
      </w:r>
    </w:p>
    <w:p w14:paraId="2E2121C2" w14:textId="4818D708" w:rsidR="00B3565A" w:rsidRDefault="00B3565A" w:rsidP="00B3565A">
      <w:r>
        <w:t>&lt;PROBLEM&gt;</w:t>
      </w:r>
    </w:p>
    <w:bookmarkEnd w:id="56"/>
    <w:p w14:paraId="4C079C0E" w14:textId="2BBEA5B6" w:rsidR="00E566C5" w:rsidRDefault="00554F0B" w:rsidP="00B3565A">
      <w:pPr>
        <w:pStyle w:val="TX1"/>
      </w:pPr>
      <w:commentRangeStart w:id="57"/>
      <w:r>
        <w:t>Add</w:t>
      </w:r>
      <w:commentRangeEnd w:id="57"/>
      <w:r w:rsidR="004F7D92">
        <w:rPr>
          <w:rStyle w:val="CommentReference"/>
        </w:rPr>
        <w:commentReference w:id="57"/>
      </w:r>
      <w:r w:rsidR="006779C6">
        <w:t xml:space="preserve"> </w:t>
      </w:r>
      <w:r w:rsidR="00707C83" w:rsidRPr="00707C83">
        <w:rPr>
          <w:position w:val="-16"/>
        </w:rPr>
        <w:object w:dxaOrig="3220" w:dyaOrig="440" w14:anchorId="4A470526">
          <v:shape id="_x0000_i1417" type="#_x0000_t75" style="width:160.8pt;height:22.2pt" o:ole="">
            <v:imagedata r:id="rId255" o:title=""/>
          </v:shape>
          <o:OLEObject Type="Embed" ProgID="Equation.DSMT4" ShapeID="_x0000_i1417" DrawAspect="Content" ObjectID="_1702150188" r:id="rId256"/>
        </w:object>
      </w:r>
      <w:r w:rsidR="00707C83">
        <w:t xml:space="preserve"> </w:t>
      </w:r>
    </w:p>
    <w:p w14:paraId="112B562F" w14:textId="77777777" w:rsidR="00B3565A" w:rsidRDefault="00B3565A" w:rsidP="00B3565A"/>
    <w:p w14:paraId="5AFA9123" w14:textId="25B66695" w:rsidR="00E566C5" w:rsidRDefault="00A641BD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&lt;SOLUTION&gt;</w:t>
      </w:r>
    </w:p>
    <w:p w14:paraId="599ED390" w14:textId="163A104D" w:rsidR="00E566C5" w:rsidRDefault="00DE3376" w:rsidP="00B3565A">
      <w:pPr>
        <w:pStyle w:val="TX1"/>
      </w:pPr>
      <w:r>
        <w:t>Step</w:t>
      </w:r>
      <w:r w:rsidR="006779C6">
        <w:t xml:space="preserve"> </w:t>
      </w:r>
      <w:r>
        <w:t>1:</w:t>
      </w:r>
      <w:r w:rsidR="006779C6">
        <w:t xml:space="preserve"> </w:t>
      </w:r>
      <w:r w:rsidR="00554F0B">
        <w:t>We</w:t>
      </w:r>
      <w:r w:rsidR="006779C6">
        <w:t xml:space="preserve"> </w:t>
      </w:r>
      <w:r w:rsidR="00554F0B">
        <w:t>can</w:t>
      </w:r>
      <w:r w:rsidR="006779C6">
        <w:t xml:space="preserve"> </w:t>
      </w:r>
      <w:r w:rsidR="00554F0B">
        <w:t>add</w:t>
      </w:r>
      <w:r w:rsidR="006779C6">
        <w:t xml:space="preserve"> </w:t>
      </w:r>
      <w:r w:rsidR="00554F0B">
        <w:t>the</w:t>
      </w:r>
      <w:r w:rsidR="006779C6">
        <w:t xml:space="preserve"> </w:t>
      </w:r>
      <w:r w:rsidR="00554F0B">
        <w:t>terms</w:t>
      </w:r>
      <w:r w:rsidR="006779C6">
        <w:t xml:space="preserve"> </w:t>
      </w:r>
      <w:r w:rsidR="00554F0B">
        <w:t>in</w:t>
      </w:r>
      <w:r w:rsidR="006779C6">
        <w:t xml:space="preserve"> </w:t>
      </w:r>
      <w:r w:rsidR="00554F0B">
        <w:t>any</w:t>
      </w:r>
      <w:r w:rsidR="006779C6">
        <w:t xml:space="preserve"> </w:t>
      </w:r>
      <w:r w:rsidR="00554F0B">
        <w:t>order</w:t>
      </w:r>
      <w:r w:rsidR="006779C6">
        <w:t xml:space="preserve"> </w:t>
      </w:r>
      <w:r w:rsidR="00554F0B">
        <w:t>and</w:t>
      </w:r>
      <w:r w:rsidR="006779C6">
        <w:t xml:space="preserve"> </w:t>
      </w:r>
      <w:r w:rsidR="00554F0B">
        <w:t>get</w:t>
      </w:r>
      <w:r w:rsidR="006779C6">
        <w:t xml:space="preserve"> </w:t>
      </w:r>
      <w:r w:rsidR="00554F0B">
        <w:t>the</w:t>
      </w:r>
      <w:r w:rsidR="006779C6">
        <w:t xml:space="preserve"> </w:t>
      </w:r>
      <w:r w:rsidR="00554F0B">
        <w:t>same</w:t>
      </w:r>
      <w:r w:rsidR="006779C6">
        <w:t xml:space="preserve"> </w:t>
      </w:r>
      <w:r w:rsidR="00554F0B">
        <w:t>result</w:t>
      </w:r>
      <w:r w:rsidR="006779C6">
        <w:t xml:space="preserve"> </w:t>
      </w:r>
      <w:r w:rsidR="00554F0B">
        <w:t>(think</w:t>
      </w:r>
      <w:proofErr w:type="gramStart"/>
      <w:r w:rsidR="002D4DD5">
        <w:t>:</w:t>
      </w:r>
      <w:r w:rsidR="004340D8">
        <w:t xml:space="preserve"> </w:t>
      </w:r>
      <w:r w:rsidR="004340D8" w:rsidRPr="004340D8">
        <w:rPr>
          <w:position w:val="-6"/>
        </w:rPr>
        <w:object w:dxaOrig="1700" w:dyaOrig="279" w14:anchorId="6EA756FB">
          <v:shape id="_x0000_i1120" type="#_x0000_t75" style="width:85.2pt;height:13.8pt" o:ole="">
            <v:imagedata r:id="rId257" o:title=""/>
          </v:shape>
          <o:OLEObject Type="Embed" ProgID="Equation.DSMT4" ShapeID="_x0000_i1120" DrawAspect="Content" ObjectID="_1702150189" r:id="rId258"/>
        </w:object>
      </w:r>
      <w:r w:rsidR="004340D8">
        <w:t xml:space="preserve"> </w:t>
      </w:r>
      <w:r w:rsidR="00554F0B">
        <w:t>)</w:t>
      </w:r>
      <w:r w:rsidR="006779C6">
        <w:t xml:space="preserve"> </w:t>
      </w:r>
      <w:r w:rsidR="00554F0B">
        <w:t>so</w:t>
      </w:r>
      <w:r w:rsidR="006779C6">
        <w:t xml:space="preserve"> </w:t>
      </w:r>
      <w:r w:rsidR="00554F0B">
        <w:t>we</w:t>
      </w:r>
      <w:r w:rsidR="006779C6">
        <w:t xml:space="preserve"> </w:t>
      </w:r>
      <w:r w:rsidR="00554F0B">
        <w:t>can</w:t>
      </w:r>
      <w:r w:rsidR="006779C6">
        <w:t xml:space="preserve"> </w:t>
      </w:r>
      <w:r w:rsidR="00554F0B">
        <w:t>drop</w:t>
      </w:r>
      <w:r w:rsidR="006779C6">
        <w:t xml:space="preserve"> </w:t>
      </w:r>
      <w:r w:rsidR="00554F0B">
        <w:t>the</w:t>
      </w:r>
      <w:r w:rsidR="006779C6">
        <w:t xml:space="preserve"> </w:t>
      </w:r>
      <w:r w:rsidR="00554F0B">
        <w:t>parentheses:</w:t>
      </w:r>
    </w:p>
    <w:p w14:paraId="3D273213" w14:textId="668E41AD" w:rsidR="00E566C5" w:rsidRDefault="00CC758B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 w:rsidRPr="00CC758B">
        <w:rPr>
          <w:rFonts w:ascii="Times New Roman" w:eastAsia="Times New Roman" w:hAnsi="Times New Roman" w:cs="Times New Roman"/>
          <w:position w:val="-6"/>
        </w:rPr>
        <w:object w:dxaOrig="2860" w:dyaOrig="320" w14:anchorId="0835477E">
          <v:shape id="_x0000_i1121" type="#_x0000_t75" style="width:143.4pt;height:16.2pt" o:ole="">
            <v:imagedata r:id="rId259" o:title=""/>
          </v:shape>
          <o:OLEObject Type="Embed" ProgID="Equation.DSMT4" ShapeID="_x0000_i1121" DrawAspect="Content" ObjectID="_1702150190" r:id="rId260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23B8D8EC" w14:textId="0F0BCD2D" w:rsidR="00E566C5" w:rsidRDefault="00DE3376" w:rsidP="00B3565A">
      <w:pPr>
        <w:pStyle w:val="TX1"/>
      </w:pPr>
      <w:r>
        <w:t>Step</w:t>
      </w:r>
      <w:r w:rsidR="006779C6">
        <w:t xml:space="preserve"> </w:t>
      </w:r>
      <w:r>
        <w:t>2:</w:t>
      </w:r>
      <w:r w:rsidR="006779C6">
        <w:t xml:space="preserve"> </w:t>
      </w:r>
      <w:r w:rsidR="00554F0B">
        <w:t>Next</w:t>
      </w:r>
      <w:r w:rsidR="006779C6">
        <w:t xml:space="preserve"> </w:t>
      </w:r>
      <w:r w:rsidR="00554F0B">
        <w:t>we</w:t>
      </w:r>
      <w:r w:rsidR="006779C6">
        <w:t xml:space="preserve"> </w:t>
      </w:r>
      <w:r w:rsidR="00554F0B">
        <w:t>group</w:t>
      </w:r>
      <w:r w:rsidR="006779C6">
        <w:t xml:space="preserve"> </w:t>
      </w:r>
      <w:r w:rsidR="00554F0B">
        <w:t>like</w:t>
      </w:r>
      <w:r w:rsidR="006779C6">
        <w:t xml:space="preserve"> </w:t>
      </w:r>
      <w:r w:rsidR="00554F0B">
        <w:t>terms</w:t>
      </w:r>
      <w:r w:rsidR="006779C6">
        <w:t xml:space="preserve"> </w:t>
      </w:r>
      <w:r w:rsidR="00554F0B">
        <w:t>together:</w:t>
      </w:r>
    </w:p>
    <w:p w14:paraId="05669D4B" w14:textId="3E1C4E72" w:rsidR="00E566C5" w:rsidRDefault="00CC758B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 w:rsidRPr="00CC758B">
        <w:rPr>
          <w:rFonts w:ascii="Times New Roman" w:eastAsia="Times New Roman" w:hAnsi="Times New Roman" w:cs="Times New Roman"/>
          <w:position w:val="-6"/>
        </w:rPr>
        <w:object w:dxaOrig="2860" w:dyaOrig="320" w14:anchorId="5F5C1E32">
          <v:shape id="_x0000_i1122" type="#_x0000_t75" style="width:143.4pt;height:16.2pt" o:ole="">
            <v:imagedata r:id="rId261" o:title=""/>
          </v:shape>
          <o:OLEObject Type="Embed" ProgID="Equation.DSMT4" ShapeID="_x0000_i1122" DrawAspect="Content" ObjectID="_1702150191" r:id="rId262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4CAD0BA1" w14:textId="7B003CA8" w:rsidR="00E566C5" w:rsidRDefault="00DE3376" w:rsidP="00B3565A">
      <w:pPr>
        <w:pStyle w:val="TX1"/>
      </w:pPr>
      <w:r>
        <w:t>Step</w:t>
      </w:r>
      <w:r w:rsidR="006779C6">
        <w:t xml:space="preserve"> </w:t>
      </w:r>
      <w:r>
        <w:t>3:</w:t>
      </w:r>
      <w:r w:rsidR="006779C6">
        <w:t xml:space="preserve"> </w:t>
      </w:r>
      <w:r w:rsidR="00554F0B">
        <w:t>Then</w:t>
      </w:r>
      <w:r w:rsidR="006779C6">
        <w:t xml:space="preserve"> </w:t>
      </w:r>
      <w:r w:rsidR="00554F0B">
        <w:t>we</w:t>
      </w:r>
      <w:r w:rsidR="006779C6">
        <w:t xml:space="preserve"> </w:t>
      </w:r>
      <w:r w:rsidR="00554F0B">
        <w:t>combine</w:t>
      </w:r>
      <w:r w:rsidR="006779C6">
        <w:t xml:space="preserve"> </w:t>
      </w:r>
      <w:r w:rsidR="00554F0B">
        <w:t>the</w:t>
      </w:r>
      <w:r w:rsidR="006779C6">
        <w:t xml:space="preserve"> </w:t>
      </w:r>
      <w:r w:rsidR="00554F0B">
        <w:t>like</w:t>
      </w:r>
      <w:r w:rsidR="006779C6">
        <w:t xml:space="preserve"> </w:t>
      </w:r>
      <w:r w:rsidR="00554F0B">
        <w:t>terms:</w:t>
      </w:r>
    </w:p>
    <w:p w14:paraId="06A13562" w14:textId="63AEECDC" w:rsidR="00B3565A" w:rsidRDefault="00CC758B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 w:rsidRPr="00CC758B">
        <w:rPr>
          <w:rFonts w:ascii="Times New Roman" w:eastAsia="Times New Roman" w:hAnsi="Times New Roman" w:cs="Times New Roman"/>
          <w:position w:val="-6"/>
        </w:rPr>
        <w:object w:dxaOrig="1380" w:dyaOrig="320" w14:anchorId="274AC571">
          <v:shape id="_x0000_i1123" type="#_x0000_t75" style="width:69pt;height:16.2pt" o:ole="">
            <v:imagedata r:id="rId263" o:title=""/>
          </v:shape>
          <o:OLEObject Type="Embed" ProgID="Equation.DSMT4" ShapeID="_x0000_i1123" DrawAspect="Content" ObjectID="_1702150192" r:id="rId264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25A400F9" w14:textId="7189B77B" w:rsidR="00E566C5" w:rsidRDefault="00554F0B" w:rsidP="00B3565A">
      <w:r>
        <w:t>&lt;END&gt;</w:t>
      </w:r>
    </w:p>
    <w:p w14:paraId="411653C4" w14:textId="70221638" w:rsidR="00AF14F7" w:rsidRDefault="00B3565A" w:rsidP="00B3565A">
      <w:r>
        <w:t>&lt;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210A3B42" w:rsidRPr="210A3B42">
        <w:t>8</w:t>
      </w:r>
    </w:p>
    <w:p w14:paraId="0E06856E" w14:textId="5B87B1C0" w:rsidR="00B3565A" w:rsidRDefault="00B3565A" w:rsidP="00B3565A">
      <w:r>
        <w:t>&lt;EXERCISE&gt;</w:t>
      </w:r>
    </w:p>
    <w:p w14:paraId="7FBAF67A" w14:textId="428E9D75" w:rsidR="00B3565A" w:rsidRDefault="00B3565A" w:rsidP="00B3565A">
      <w:r>
        <w:t>&lt;PROBLEM&gt;</w:t>
      </w:r>
    </w:p>
    <w:p w14:paraId="0C6084AE" w14:textId="64208927" w:rsidR="00E566C5" w:rsidRDefault="00554F0B" w:rsidP="00B3565A">
      <w:pPr>
        <w:pStyle w:val="TX1"/>
      </w:pPr>
      <w:commentRangeStart w:id="58"/>
      <w:r>
        <w:t>Add</w:t>
      </w:r>
      <w:commentRangeEnd w:id="58"/>
      <w:r w:rsidR="004F7D92">
        <w:rPr>
          <w:rStyle w:val="CommentReference"/>
        </w:rPr>
        <w:commentReference w:id="58"/>
      </w:r>
      <w:r w:rsidR="006779C6">
        <w:t xml:space="preserve"> </w:t>
      </w:r>
      <w:r w:rsidR="00CC758B" w:rsidRPr="00CC758B">
        <w:rPr>
          <w:position w:val="-16"/>
        </w:rPr>
        <w:object w:dxaOrig="3400" w:dyaOrig="440" w14:anchorId="463098FC">
          <v:shape id="_x0000_i1124" type="#_x0000_t75" style="width:169.8pt;height:22.2pt" o:ole="">
            <v:imagedata r:id="rId265" o:title=""/>
          </v:shape>
          <o:OLEObject Type="Embed" ProgID="Equation.DSMT4" ShapeID="_x0000_i1124" DrawAspect="Content" ObjectID="_1702150193" r:id="rId266"/>
        </w:object>
      </w:r>
      <w:r w:rsidR="00CC758B">
        <w:t xml:space="preserve"> </w:t>
      </w:r>
    </w:p>
    <w:p w14:paraId="743B63FF" w14:textId="3A74E761" w:rsidR="00B3565A" w:rsidRDefault="00B3565A" w:rsidP="00B3565A">
      <w:r>
        <w:t>&lt;/SOLUTION&gt;</w:t>
      </w:r>
    </w:p>
    <w:p w14:paraId="31DD58A5" w14:textId="40EFF129" w:rsidR="00B3565A" w:rsidRDefault="00B3565A" w:rsidP="00B3565A">
      <w:r>
        <w:t>&lt;/EXERCISE&gt;</w:t>
      </w:r>
    </w:p>
    <w:p w14:paraId="0E6F43B0" w14:textId="77777777" w:rsidR="00B3565A" w:rsidRDefault="00B3565A" w:rsidP="00B3565A">
      <w:pPr>
        <w:pStyle w:val="TX1"/>
      </w:pPr>
    </w:p>
    <w:p w14:paraId="6DCEAEEC" w14:textId="618A2E8E" w:rsidR="00E566C5" w:rsidRPr="00A641BD" w:rsidRDefault="00A641BD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4"/>
        </w:rPr>
        <w:t>&lt;SOLUTION&gt;</w:t>
      </w:r>
    </w:p>
    <w:p w14:paraId="3452705B" w14:textId="47C7EE41" w:rsidR="00B3565A" w:rsidRDefault="00B3565A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&lt;ANS&gt;</w:t>
      </w:r>
      <w:r w:rsidR="00554F0B">
        <w:rPr>
          <w:rFonts w:ascii="Times New Roman" w:eastAsia="Times New Roman" w:hAnsi="Times New Roman" w:cs="Times New Roman"/>
        </w:rPr>
        <w:t>5</w:t>
      </w:r>
      <w:r w:rsidR="00554F0B">
        <w:rPr>
          <w:rFonts w:ascii="Times New Roman" w:eastAsia="Times New Roman" w:hAnsi="Times New Roman" w:cs="Times New Roman"/>
          <w:i/>
        </w:rPr>
        <w:t>x</w:t>
      </w:r>
      <w:r w:rsidR="00554F0B">
        <w:rPr>
          <w:rFonts w:ascii="Times New Roman" w:eastAsia="Times New Roman" w:hAnsi="Times New Roman" w:cs="Times New Roman"/>
          <w:vertAlign w:val="superscript"/>
        </w:rPr>
        <w:t>2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7305C">
        <w:rPr>
          <w:rFonts w:ascii="Times New Roman" w:eastAsia="Times New Roman" w:hAnsi="Times New Roman" w:cs="Times New Roman"/>
        </w:rPr>
        <w:t>–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3</w:t>
      </w:r>
      <w:r w:rsidR="00554F0B">
        <w:rPr>
          <w:rFonts w:ascii="Times New Roman" w:eastAsia="Times New Roman" w:hAnsi="Times New Roman" w:cs="Times New Roman"/>
          <w:i/>
        </w:rPr>
        <w:t>x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DE3376">
        <w:rPr>
          <w:rFonts w:ascii="Times New Roman" w:eastAsia="Times New Roman" w:hAnsi="Times New Roman" w:cs="Times New Roman"/>
        </w:rPr>
        <w:t>–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>
        <w:rPr>
          <w:rFonts w:ascii="Times New Roman" w:eastAsia="Times New Roman" w:hAnsi="Times New Roman" w:cs="Times New Roman"/>
        </w:rPr>
        <w:t>7</w:t>
      </w:r>
    </w:p>
    <w:p w14:paraId="60013EEF" w14:textId="77777777" w:rsidR="00B3565A" w:rsidRDefault="00B3565A" w:rsidP="00B3565A"/>
    <w:p w14:paraId="2D1977EA" w14:textId="59AD14BB" w:rsidR="00E566C5" w:rsidRDefault="00554F0B" w:rsidP="00B3565A">
      <w:r>
        <w:t>&lt;END&gt;</w:t>
      </w:r>
    </w:p>
    <w:p w14:paraId="451A204D" w14:textId="6A1CD6D6" w:rsidR="00E566C5" w:rsidRDefault="00625440" w:rsidP="00843798">
      <w:bookmarkStart w:id="59" w:name="_Hlk78458966"/>
      <w:r>
        <w:t>&lt;</w:t>
      </w:r>
      <w:proofErr w:type="gramStart"/>
      <w:r>
        <w:t>example&gt;</w:t>
      </w:r>
      <w:proofErr w:type="gramEnd"/>
      <w:r w:rsidR="210A3B42" w:rsidRPr="002C7332">
        <w:t>EXAMPLE</w:t>
      </w:r>
      <w:r w:rsidR="006779C6">
        <w:t xml:space="preserve"> </w:t>
      </w:r>
      <w:r w:rsidR="210A3B42" w:rsidRPr="00AE2C99">
        <w:t>9</w:t>
      </w:r>
      <w:r w:rsidR="002D1D43">
        <w:t>—</w:t>
      </w:r>
      <w:r>
        <w:t>&lt;title&gt;</w:t>
      </w:r>
      <w:r w:rsidR="210A3B42" w:rsidRPr="00AE2C99">
        <w:t>Subtracting</w:t>
      </w:r>
      <w:r w:rsidR="006779C6">
        <w:t xml:space="preserve"> </w:t>
      </w:r>
      <w:r w:rsidR="210A3B42" w:rsidRPr="00AE2C99">
        <w:t>Algebraic</w:t>
      </w:r>
      <w:r w:rsidR="006779C6">
        <w:t xml:space="preserve"> </w:t>
      </w:r>
      <w:r w:rsidR="210A3B42" w:rsidRPr="00AE2C99">
        <w:t>Expressions</w:t>
      </w:r>
      <w:r>
        <w:t>&lt;/title&gt;</w:t>
      </w:r>
    </w:p>
    <w:p w14:paraId="0A148906" w14:textId="3F98131D" w:rsidR="00B3565A" w:rsidRDefault="00B3565A" w:rsidP="00B3565A">
      <w:r>
        <w:t>&lt;EXERCISE&gt;</w:t>
      </w:r>
    </w:p>
    <w:p w14:paraId="482227E9" w14:textId="6161F075" w:rsidR="00B3565A" w:rsidRDefault="00B3565A" w:rsidP="00B3565A">
      <w:r>
        <w:t>&lt;PROBLEM&gt;</w:t>
      </w:r>
    </w:p>
    <w:bookmarkEnd w:id="59"/>
    <w:p w14:paraId="16561114" w14:textId="1BA008F4" w:rsidR="00E566C5" w:rsidRDefault="00554F0B" w:rsidP="00843798">
      <w:pPr>
        <w:pStyle w:val="TX1"/>
      </w:pPr>
      <w:commentRangeStart w:id="60"/>
      <w:r>
        <w:t>Subtract</w:t>
      </w:r>
      <w:commentRangeEnd w:id="60"/>
      <w:r w:rsidR="004F7D92">
        <w:rPr>
          <w:rStyle w:val="CommentReference"/>
        </w:rPr>
        <w:commentReference w:id="60"/>
      </w:r>
      <w:r w:rsidR="00707C83" w:rsidRPr="00707C83">
        <w:rPr>
          <w:position w:val="-16"/>
        </w:rPr>
        <w:object w:dxaOrig="3240" w:dyaOrig="440" w14:anchorId="2B7C5BAF">
          <v:shape id="_x0000_i1418" type="#_x0000_t75" style="width:162pt;height:22.2pt" o:ole="">
            <v:imagedata r:id="rId267" o:title=""/>
          </v:shape>
          <o:OLEObject Type="Embed" ProgID="Equation.DSMT4" ShapeID="_x0000_i1418" DrawAspect="Content" ObjectID="_1702150194" r:id="rId268"/>
        </w:object>
      </w:r>
      <w:r w:rsidR="00707C83">
        <w:t xml:space="preserve"> </w:t>
      </w:r>
      <w:r w:rsidR="006F37B3">
        <w:t>.</w:t>
      </w:r>
    </w:p>
    <w:p w14:paraId="7ED9DD57" w14:textId="0D28E1EB" w:rsidR="00E566C5" w:rsidRDefault="00A641BD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&lt;SOLUTION&gt;</w:t>
      </w:r>
    </w:p>
    <w:p w14:paraId="070D51D6" w14:textId="72F6788A" w:rsidR="00E566C5" w:rsidRDefault="00DE3376" w:rsidP="00843798">
      <w:pPr>
        <w:pStyle w:val="TX1"/>
      </w:pPr>
      <w:r>
        <w:t>Step</w:t>
      </w:r>
      <w:r w:rsidR="006779C6">
        <w:t xml:space="preserve"> </w:t>
      </w:r>
      <w:r>
        <w:t>1:</w:t>
      </w:r>
      <w:r w:rsidR="006779C6">
        <w:t xml:space="preserve"> </w:t>
      </w:r>
      <w:r>
        <w:t>D</w:t>
      </w:r>
      <w:r w:rsidR="00554F0B">
        <w:t>istribute</w:t>
      </w:r>
      <w:r w:rsidR="006779C6">
        <w:t xml:space="preserve"> </w:t>
      </w:r>
      <w:r w:rsidR="00554F0B">
        <w:t>the</w:t>
      </w:r>
      <w:r w:rsidR="006779C6">
        <w:t xml:space="preserve"> </w:t>
      </w:r>
      <w:r w:rsidR="00554F0B">
        <w:t>negative</w:t>
      </w:r>
      <w:r w:rsidR="006779C6">
        <w:t xml:space="preserve"> </w:t>
      </w:r>
      <w:r w:rsidR="00554F0B">
        <w:t>inside</w:t>
      </w:r>
      <w:r w:rsidR="006779C6">
        <w:t xml:space="preserve"> </w:t>
      </w:r>
      <w:r w:rsidR="00554F0B">
        <w:t>the</w:t>
      </w:r>
      <w:r w:rsidR="006779C6">
        <w:t xml:space="preserve"> </w:t>
      </w:r>
      <w:r w:rsidR="00554F0B">
        <w:t>parentheses</w:t>
      </w:r>
      <w:r w:rsidR="006779C6">
        <w:t xml:space="preserve"> </w:t>
      </w:r>
      <w:r w:rsidR="00554F0B">
        <w:t>(think</w:t>
      </w:r>
      <w:proofErr w:type="gramStart"/>
      <w:r w:rsidR="00554F0B">
        <w:t>:</w:t>
      </w:r>
      <w:r w:rsidR="006779C6">
        <w:t xml:space="preserve"> </w:t>
      </w:r>
      <w:r w:rsidR="004340D8">
        <w:t xml:space="preserve"> </w:t>
      </w:r>
      <w:r w:rsidR="004340D8" w:rsidRPr="004340D8">
        <w:rPr>
          <w:position w:val="-14"/>
        </w:rPr>
        <w:object w:dxaOrig="4660" w:dyaOrig="400" w14:anchorId="609AD2A5">
          <v:shape id="_x0000_i1125" type="#_x0000_t75" style="width:233.4pt;height:19.8pt" o:ole="">
            <v:imagedata r:id="rId269" o:title=""/>
          </v:shape>
          <o:OLEObject Type="Embed" ProgID="Equation.DSMT4" ShapeID="_x0000_i1125" DrawAspect="Content" ObjectID="_1702150195" r:id="rId270"/>
        </w:object>
      </w:r>
      <w:r w:rsidR="004340D8">
        <w:t xml:space="preserve"> </w:t>
      </w:r>
      <w:r>
        <w:t>,</w:t>
      </w:r>
      <w:proofErr w:type="gramEnd"/>
      <w:r w:rsidR="006779C6">
        <w:t xml:space="preserve"> </w:t>
      </w:r>
      <w:r>
        <w:t>which</w:t>
      </w:r>
      <w:r w:rsidR="006779C6">
        <w:t xml:space="preserve"> </w:t>
      </w:r>
      <w:r>
        <w:t>is</w:t>
      </w:r>
      <w:r w:rsidR="006779C6">
        <w:t xml:space="preserve"> </w:t>
      </w:r>
      <w:r>
        <w:t>the</w:t>
      </w:r>
      <w:r w:rsidR="006779C6">
        <w:t xml:space="preserve"> </w:t>
      </w:r>
      <w:r>
        <w:t>correct</w:t>
      </w:r>
      <w:r w:rsidR="006779C6">
        <w:t xml:space="preserve"> </w:t>
      </w:r>
      <w:r>
        <w:t>answer).</w:t>
      </w:r>
      <w:r w:rsidR="006779C6">
        <w:t xml:space="preserve"> </w:t>
      </w:r>
      <w:r>
        <w:t>Y</w:t>
      </w:r>
      <w:r w:rsidR="00554F0B">
        <w:t>ou</w:t>
      </w:r>
      <w:r w:rsidR="006779C6">
        <w:t xml:space="preserve"> </w:t>
      </w:r>
      <w:r w:rsidR="00554F0B">
        <w:t>cannot</w:t>
      </w:r>
      <w:r w:rsidR="006779C6">
        <w:t xml:space="preserve"> </w:t>
      </w:r>
      <w:r w:rsidR="00554F0B">
        <w:t>just</w:t>
      </w:r>
      <w:r w:rsidR="006779C6">
        <w:t xml:space="preserve"> </w:t>
      </w:r>
      <w:r w:rsidR="00554F0B">
        <w:t>drop</w:t>
      </w:r>
      <w:r w:rsidR="006779C6">
        <w:t xml:space="preserve"> </w:t>
      </w:r>
      <w:r w:rsidR="00554F0B">
        <w:t>the</w:t>
      </w:r>
      <w:r w:rsidR="006779C6">
        <w:t xml:space="preserve"> </w:t>
      </w:r>
      <w:r w:rsidR="00554F0B">
        <w:t>parentheses</w:t>
      </w:r>
      <w:r w:rsidR="006779C6">
        <w:t xml:space="preserve"> </w:t>
      </w:r>
      <w:r w:rsidR="002D4DD5">
        <w:t>(f</w:t>
      </w:r>
      <w:r>
        <w:t>or</w:t>
      </w:r>
      <w:r w:rsidR="006779C6">
        <w:t xml:space="preserve"> </w:t>
      </w:r>
      <w:r>
        <w:t>example</w:t>
      </w:r>
      <w:proofErr w:type="gramStart"/>
      <w:r w:rsidR="002D4DD5">
        <w:t>,</w:t>
      </w:r>
      <w:r w:rsidR="006779C6">
        <w:t xml:space="preserve"> </w:t>
      </w:r>
      <w:r w:rsidR="004340D8" w:rsidRPr="004340D8">
        <w:rPr>
          <w:position w:val="-6"/>
        </w:rPr>
        <w:object w:dxaOrig="3120" w:dyaOrig="279" w14:anchorId="65D30253">
          <v:shape id="_x0000_i1126" type="#_x0000_t75" style="width:156pt;height:13.8pt" o:ole="">
            <v:imagedata r:id="rId271" o:title=""/>
          </v:shape>
          <o:OLEObject Type="Embed" ProgID="Equation.DSMT4" ShapeID="_x0000_i1126" DrawAspect="Content" ObjectID="_1702150196" r:id="rId272"/>
        </w:object>
      </w:r>
      <w:r w:rsidR="004340D8">
        <w:t xml:space="preserve"> </w:t>
      </w:r>
      <w:r>
        <w:t>,</w:t>
      </w:r>
      <w:r w:rsidR="006779C6">
        <w:t xml:space="preserve"> </w:t>
      </w:r>
      <w:r>
        <w:t>which</w:t>
      </w:r>
      <w:r w:rsidR="006779C6">
        <w:t xml:space="preserve"> </w:t>
      </w:r>
      <w:r>
        <w:t>is</w:t>
      </w:r>
      <w:r w:rsidR="006779C6">
        <w:t xml:space="preserve"> </w:t>
      </w:r>
      <w:r>
        <w:t>not</w:t>
      </w:r>
      <w:r w:rsidR="006779C6">
        <w:t xml:space="preserve"> </w:t>
      </w:r>
      <w:r>
        <w:t>correct</w:t>
      </w:r>
      <w:r w:rsidR="006779C6">
        <w:t xml:space="preserve"> </w:t>
      </w:r>
      <w:r>
        <w:t>as</w:t>
      </w:r>
      <w:r w:rsidR="006779C6">
        <w:t xml:space="preserve"> </w:t>
      </w:r>
      <w:r>
        <w:t>we</w:t>
      </w:r>
      <w:r w:rsidR="006779C6">
        <w:t xml:space="preserve"> </w:t>
      </w:r>
      <w:r w:rsidR="002D4DD5">
        <w:t>have</w:t>
      </w:r>
      <w:r w:rsidR="006779C6">
        <w:t xml:space="preserve"> </w:t>
      </w:r>
      <w:r>
        <w:t>already</w:t>
      </w:r>
      <w:r w:rsidR="006779C6">
        <w:t xml:space="preserve"> </w:t>
      </w:r>
      <w:r>
        <w:t>verified</w:t>
      </w:r>
      <w:r w:rsidR="006779C6">
        <w:t xml:space="preserve"> </w:t>
      </w:r>
      <w:r>
        <w:t>the</w:t>
      </w:r>
      <w:r w:rsidR="006779C6">
        <w:t xml:space="preserve"> </w:t>
      </w:r>
      <w:r>
        <w:t>answer</w:t>
      </w:r>
      <w:r w:rsidR="006779C6">
        <w:t xml:space="preserve"> </w:t>
      </w:r>
      <w:r>
        <w:t>is</w:t>
      </w:r>
      <w:r w:rsidR="006779C6">
        <w:t xml:space="preserve"> </w:t>
      </w:r>
      <w:r>
        <w:t>3</w:t>
      </w:r>
      <w:r w:rsidR="002D4DD5">
        <w:t>):</w:t>
      </w:r>
      <w:r w:rsidR="006779C6">
        <w:t xml:space="preserve"> </w:t>
      </w:r>
    </w:p>
    <w:p w14:paraId="250942B4" w14:textId="4381D2DB" w:rsidR="00E566C5" w:rsidRDefault="00B3565A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 w:rsidRPr="00B3565A">
        <w:rPr>
          <w:rFonts w:ascii="Times New Roman" w:eastAsia="Times New Roman" w:hAnsi="Times New Roman" w:cs="Times New Roman"/>
          <w:position w:val="-6"/>
        </w:rPr>
        <w:object w:dxaOrig="2580" w:dyaOrig="320" w14:anchorId="79ABDE93">
          <v:shape id="_x0000_i1127" type="#_x0000_t75" style="width:129pt;height:16.2pt" o:ole="">
            <v:imagedata r:id="rId273" o:title=""/>
          </v:shape>
          <o:OLEObject Type="Embed" ProgID="Equation.DSMT4" ShapeID="_x0000_i1127" DrawAspect="Content" ObjectID="_1702150197" r:id="rId274"/>
        </w:object>
      </w:r>
      <w:r w:rsidR="006779C6">
        <w:rPr>
          <w:rFonts w:ascii="Times New Roman" w:eastAsia="Times New Roman" w:hAnsi="Times New Roman" w:cs="Times New Roman"/>
        </w:rPr>
        <w:t xml:space="preserve"> </w:t>
      </w:r>
    </w:p>
    <w:p w14:paraId="6F50C390" w14:textId="3DD9DF14" w:rsidR="00E566C5" w:rsidRDefault="00DE3376" w:rsidP="00843798">
      <w:pPr>
        <w:pStyle w:val="TX1"/>
      </w:pPr>
      <w:r>
        <w:lastRenderedPageBreak/>
        <w:t>Step</w:t>
      </w:r>
      <w:r w:rsidR="006779C6">
        <w:t xml:space="preserve"> </w:t>
      </w:r>
      <w:r>
        <w:t>2:</w:t>
      </w:r>
      <w:r w:rsidR="006779C6">
        <w:t xml:space="preserve"> </w:t>
      </w:r>
      <w:r w:rsidR="00554F0B">
        <w:t>Next</w:t>
      </w:r>
      <w:r w:rsidR="006779C6">
        <w:t xml:space="preserve"> </w:t>
      </w:r>
      <w:r w:rsidR="00554F0B">
        <w:t>we</w:t>
      </w:r>
      <w:r w:rsidR="006779C6">
        <w:t xml:space="preserve"> </w:t>
      </w:r>
      <w:r w:rsidR="00554F0B">
        <w:t>group</w:t>
      </w:r>
      <w:r w:rsidR="006779C6">
        <w:t xml:space="preserve"> </w:t>
      </w:r>
      <w:r w:rsidR="00554F0B">
        <w:t>like</w:t>
      </w:r>
      <w:r w:rsidR="006779C6">
        <w:t xml:space="preserve"> </w:t>
      </w:r>
      <w:r w:rsidR="00554F0B">
        <w:t>terms</w:t>
      </w:r>
      <w:r w:rsidR="006779C6">
        <w:t xml:space="preserve"> </w:t>
      </w:r>
      <w:r w:rsidR="00554F0B">
        <w:t>together:</w:t>
      </w:r>
    </w:p>
    <w:p w14:paraId="086B52CB" w14:textId="1642B7E5" w:rsidR="00E566C5" w:rsidRDefault="00B3565A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 w:rsidRPr="00B3565A">
        <w:rPr>
          <w:rFonts w:ascii="Times New Roman" w:eastAsia="Times New Roman" w:hAnsi="Times New Roman" w:cs="Times New Roman"/>
          <w:position w:val="-6"/>
        </w:rPr>
        <w:object w:dxaOrig="2580" w:dyaOrig="320" w14:anchorId="2BA8810C">
          <v:shape id="_x0000_i1128" type="#_x0000_t75" style="width:129pt;height:16.2pt" o:ole="">
            <v:imagedata r:id="rId275" o:title=""/>
          </v:shape>
          <o:OLEObject Type="Embed" ProgID="Equation.DSMT4" ShapeID="_x0000_i1128" DrawAspect="Content" ObjectID="_1702150198" r:id="rId276"/>
        </w:object>
      </w:r>
      <w:r w:rsidR="006779C6">
        <w:rPr>
          <w:rFonts w:ascii="Times New Roman" w:eastAsia="Times New Roman" w:hAnsi="Times New Roman" w:cs="Times New Roman"/>
        </w:rPr>
        <w:t xml:space="preserve"> </w:t>
      </w:r>
    </w:p>
    <w:p w14:paraId="1853E361" w14:textId="1A34FB26" w:rsidR="00E566C5" w:rsidRDefault="00DE3376" w:rsidP="00843798">
      <w:pPr>
        <w:pStyle w:val="TX1"/>
      </w:pPr>
      <w:r>
        <w:t>Step</w:t>
      </w:r>
      <w:r w:rsidR="006779C6">
        <w:t xml:space="preserve"> </w:t>
      </w:r>
      <w:r>
        <w:t>3:</w:t>
      </w:r>
      <w:r w:rsidR="006779C6">
        <w:t xml:space="preserve"> </w:t>
      </w:r>
      <w:r w:rsidR="00554F0B">
        <w:t>Then</w:t>
      </w:r>
      <w:r w:rsidR="006779C6">
        <w:t xml:space="preserve"> </w:t>
      </w:r>
      <w:r w:rsidR="00554F0B">
        <w:t>we</w:t>
      </w:r>
      <w:r w:rsidR="006779C6">
        <w:t xml:space="preserve"> </w:t>
      </w:r>
      <w:r w:rsidR="00554F0B">
        <w:t>combine</w:t>
      </w:r>
      <w:r w:rsidR="006779C6">
        <w:t xml:space="preserve"> </w:t>
      </w:r>
      <w:r w:rsidR="00554F0B">
        <w:t>the</w:t>
      </w:r>
      <w:r w:rsidR="006779C6">
        <w:t xml:space="preserve"> </w:t>
      </w:r>
      <w:r w:rsidR="00554F0B">
        <w:t>like</w:t>
      </w:r>
      <w:r w:rsidR="006779C6">
        <w:t xml:space="preserve"> </w:t>
      </w:r>
      <w:r w:rsidR="00554F0B">
        <w:t>terms:</w:t>
      </w:r>
    </w:p>
    <w:p w14:paraId="4C9F81D0" w14:textId="222DBA03" w:rsidR="00B3565A" w:rsidRDefault="00B3565A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 w:rsidRPr="00B3565A">
        <w:rPr>
          <w:rFonts w:ascii="Times New Roman" w:eastAsia="Times New Roman" w:hAnsi="Times New Roman" w:cs="Times New Roman"/>
          <w:position w:val="-6"/>
        </w:rPr>
        <w:object w:dxaOrig="1219" w:dyaOrig="320" w14:anchorId="6BD1D555">
          <v:shape id="_x0000_i1129" type="#_x0000_t75" style="width:60.6pt;height:16.2pt" o:ole="">
            <v:imagedata r:id="rId277" o:title=""/>
          </v:shape>
          <o:OLEObject Type="Embed" ProgID="Equation.DSMT4" ShapeID="_x0000_i1129" DrawAspect="Content" ObjectID="_1702150199" r:id="rId278"/>
        </w:object>
      </w:r>
      <w:r w:rsidR="006779C6">
        <w:rPr>
          <w:rFonts w:ascii="Times New Roman" w:eastAsia="Times New Roman" w:hAnsi="Times New Roman" w:cs="Times New Roman"/>
        </w:rPr>
        <w:t xml:space="preserve"> </w:t>
      </w:r>
    </w:p>
    <w:p w14:paraId="6546CB77" w14:textId="1E43DBA9" w:rsidR="00E566C5" w:rsidRDefault="00554F0B" w:rsidP="00B3565A">
      <w:r>
        <w:t>&lt;END&gt;</w:t>
      </w:r>
    </w:p>
    <w:p w14:paraId="67F87C27" w14:textId="57F537C2" w:rsidR="00E566C5" w:rsidRDefault="00B3565A" w:rsidP="00B3565A">
      <w:r>
        <w:t>&lt;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 </w:t>
      </w:r>
      <w:r w:rsidR="210A3B42" w:rsidRPr="210A3B42">
        <w:t>9</w:t>
      </w:r>
    </w:p>
    <w:p w14:paraId="25247A0D" w14:textId="3B6FBACD" w:rsidR="00B3565A" w:rsidRDefault="00B3565A" w:rsidP="00B3565A">
      <w:r>
        <w:t>&lt;EXERCISE&gt;</w:t>
      </w:r>
    </w:p>
    <w:p w14:paraId="485E1F84" w14:textId="5DEBEB02" w:rsidR="00B3565A" w:rsidRDefault="00B3565A" w:rsidP="00B3565A">
      <w:r>
        <w:t>&lt;PROBLEM&gt;</w:t>
      </w:r>
    </w:p>
    <w:p w14:paraId="42BFE1E6" w14:textId="20AFA582" w:rsidR="00E566C5" w:rsidRDefault="00554F0B" w:rsidP="00843798">
      <w:pPr>
        <w:pStyle w:val="TX1"/>
      </w:pPr>
      <w:commentRangeStart w:id="61"/>
      <w:r>
        <w:t>Subtract</w:t>
      </w:r>
      <w:commentRangeEnd w:id="61"/>
      <w:r w:rsidR="004F7D92">
        <w:rPr>
          <w:rStyle w:val="CommentReference"/>
        </w:rPr>
        <w:commentReference w:id="61"/>
      </w:r>
      <w:r w:rsidR="00707C83" w:rsidRPr="00707C83">
        <w:rPr>
          <w:position w:val="-16"/>
        </w:rPr>
        <w:object w:dxaOrig="2920" w:dyaOrig="440" w14:anchorId="6F629E1C">
          <v:shape id="_x0000_i1419" type="#_x0000_t75" style="width:145.8pt;height:22.2pt" o:ole="">
            <v:imagedata r:id="rId279" o:title=""/>
          </v:shape>
          <o:OLEObject Type="Embed" ProgID="Equation.DSMT4" ShapeID="_x0000_i1419" DrawAspect="Content" ObjectID="_1702150200" r:id="rId280"/>
        </w:object>
      </w:r>
      <w:r w:rsidR="00707C83">
        <w:t xml:space="preserve"> </w:t>
      </w:r>
      <w:r w:rsidR="006F37B3">
        <w:t>.</w:t>
      </w:r>
      <w:r w:rsidR="006779C6">
        <w:t xml:space="preserve"> </w:t>
      </w:r>
    </w:p>
    <w:p w14:paraId="564A0673" w14:textId="746FB029" w:rsidR="00E566C5" w:rsidRPr="00A641BD" w:rsidRDefault="00A641BD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4"/>
        </w:rPr>
        <w:t>&lt;SOLUTION&gt;</w:t>
      </w:r>
    </w:p>
    <w:p w14:paraId="273E6430" w14:textId="397A1815" w:rsidR="00B3565A" w:rsidRDefault="006779C6" w:rsidP="00843798">
      <w:pPr>
        <w:pStyle w:val="TX1"/>
      </w:pPr>
      <w:r>
        <w:t xml:space="preserve"> </w:t>
      </w:r>
      <w:r w:rsidR="00707C83" w:rsidRPr="00707C83">
        <w:rPr>
          <w:position w:val="-6"/>
        </w:rPr>
        <w:object w:dxaOrig="859" w:dyaOrig="279" w14:anchorId="00839978">
          <v:shape id="_x0000_i1420" type="#_x0000_t75" style="width:43.2pt;height:13.8pt" o:ole="">
            <v:imagedata r:id="rId281" o:title=""/>
          </v:shape>
          <o:OLEObject Type="Embed" ProgID="Equation.DSMT4" ShapeID="_x0000_i1420" DrawAspect="Content" ObjectID="_1702150201" r:id="rId282"/>
        </w:object>
      </w:r>
      <w:r w:rsidR="00707C83">
        <w:t xml:space="preserve"> </w:t>
      </w:r>
    </w:p>
    <w:p w14:paraId="70E65812" w14:textId="1F964C66" w:rsidR="00E566C5" w:rsidRDefault="00554F0B" w:rsidP="00B3565A">
      <w:r>
        <w:t>&lt;END&gt;</w:t>
      </w:r>
    </w:p>
    <w:p w14:paraId="520AE1B6" w14:textId="77777777" w:rsidR="00625440" w:rsidRDefault="00625440" w:rsidP="00B3565A"/>
    <w:p w14:paraId="0681E2A8" w14:textId="65E13BCE" w:rsidR="00625440" w:rsidRDefault="00625440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  <w:bCs/>
        </w:rPr>
        <w:t>[</w:t>
      </w:r>
      <w:r w:rsidRPr="00A641BD">
        <w:rPr>
          <w:rFonts w:ascii="Times New Roman" w:eastAsia="Times New Roman" w:hAnsi="Times New Roman" w:cs="Times New Roman"/>
          <w:b/>
          <w:bCs/>
        </w:rPr>
        <w:t>DEFINITION</w:t>
      </w:r>
      <w:r>
        <w:rPr>
          <w:rFonts w:ascii="Times New Roman" w:eastAsia="Times New Roman" w:hAnsi="Times New Roman" w:cs="Times New Roman"/>
          <w:b/>
          <w:bCs/>
        </w:rPr>
        <w:t>]</w:t>
      </w:r>
    </w:p>
    <w:p w14:paraId="6F320CC7" w14:textId="027195D5" w:rsidR="002D4DD5" w:rsidRDefault="002D4DD5" w:rsidP="00B3565A">
      <w:pPr>
        <w:pStyle w:val="TX1"/>
      </w:pPr>
      <w:r>
        <w:tab/>
      </w:r>
      <w:r w:rsidR="210A3B42" w:rsidRPr="210A3B42">
        <w:t>Before</w:t>
      </w:r>
      <w:r w:rsidR="006779C6">
        <w:t xml:space="preserve"> </w:t>
      </w:r>
      <w:r w:rsidR="210A3B42" w:rsidRPr="210A3B42">
        <w:t>looking</w:t>
      </w:r>
      <w:r w:rsidR="006779C6">
        <w:t xml:space="preserve"> </w:t>
      </w:r>
      <w:r w:rsidR="210A3B42" w:rsidRPr="210A3B42">
        <w:t>at</w:t>
      </w:r>
      <w:r w:rsidR="006779C6">
        <w:t xml:space="preserve"> </w:t>
      </w:r>
      <w:r w:rsidR="210A3B42" w:rsidRPr="210A3B42">
        <w:t>multiplying</w:t>
      </w:r>
      <w:r w:rsidR="006779C6">
        <w:t xml:space="preserve"> </w:t>
      </w:r>
      <w:r w:rsidR="210A3B42" w:rsidRPr="210A3B42">
        <w:t>algebraic</w:t>
      </w:r>
      <w:r w:rsidR="006779C6">
        <w:t xml:space="preserve"> </w:t>
      </w:r>
      <w:r w:rsidR="210A3B42" w:rsidRPr="210A3B42">
        <w:t>expressions</w:t>
      </w:r>
      <w:r w:rsidR="006779C6">
        <w:t xml:space="preserve"> </w:t>
      </w:r>
      <w:r w:rsidR="210A3B42" w:rsidRPr="210A3B42">
        <w:t>we</w:t>
      </w:r>
      <w:r w:rsidR="006779C6">
        <w:t xml:space="preserve"> </w:t>
      </w:r>
      <w:r w:rsidR="210A3B42" w:rsidRPr="210A3B42">
        <w:t>look</w:t>
      </w:r>
      <w:r w:rsidR="006779C6">
        <w:t xml:space="preserve"> </w:t>
      </w:r>
      <w:r w:rsidR="210A3B42" w:rsidRPr="210A3B42">
        <w:t>at</w:t>
      </w:r>
      <w:r w:rsidR="006779C6">
        <w:t xml:space="preserve"> </w:t>
      </w:r>
      <w:r w:rsidR="210A3B42" w:rsidRPr="210A3B42">
        <w:t>the</w:t>
      </w:r>
      <w:r w:rsidR="006779C6">
        <w:t xml:space="preserve"> </w:t>
      </w:r>
      <w:r w:rsidR="00250BF9">
        <w:t>&lt;term&gt;</w:t>
      </w:r>
      <w:r w:rsidR="210A3B42" w:rsidRPr="00250BF9">
        <w:rPr>
          <w:bCs/>
        </w:rPr>
        <w:t>distributive</w:t>
      </w:r>
      <w:r w:rsidR="006779C6">
        <w:rPr>
          <w:bCs/>
        </w:rPr>
        <w:t xml:space="preserve"> </w:t>
      </w:r>
      <w:r w:rsidR="210A3B42" w:rsidRPr="00250BF9">
        <w:rPr>
          <w:bCs/>
        </w:rPr>
        <w:t>property</w:t>
      </w:r>
      <w:r w:rsidR="00250BF9">
        <w:t>&lt;/term&gt;</w:t>
      </w:r>
      <w:r w:rsidR="210A3B42" w:rsidRPr="210A3B42">
        <w:t>.</w:t>
      </w:r>
      <w:r w:rsidR="006779C6">
        <w:t xml:space="preserve"> </w:t>
      </w:r>
      <w:r w:rsidR="210A3B42" w:rsidRPr="210A3B42">
        <w:t>For</w:t>
      </w:r>
      <w:r w:rsidR="006779C6">
        <w:t xml:space="preserve"> </w:t>
      </w:r>
      <w:r w:rsidR="210A3B42" w:rsidRPr="210A3B42">
        <w:t>example,</w:t>
      </w:r>
      <w:r w:rsidR="006779C6">
        <w:t xml:space="preserve"> </w:t>
      </w:r>
      <w:r w:rsidR="004340D8" w:rsidRPr="004340D8">
        <w:rPr>
          <w:position w:val="-14"/>
        </w:rPr>
        <w:object w:dxaOrig="4660" w:dyaOrig="400" w14:anchorId="21F81AEB">
          <v:shape id="_x0000_i1130" type="#_x0000_t75" style="width:233.4pt;height:19.8pt" o:ole="">
            <v:imagedata r:id="rId283" o:title=""/>
          </v:shape>
          <o:OLEObject Type="Embed" ProgID="Equation.DSMT4" ShapeID="_x0000_i1130" DrawAspect="Content" ObjectID="_1702150202" r:id="rId284"/>
        </w:object>
      </w:r>
      <w:r w:rsidR="004340D8">
        <w:t xml:space="preserve"> </w:t>
      </w:r>
      <w:r w:rsidR="210A3B42" w:rsidRPr="210A3B42">
        <w:t>which</w:t>
      </w:r>
      <w:r w:rsidR="006779C6">
        <w:t xml:space="preserve"> </w:t>
      </w:r>
      <w:r w:rsidR="210A3B42" w:rsidRPr="210A3B42">
        <w:t>can</w:t>
      </w:r>
      <w:r w:rsidR="006779C6">
        <w:t xml:space="preserve"> </w:t>
      </w:r>
      <w:r w:rsidR="210A3B42" w:rsidRPr="210A3B42">
        <w:t>also</w:t>
      </w:r>
      <w:r w:rsidR="006779C6">
        <w:t xml:space="preserve"> </w:t>
      </w:r>
      <w:r w:rsidR="210A3B42" w:rsidRPr="210A3B42">
        <w:t>be</w:t>
      </w:r>
      <w:r w:rsidR="006779C6">
        <w:t xml:space="preserve"> </w:t>
      </w:r>
      <w:r w:rsidR="210A3B42" w:rsidRPr="210A3B42">
        <w:t>solved</w:t>
      </w:r>
      <w:r w:rsidR="006779C6">
        <w:t xml:space="preserve"> </w:t>
      </w:r>
      <w:proofErr w:type="gramStart"/>
      <w:r w:rsidR="210A3B42" w:rsidRPr="210A3B42">
        <w:t>as</w:t>
      </w:r>
      <w:r w:rsidR="004340D8">
        <w:t xml:space="preserve"> </w:t>
      </w:r>
      <w:r w:rsidR="004340D8" w:rsidRPr="004340D8">
        <w:rPr>
          <w:position w:val="-14"/>
        </w:rPr>
        <w:object w:dxaOrig="2680" w:dyaOrig="400" w14:anchorId="70AEBF27">
          <v:shape id="_x0000_i1131" type="#_x0000_t75" style="width:133.8pt;height:19.8pt" o:ole="">
            <v:imagedata r:id="rId285" o:title=""/>
          </v:shape>
          <o:OLEObject Type="Embed" ProgID="Equation.DSMT4" ShapeID="_x0000_i1131" DrawAspect="Content" ObjectID="_1702150203" r:id="rId286"/>
        </w:object>
      </w:r>
      <w:r w:rsidR="004340D8">
        <w:t xml:space="preserve"> </w:t>
      </w:r>
      <w:r w:rsidR="210A3B42" w:rsidRPr="210A3B42">
        <w:t>.</w:t>
      </w:r>
      <w:r w:rsidR="006779C6">
        <w:t xml:space="preserve"> </w:t>
      </w:r>
      <w:r w:rsidR="210A3B42" w:rsidRPr="210A3B42">
        <w:t>If</w:t>
      </w:r>
      <w:r w:rsidR="006779C6">
        <w:t xml:space="preserve"> </w:t>
      </w:r>
      <w:r w:rsidR="210A3B42" w:rsidRPr="210A3B42">
        <w:t>we</w:t>
      </w:r>
      <w:r w:rsidR="006779C6">
        <w:t xml:space="preserve"> </w:t>
      </w:r>
      <w:r w:rsidR="210A3B42" w:rsidRPr="210A3B42">
        <w:t>use</w:t>
      </w:r>
      <w:r w:rsidR="006779C6">
        <w:t xml:space="preserve"> </w:t>
      </w:r>
      <w:r w:rsidR="210A3B42" w:rsidRPr="210A3B42">
        <w:t>a</w:t>
      </w:r>
      <w:r w:rsidR="006779C6">
        <w:t xml:space="preserve"> </w:t>
      </w:r>
      <w:r w:rsidR="210A3B42" w:rsidRPr="210A3B42">
        <w:t>variable,</w:t>
      </w:r>
      <w:r w:rsidR="006779C6">
        <w:t xml:space="preserve"> </w:t>
      </w:r>
      <w:proofErr w:type="gramStart"/>
      <w:r w:rsidR="210A3B42" w:rsidRPr="210A3B42">
        <w:t>then</w:t>
      </w:r>
      <w:r w:rsidR="004340D8">
        <w:t xml:space="preserve"> </w:t>
      </w:r>
      <w:r w:rsidR="004340D8" w:rsidRPr="004340D8">
        <w:rPr>
          <w:position w:val="-14"/>
        </w:rPr>
        <w:object w:dxaOrig="2180" w:dyaOrig="400" w14:anchorId="445E81B5">
          <v:shape id="_x0000_i1132" type="#_x0000_t75" style="width:109.2pt;height:19.8pt" o:ole="">
            <v:imagedata r:id="rId287" o:title=""/>
          </v:shape>
          <o:OLEObject Type="Embed" ProgID="Equation.DSMT4" ShapeID="_x0000_i1132" DrawAspect="Content" ObjectID="_1702150204" r:id="rId288"/>
        </w:object>
      </w:r>
      <w:r w:rsidR="004340D8">
        <w:t xml:space="preserve"> </w:t>
      </w:r>
      <w:r w:rsidR="210A3B42" w:rsidRPr="210A3B42">
        <w:t>.</w:t>
      </w:r>
      <w:r w:rsidR="006779C6">
        <w:t xml:space="preserve"> </w:t>
      </w:r>
      <w:r w:rsidR="006F37B3">
        <w:t>We</w:t>
      </w:r>
      <w:r w:rsidR="006779C6">
        <w:t xml:space="preserve"> </w:t>
      </w:r>
      <w:r w:rsidR="006F37B3">
        <w:t>can</w:t>
      </w:r>
      <w:r w:rsidR="006779C6">
        <w:t xml:space="preserve"> </w:t>
      </w:r>
      <w:r w:rsidR="006F37B3">
        <w:t>extended</w:t>
      </w:r>
      <w:r w:rsidR="006779C6">
        <w:t xml:space="preserve"> </w:t>
      </w:r>
      <w:r w:rsidR="006F37B3">
        <w:t>this</w:t>
      </w:r>
      <w:r w:rsidR="006779C6">
        <w:t xml:space="preserve"> </w:t>
      </w:r>
      <w:r w:rsidR="006F37B3">
        <w:t>example</w:t>
      </w:r>
      <w:r w:rsidR="006779C6">
        <w:t xml:space="preserve"> </w:t>
      </w:r>
      <w:r w:rsidR="006F37B3">
        <w:t>to</w:t>
      </w:r>
      <w:r w:rsidR="006779C6">
        <w:t xml:space="preserve"> </w:t>
      </w:r>
      <w:r w:rsidR="004340D8" w:rsidRPr="004340D8">
        <w:rPr>
          <w:position w:val="-14"/>
        </w:rPr>
        <w:object w:dxaOrig="8900" w:dyaOrig="400" w14:anchorId="2CC44222">
          <v:shape id="_x0000_i1133" type="#_x0000_t75" style="width:445.2pt;height:19.8pt" o:ole="">
            <v:imagedata r:id="rId289" o:title=""/>
          </v:shape>
          <o:OLEObject Type="Embed" ProgID="Equation.DSMT4" ShapeID="_x0000_i1133" DrawAspect="Content" ObjectID="_1702150205" r:id="rId290"/>
        </w:object>
      </w:r>
      <w:r w:rsidR="004340D8">
        <w:t xml:space="preserve"> </w:t>
      </w:r>
      <w:r w:rsidR="006779C6">
        <w:t xml:space="preserve"> </w:t>
      </w:r>
      <w:r w:rsidR="006F37B3">
        <w:t>which</w:t>
      </w:r>
      <w:r w:rsidR="006779C6">
        <w:t xml:space="preserve"> </w:t>
      </w:r>
      <w:r w:rsidR="006F37B3">
        <w:t>can</w:t>
      </w:r>
      <w:r w:rsidR="006779C6">
        <w:t xml:space="preserve"> </w:t>
      </w:r>
      <w:r w:rsidR="006F37B3">
        <w:t>also</w:t>
      </w:r>
      <w:r w:rsidR="006779C6">
        <w:t xml:space="preserve"> </w:t>
      </w:r>
      <w:r w:rsidR="006F37B3">
        <w:t>be</w:t>
      </w:r>
      <w:r w:rsidR="006779C6">
        <w:t xml:space="preserve"> </w:t>
      </w:r>
      <w:r w:rsidR="006F37B3">
        <w:t>solved</w:t>
      </w:r>
      <w:r w:rsidR="006779C6">
        <w:t xml:space="preserve"> </w:t>
      </w:r>
      <w:proofErr w:type="gramStart"/>
      <w:r w:rsidR="006F37B3">
        <w:t>as</w:t>
      </w:r>
      <w:r w:rsidR="004340D8">
        <w:t xml:space="preserve"> </w:t>
      </w:r>
      <w:r w:rsidR="004340D8" w:rsidRPr="004340D8">
        <w:rPr>
          <w:position w:val="-14"/>
        </w:rPr>
        <w:object w:dxaOrig="3440" w:dyaOrig="400" w14:anchorId="2099B298">
          <v:shape id="_x0000_i1134" type="#_x0000_t75" style="width:172.2pt;height:19.8pt" o:ole="">
            <v:imagedata r:id="rId291" o:title=""/>
          </v:shape>
          <o:OLEObject Type="Embed" ProgID="Equation.DSMT4" ShapeID="_x0000_i1134" DrawAspect="Content" ObjectID="_1702150206" r:id="rId292"/>
        </w:object>
      </w:r>
      <w:r w:rsidR="004340D8">
        <w:t xml:space="preserve"> </w:t>
      </w:r>
      <w:r w:rsidR="006F37B3">
        <w:t>.</w:t>
      </w:r>
      <w:r w:rsidR="006779C6">
        <w:t xml:space="preserve"> </w:t>
      </w:r>
      <w:r w:rsidR="006F37B3">
        <w:t>If</w:t>
      </w:r>
      <w:r w:rsidR="006779C6">
        <w:t xml:space="preserve"> </w:t>
      </w:r>
      <w:r w:rsidR="006F37B3">
        <w:t>we</w:t>
      </w:r>
      <w:r w:rsidR="006779C6">
        <w:t xml:space="preserve"> </w:t>
      </w:r>
      <w:r w:rsidR="006F37B3">
        <w:t>use</w:t>
      </w:r>
      <w:r w:rsidR="006779C6">
        <w:t xml:space="preserve"> </w:t>
      </w:r>
      <w:r w:rsidR="006F37B3">
        <w:t>variables,</w:t>
      </w:r>
      <w:r w:rsidR="006779C6">
        <w:t xml:space="preserve"> </w:t>
      </w:r>
      <w:proofErr w:type="gramStart"/>
      <w:r w:rsidR="006F37B3">
        <w:t>then</w:t>
      </w:r>
      <w:r w:rsidR="004340D8">
        <w:t xml:space="preserve"> </w:t>
      </w:r>
      <w:r w:rsidR="004340D8" w:rsidRPr="004340D8">
        <w:rPr>
          <w:position w:val="-14"/>
        </w:rPr>
        <w:object w:dxaOrig="9660" w:dyaOrig="400" w14:anchorId="08FA8E63">
          <v:shape id="_x0000_i1135" type="#_x0000_t75" style="width:483pt;height:19.8pt" o:ole="">
            <v:imagedata r:id="rId293" o:title=""/>
          </v:shape>
          <o:OLEObject Type="Embed" ProgID="Equation.DSMT4" ShapeID="_x0000_i1135" DrawAspect="Content" ObjectID="_1702150207" r:id="rId294"/>
        </w:object>
      </w:r>
      <w:r w:rsidR="004340D8">
        <w:t xml:space="preserve"> </w:t>
      </w:r>
      <w:r w:rsidR="006F37B3">
        <w:t>.</w:t>
      </w:r>
    </w:p>
    <w:p w14:paraId="66422BE6" w14:textId="77777777" w:rsidR="00843798" w:rsidRDefault="00843798" w:rsidP="00843798">
      <w:bookmarkStart w:id="62" w:name="_Hlk78458975"/>
    </w:p>
    <w:p w14:paraId="1A17C437" w14:textId="543217B0" w:rsidR="00E566C5" w:rsidRDefault="00625440" w:rsidP="00843798">
      <w:r>
        <w:t>&lt;</w:t>
      </w:r>
      <w:proofErr w:type="gramStart"/>
      <w:r>
        <w:t>example&gt;</w:t>
      </w:r>
      <w:proofErr w:type="gramEnd"/>
      <w:r w:rsidR="210A3B42" w:rsidRPr="002C7332">
        <w:t>EXAMPLE</w:t>
      </w:r>
      <w:r w:rsidR="006779C6">
        <w:t xml:space="preserve"> </w:t>
      </w:r>
      <w:r w:rsidR="210A3B42" w:rsidRPr="002C7332">
        <w:t>1</w:t>
      </w:r>
      <w:r w:rsidR="210A3B42" w:rsidRPr="00345ACE">
        <w:t>0</w:t>
      </w:r>
      <w:r w:rsidR="002D1D43">
        <w:t>—</w:t>
      </w:r>
      <w:r>
        <w:t>&lt;title&gt;</w:t>
      </w:r>
      <w:r w:rsidR="210A3B42" w:rsidRPr="00AE2C99">
        <w:t>Multiplying</w:t>
      </w:r>
      <w:r w:rsidR="006779C6">
        <w:t xml:space="preserve"> </w:t>
      </w:r>
      <w:r w:rsidR="210A3B42" w:rsidRPr="00AE2C99">
        <w:t>Algebraic</w:t>
      </w:r>
      <w:r w:rsidR="006779C6">
        <w:t xml:space="preserve"> </w:t>
      </w:r>
      <w:r w:rsidR="210A3B42" w:rsidRPr="00AE2C99">
        <w:t>Expressions</w:t>
      </w:r>
      <w:r>
        <w:t>&lt;/title&gt;</w:t>
      </w:r>
    </w:p>
    <w:p w14:paraId="741B9C24" w14:textId="18E62834" w:rsidR="00B3565A" w:rsidRDefault="00B3565A" w:rsidP="00B3565A">
      <w:r>
        <w:t>&lt;EXERCISE&gt;</w:t>
      </w:r>
    </w:p>
    <w:p w14:paraId="50A10CBC" w14:textId="4D726AD4" w:rsidR="00B3565A" w:rsidRDefault="00B3565A" w:rsidP="00B3565A">
      <w:r>
        <w:lastRenderedPageBreak/>
        <w:t>&lt;PROBLEM&gt;</w:t>
      </w:r>
    </w:p>
    <w:bookmarkEnd w:id="62"/>
    <w:p w14:paraId="1CCF2648" w14:textId="0FCEB0C2" w:rsidR="00E566C5" w:rsidRDefault="210A3B42" w:rsidP="00843798">
      <w:pPr>
        <w:pStyle w:val="TX1"/>
      </w:pPr>
      <w:commentRangeStart w:id="63"/>
      <w:r w:rsidRPr="210A3B42">
        <w:t>Multiply</w:t>
      </w:r>
      <w:commentRangeEnd w:id="63"/>
      <w:r w:rsidR="00042EDF">
        <w:rPr>
          <w:rStyle w:val="CommentReference"/>
        </w:rPr>
        <w:commentReference w:id="63"/>
      </w:r>
      <w:r w:rsidR="00707C83" w:rsidRPr="00707C83">
        <w:rPr>
          <w:position w:val="-14"/>
        </w:rPr>
        <w:object w:dxaOrig="1760" w:dyaOrig="400" w14:anchorId="33FC7E2C">
          <v:shape id="_x0000_i1421" type="#_x0000_t75" style="width:88.2pt;height:19.8pt" o:ole="">
            <v:imagedata r:id="rId295" o:title=""/>
          </v:shape>
          <o:OLEObject Type="Embed" ProgID="Equation.DSMT4" ShapeID="_x0000_i1421" DrawAspect="Content" ObjectID="_1702150208" r:id="rId296"/>
        </w:object>
      </w:r>
      <w:r w:rsidR="00707C83">
        <w:t xml:space="preserve"> </w:t>
      </w:r>
      <w:r w:rsidRPr="210A3B42">
        <w:t>.</w:t>
      </w:r>
    </w:p>
    <w:p w14:paraId="51FC69C1" w14:textId="7BC61325" w:rsidR="00E566C5" w:rsidRDefault="00A641BD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&lt;SOLUTION&gt;</w:t>
      </w:r>
    </w:p>
    <w:p w14:paraId="5B71E388" w14:textId="66F851BB" w:rsidR="00E566C5" w:rsidRDefault="00DE3376" w:rsidP="00843798">
      <w:pPr>
        <w:pStyle w:val="TX1"/>
      </w:pPr>
      <w:r>
        <w:t>Step</w:t>
      </w:r>
      <w:r w:rsidR="006779C6">
        <w:t xml:space="preserve"> </w:t>
      </w:r>
      <w:r>
        <w:t>1:</w:t>
      </w:r>
      <w:r w:rsidR="006779C6">
        <w:t xml:space="preserve"> </w:t>
      </w:r>
      <w:r>
        <w:t>Use</w:t>
      </w:r>
      <w:r w:rsidR="006779C6">
        <w:t xml:space="preserve"> </w:t>
      </w:r>
      <w:r w:rsidR="00554F0B">
        <w:t>the</w:t>
      </w:r>
      <w:r w:rsidR="006779C6">
        <w:t xml:space="preserve"> </w:t>
      </w:r>
      <w:r w:rsidR="00554F0B">
        <w:t>distributive</w:t>
      </w:r>
      <w:r w:rsidR="006779C6">
        <w:t xml:space="preserve"> </w:t>
      </w:r>
      <w:r w:rsidR="00554F0B">
        <w:t>property:</w:t>
      </w:r>
    </w:p>
    <w:p w14:paraId="3B32D11E" w14:textId="722C00E6" w:rsidR="00E566C5" w:rsidRDefault="00707C83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 w:rsidRPr="00707C83">
        <w:rPr>
          <w:rFonts w:ascii="Times New Roman" w:eastAsia="Times New Roman" w:hAnsi="Times New Roman" w:cs="Times New Roman"/>
          <w:position w:val="-14"/>
        </w:rPr>
        <w:object w:dxaOrig="3519" w:dyaOrig="400" w14:anchorId="5D9E505A">
          <v:shape id="_x0000_i1422" type="#_x0000_t75" style="width:175.8pt;height:19.8pt" o:ole="">
            <v:imagedata r:id="rId297" o:title=""/>
          </v:shape>
          <o:OLEObject Type="Embed" ProgID="Equation.DSMT4" ShapeID="_x0000_i1422" DrawAspect="Content" ObjectID="_1702150209" r:id="rId298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278D3747" w14:textId="1D73AE4E" w:rsidR="00E566C5" w:rsidRDefault="00DE3376" w:rsidP="00843798">
      <w:pPr>
        <w:pStyle w:val="TX1"/>
      </w:pPr>
      <w:r>
        <w:t>Step</w:t>
      </w:r>
      <w:r w:rsidR="006779C6">
        <w:t xml:space="preserve"> </w:t>
      </w:r>
      <w:r>
        <w:t>2:</w:t>
      </w:r>
      <w:r w:rsidR="006779C6">
        <w:t xml:space="preserve"> </w:t>
      </w:r>
      <w:r w:rsidR="00554F0B">
        <w:t>Next</w:t>
      </w:r>
      <w:r w:rsidR="006779C6">
        <w:t xml:space="preserve"> </w:t>
      </w:r>
      <w:r w:rsidR="00554F0B">
        <w:t>we</w:t>
      </w:r>
      <w:r w:rsidR="006779C6">
        <w:t xml:space="preserve"> </w:t>
      </w:r>
      <w:r w:rsidR="00554F0B">
        <w:t>multiply:</w:t>
      </w:r>
    </w:p>
    <w:p w14:paraId="6F8E6E4A" w14:textId="7C3C871E" w:rsidR="00E566C5" w:rsidRDefault="00707C83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 w:rsidRPr="00707C83">
        <w:rPr>
          <w:rFonts w:ascii="Times New Roman" w:eastAsia="Times New Roman" w:hAnsi="Times New Roman" w:cs="Times New Roman"/>
          <w:position w:val="-6"/>
        </w:rPr>
        <w:object w:dxaOrig="1740" w:dyaOrig="320" w14:anchorId="4D2F03B6">
          <v:shape id="_x0000_i1423" type="#_x0000_t75" style="width:87pt;height:16.2pt" o:ole="">
            <v:imagedata r:id="rId299" o:title=""/>
          </v:shape>
          <o:OLEObject Type="Embed" ProgID="Equation.DSMT4" ShapeID="_x0000_i1423" DrawAspect="Content" ObjectID="_1702150210" r:id="rId300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462A025F" w14:textId="18333187" w:rsidR="00E566C5" w:rsidRDefault="0057305C" w:rsidP="00843798">
      <w:pPr>
        <w:pStyle w:val="TX1"/>
      </w:pPr>
      <w:r>
        <w:t>Step</w:t>
      </w:r>
      <w:r w:rsidR="006779C6">
        <w:t xml:space="preserve"> </w:t>
      </w:r>
      <w:r>
        <w:t>3:</w:t>
      </w:r>
      <w:r w:rsidR="006779C6">
        <w:t xml:space="preserve"> </w:t>
      </w:r>
      <w:r w:rsidR="00554F0B">
        <w:t>Then</w:t>
      </w:r>
      <w:r w:rsidR="006779C6">
        <w:t xml:space="preserve"> </w:t>
      </w:r>
      <w:r w:rsidR="00554F0B">
        <w:t>we</w:t>
      </w:r>
      <w:r w:rsidR="006779C6">
        <w:t xml:space="preserve"> </w:t>
      </w:r>
      <w:r w:rsidR="00554F0B">
        <w:t>combine</w:t>
      </w:r>
      <w:r w:rsidR="006779C6">
        <w:t xml:space="preserve"> </w:t>
      </w:r>
      <w:r w:rsidR="00554F0B">
        <w:t>the</w:t>
      </w:r>
      <w:r w:rsidR="006779C6">
        <w:t xml:space="preserve"> </w:t>
      </w:r>
      <w:r w:rsidR="00554F0B">
        <w:t>like</w:t>
      </w:r>
      <w:r w:rsidR="006779C6">
        <w:t xml:space="preserve"> </w:t>
      </w:r>
      <w:r w:rsidR="00554F0B">
        <w:t>terms:</w:t>
      </w:r>
    </w:p>
    <w:p w14:paraId="63805C1C" w14:textId="58C80DFA" w:rsidR="0090240F" w:rsidRDefault="00707C83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 w:rsidRPr="00707C83">
        <w:rPr>
          <w:rFonts w:ascii="Times New Roman" w:eastAsia="Times New Roman" w:hAnsi="Times New Roman" w:cs="Times New Roman"/>
          <w:position w:val="-6"/>
        </w:rPr>
        <w:object w:dxaOrig="1260" w:dyaOrig="320" w14:anchorId="535BA287">
          <v:shape id="_x0000_i1424" type="#_x0000_t75" style="width:63pt;height:16.2pt" o:ole="">
            <v:imagedata r:id="rId301" o:title=""/>
          </v:shape>
          <o:OLEObject Type="Embed" ProgID="Equation.DSMT4" ShapeID="_x0000_i1424" DrawAspect="Content" ObjectID="_1702150211" r:id="rId302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54A9C928" w14:textId="4E5A8280" w:rsidR="00E566C5" w:rsidRDefault="00554F0B" w:rsidP="0090240F">
      <w:r>
        <w:t>&lt;END&gt;</w:t>
      </w:r>
    </w:p>
    <w:p w14:paraId="1096EAC9" w14:textId="30BDF7CE" w:rsidR="00E566C5" w:rsidRDefault="0090240F" w:rsidP="0090240F">
      <w:r>
        <w:t>&lt;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210A3B42" w:rsidRPr="210A3B42">
        <w:t>10</w:t>
      </w:r>
    </w:p>
    <w:p w14:paraId="491FC8C9" w14:textId="7110E24B" w:rsidR="0090240F" w:rsidRDefault="0090240F" w:rsidP="0090240F">
      <w:r>
        <w:t>&lt;EXERCISE&gt;</w:t>
      </w:r>
    </w:p>
    <w:p w14:paraId="2FC6447E" w14:textId="643E692B" w:rsidR="0090240F" w:rsidRDefault="0090240F" w:rsidP="0090240F">
      <w:r>
        <w:t>&lt;PROBLEM&gt;</w:t>
      </w:r>
    </w:p>
    <w:p w14:paraId="08B9E00A" w14:textId="122173C4" w:rsidR="00E566C5" w:rsidRDefault="00554F0B" w:rsidP="00843798">
      <w:pPr>
        <w:pStyle w:val="TX1"/>
      </w:pPr>
      <w:commentRangeStart w:id="64"/>
      <w:r>
        <w:t>Multiply</w:t>
      </w:r>
      <w:commentRangeEnd w:id="64"/>
      <w:r w:rsidR="00042EDF">
        <w:rPr>
          <w:rStyle w:val="CommentReference"/>
        </w:rPr>
        <w:commentReference w:id="64"/>
      </w:r>
      <w:r w:rsidR="00707C83" w:rsidRPr="00707C83">
        <w:rPr>
          <w:position w:val="-14"/>
        </w:rPr>
        <w:object w:dxaOrig="1760" w:dyaOrig="400" w14:anchorId="4F3FA5AE">
          <v:shape id="_x0000_i1425" type="#_x0000_t75" style="width:88.2pt;height:19.8pt" o:ole="">
            <v:imagedata r:id="rId303" o:title=""/>
          </v:shape>
          <o:OLEObject Type="Embed" ProgID="Equation.DSMT4" ShapeID="_x0000_i1425" DrawAspect="Content" ObjectID="_1702150212" r:id="rId304"/>
        </w:object>
      </w:r>
      <w:r w:rsidR="00707C83">
        <w:t xml:space="preserve"> </w:t>
      </w:r>
      <w:r w:rsidR="006F37B3">
        <w:t>.</w:t>
      </w:r>
      <w:r w:rsidR="006779C6">
        <w:t xml:space="preserve"> </w:t>
      </w:r>
    </w:p>
    <w:p w14:paraId="5DD489E4" w14:textId="78D97530" w:rsidR="00E566C5" w:rsidRPr="00A641BD" w:rsidRDefault="00A641BD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4"/>
        </w:rPr>
        <w:t>&lt;SOLUTION&gt;</w:t>
      </w:r>
    </w:p>
    <w:p w14:paraId="6EBC858B" w14:textId="77BC1358" w:rsidR="0090240F" w:rsidRDefault="00707C83" w:rsidP="00843798">
      <w:pPr>
        <w:pStyle w:val="TX1"/>
      </w:pPr>
      <w:r w:rsidRPr="00707C83">
        <w:rPr>
          <w:position w:val="-6"/>
        </w:rPr>
        <w:object w:dxaOrig="1480" w:dyaOrig="320" w14:anchorId="054BB2C0">
          <v:shape id="_x0000_i1426" type="#_x0000_t75" style="width:73.8pt;height:16.2pt" o:ole="">
            <v:imagedata r:id="rId305" o:title=""/>
          </v:shape>
          <o:OLEObject Type="Embed" ProgID="Equation.DSMT4" ShapeID="_x0000_i1426" DrawAspect="Content" ObjectID="_1702150213" r:id="rId306"/>
        </w:object>
      </w:r>
      <w:r>
        <w:t xml:space="preserve"> </w:t>
      </w:r>
    </w:p>
    <w:p w14:paraId="3DBADAC0" w14:textId="515C203A" w:rsidR="00E566C5" w:rsidRDefault="00554F0B" w:rsidP="0090240F">
      <w:r>
        <w:t>&lt;END&gt;</w:t>
      </w:r>
    </w:p>
    <w:p w14:paraId="13BCB0FA" w14:textId="1ABFA23F" w:rsidR="0090240F" w:rsidRDefault="0090240F" w:rsidP="00A641BD">
      <w:pPr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  <w:i/>
        </w:rPr>
      </w:pPr>
      <w:r>
        <w:rPr>
          <w:rFonts w:ascii="Segoe UI Emoji" w:hAnsi="Segoe UI Emoji" w:cs="Segoe UI Emoji"/>
          <w:sz w:val="32"/>
          <w:szCs w:val="32"/>
        </w:rPr>
        <w:t>&lt;LIGHT&gt;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proofErr w:type="gramStart"/>
      <w:r w:rsidR="00554F0B" w:rsidRPr="00DE3376">
        <w:rPr>
          <w:rFonts w:ascii="Times New Roman" w:eastAsia="Times New Roman" w:hAnsi="Times New Roman" w:cs="Times New Roman"/>
          <w:i/>
        </w:rPr>
        <w:t>You</w:t>
      </w:r>
      <w:proofErr w:type="gramEnd"/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may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hav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heard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th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term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“FOIL”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which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stand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for: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First,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055515">
        <w:rPr>
          <w:rFonts w:ascii="Times New Roman" w:eastAsia="Times New Roman" w:hAnsi="Times New Roman" w:cs="Times New Roman"/>
          <w:i/>
        </w:rPr>
        <w:t>Outer,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Inner,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Last.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FOIL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essentially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describe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a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way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to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us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th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distributiv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property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if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you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multiply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a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2858B0">
        <w:rPr>
          <w:rFonts w:ascii="Times New Roman" w:eastAsia="Times New Roman" w:hAnsi="Times New Roman" w:cs="Times New Roman"/>
          <w:i/>
        </w:rPr>
        <w:t>two</w:t>
      </w:r>
      <w:r w:rsidR="00554F0B" w:rsidRPr="00DE3376">
        <w:rPr>
          <w:rFonts w:ascii="Times New Roman" w:eastAsia="Times New Roman" w:hAnsi="Times New Roman" w:cs="Times New Roman"/>
          <w:i/>
        </w:rPr>
        <w:t>-term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expression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by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another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2858B0">
        <w:rPr>
          <w:rFonts w:ascii="Times New Roman" w:eastAsia="Times New Roman" w:hAnsi="Times New Roman" w:cs="Times New Roman"/>
          <w:i/>
        </w:rPr>
        <w:t>two</w:t>
      </w:r>
      <w:r w:rsidR="00554F0B" w:rsidRPr="00DE3376">
        <w:rPr>
          <w:rFonts w:ascii="Times New Roman" w:eastAsia="Times New Roman" w:hAnsi="Times New Roman" w:cs="Times New Roman"/>
          <w:i/>
        </w:rPr>
        <w:t>-term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expression</w:t>
      </w:r>
      <w:r w:rsidR="002858B0">
        <w:rPr>
          <w:rFonts w:ascii="Times New Roman" w:eastAsia="Times New Roman" w:hAnsi="Times New Roman" w:cs="Times New Roman"/>
          <w:i/>
        </w:rPr>
        <w:t>,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2858B0">
        <w:rPr>
          <w:rFonts w:ascii="Times New Roman" w:eastAsia="Times New Roman" w:hAnsi="Times New Roman" w:cs="Times New Roman"/>
          <w:i/>
        </w:rPr>
        <w:t>b</w:t>
      </w:r>
      <w:r w:rsidR="00554F0B" w:rsidRPr="00DE3376">
        <w:rPr>
          <w:rFonts w:ascii="Times New Roman" w:eastAsia="Times New Roman" w:hAnsi="Times New Roman" w:cs="Times New Roman"/>
          <w:i/>
        </w:rPr>
        <w:t>ut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FOIL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only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work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in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that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specific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situation.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For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example,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suppos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you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hav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a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2858B0">
        <w:rPr>
          <w:rFonts w:ascii="Times New Roman" w:eastAsia="Times New Roman" w:hAnsi="Times New Roman" w:cs="Times New Roman"/>
          <w:i/>
        </w:rPr>
        <w:t>two</w:t>
      </w:r>
      <w:r w:rsidR="00554F0B" w:rsidRPr="00DE3376">
        <w:rPr>
          <w:rFonts w:ascii="Times New Roman" w:eastAsia="Times New Roman" w:hAnsi="Times New Roman" w:cs="Times New Roman"/>
          <w:i/>
        </w:rPr>
        <w:t>-term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expression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multiplied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by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a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2858B0">
        <w:rPr>
          <w:rFonts w:ascii="Times New Roman" w:eastAsia="Times New Roman" w:hAnsi="Times New Roman" w:cs="Times New Roman"/>
          <w:i/>
        </w:rPr>
        <w:t>three</w:t>
      </w:r>
      <w:r w:rsidR="00554F0B" w:rsidRPr="00DE3376">
        <w:rPr>
          <w:rFonts w:ascii="Times New Roman" w:eastAsia="Times New Roman" w:hAnsi="Times New Roman" w:cs="Times New Roman"/>
          <w:i/>
        </w:rPr>
        <w:t>-term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expression,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such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as</w:t>
      </w:r>
      <w:r w:rsidR="00DF67F8" w:rsidRPr="00DF67F8">
        <w:rPr>
          <w:rFonts w:ascii="Times New Roman" w:eastAsia="Times New Roman" w:hAnsi="Times New Roman" w:cs="Times New Roman"/>
          <w:i/>
          <w:position w:val="-14"/>
        </w:rPr>
        <w:object w:dxaOrig="2160" w:dyaOrig="400" w14:anchorId="6755D074">
          <v:shape id="_x0000_i1427" type="#_x0000_t75" style="width:108pt;height:19.8pt" o:ole="">
            <v:imagedata r:id="rId307" o:title=""/>
          </v:shape>
          <o:OLEObject Type="Embed" ProgID="Equation.DSMT4" ShapeID="_x0000_i1427" DrawAspect="Content" ObjectID="_1702150214" r:id="rId308"/>
        </w:object>
      </w:r>
      <w:r w:rsidR="00DF67F8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</w:rPr>
        <w:t>.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What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term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qualify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a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inner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term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and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what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term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qualify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a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outer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terms?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In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thi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particular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situation,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FOIL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cannot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possibly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work;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th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multiplication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of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DF67F8" w:rsidRPr="00DF67F8">
        <w:rPr>
          <w:rFonts w:ascii="Times New Roman" w:eastAsia="Times New Roman" w:hAnsi="Times New Roman" w:cs="Times New Roman"/>
          <w:i/>
          <w:position w:val="-14"/>
        </w:rPr>
        <w:object w:dxaOrig="1760" w:dyaOrig="400" w14:anchorId="3593B026">
          <v:shape id="_x0000_i1428" type="#_x0000_t75" style="width:88.2pt;height:19.8pt" o:ole="">
            <v:imagedata r:id="rId309" o:title=""/>
          </v:shape>
          <o:OLEObject Type="Embed" ProgID="Equation.DSMT4" ShapeID="_x0000_i1428" DrawAspect="Content" ObjectID="_1702150215" r:id="rId310"/>
        </w:object>
      </w:r>
      <w:r w:rsidR="00DF67F8">
        <w:rPr>
          <w:rFonts w:ascii="Times New Roman" w:eastAsia="Times New Roman" w:hAnsi="Times New Roman" w:cs="Times New Roman"/>
          <w:i/>
        </w:rPr>
        <w:t xml:space="preserve"> 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should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yield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six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terms,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wher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FOIL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i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designed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to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only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giv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you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four!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Th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lastRenderedPageBreak/>
        <w:t>distributiv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property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work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regardles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of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how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many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terms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ther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are.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FOIL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can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be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misleading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and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applied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inappropriately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if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not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fully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554F0B" w:rsidRPr="00DE3376">
        <w:rPr>
          <w:rFonts w:ascii="Times New Roman" w:eastAsia="Times New Roman" w:hAnsi="Times New Roman" w:cs="Times New Roman"/>
          <w:i/>
        </w:rPr>
        <w:t>understood!</w:t>
      </w:r>
    </w:p>
    <w:p w14:paraId="4466D94F" w14:textId="48DE1B7F" w:rsidR="00E566C5" w:rsidRPr="00DE3376" w:rsidRDefault="00554F0B" w:rsidP="0090240F">
      <w:r w:rsidRPr="00DE3376">
        <w:t>&lt;END&gt;</w:t>
      </w:r>
    </w:p>
    <w:p w14:paraId="38AB7235" w14:textId="7F9DAD6E" w:rsidR="00E566C5" w:rsidRDefault="00625440" w:rsidP="00843798">
      <w:bookmarkStart w:id="65" w:name="_Hlk78458983"/>
      <w:r>
        <w:t>&lt;</w:t>
      </w:r>
      <w:proofErr w:type="gramStart"/>
      <w:r>
        <w:t>example&gt;</w:t>
      </w:r>
      <w:proofErr w:type="gramEnd"/>
      <w:r w:rsidR="210A3B42" w:rsidRPr="002C7332">
        <w:t>EXAMPLE</w:t>
      </w:r>
      <w:r w:rsidR="006779C6">
        <w:t xml:space="preserve"> </w:t>
      </w:r>
      <w:r w:rsidR="210A3B42" w:rsidRPr="002C7332">
        <w:t>1</w:t>
      </w:r>
      <w:r w:rsidR="210A3B42" w:rsidRPr="00345ACE">
        <w:t>1</w:t>
      </w:r>
      <w:r w:rsidR="002D1D43">
        <w:t>—</w:t>
      </w:r>
      <w:r>
        <w:t>&lt;title&gt;</w:t>
      </w:r>
      <w:r w:rsidR="210A3B42" w:rsidRPr="00AE2C99">
        <w:t>Dividing</w:t>
      </w:r>
      <w:r w:rsidR="006779C6">
        <w:t xml:space="preserve"> </w:t>
      </w:r>
      <w:r w:rsidR="210A3B42" w:rsidRPr="00AE2C99">
        <w:t>Algebraic</w:t>
      </w:r>
      <w:r w:rsidR="006779C6">
        <w:t xml:space="preserve"> </w:t>
      </w:r>
      <w:r w:rsidR="210A3B42" w:rsidRPr="00AE2C99">
        <w:t>Expressions</w:t>
      </w:r>
      <w:r>
        <w:t>&lt;/title&gt;</w:t>
      </w:r>
    </w:p>
    <w:p w14:paraId="755CEB23" w14:textId="3A895158" w:rsidR="0090240F" w:rsidRDefault="0090240F" w:rsidP="0090240F">
      <w:r>
        <w:t>&lt;EXERCISE&gt;</w:t>
      </w:r>
    </w:p>
    <w:p w14:paraId="4102649A" w14:textId="13DA344D" w:rsidR="0090240F" w:rsidRDefault="0090240F" w:rsidP="0090240F">
      <w:r>
        <w:t>&lt;PROBLEM&gt;</w:t>
      </w:r>
    </w:p>
    <w:bookmarkEnd w:id="65"/>
    <w:p w14:paraId="2449322C" w14:textId="44CDEA6F" w:rsidR="00E566C5" w:rsidRDefault="00554F0B" w:rsidP="00843798">
      <w:pPr>
        <w:pStyle w:val="TX1"/>
      </w:pPr>
      <w:commentRangeStart w:id="66"/>
      <w:r>
        <w:t>Divide</w:t>
      </w:r>
      <w:commentRangeEnd w:id="66"/>
      <w:r w:rsidR="00042EDF">
        <w:rPr>
          <w:rStyle w:val="CommentReference"/>
        </w:rPr>
        <w:commentReference w:id="66"/>
      </w:r>
      <w:r w:rsidR="00533ED4" w:rsidRPr="00533ED4">
        <w:rPr>
          <w:position w:val="-16"/>
        </w:rPr>
        <w:object w:dxaOrig="2480" w:dyaOrig="440" w14:anchorId="20BE81EE">
          <v:shape id="_x0000_i1429" type="#_x0000_t75" style="width:124.2pt;height:22.2pt" o:ole="">
            <v:imagedata r:id="rId311" o:title=""/>
          </v:shape>
          <o:OLEObject Type="Embed" ProgID="Equation.DSMT4" ShapeID="_x0000_i1429" DrawAspect="Content" ObjectID="_1702150216" r:id="rId312"/>
        </w:object>
      </w:r>
      <w:r w:rsidR="00533ED4">
        <w:t xml:space="preserve"> </w:t>
      </w:r>
      <w:r w:rsidR="006F37B3">
        <w:t>.</w:t>
      </w:r>
    </w:p>
    <w:p w14:paraId="27169070" w14:textId="4971B14A" w:rsidR="00E566C5" w:rsidRDefault="00A641BD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&lt;SOLUTION&gt;</w:t>
      </w:r>
    </w:p>
    <w:p w14:paraId="27AFD2FC" w14:textId="51029471" w:rsidR="00E566C5" w:rsidRDefault="00554F0B" w:rsidP="00843798">
      <w:pPr>
        <w:pStyle w:val="TX1"/>
      </w:pPr>
      <w:r>
        <w:t>We</w:t>
      </w:r>
      <w:r w:rsidR="006779C6">
        <w:t xml:space="preserve"> </w:t>
      </w:r>
      <w:r>
        <w:t>have</w:t>
      </w:r>
      <w:r w:rsidR="006779C6">
        <w:t xml:space="preserve"> </w:t>
      </w:r>
      <w:r>
        <w:t>to</w:t>
      </w:r>
      <w:r w:rsidR="006779C6">
        <w:t xml:space="preserve"> </w:t>
      </w:r>
      <w:r>
        <w:t>divide</w:t>
      </w:r>
      <w:r w:rsidR="006779C6">
        <w:t xml:space="preserve"> </w:t>
      </w:r>
      <w:r>
        <w:t>EACH</w:t>
      </w:r>
      <w:r w:rsidR="006779C6">
        <w:t xml:space="preserve"> </w:t>
      </w:r>
      <w:r>
        <w:t>term</w:t>
      </w:r>
      <w:r w:rsidR="006779C6">
        <w:t xml:space="preserve"> </w:t>
      </w:r>
      <w:r>
        <w:t>by</w:t>
      </w:r>
      <w:r w:rsidR="006779C6">
        <w:t xml:space="preserve"> </w:t>
      </w:r>
      <w:proofErr w:type="gramStart"/>
      <w:r>
        <w:t>4</w:t>
      </w:r>
      <w:r>
        <w:rPr>
          <w:i/>
        </w:rPr>
        <w:t>x</w:t>
      </w:r>
      <w:proofErr w:type="gramEnd"/>
      <w:r>
        <w:t>:</w:t>
      </w:r>
    </w:p>
    <w:p w14:paraId="576E237C" w14:textId="77777777" w:rsidR="004340D8" w:rsidRDefault="004340D8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 w:rsidRPr="006A122D">
        <w:rPr>
          <w:position w:val="-22"/>
        </w:rPr>
        <w:object w:dxaOrig="4040" w:dyaOrig="580" w14:anchorId="73B0DFC2">
          <v:shape id="_x0000_i1136" type="#_x0000_t75" style="width:205.8pt;height:28.8pt" o:ole="">
            <v:imagedata r:id="rId313" o:title=""/>
          </v:shape>
          <o:OLEObject Type="Embed" ProgID="Equation.DSMT4" ShapeID="_x0000_i1136" DrawAspect="Content" ObjectID="_1702150217" r:id="rId314"/>
        </w:object>
      </w:r>
    </w:p>
    <w:p w14:paraId="1F3DCD2A" w14:textId="3754237D" w:rsidR="00E566C5" w:rsidRDefault="00554F0B" w:rsidP="004340D8">
      <w:r w:rsidRPr="210A3B42">
        <w:t>&lt;END&gt;</w:t>
      </w:r>
    </w:p>
    <w:p w14:paraId="20F47FE7" w14:textId="4E99C284" w:rsidR="00E566C5" w:rsidRDefault="0090240F" w:rsidP="0090240F">
      <w:r>
        <w:t>&lt;</w:t>
      </w:r>
      <w:r w:rsidR="00B35E56">
        <w:t>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210A3B42" w:rsidRPr="210A3B42">
        <w:t>11</w:t>
      </w:r>
    </w:p>
    <w:p w14:paraId="7253F151" w14:textId="38E69254" w:rsidR="00B35E56" w:rsidRDefault="00B35E56" w:rsidP="00B35E56">
      <w:r>
        <w:t>&lt;EXERCISE&gt;</w:t>
      </w:r>
    </w:p>
    <w:p w14:paraId="008863F5" w14:textId="0B6F4D67" w:rsidR="00B35E56" w:rsidRDefault="00B35E56" w:rsidP="00B35E56">
      <w:r>
        <w:t>&lt;PROBLEM&gt;</w:t>
      </w:r>
    </w:p>
    <w:p w14:paraId="5EDB8ADF" w14:textId="72625F42" w:rsidR="00E566C5" w:rsidRDefault="00554F0B" w:rsidP="00843798">
      <w:pPr>
        <w:pStyle w:val="TX1"/>
      </w:pPr>
      <w:commentRangeStart w:id="67"/>
      <w:r>
        <w:t>Divide</w:t>
      </w:r>
      <w:commentRangeEnd w:id="67"/>
      <w:r w:rsidR="00042EDF">
        <w:rPr>
          <w:rStyle w:val="CommentReference"/>
        </w:rPr>
        <w:commentReference w:id="67"/>
      </w:r>
      <w:r w:rsidR="006779C6">
        <w:t xml:space="preserve"> </w:t>
      </w:r>
      <w:r w:rsidR="00533ED4" w:rsidRPr="00533ED4">
        <w:rPr>
          <w:position w:val="-16"/>
        </w:rPr>
        <w:object w:dxaOrig="2000" w:dyaOrig="440" w14:anchorId="7825F76D">
          <v:shape id="_x0000_i1430" type="#_x0000_t75" style="width:100.2pt;height:22.2pt" o:ole="">
            <v:imagedata r:id="rId315" o:title=""/>
          </v:shape>
          <o:OLEObject Type="Embed" ProgID="Equation.DSMT4" ShapeID="_x0000_i1430" DrawAspect="Content" ObjectID="_1702150218" r:id="rId316"/>
        </w:object>
      </w:r>
      <w:r w:rsidR="00533ED4">
        <w:t xml:space="preserve"> </w:t>
      </w:r>
    </w:p>
    <w:p w14:paraId="276B7191" w14:textId="29AB51A8" w:rsidR="00E566C5" w:rsidRPr="00A641BD" w:rsidRDefault="00A641BD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4"/>
        </w:rPr>
        <w:t>&lt;SOLUTION&gt;</w:t>
      </w:r>
    </w:p>
    <w:p w14:paraId="6A33D860" w14:textId="2E6A0B3F" w:rsidR="00B35E56" w:rsidRDefault="00B35E56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&lt;ANS&gt;</w:t>
      </w:r>
      <w:r w:rsidR="00533ED4" w:rsidRPr="00533ED4">
        <w:rPr>
          <w:rFonts w:ascii="Times New Roman" w:eastAsia="Times New Roman" w:hAnsi="Times New Roman" w:cs="Times New Roman"/>
          <w:position w:val="-6"/>
        </w:rPr>
        <w:object w:dxaOrig="1100" w:dyaOrig="320" w14:anchorId="40B15A58">
          <v:shape id="_x0000_i1431" type="#_x0000_t75" style="width:55.2pt;height:16.2pt" o:ole="">
            <v:imagedata r:id="rId317" o:title=""/>
          </v:shape>
          <o:OLEObject Type="Embed" ProgID="Equation.DSMT4" ShapeID="_x0000_i1431" DrawAspect="Content" ObjectID="_1702150219" r:id="rId318"/>
        </w:object>
      </w:r>
      <w:r w:rsidR="00533ED4">
        <w:rPr>
          <w:rFonts w:ascii="Times New Roman" w:eastAsia="Times New Roman" w:hAnsi="Times New Roman" w:cs="Times New Roman"/>
        </w:rPr>
        <w:t xml:space="preserve"> </w:t>
      </w:r>
    </w:p>
    <w:p w14:paraId="5FF0985F" w14:textId="6200C905" w:rsidR="00E566C5" w:rsidRDefault="00554F0B" w:rsidP="00B35E56">
      <w:r>
        <w:t>&lt;END&gt;</w:t>
      </w:r>
    </w:p>
    <w:p w14:paraId="4A1E2BF4" w14:textId="4612B87D" w:rsidR="00625440" w:rsidRPr="00843798" w:rsidRDefault="00B35E56" w:rsidP="00A641BD">
      <w:pPr>
        <w:pStyle w:val="Blue"/>
        <w:tabs>
          <w:tab w:val="left" w:pos="360"/>
        </w:tabs>
        <w:rPr>
          <w:rFonts w:ascii="Times New Roman" w:hAnsi="Times New Roman" w:cs="Times New Roman"/>
          <w:b w:val="0"/>
          <w:i/>
        </w:rPr>
      </w:pPr>
      <w:r w:rsidRPr="00843798">
        <w:rPr>
          <w:rFonts w:ascii="Segoe UI Emoji" w:hAnsi="Segoe UI Emoji" w:cs="Segoe UI Emoji"/>
          <w:b w:val="0"/>
          <w:sz w:val="32"/>
          <w:szCs w:val="32"/>
        </w:rPr>
        <w:t>&lt;LIGHT&gt;</w:t>
      </w:r>
      <w:r w:rsidR="006779C6">
        <w:rPr>
          <w:rFonts w:ascii="Segoe UI Symbol" w:hAnsi="Segoe UI Symbol" w:cs="Segoe UI Symbol"/>
          <w:b w:val="0"/>
        </w:rPr>
        <w:t xml:space="preserve"> </w:t>
      </w:r>
      <w:proofErr w:type="gramStart"/>
      <w:r w:rsidR="00554F0B" w:rsidRPr="00843798">
        <w:rPr>
          <w:rFonts w:ascii="Times New Roman" w:eastAsia="Times New Roman" w:hAnsi="Times New Roman" w:cs="Times New Roman"/>
          <w:b w:val="0"/>
          <w:i/>
        </w:rPr>
        <w:t>Be</w:t>
      </w:r>
      <w:proofErr w:type="gramEnd"/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careful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how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you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divide!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813F1E" w:rsidRPr="00843798">
        <w:rPr>
          <w:rFonts w:ascii="Times New Roman" w:eastAsia="Times New Roman" w:hAnsi="Times New Roman" w:cs="Times New Roman"/>
          <w:b w:val="0"/>
          <w:i/>
        </w:rPr>
        <w:t>Sometimes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813F1E" w:rsidRPr="00843798">
        <w:rPr>
          <w:rFonts w:ascii="Times New Roman" w:eastAsia="Times New Roman" w:hAnsi="Times New Roman" w:cs="Times New Roman"/>
          <w:b w:val="0"/>
          <w:i/>
        </w:rPr>
        <w:t>students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813F1E" w:rsidRPr="00843798">
        <w:rPr>
          <w:rFonts w:ascii="Times New Roman" w:eastAsia="Times New Roman" w:hAnsi="Times New Roman" w:cs="Times New Roman"/>
          <w:b w:val="0"/>
          <w:i/>
        </w:rPr>
        <w:t>incorrectly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813F1E" w:rsidRPr="00843798">
        <w:rPr>
          <w:rFonts w:ascii="Times New Roman" w:eastAsia="Times New Roman" w:hAnsi="Times New Roman" w:cs="Times New Roman"/>
          <w:b w:val="0"/>
          <w:i/>
        </w:rPr>
        <w:t>divide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813F1E" w:rsidRPr="00843798">
        <w:rPr>
          <w:rFonts w:ascii="Times New Roman" w:eastAsia="Times New Roman" w:hAnsi="Times New Roman" w:cs="Times New Roman"/>
          <w:b w:val="0"/>
          <w:i/>
        </w:rPr>
        <w:t>only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813F1E" w:rsidRPr="00843798">
        <w:rPr>
          <w:rFonts w:ascii="Times New Roman" w:eastAsia="Times New Roman" w:hAnsi="Times New Roman" w:cs="Times New Roman"/>
          <w:b w:val="0"/>
          <w:i/>
        </w:rPr>
        <w:t>one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813F1E" w:rsidRPr="00843798">
        <w:rPr>
          <w:rFonts w:ascii="Times New Roman" w:eastAsia="Times New Roman" w:hAnsi="Times New Roman" w:cs="Times New Roman"/>
          <w:b w:val="0"/>
          <w:i/>
        </w:rPr>
        <w:t>term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813F1E" w:rsidRPr="00843798">
        <w:rPr>
          <w:rFonts w:ascii="Times New Roman" w:eastAsia="Times New Roman" w:hAnsi="Times New Roman" w:cs="Times New Roman"/>
          <w:b w:val="0"/>
          <w:i/>
        </w:rPr>
        <w:t>on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813F1E" w:rsidRPr="00843798">
        <w:rPr>
          <w:rFonts w:ascii="Times New Roman" w:eastAsia="Times New Roman" w:hAnsi="Times New Roman" w:cs="Times New Roman"/>
          <w:b w:val="0"/>
          <w:i/>
        </w:rPr>
        <w:t>top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eastAsia="Times New Roman" w:hAnsi="Times New Roman" w:cs="Times New Roman"/>
          <w:b w:val="0"/>
          <w:i/>
        </w:rPr>
        <w:t>by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eastAsia="Times New Roman" w:hAnsi="Times New Roman" w:cs="Times New Roman"/>
          <w:b w:val="0"/>
          <w:i/>
        </w:rPr>
        <w:t>the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eastAsia="Times New Roman" w:hAnsi="Times New Roman" w:cs="Times New Roman"/>
          <w:b w:val="0"/>
          <w:i/>
        </w:rPr>
        <w:t>bottom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eastAsia="Times New Roman" w:hAnsi="Times New Roman" w:cs="Times New Roman"/>
          <w:b w:val="0"/>
          <w:i/>
        </w:rPr>
        <w:t>term</w:t>
      </w:r>
      <w:r w:rsidR="00813F1E" w:rsidRPr="00843798">
        <w:rPr>
          <w:rFonts w:ascii="Times New Roman" w:eastAsia="Times New Roman" w:hAnsi="Times New Roman" w:cs="Times New Roman"/>
          <w:b w:val="0"/>
          <w:i/>
        </w:rPr>
        <w:t>.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For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example:</w:t>
      </w:r>
      <w:r w:rsidR="006779C6">
        <w:rPr>
          <w:b w:val="0"/>
        </w:rPr>
        <w:t xml:space="preserve"> </w:t>
      </w:r>
      <w:r w:rsidR="006A122D" w:rsidRPr="00843798">
        <w:rPr>
          <w:b w:val="0"/>
          <w:position w:val="-22"/>
        </w:rPr>
        <w:object w:dxaOrig="1160" w:dyaOrig="620" w14:anchorId="4D78270D">
          <v:shape id="_x0000_i1137" type="#_x0000_t75" style="width:58.2pt;height:31.2pt" o:ole="">
            <v:imagedata r:id="rId319" o:title=""/>
          </v:shape>
          <o:OLEObject Type="Embed" ProgID="Equation.DSMT4" ShapeID="_x0000_i1137" DrawAspect="Content" ObjectID="_1702150220" r:id="rId320"/>
        </w:object>
      </w:r>
      <w:r w:rsidR="006779C6">
        <w:rPr>
          <w:b w:val="0"/>
        </w:rPr>
        <w:t xml:space="preserve"> </w:t>
      </w:r>
      <w:r w:rsidR="00813F1E" w:rsidRPr="00843798">
        <w:rPr>
          <w:rFonts w:ascii="Times New Roman" w:hAnsi="Times New Roman" w:cs="Times New Roman"/>
          <w:b w:val="0"/>
          <w:i/>
        </w:rPr>
        <w:t>might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turn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813F1E" w:rsidRPr="00843798">
        <w:rPr>
          <w:rFonts w:ascii="Times New Roman" w:eastAsia="Times New Roman" w:hAnsi="Times New Roman" w:cs="Times New Roman"/>
          <w:b w:val="0"/>
          <w:i/>
        </w:rPr>
        <w:t>into</w:t>
      </w:r>
      <w:r w:rsidR="004340D8" w:rsidRPr="004340D8">
        <w:rPr>
          <w:rFonts w:ascii="Times New Roman" w:eastAsia="Times New Roman" w:hAnsi="Times New Roman" w:cs="Times New Roman"/>
          <w:b w:val="0"/>
          <w:i/>
          <w:position w:val="-6"/>
        </w:rPr>
        <w:object w:dxaOrig="1960" w:dyaOrig="279" w14:anchorId="38975F27">
          <v:shape id="_x0000_i1138" type="#_x0000_t75" style="width:97.8pt;height:13.8pt" o:ole="">
            <v:imagedata r:id="rId321" o:title=""/>
          </v:shape>
          <o:OLEObject Type="Embed" ProgID="Equation.DSMT4" ShapeID="_x0000_i1138" DrawAspect="Content" ObjectID="_1702150221" r:id="rId322"/>
        </w:object>
      </w:r>
      <w:r w:rsidR="004340D8">
        <w:rPr>
          <w:rFonts w:ascii="Times New Roman" w:eastAsia="Times New Roman" w:hAnsi="Times New Roman" w:cs="Times New Roman"/>
          <w:b w:val="0"/>
          <w:i/>
        </w:rPr>
        <w:t xml:space="preserve">  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eastAsia="Times New Roman" w:hAnsi="Times New Roman" w:cs="Times New Roman"/>
          <w:b w:val="0"/>
          <w:i/>
        </w:rPr>
        <w:t>if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eastAsia="Times New Roman" w:hAnsi="Times New Roman" w:cs="Times New Roman"/>
          <w:b w:val="0"/>
          <w:i/>
        </w:rPr>
        <w:t>done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eastAsia="Times New Roman" w:hAnsi="Times New Roman" w:cs="Times New Roman"/>
          <w:b w:val="0"/>
          <w:i/>
        </w:rPr>
        <w:t>incorrectly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.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When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we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divide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expressions</w:t>
      </w:r>
      <w:r w:rsidR="00813F1E" w:rsidRPr="00843798">
        <w:rPr>
          <w:rFonts w:ascii="Times New Roman" w:eastAsia="Times New Roman" w:hAnsi="Times New Roman" w:cs="Times New Roman"/>
          <w:b w:val="0"/>
          <w:i/>
        </w:rPr>
        <w:t>,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EACH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term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is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divided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by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the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divisor.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813F1E" w:rsidRPr="00843798">
        <w:rPr>
          <w:rFonts w:ascii="Times New Roman" w:eastAsia="Times New Roman" w:hAnsi="Times New Roman" w:cs="Times New Roman"/>
          <w:b w:val="0"/>
          <w:i/>
        </w:rPr>
        <w:t>So,</w:t>
      </w:r>
      <w:r w:rsidR="006779C6">
        <w:rPr>
          <w:b w:val="0"/>
        </w:rPr>
        <w:t xml:space="preserve"> </w:t>
      </w:r>
      <w:bookmarkStart w:id="68" w:name="MTBlankEqn"/>
      <w:r w:rsidR="006A122D" w:rsidRPr="00843798">
        <w:rPr>
          <w:b w:val="0"/>
          <w:position w:val="-22"/>
        </w:rPr>
        <w:object w:dxaOrig="3920" w:dyaOrig="620" w14:anchorId="18432934">
          <v:shape id="_x0000_i1139" type="#_x0000_t75" style="width:196.2pt;height:31.2pt" o:ole="">
            <v:imagedata r:id="rId323" o:title=""/>
          </v:shape>
          <o:OLEObject Type="Embed" ProgID="Equation.DSMT4" ShapeID="_x0000_i1139" DrawAspect="Content" ObjectID="_1702150222" r:id="rId324"/>
        </w:object>
      </w:r>
      <w:bookmarkEnd w:id="68"/>
      <w:r w:rsidR="006779C6">
        <w:rPr>
          <w:b w:val="0"/>
        </w:rPr>
        <w:t xml:space="preserve"> </w:t>
      </w:r>
      <w:proofErr w:type="gramStart"/>
      <w:r w:rsidR="00EB06E6" w:rsidRPr="00843798">
        <w:rPr>
          <w:rFonts w:ascii="Times New Roman" w:eastAsia="Times New Roman" w:hAnsi="Times New Roman" w:cs="Times New Roman"/>
          <w:b w:val="0"/>
          <w:i/>
        </w:rPr>
        <w:t>If</w:t>
      </w:r>
      <w:proofErr w:type="gramEnd"/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eastAsia="Times New Roman" w:hAnsi="Times New Roman" w:cs="Times New Roman"/>
          <w:b w:val="0"/>
          <w:i/>
        </w:rPr>
        <w:t>you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eastAsia="Times New Roman" w:hAnsi="Times New Roman" w:cs="Times New Roman"/>
          <w:b w:val="0"/>
          <w:i/>
        </w:rPr>
        <w:t>forget,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eastAsia="Times New Roman" w:hAnsi="Times New Roman" w:cs="Times New Roman"/>
          <w:b w:val="0"/>
          <w:i/>
        </w:rPr>
        <w:t>i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t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is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lastRenderedPageBreak/>
        <w:t>always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a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good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idea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to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check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these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554F0B" w:rsidRPr="00843798">
        <w:rPr>
          <w:rFonts w:ascii="Times New Roman" w:eastAsia="Times New Roman" w:hAnsi="Times New Roman" w:cs="Times New Roman"/>
          <w:b w:val="0"/>
          <w:i/>
        </w:rPr>
        <w:t>rules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813F1E" w:rsidRPr="00843798">
        <w:rPr>
          <w:rFonts w:ascii="Times New Roman" w:eastAsia="Times New Roman" w:hAnsi="Times New Roman" w:cs="Times New Roman"/>
          <w:b w:val="0"/>
          <w:i/>
        </w:rPr>
        <w:t>by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813F1E" w:rsidRPr="00843798">
        <w:rPr>
          <w:rFonts w:ascii="Times New Roman" w:eastAsia="Times New Roman" w:hAnsi="Times New Roman" w:cs="Times New Roman"/>
          <w:b w:val="0"/>
          <w:i/>
        </w:rPr>
        <w:t>creating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813F1E" w:rsidRPr="00843798">
        <w:rPr>
          <w:rFonts w:ascii="Times New Roman" w:eastAsia="Times New Roman" w:hAnsi="Times New Roman" w:cs="Times New Roman"/>
          <w:b w:val="0"/>
          <w:i/>
        </w:rPr>
        <w:t>a</w:t>
      </w:r>
      <w:r w:rsidR="00EB06E6" w:rsidRPr="00843798">
        <w:rPr>
          <w:rFonts w:ascii="Times New Roman" w:eastAsia="Times New Roman" w:hAnsi="Times New Roman" w:cs="Times New Roman"/>
          <w:b w:val="0"/>
          <w:i/>
        </w:rPr>
        <w:t>n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eastAsia="Times New Roman" w:hAnsi="Times New Roman" w:cs="Times New Roman"/>
          <w:b w:val="0"/>
          <w:i/>
        </w:rPr>
        <w:t>example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eastAsia="Times New Roman" w:hAnsi="Times New Roman" w:cs="Times New Roman"/>
          <w:b w:val="0"/>
          <w:i/>
        </w:rPr>
        <w:t>using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eastAsia="Times New Roman" w:hAnsi="Times New Roman" w:cs="Times New Roman"/>
          <w:b w:val="0"/>
          <w:i/>
        </w:rPr>
        <w:t>numerical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eastAsia="Times New Roman" w:hAnsi="Times New Roman" w:cs="Times New Roman"/>
          <w:b w:val="0"/>
          <w:i/>
        </w:rPr>
        <w:t>expressions</w:t>
      </w:r>
      <w:r w:rsidR="00813F1E" w:rsidRPr="00843798">
        <w:rPr>
          <w:rFonts w:ascii="Times New Roman" w:eastAsia="Times New Roman" w:hAnsi="Times New Roman" w:cs="Times New Roman"/>
          <w:b w:val="0"/>
          <w:i/>
        </w:rPr>
        <w:t>.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813F1E" w:rsidRPr="00843798">
        <w:rPr>
          <w:rFonts w:ascii="Times New Roman" w:eastAsia="Times New Roman" w:hAnsi="Times New Roman" w:cs="Times New Roman"/>
          <w:b w:val="0"/>
          <w:i/>
        </w:rPr>
        <w:t>For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813F1E" w:rsidRPr="00843798">
        <w:rPr>
          <w:rFonts w:ascii="Times New Roman" w:eastAsia="Times New Roman" w:hAnsi="Times New Roman" w:cs="Times New Roman"/>
          <w:b w:val="0"/>
          <w:i/>
        </w:rPr>
        <w:t>example,</w:t>
      </w:r>
      <w:r w:rsidR="006779C6">
        <w:rPr>
          <w:b w:val="0"/>
        </w:rPr>
        <w:t xml:space="preserve"> </w:t>
      </w:r>
      <w:r w:rsidR="006A122D" w:rsidRPr="00843798">
        <w:rPr>
          <w:b w:val="0"/>
          <w:position w:val="-22"/>
        </w:rPr>
        <w:object w:dxaOrig="1640" w:dyaOrig="580" w14:anchorId="2C5244F4">
          <v:shape id="_x0000_i1140" type="#_x0000_t75" style="width:82.2pt;height:28.8pt" o:ole="">
            <v:imagedata r:id="rId325" o:title=""/>
          </v:shape>
          <o:OLEObject Type="Embed" ProgID="Equation.DSMT4" ShapeID="_x0000_i1140" DrawAspect="Content" ObjectID="_1702150223" r:id="rId326"/>
        </w:objec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proofErr w:type="gramStart"/>
      <w:r w:rsidR="00EB06E6" w:rsidRPr="00843798">
        <w:rPr>
          <w:rFonts w:ascii="Times New Roman" w:eastAsia="Times New Roman" w:hAnsi="Times New Roman" w:cs="Times New Roman"/>
          <w:b w:val="0"/>
          <w:i/>
        </w:rPr>
        <w:t>Dividing</w:t>
      </w:r>
      <w:proofErr w:type="gramEnd"/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eastAsia="Times New Roman" w:hAnsi="Times New Roman" w:cs="Times New Roman"/>
          <w:b w:val="0"/>
          <w:i/>
        </w:rPr>
        <w:t>each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eastAsia="Times New Roman" w:hAnsi="Times New Roman" w:cs="Times New Roman"/>
          <w:b w:val="0"/>
          <w:i/>
        </w:rPr>
        <w:t>term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eastAsia="Times New Roman" w:hAnsi="Times New Roman" w:cs="Times New Roman"/>
          <w:b w:val="0"/>
          <w:i/>
        </w:rPr>
        <w:t>on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eastAsia="Times New Roman" w:hAnsi="Times New Roman" w:cs="Times New Roman"/>
          <w:b w:val="0"/>
          <w:i/>
        </w:rPr>
        <w:t>top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eastAsia="Times New Roman" w:hAnsi="Times New Roman" w:cs="Times New Roman"/>
          <w:b w:val="0"/>
          <w:i/>
        </w:rPr>
        <w:t>by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eastAsia="Times New Roman" w:hAnsi="Times New Roman" w:cs="Times New Roman"/>
          <w:b w:val="0"/>
          <w:i/>
        </w:rPr>
        <w:t>3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eastAsia="Times New Roman" w:hAnsi="Times New Roman" w:cs="Times New Roman"/>
          <w:b w:val="0"/>
          <w:i/>
        </w:rPr>
        <w:t>would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eastAsia="Times New Roman" w:hAnsi="Times New Roman" w:cs="Times New Roman"/>
          <w:b w:val="0"/>
          <w:i/>
        </w:rPr>
        <w:t>yield</w:t>
      </w:r>
      <w:r w:rsidR="006779C6">
        <w:rPr>
          <w:rFonts w:ascii="Times New Roman" w:eastAsia="Times New Roman" w:hAnsi="Times New Roman" w:cs="Times New Roman"/>
          <w:b w:val="0"/>
          <w:i/>
        </w:rPr>
        <w:t xml:space="preserve"> </w:t>
      </w:r>
      <w:r w:rsidR="006A122D" w:rsidRPr="00843798">
        <w:rPr>
          <w:b w:val="0"/>
          <w:position w:val="-22"/>
        </w:rPr>
        <w:object w:dxaOrig="3140" w:dyaOrig="580" w14:anchorId="7A7586F0">
          <v:shape id="_x0000_i1141" type="#_x0000_t75" style="width:157.2pt;height:28.8pt" o:ole="">
            <v:imagedata r:id="rId327" o:title=""/>
          </v:shape>
          <o:OLEObject Type="Embed" ProgID="Equation.DSMT4" ShapeID="_x0000_i1141" DrawAspect="Content" ObjectID="_1702150224" r:id="rId328"/>
        </w:object>
      </w:r>
      <w:r w:rsidR="00EB06E6" w:rsidRPr="00843798">
        <w:rPr>
          <w:rFonts w:ascii="Times New Roman" w:hAnsi="Times New Roman" w:cs="Times New Roman"/>
          <w:b w:val="0"/>
          <w:i/>
        </w:rPr>
        <w:t>which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is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the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correct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answer.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However,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if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you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just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divided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the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9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on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top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by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the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3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on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the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bottom,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getting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6A122D" w:rsidRPr="00843798">
        <w:rPr>
          <w:b w:val="0"/>
          <w:position w:val="-22"/>
        </w:rPr>
        <w:object w:dxaOrig="2220" w:dyaOrig="580" w14:anchorId="79373FE8">
          <v:shape id="_x0000_i1142" type="#_x0000_t75" style="width:111pt;height:28.8pt" o:ole="">
            <v:imagedata r:id="rId329" o:title=""/>
          </v:shape>
          <o:OLEObject Type="Embed" ProgID="Equation.DSMT4" ShapeID="_x0000_i1142" DrawAspect="Content" ObjectID="_1702150225" r:id="rId330"/>
        </w:object>
      </w:r>
      <w:r w:rsidR="00EB06E6" w:rsidRPr="00843798">
        <w:rPr>
          <w:rFonts w:ascii="Times New Roman" w:hAnsi="Times New Roman" w:cs="Times New Roman"/>
          <w:b w:val="0"/>
          <w:i/>
        </w:rPr>
        <w:t>this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does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not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result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in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the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correct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  <w:r w:rsidR="00EB06E6" w:rsidRPr="00843798">
        <w:rPr>
          <w:rFonts w:ascii="Times New Roman" w:hAnsi="Times New Roman" w:cs="Times New Roman"/>
          <w:b w:val="0"/>
          <w:i/>
        </w:rPr>
        <w:t>answer.</w:t>
      </w:r>
      <w:r w:rsidR="006779C6">
        <w:rPr>
          <w:rFonts w:ascii="Times New Roman" w:hAnsi="Times New Roman" w:cs="Times New Roman"/>
          <w:b w:val="0"/>
          <w:i/>
        </w:rPr>
        <w:t xml:space="preserve"> </w:t>
      </w:r>
    </w:p>
    <w:p w14:paraId="60EC8672" w14:textId="77777777" w:rsidR="00625440" w:rsidRDefault="00625440" w:rsidP="00B35E56"/>
    <w:p w14:paraId="61746F15" w14:textId="77777777" w:rsidR="00625440" w:rsidRDefault="00625440" w:rsidP="00B35E56"/>
    <w:p w14:paraId="3B4FB57E" w14:textId="03EEF17A" w:rsidR="00843798" w:rsidRDefault="00B35E56" w:rsidP="00B35E56">
      <w:r>
        <w:t>&lt;BOX</w:t>
      </w:r>
      <w:proofErr w:type="gramStart"/>
      <w:r>
        <w:t>&gt;</w:t>
      </w:r>
      <w:r w:rsidR="00625440">
        <w:t>[</w:t>
      </w:r>
      <w:proofErr w:type="gramEnd"/>
      <w:r w:rsidR="00554F0B" w:rsidRPr="004E11DC">
        <w:t>PEOPLE</w:t>
      </w:r>
      <w:r w:rsidR="006779C6">
        <w:t xml:space="preserve"> </w:t>
      </w:r>
      <w:r w:rsidR="00554F0B" w:rsidRPr="004E11DC">
        <w:t>IN</w:t>
      </w:r>
      <w:r w:rsidR="006779C6">
        <w:t xml:space="preserve"> </w:t>
      </w:r>
      <w:r w:rsidR="00554F0B" w:rsidRPr="004E11DC">
        <w:t>MATHEMATICS</w:t>
      </w:r>
      <w:r w:rsidR="00625440">
        <w:t>]</w:t>
      </w:r>
    </w:p>
    <w:p w14:paraId="717D4A70" w14:textId="29EBF3AA" w:rsidR="00E566C5" w:rsidRPr="00250BF9" w:rsidRDefault="00625440" w:rsidP="00B35E56">
      <w:pPr>
        <w:rPr>
          <w:b/>
          <w:color w:val="0070C0"/>
          <w:sz w:val="24"/>
          <w:szCs w:val="24"/>
        </w:rPr>
      </w:pPr>
      <w:r>
        <w:t>&lt;</w:t>
      </w:r>
      <w:r w:rsidR="00843798">
        <w:t>T</w:t>
      </w:r>
      <w:r>
        <w:t>&gt;</w:t>
      </w:r>
      <w:r w:rsidR="00554F0B" w:rsidRPr="00A641BD">
        <w:rPr>
          <w:bCs/>
          <w:color w:val="0070C0"/>
          <w:sz w:val="24"/>
          <w:szCs w:val="24"/>
        </w:rPr>
        <w:t>Al-Khwarizmi</w:t>
      </w:r>
      <w:r>
        <w:rPr>
          <w:bCs/>
          <w:color w:val="0070C0"/>
          <w:sz w:val="24"/>
          <w:szCs w:val="24"/>
        </w:rPr>
        <w:t>&lt;/title&gt;</w:t>
      </w:r>
    </w:p>
    <w:p w14:paraId="55F282FB" w14:textId="3DF3F1C6" w:rsidR="002F42C5" w:rsidRDefault="00B35E56" w:rsidP="00B35E56">
      <w:pPr>
        <w:rPr>
          <w:rStyle w:val="PhotoChar"/>
          <w:rFonts w:eastAsia="Calibri"/>
          <w:sz w:val="22"/>
          <w:szCs w:val="22"/>
        </w:rPr>
      </w:pPr>
      <w:r>
        <w:rPr>
          <w:noProof/>
          <w:lang w:val="en-IN" w:eastAsia="en-IN"/>
        </w:rPr>
        <w:t>&lt;FIG/&gt;</w:t>
      </w:r>
    </w:p>
    <w:p w14:paraId="6E9DA472" w14:textId="6EB4DC2C" w:rsidR="00E566C5" w:rsidRPr="006E59C8" w:rsidRDefault="00032E2B" w:rsidP="00032E2B">
      <w:pPr>
        <w:pStyle w:val="Photo"/>
        <w:rPr>
          <w:color w:val="1155CC"/>
          <w:u w:val="single"/>
        </w:rPr>
      </w:pPr>
      <w:r w:rsidRPr="00032E2B">
        <w:rPr>
          <w:rStyle w:val="PhotoChar"/>
          <w:sz w:val="22"/>
          <w:szCs w:val="22"/>
        </w:rPr>
        <w:t>CS_Photo_05_01_</w:t>
      </w:r>
      <w:r>
        <w:rPr>
          <w:rStyle w:val="PhotoChar"/>
          <w:sz w:val="22"/>
          <w:szCs w:val="22"/>
        </w:rPr>
        <w:t>002</w:t>
      </w:r>
      <w:r w:rsidR="00554F0B" w:rsidRPr="00032E2B">
        <w:rPr>
          <w:rStyle w:val="PhotoChar"/>
          <w:sz w:val="22"/>
          <w:szCs w:val="22"/>
        </w:rPr>
        <w:t>:</w:t>
      </w:r>
      <w:r w:rsidR="006779C6">
        <w:rPr>
          <w:rStyle w:val="PhotoChar"/>
          <w:sz w:val="22"/>
          <w:szCs w:val="22"/>
        </w:rPr>
        <w:t xml:space="preserve"> </w:t>
      </w:r>
      <w:r w:rsidR="00554F0B" w:rsidRPr="00032E2B">
        <w:rPr>
          <w:rStyle w:val="PhotoChar"/>
          <w:sz w:val="22"/>
          <w:szCs w:val="22"/>
        </w:rPr>
        <w:t>Image</w:t>
      </w:r>
      <w:r w:rsidR="006779C6">
        <w:rPr>
          <w:rStyle w:val="PhotoChar"/>
          <w:sz w:val="22"/>
          <w:szCs w:val="22"/>
        </w:rPr>
        <w:t xml:space="preserve"> </w:t>
      </w:r>
      <w:r w:rsidR="00554F0B" w:rsidRPr="00032E2B">
        <w:rPr>
          <w:rStyle w:val="PhotoChar"/>
          <w:sz w:val="22"/>
          <w:szCs w:val="22"/>
        </w:rPr>
        <w:t>of</w:t>
      </w:r>
      <w:r w:rsidR="006779C6">
        <w:rPr>
          <w:rStyle w:val="PhotoChar"/>
          <w:sz w:val="22"/>
          <w:szCs w:val="22"/>
        </w:rPr>
        <w:t xml:space="preserve"> </w:t>
      </w:r>
      <w:r w:rsidR="00554F0B" w:rsidRPr="00032E2B">
        <w:rPr>
          <w:rStyle w:val="PhotoChar"/>
          <w:sz w:val="22"/>
          <w:szCs w:val="22"/>
        </w:rPr>
        <w:t>Al-Khwarizmi.</w:t>
      </w:r>
    </w:p>
    <w:p w14:paraId="30BA89B3" w14:textId="5DFCA366" w:rsidR="00E566C5" w:rsidRDefault="00554F0B" w:rsidP="00B35E56">
      <w:pPr>
        <w:pStyle w:val="TX1"/>
        <w:rPr>
          <w:color w:val="FF0000"/>
        </w:rPr>
      </w:pPr>
      <w:r>
        <w:t>Abu</w:t>
      </w:r>
      <w:r w:rsidR="006779C6">
        <w:t xml:space="preserve"> </w:t>
      </w:r>
      <w:proofErr w:type="spellStart"/>
      <w:r>
        <w:t>Ja’far</w:t>
      </w:r>
      <w:proofErr w:type="spellEnd"/>
      <w:r w:rsidR="006779C6">
        <w:t xml:space="preserve"> </w:t>
      </w:r>
      <w:r>
        <w:t>Muhammad</w:t>
      </w:r>
      <w:r w:rsidR="006779C6">
        <w:t xml:space="preserve"> </w:t>
      </w:r>
      <w:r>
        <w:t>ibn</w:t>
      </w:r>
      <w:r w:rsidR="006779C6">
        <w:t xml:space="preserve"> </w:t>
      </w:r>
      <w:r>
        <w:t>Musa</w:t>
      </w:r>
      <w:r w:rsidR="006779C6">
        <w:t xml:space="preserve"> </w:t>
      </w:r>
      <w:r>
        <w:t>Al-Khwarizmi</w:t>
      </w:r>
      <w:r w:rsidR="006779C6">
        <w:t xml:space="preserve"> </w:t>
      </w:r>
      <w:r>
        <w:t>was</w:t>
      </w:r>
      <w:r w:rsidR="006779C6">
        <w:t xml:space="preserve"> </w:t>
      </w:r>
      <w:r>
        <w:t>born</w:t>
      </w:r>
      <w:r w:rsidR="006779C6">
        <w:t xml:space="preserve"> </w:t>
      </w:r>
      <w:r>
        <w:t>around</w:t>
      </w:r>
      <w:r w:rsidR="006779C6">
        <w:t xml:space="preserve"> </w:t>
      </w:r>
      <w:r>
        <w:t>780</w:t>
      </w:r>
      <w:r w:rsidR="006779C6">
        <w:t xml:space="preserve"> </w:t>
      </w:r>
      <w:r>
        <w:t>AD,</w:t>
      </w:r>
      <w:r w:rsidR="006779C6">
        <w:t xml:space="preserve"> </w:t>
      </w:r>
      <w:r>
        <w:t>probably</w:t>
      </w:r>
      <w:r w:rsidR="006779C6">
        <w:t xml:space="preserve"> </w:t>
      </w:r>
      <w:r>
        <w:t>in</w:t>
      </w:r>
      <w:r w:rsidR="006779C6">
        <w:t xml:space="preserve"> </w:t>
      </w:r>
      <w:r>
        <w:t>or</w:t>
      </w:r>
      <w:r w:rsidR="006779C6">
        <w:t xml:space="preserve"> </w:t>
      </w:r>
      <w:r>
        <w:t>around</w:t>
      </w:r>
      <w:r w:rsidR="006779C6">
        <w:t xml:space="preserve"> </w:t>
      </w:r>
      <w:r>
        <w:t>the</w:t>
      </w:r>
      <w:r w:rsidR="006779C6">
        <w:t xml:space="preserve"> </w:t>
      </w:r>
      <w:r>
        <w:t>region</w:t>
      </w:r>
      <w:r w:rsidR="006779C6">
        <w:t xml:space="preserve"> </w:t>
      </w:r>
      <w:r>
        <w:t>of</w:t>
      </w:r>
      <w:r w:rsidR="006779C6">
        <w:t xml:space="preserve"> </w:t>
      </w:r>
      <w:proofErr w:type="spellStart"/>
      <w:r>
        <w:t>Khwarizm</w:t>
      </w:r>
      <w:proofErr w:type="spellEnd"/>
      <w:r>
        <w:t>,</w:t>
      </w:r>
      <w:r w:rsidR="006779C6">
        <w:t xml:space="preserve"> </w:t>
      </w:r>
      <w:r>
        <w:t>which</w:t>
      </w:r>
      <w:r w:rsidR="006779C6">
        <w:t xml:space="preserve"> </w:t>
      </w:r>
      <w:r>
        <w:t>is</w:t>
      </w:r>
      <w:r w:rsidR="006779C6">
        <w:t xml:space="preserve"> </w:t>
      </w:r>
      <w:r>
        <w:t>now</w:t>
      </w:r>
      <w:r w:rsidR="006779C6">
        <w:t xml:space="preserve"> </w:t>
      </w:r>
      <w:r>
        <w:t>part</w:t>
      </w:r>
      <w:r w:rsidR="006779C6">
        <w:t xml:space="preserve"> </w:t>
      </w:r>
      <w:r>
        <w:t>of</w:t>
      </w:r>
      <w:r w:rsidR="006779C6">
        <w:t xml:space="preserve"> </w:t>
      </w:r>
      <w:r>
        <w:t>modern-day</w:t>
      </w:r>
      <w:r w:rsidR="006779C6">
        <w:t xml:space="preserve"> </w:t>
      </w:r>
      <w:r>
        <w:t>Uzbekistan.</w:t>
      </w:r>
      <w:r w:rsidR="006779C6">
        <w:t xml:space="preserve"> </w:t>
      </w:r>
      <w:r>
        <w:t>For</w:t>
      </w:r>
      <w:r w:rsidR="006779C6">
        <w:t xml:space="preserve"> </w:t>
      </w:r>
      <w:r>
        <w:t>most</w:t>
      </w:r>
      <w:r w:rsidR="006779C6">
        <w:t xml:space="preserve"> </w:t>
      </w:r>
      <w:r>
        <w:t>of</w:t>
      </w:r>
      <w:r w:rsidR="006779C6">
        <w:t xml:space="preserve"> </w:t>
      </w:r>
      <w:r>
        <w:t>his</w:t>
      </w:r>
      <w:r w:rsidR="006779C6">
        <w:t xml:space="preserve"> </w:t>
      </w:r>
      <w:r>
        <w:t>adult</w:t>
      </w:r>
      <w:r w:rsidR="006779C6">
        <w:t xml:space="preserve"> </w:t>
      </w:r>
      <w:r>
        <w:t>life,</w:t>
      </w:r>
      <w:r w:rsidR="006779C6">
        <w:t xml:space="preserve"> </w:t>
      </w:r>
      <w:r>
        <w:t>he</w:t>
      </w:r>
      <w:r w:rsidR="006779C6">
        <w:t xml:space="preserve"> </w:t>
      </w:r>
      <w:r>
        <w:t>worked</w:t>
      </w:r>
      <w:r w:rsidR="006779C6">
        <w:t xml:space="preserve"> </w:t>
      </w:r>
      <w:r>
        <w:t>as</w:t>
      </w:r>
      <w:r w:rsidR="006779C6">
        <w:t xml:space="preserve"> </w:t>
      </w:r>
      <w:r>
        <w:t>a</w:t>
      </w:r>
      <w:r w:rsidR="006779C6">
        <w:t xml:space="preserve"> </w:t>
      </w:r>
      <w:r>
        <w:t>scholar</w:t>
      </w:r>
      <w:r w:rsidR="006779C6">
        <w:t xml:space="preserve"> </w:t>
      </w:r>
      <w:r>
        <w:t>at</w:t>
      </w:r>
      <w:r w:rsidR="006779C6">
        <w:t xml:space="preserve"> </w:t>
      </w:r>
      <w:r>
        <w:t>the</w:t>
      </w:r>
      <w:r w:rsidR="006779C6">
        <w:t xml:space="preserve"> </w:t>
      </w:r>
      <w:r>
        <w:t>House</w:t>
      </w:r>
      <w:r w:rsidR="006779C6">
        <w:t xml:space="preserve"> </w:t>
      </w:r>
      <w:r>
        <w:t>of</w:t>
      </w:r>
      <w:r w:rsidR="006779C6">
        <w:t xml:space="preserve"> </w:t>
      </w:r>
      <w:r>
        <w:t>Wisdom</w:t>
      </w:r>
      <w:r w:rsidR="006779C6">
        <w:t xml:space="preserve"> </w:t>
      </w:r>
      <w:r>
        <w:t>in</w:t>
      </w:r>
      <w:r w:rsidR="006779C6">
        <w:t xml:space="preserve"> </w:t>
      </w:r>
      <w:r>
        <w:t>Baghdad,</w:t>
      </w:r>
      <w:r w:rsidR="006779C6">
        <w:t xml:space="preserve"> </w:t>
      </w:r>
      <w:r>
        <w:t>Iraq.</w:t>
      </w:r>
      <w:r w:rsidR="006779C6">
        <w:t xml:space="preserve"> </w:t>
      </w:r>
      <w:r>
        <w:t>He</w:t>
      </w:r>
      <w:r w:rsidR="006779C6">
        <w:t xml:space="preserve"> </w:t>
      </w:r>
      <w:r>
        <w:t>wrote</w:t>
      </w:r>
      <w:r w:rsidR="006779C6">
        <w:t xml:space="preserve"> </w:t>
      </w:r>
      <w:r>
        <w:t>many</w:t>
      </w:r>
      <w:r w:rsidR="006779C6">
        <w:t xml:space="preserve"> </w:t>
      </w:r>
      <w:r>
        <w:t>mathematical</w:t>
      </w:r>
      <w:r w:rsidR="006779C6">
        <w:t xml:space="preserve"> </w:t>
      </w:r>
      <w:r>
        <w:t>works</w:t>
      </w:r>
      <w:r w:rsidR="006779C6">
        <w:t xml:space="preserve"> </w:t>
      </w:r>
      <w:r>
        <w:t>during</w:t>
      </w:r>
      <w:r w:rsidR="006779C6">
        <w:t xml:space="preserve"> </w:t>
      </w:r>
      <w:r>
        <w:t>his</w:t>
      </w:r>
      <w:r w:rsidR="006779C6">
        <w:t xml:space="preserve"> </w:t>
      </w:r>
      <w:r>
        <w:t>life,</w:t>
      </w:r>
      <w:r w:rsidR="006779C6">
        <w:t xml:space="preserve"> </w:t>
      </w:r>
      <w:r>
        <w:t>but</w:t>
      </w:r>
      <w:r w:rsidR="006779C6">
        <w:t xml:space="preserve"> </w:t>
      </w:r>
      <w:r>
        <w:t>is</w:t>
      </w:r>
      <w:r w:rsidR="006779C6">
        <w:t xml:space="preserve"> </w:t>
      </w:r>
      <w:r>
        <w:t>probably</w:t>
      </w:r>
      <w:r w:rsidR="006779C6">
        <w:t xml:space="preserve"> </w:t>
      </w:r>
      <w:r>
        <w:t>most</w:t>
      </w:r>
      <w:r w:rsidR="006779C6">
        <w:t xml:space="preserve"> </w:t>
      </w:r>
      <w:r>
        <w:t>famous</w:t>
      </w:r>
      <w:r w:rsidR="006779C6">
        <w:t xml:space="preserve"> </w:t>
      </w:r>
      <w:r>
        <w:t>for</w:t>
      </w:r>
      <w:r w:rsidR="006779C6">
        <w:t xml:space="preserve"> </w:t>
      </w:r>
      <w:r>
        <w:t>his</w:t>
      </w:r>
      <w:r w:rsidR="006779C6">
        <w:t xml:space="preserve"> </w:t>
      </w:r>
      <w:r>
        <w:t>book</w:t>
      </w:r>
      <w:r w:rsidR="006779C6">
        <w:t xml:space="preserve"> </w:t>
      </w:r>
      <w:r>
        <w:rPr>
          <w:i/>
        </w:rPr>
        <w:t>Al-</w:t>
      </w:r>
      <w:proofErr w:type="spellStart"/>
      <w:r>
        <w:rPr>
          <w:i/>
        </w:rPr>
        <w:t>kitab</w:t>
      </w:r>
      <w:proofErr w:type="spellEnd"/>
      <w:r w:rsidR="006779C6">
        <w:rPr>
          <w:i/>
        </w:rPr>
        <w:t xml:space="preserve"> </w:t>
      </w:r>
      <w:r>
        <w:rPr>
          <w:i/>
        </w:rPr>
        <w:t>al-</w:t>
      </w:r>
      <w:proofErr w:type="spellStart"/>
      <w:r>
        <w:rPr>
          <w:i/>
        </w:rPr>
        <w:t>muhtasar</w:t>
      </w:r>
      <w:proofErr w:type="spellEnd"/>
      <w:r w:rsidR="006779C6">
        <w:rPr>
          <w:i/>
        </w:rPr>
        <w:t xml:space="preserve"> </w:t>
      </w:r>
      <w:r>
        <w:rPr>
          <w:i/>
        </w:rPr>
        <w:t>fi</w:t>
      </w:r>
      <w:r w:rsidR="006779C6">
        <w:rPr>
          <w:i/>
        </w:rPr>
        <w:t xml:space="preserve"> </w:t>
      </w:r>
      <w:proofErr w:type="spellStart"/>
      <w:r>
        <w:rPr>
          <w:i/>
        </w:rPr>
        <w:t>hisab</w:t>
      </w:r>
      <w:proofErr w:type="spellEnd"/>
      <w:r w:rsidR="006779C6">
        <w:rPr>
          <w:i/>
        </w:rPr>
        <w:t xml:space="preserve"> </w:t>
      </w:r>
      <w:r>
        <w:rPr>
          <w:i/>
        </w:rPr>
        <w:t>al-</w:t>
      </w:r>
      <w:proofErr w:type="spellStart"/>
      <w:r>
        <w:rPr>
          <w:i/>
        </w:rPr>
        <w:t>jabr</w:t>
      </w:r>
      <w:proofErr w:type="spellEnd"/>
      <w:r w:rsidR="006779C6">
        <w:rPr>
          <w:i/>
        </w:rPr>
        <w:t xml:space="preserve"> </w:t>
      </w:r>
      <w:proofErr w:type="spellStart"/>
      <w:r>
        <w:rPr>
          <w:i/>
        </w:rPr>
        <w:t>w’al’muqabalah</w:t>
      </w:r>
      <w:proofErr w:type="spellEnd"/>
      <w:r>
        <w:t>,</w:t>
      </w:r>
      <w:r w:rsidR="006779C6">
        <w:t xml:space="preserve"> </w:t>
      </w:r>
      <w:r>
        <w:t>which</w:t>
      </w:r>
      <w:r w:rsidR="006779C6">
        <w:t xml:space="preserve"> </w:t>
      </w:r>
      <w:r>
        <w:t>translates</w:t>
      </w:r>
      <w:r w:rsidR="006779C6">
        <w:t xml:space="preserve"> </w:t>
      </w:r>
      <w:r>
        <w:t>to</w:t>
      </w:r>
      <w:r w:rsidR="006779C6">
        <w:t xml:space="preserve"> </w:t>
      </w:r>
      <w:r>
        <w:rPr>
          <w:i/>
        </w:rPr>
        <w:t>The</w:t>
      </w:r>
      <w:r w:rsidR="006779C6">
        <w:rPr>
          <w:i/>
        </w:rPr>
        <w:t xml:space="preserve"> </w:t>
      </w:r>
      <w:r>
        <w:rPr>
          <w:i/>
        </w:rPr>
        <w:t>Condensed</w:t>
      </w:r>
      <w:r w:rsidR="006779C6">
        <w:rPr>
          <w:i/>
        </w:rPr>
        <w:t xml:space="preserve"> </w:t>
      </w:r>
      <w:r>
        <w:rPr>
          <w:i/>
        </w:rPr>
        <w:t>Book</w:t>
      </w:r>
      <w:r w:rsidR="006779C6">
        <w:rPr>
          <w:i/>
        </w:rPr>
        <w:t xml:space="preserve"> </w:t>
      </w:r>
      <w:r>
        <w:rPr>
          <w:i/>
        </w:rPr>
        <w:t>on</w:t>
      </w:r>
      <w:r w:rsidR="006779C6">
        <w:rPr>
          <w:i/>
        </w:rPr>
        <w:t xml:space="preserve"> </w:t>
      </w:r>
      <w:r>
        <w:rPr>
          <w:i/>
        </w:rPr>
        <w:t>the</w:t>
      </w:r>
      <w:r w:rsidR="006779C6">
        <w:rPr>
          <w:i/>
        </w:rPr>
        <w:t xml:space="preserve"> </w:t>
      </w:r>
      <w:r>
        <w:rPr>
          <w:i/>
        </w:rPr>
        <w:t>Calculation</w:t>
      </w:r>
      <w:r w:rsidR="006779C6">
        <w:rPr>
          <w:i/>
        </w:rPr>
        <w:t xml:space="preserve"> </w:t>
      </w:r>
      <w:r>
        <w:rPr>
          <w:i/>
        </w:rPr>
        <w:t>of</w:t>
      </w:r>
      <w:r w:rsidR="006779C6">
        <w:rPr>
          <w:i/>
        </w:rPr>
        <w:t xml:space="preserve"> </w:t>
      </w:r>
      <w:r>
        <w:rPr>
          <w:i/>
        </w:rPr>
        <w:t>al-</w:t>
      </w:r>
      <w:proofErr w:type="spellStart"/>
      <w:r>
        <w:rPr>
          <w:i/>
        </w:rPr>
        <w:t>Jabr</w:t>
      </w:r>
      <w:proofErr w:type="spellEnd"/>
      <w:r w:rsidR="006779C6">
        <w:rPr>
          <w:i/>
        </w:rPr>
        <w:t xml:space="preserve"> </w:t>
      </w:r>
      <w:r>
        <w:t>(</w:t>
      </w:r>
      <w:r>
        <w:rPr>
          <w:i/>
        </w:rPr>
        <w:t>completion</w:t>
      </w:r>
      <w:r>
        <w:t>)</w:t>
      </w:r>
      <w:r w:rsidR="006779C6">
        <w:rPr>
          <w:i/>
        </w:rPr>
        <w:t xml:space="preserve"> </w:t>
      </w:r>
      <w:r>
        <w:rPr>
          <w:i/>
        </w:rPr>
        <w:t>and</w:t>
      </w:r>
      <w:r w:rsidR="006779C6">
        <w:rPr>
          <w:i/>
        </w:rPr>
        <w:t xml:space="preserve"> </w:t>
      </w:r>
      <w:proofErr w:type="spellStart"/>
      <w:r>
        <w:rPr>
          <w:i/>
        </w:rPr>
        <w:t>al’muqabalah</w:t>
      </w:r>
      <w:proofErr w:type="spellEnd"/>
      <w:r w:rsidR="006779C6">
        <w:rPr>
          <w:i/>
        </w:rPr>
        <w:t xml:space="preserve"> </w:t>
      </w:r>
      <w:r>
        <w:t>(</w:t>
      </w:r>
      <w:r>
        <w:rPr>
          <w:i/>
        </w:rPr>
        <w:t>balancing</w:t>
      </w:r>
      <w:r>
        <w:t>).</w:t>
      </w:r>
      <w:r w:rsidR="006779C6">
        <w:t xml:space="preserve"> </w:t>
      </w:r>
      <w:r>
        <w:t>The</w:t>
      </w:r>
      <w:r w:rsidR="006779C6">
        <w:t xml:space="preserve"> </w:t>
      </w:r>
      <w:r>
        <w:t>word</w:t>
      </w:r>
      <w:r w:rsidR="006779C6">
        <w:t xml:space="preserve"> </w:t>
      </w:r>
      <w:r>
        <w:rPr>
          <w:i/>
        </w:rPr>
        <w:t>al-</w:t>
      </w:r>
      <w:proofErr w:type="spellStart"/>
      <w:r>
        <w:rPr>
          <w:i/>
        </w:rPr>
        <w:t>jabr</w:t>
      </w:r>
      <w:proofErr w:type="spellEnd"/>
      <w:r w:rsidR="006779C6">
        <w:t xml:space="preserve"> </w:t>
      </w:r>
      <w:r>
        <w:t>would</w:t>
      </w:r>
      <w:r w:rsidR="006779C6">
        <w:t xml:space="preserve"> </w:t>
      </w:r>
      <w:r>
        <w:t>eventually</w:t>
      </w:r>
      <w:r w:rsidR="006779C6">
        <w:t xml:space="preserve"> </w:t>
      </w:r>
      <w:r>
        <w:t>become</w:t>
      </w:r>
      <w:r w:rsidR="006779C6">
        <w:t xml:space="preserve"> </w:t>
      </w:r>
      <w:r>
        <w:t>the</w:t>
      </w:r>
      <w:r w:rsidR="006779C6">
        <w:t xml:space="preserve"> </w:t>
      </w:r>
      <w:r>
        <w:t>word</w:t>
      </w:r>
      <w:r w:rsidR="006779C6">
        <w:t xml:space="preserve"> </w:t>
      </w:r>
      <w:r>
        <w:t>we</w:t>
      </w:r>
      <w:r w:rsidR="006779C6">
        <w:t xml:space="preserve"> </w:t>
      </w:r>
      <w:r>
        <w:t>use</w:t>
      </w:r>
      <w:r w:rsidR="006779C6">
        <w:t xml:space="preserve"> </w:t>
      </w:r>
      <w:r>
        <w:t>to</w:t>
      </w:r>
      <w:r w:rsidR="006779C6">
        <w:t xml:space="preserve"> </w:t>
      </w:r>
      <w:r>
        <w:t>describe</w:t>
      </w:r>
      <w:r w:rsidR="006779C6">
        <w:t xml:space="preserve"> </w:t>
      </w:r>
      <w:r>
        <w:t>the</w:t>
      </w:r>
      <w:r w:rsidR="006779C6">
        <w:t xml:space="preserve"> </w:t>
      </w:r>
      <w:r>
        <w:t>topic</w:t>
      </w:r>
      <w:r w:rsidR="006779C6">
        <w:t xml:space="preserve"> </w:t>
      </w:r>
      <w:r>
        <w:t>that</w:t>
      </w:r>
      <w:r w:rsidR="006779C6">
        <w:t xml:space="preserve"> </w:t>
      </w:r>
      <w:r>
        <w:t>he</w:t>
      </w:r>
      <w:r w:rsidR="006779C6">
        <w:t xml:space="preserve"> </w:t>
      </w:r>
      <w:r>
        <w:t>was</w:t>
      </w:r>
      <w:r w:rsidR="006779C6">
        <w:t xml:space="preserve"> </w:t>
      </w:r>
      <w:r>
        <w:t>writing</w:t>
      </w:r>
      <w:r w:rsidR="006779C6">
        <w:t xml:space="preserve"> </w:t>
      </w:r>
      <w:r>
        <w:t>about</w:t>
      </w:r>
      <w:r w:rsidR="006779C6">
        <w:t xml:space="preserve"> </w:t>
      </w:r>
      <w:r>
        <w:t>in</w:t>
      </w:r>
      <w:r w:rsidR="006779C6">
        <w:t xml:space="preserve"> </w:t>
      </w:r>
      <w:r>
        <w:t>this</w:t>
      </w:r>
      <w:r w:rsidR="006779C6">
        <w:t xml:space="preserve"> </w:t>
      </w:r>
      <w:r>
        <w:t>book:</w:t>
      </w:r>
      <w:r w:rsidR="006779C6">
        <w:t xml:space="preserve"> </w:t>
      </w:r>
      <w:r>
        <w:rPr>
          <w:i/>
        </w:rPr>
        <w:t>algebra</w:t>
      </w:r>
      <w:r>
        <w:t>.</w:t>
      </w:r>
      <w:r w:rsidR="006779C6">
        <w:t xml:space="preserve"> </w:t>
      </w:r>
      <w:r>
        <w:t>From</w:t>
      </w:r>
      <w:r w:rsidR="006779C6">
        <w:t xml:space="preserve"> </w:t>
      </w:r>
      <w:r>
        <w:t>another</w:t>
      </w:r>
      <w:r w:rsidR="006779C6">
        <w:t xml:space="preserve"> </w:t>
      </w:r>
      <w:r>
        <w:t>book</w:t>
      </w:r>
      <w:r w:rsidR="006779C6">
        <w:t xml:space="preserve"> </w:t>
      </w:r>
      <w:r>
        <w:t>of</w:t>
      </w:r>
      <w:r w:rsidR="006779C6">
        <w:t xml:space="preserve"> </w:t>
      </w:r>
      <w:r>
        <w:t>his,</w:t>
      </w:r>
      <w:r w:rsidR="006779C6">
        <w:t xml:space="preserve"> </w:t>
      </w:r>
      <w:r w:rsidR="00F0256A">
        <w:t>with</w:t>
      </w:r>
      <w:r w:rsidR="006779C6">
        <w:t xml:space="preserve"> </w:t>
      </w:r>
      <w:r w:rsidR="00F0256A">
        <w:t>the</w:t>
      </w:r>
      <w:r w:rsidR="006779C6">
        <w:t xml:space="preserve"> </w:t>
      </w:r>
      <w:r>
        <w:t>Latin</w:t>
      </w:r>
      <w:r w:rsidR="006779C6">
        <w:t xml:space="preserve"> </w:t>
      </w:r>
      <w:r>
        <w:t>title</w:t>
      </w:r>
      <w:r w:rsidR="006779C6">
        <w:t xml:space="preserve"> </w:t>
      </w:r>
      <w:proofErr w:type="spellStart"/>
      <w:r>
        <w:rPr>
          <w:i/>
        </w:rPr>
        <w:t>Algoritmi</w:t>
      </w:r>
      <w:proofErr w:type="spellEnd"/>
      <w:r w:rsidR="006779C6">
        <w:rPr>
          <w:i/>
        </w:rPr>
        <w:t xml:space="preserve"> </w:t>
      </w:r>
      <w:r>
        <w:rPr>
          <w:i/>
        </w:rPr>
        <w:t>de</w:t>
      </w:r>
      <w:r w:rsidR="006779C6">
        <w:rPr>
          <w:i/>
        </w:rPr>
        <w:t xml:space="preserve"> </w:t>
      </w:r>
      <w:proofErr w:type="spellStart"/>
      <w:r>
        <w:rPr>
          <w:i/>
        </w:rPr>
        <w:t>numero</w:t>
      </w:r>
      <w:proofErr w:type="spellEnd"/>
      <w:r w:rsidR="006779C6">
        <w:rPr>
          <w:i/>
        </w:rPr>
        <w:t xml:space="preserve"> </w:t>
      </w:r>
      <w:proofErr w:type="spellStart"/>
      <w:r>
        <w:rPr>
          <w:i/>
        </w:rPr>
        <w:t>Indorum</w:t>
      </w:r>
      <w:proofErr w:type="spellEnd"/>
      <w:r w:rsidR="006779C6">
        <w:t xml:space="preserve"> </w:t>
      </w:r>
      <w:r>
        <w:t>(</w:t>
      </w:r>
      <w:r>
        <w:rPr>
          <w:i/>
        </w:rPr>
        <w:t>Al-Khwarizmi</w:t>
      </w:r>
      <w:r w:rsidR="006779C6">
        <w:rPr>
          <w:i/>
        </w:rPr>
        <w:t xml:space="preserve"> </w:t>
      </w:r>
      <w:r>
        <w:rPr>
          <w:i/>
        </w:rPr>
        <w:t>on</w:t>
      </w:r>
      <w:r w:rsidR="006779C6">
        <w:rPr>
          <w:i/>
        </w:rPr>
        <w:t xml:space="preserve"> </w:t>
      </w:r>
      <w:r>
        <w:rPr>
          <w:i/>
        </w:rPr>
        <w:t>the</w:t>
      </w:r>
      <w:r w:rsidR="006779C6">
        <w:rPr>
          <w:i/>
        </w:rPr>
        <w:t xml:space="preserve"> </w:t>
      </w:r>
      <w:r>
        <w:rPr>
          <w:i/>
        </w:rPr>
        <w:t>Hindu</w:t>
      </w:r>
      <w:r w:rsidR="006779C6">
        <w:rPr>
          <w:i/>
        </w:rPr>
        <w:t xml:space="preserve"> </w:t>
      </w:r>
      <w:r>
        <w:rPr>
          <w:i/>
        </w:rPr>
        <w:t>Art</w:t>
      </w:r>
      <w:r w:rsidR="006779C6">
        <w:rPr>
          <w:i/>
        </w:rPr>
        <w:t xml:space="preserve"> </w:t>
      </w:r>
      <w:r>
        <w:rPr>
          <w:i/>
        </w:rPr>
        <w:t>of</w:t>
      </w:r>
      <w:r w:rsidR="006779C6">
        <w:rPr>
          <w:i/>
        </w:rPr>
        <w:t xml:space="preserve"> </w:t>
      </w:r>
      <w:proofErr w:type="gramStart"/>
      <w:r>
        <w:rPr>
          <w:i/>
        </w:rPr>
        <w:t>Reckoning</w:t>
      </w:r>
      <w:r w:rsidR="006779C6">
        <w:rPr>
          <w:i/>
        </w:rPr>
        <w:t xml:space="preserve"> </w:t>
      </w:r>
      <w:r>
        <w:t>)</w:t>
      </w:r>
      <w:proofErr w:type="gramEnd"/>
      <w:r>
        <w:t>,</w:t>
      </w:r>
      <w:r w:rsidR="006779C6">
        <w:t xml:space="preserve"> </w:t>
      </w:r>
      <w:r>
        <w:t>our</w:t>
      </w:r>
      <w:r w:rsidR="006779C6">
        <w:t xml:space="preserve"> </w:t>
      </w:r>
      <w:r>
        <w:t>word</w:t>
      </w:r>
      <w:r w:rsidR="006779C6">
        <w:t xml:space="preserve"> </w:t>
      </w:r>
      <w:r>
        <w:rPr>
          <w:i/>
        </w:rPr>
        <w:t>algorithm</w:t>
      </w:r>
      <w:r w:rsidR="006779C6">
        <w:t xml:space="preserve"> </w:t>
      </w:r>
      <w:r>
        <w:t>is</w:t>
      </w:r>
      <w:r w:rsidR="006779C6">
        <w:t xml:space="preserve"> </w:t>
      </w:r>
      <w:r>
        <w:t>derived.</w:t>
      </w:r>
      <w:r w:rsidR="006779C6">
        <w:t xml:space="preserve"> </w:t>
      </w:r>
      <w:r>
        <w:t>In</w:t>
      </w:r>
      <w:r w:rsidR="006779C6">
        <w:t xml:space="preserve"> </w:t>
      </w:r>
      <w:r>
        <w:t>addition</w:t>
      </w:r>
      <w:r w:rsidR="006779C6">
        <w:t xml:space="preserve"> </w:t>
      </w:r>
      <w:r>
        <w:t>to</w:t>
      </w:r>
      <w:r w:rsidR="006779C6">
        <w:t xml:space="preserve"> </w:t>
      </w:r>
      <w:r>
        <w:t>writing</w:t>
      </w:r>
      <w:r w:rsidR="006779C6">
        <w:t xml:space="preserve"> </w:t>
      </w:r>
      <w:r>
        <w:t>on</w:t>
      </w:r>
      <w:r w:rsidR="006779C6">
        <w:t xml:space="preserve"> </w:t>
      </w:r>
      <w:r>
        <w:t>mathematics,</w:t>
      </w:r>
      <w:r w:rsidR="006779C6">
        <w:t xml:space="preserve"> </w:t>
      </w:r>
      <w:r>
        <w:t>Al-Khwarizmi</w:t>
      </w:r>
      <w:r w:rsidR="006779C6">
        <w:t xml:space="preserve"> </w:t>
      </w:r>
      <w:r>
        <w:t>wrote</w:t>
      </w:r>
      <w:r w:rsidR="006779C6">
        <w:t xml:space="preserve"> </w:t>
      </w:r>
      <w:r>
        <w:t>works</w:t>
      </w:r>
      <w:r w:rsidR="006779C6">
        <w:t xml:space="preserve"> </w:t>
      </w:r>
      <w:r>
        <w:t>on</w:t>
      </w:r>
      <w:r w:rsidR="006779C6">
        <w:t xml:space="preserve"> </w:t>
      </w:r>
      <w:r>
        <w:t>astronomy,</w:t>
      </w:r>
      <w:r w:rsidR="006779C6">
        <w:t xml:space="preserve"> </w:t>
      </w:r>
      <w:r>
        <w:t>geography,</w:t>
      </w:r>
      <w:r w:rsidR="006779C6">
        <w:t xml:space="preserve"> </w:t>
      </w:r>
      <w:r>
        <w:t>the</w:t>
      </w:r>
      <w:r w:rsidR="006779C6">
        <w:t xml:space="preserve"> </w:t>
      </w:r>
      <w:r>
        <w:t>sundial,</w:t>
      </w:r>
      <w:r w:rsidR="006779C6">
        <w:t xml:space="preserve"> </w:t>
      </w:r>
      <w:r>
        <w:t>and</w:t>
      </w:r>
      <w:r w:rsidR="006779C6">
        <w:t xml:space="preserve"> </w:t>
      </w:r>
      <w:r>
        <w:t>the</w:t>
      </w:r>
      <w:r w:rsidR="006779C6">
        <w:t xml:space="preserve"> </w:t>
      </w:r>
      <w:r>
        <w:t>calendar.</w:t>
      </w:r>
      <w:r w:rsidR="006779C6">
        <w:t xml:space="preserve"> </w:t>
      </w:r>
      <w:r>
        <w:rPr>
          <w:color w:val="FF0000"/>
        </w:rPr>
        <w:t>&lt;END&gt;</w:t>
      </w:r>
    </w:p>
    <w:p w14:paraId="7F415B3C" w14:textId="69719AA9" w:rsidR="00E566C5" w:rsidRPr="00A641BD" w:rsidRDefault="00B35E56" w:rsidP="00B35E56">
      <w:r>
        <w:t>&lt;BOX&gt;</w:t>
      </w:r>
      <w:r w:rsidR="00554F0B" w:rsidRPr="00A641BD">
        <w:t>VIDEO:</w:t>
      </w:r>
      <w:r w:rsidR="006779C6">
        <w:t xml:space="preserve"> </w:t>
      </w:r>
      <w:r w:rsidR="00554F0B" w:rsidRPr="00A641BD">
        <w:t>Why</w:t>
      </w:r>
      <w:r w:rsidR="006779C6">
        <w:t xml:space="preserve"> </w:t>
      </w:r>
      <w:r w:rsidR="00554F0B" w:rsidRPr="00A641BD">
        <w:t>We</w:t>
      </w:r>
      <w:r w:rsidR="006779C6">
        <w:t xml:space="preserve"> </w:t>
      </w:r>
      <w:r w:rsidR="00554F0B" w:rsidRPr="00A641BD">
        <w:t>Teach</w:t>
      </w:r>
      <w:r w:rsidR="006779C6">
        <w:t xml:space="preserve"> </w:t>
      </w:r>
      <w:r w:rsidR="00554F0B" w:rsidRPr="00A641BD">
        <w:t>Algebra</w:t>
      </w:r>
    </w:p>
    <w:p w14:paraId="09560A61" w14:textId="054BB572" w:rsidR="00E566C5" w:rsidRPr="00A641BD" w:rsidRDefault="00554F0B" w:rsidP="00B35E56">
      <w:pPr>
        <w:pStyle w:val="TX1"/>
      </w:pPr>
      <w:r w:rsidRPr="00A641BD">
        <w:lastRenderedPageBreak/>
        <w:t>In</w:t>
      </w:r>
      <w:r w:rsidR="006779C6">
        <w:t xml:space="preserve"> </w:t>
      </w:r>
      <w:r w:rsidRPr="00A641BD">
        <w:t>2012,</w:t>
      </w:r>
      <w:r w:rsidR="006779C6">
        <w:t xml:space="preserve"> </w:t>
      </w:r>
      <w:r w:rsidRPr="00A641BD">
        <w:t>Andrew</w:t>
      </w:r>
      <w:r w:rsidR="006779C6">
        <w:t xml:space="preserve"> </w:t>
      </w:r>
      <w:r w:rsidRPr="00A641BD">
        <w:t>Hacker</w:t>
      </w:r>
      <w:r w:rsidR="006779C6">
        <w:t xml:space="preserve"> </w:t>
      </w:r>
      <w:r w:rsidRPr="00A641BD">
        <w:t>wrote</w:t>
      </w:r>
      <w:r w:rsidR="006779C6">
        <w:t xml:space="preserve"> </w:t>
      </w:r>
      <w:r w:rsidRPr="00A641BD">
        <w:t>an</w:t>
      </w:r>
      <w:r w:rsidR="006779C6">
        <w:t xml:space="preserve"> </w:t>
      </w:r>
      <w:r w:rsidRPr="00A641BD">
        <w:t>opinion</w:t>
      </w:r>
      <w:r w:rsidR="006779C6">
        <w:t xml:space="preserve"> </w:t>
      </w:r>
      <w:r w:rsidRPr="00A641BD">
        <w:t>piece</w:t>
      </w:r>
      <w:r w:rsidR="006779C6">
        <w:t xml:space="preserve"> </w:t>
      </w:r>
      <w:r w:rsidRPr="00A641BD">
        <w:t>in</w:t>
      </w:r>
      <w:r w:rsidR="006779C6">
        <w:t xml:space="preserve"> </w:t>
      </w:r>
      <w:r w:rsidRPr="00A641BD">
        <w:t>the</w:t>
      </w:r>
      <w:r w:rsidR="006779C6">
        <w:t xml:space="preserve"> </w:t>
      </w:r>
      <w:r w:rsidRPr="00A641BD">
        <w:t>New</w:t>
      </w:r>
      <w:r w:rsidR="006779C6">
        <w:t xml:space="preserve"> </w:t>
      </w:r>
      <w:r w:rsidRPr="00A641BD">
        <w:t>York</w:t>
      </w:r>
      <w:r w:rsidR="006779C6">
        <w:t xml:space="preserve"> </w:t>
      </w:r>
      <w:r w:rsidRPr="00A641BD">
        <w:t>Times</w:t>
      </w:r>
      <w:r w:rsidR="006779C6">
        <w:t xml:space="preserve"> </w:t>
      </w:r>
      <w:r w:rsidRPr="00A641BD">
        <w:t>Magazine</w:t>
      </w:r>
      <w:r w:rsidR="006779C6">
        <w:t xml:space="preserve"> </w:t>
      </w:r>
      <w:r w:rsidRPr="00A641BD">
        <w:t>suggesting</w:t>
      </w:r>
      <w:r w:rsidR="006779C6">
        <w:t xml:space="preserve"> </w:t>
      </w:r>
      <w:r w:rsidRPr="00A641BD">
        <w:t>that</w:t>
      </w:r>
      <w:r w:rsidR="006779C6">
        <w:t xml:space="preserve"> </w:t>
      </w:r>
      <w:r w:rsidRPr="00A641BD">
        <w:t>teaching</w:t>
      </w:r>
      <w:r w:rsidR="006779C6">
        <w:t xml:space="preserve"> </w:t>
      </w:r>
      <w:r w:rsidRPr="00A641BD">
        <w:t>algebra</w:t>
      </w:r>
      <w:r w:rsidR="006779C6">
        <w:t xml:space="preserve"> </w:t>
      </w:r>
      <w:r w:rsidRPr="00A641BD">
        <w:t>in</w:t>
      </w:r>
      <w:r w:rsidR="006779C6">
        <w:t xml:space="preserve"> </w:t>
      </w:r>
      <w:r w:rsidRPr="00A641BD">
        <w:t>high</w:t>
      </w:r>
      <w:r w:rsidR="006779C6">
        <w:t xml:space="preserve"> </w:t>
      </w:r>
      <w:r w:rsidRPr="00A641BD">
        <w:t>school</w:t>
      </w:r>
      <w:r w:rsidR="006779C6">
        <w:t xml:space="preserve"> </w:t>
      </w:r>
      <w:r w:rsidRPr="00A641BD">
        <w:t>was</w:t>
      </w:r>
      <w:r w:rsidR="006779C6">
        <w:t xml:space="preserve"> </w:t>
      </w:r>
      <w:r w:rsidRPr="00A641BD">
        <w:t>a</w:t>
      </w:r>
      <w:r w:rsidR="006779C6">
        <w:t xml:space="preserve"> </w:t>
      </w:r>
      <w:r w:rsidRPr="00A641BD">
        <w:t>waste</w:t>
      </w:r>
      <w:r w:rsidR="006779C6">
        <w:t xml:space="preserve"> </w:t>
      </w:r>
      <w:r w:rsidRPr="00A641BD">
        <w:t>of</w:t>
      </w:r>
      <w:r w:rsidR="006779C6">
        <w:t xml:space="preserve"> </w:t>
      </w:r>
      <w:r w:rsidRPr="00A641BD">
        <w:t>time.</w:t>
      </w:r>
      <w:hyperlink r:id="rId331">
        <w:r w:rsidR="006779C6">
          <w:t xml:space="preserve"> </w:t>
        </w:r>
      </w:hyperlink>
      <w:hyperlink r:id="rId332">
        <w:r w:rsidRPr="00A641BD">
          <w:rPr>
            <w:u w:val="single"/>
          </w:rPr>
          <w:t>http://tinyurl.com/9yedr2j</w:t>
        </w:r>
      </w:hyperlink>
      <w:r w:rsidRPr="00A641BD">
        <w:t>.</w:t>
      </w:r>
      <w:r w:rsidR="006779C6">
        <w:t xml:space="preserve"> </w:t>
      </w:r>
      <w:r w:rsidRPr="00A641BD">
        <w:t>Keith</w:t>
      </w:r>
      <w:r w:rsidR="006779C6">
        <w:t xml:space="preserve"> </w:t>
      </w:r>
      <w:r w:rsidRPr="00A641BD">
        <w:t>Devlin,</w:t>
      </w:r>
      <w:r w:rsidR="006779C6">
        <w:t xml:space="preserve"> </w:t>
      </w:r>
      <w:r w:rsidRPr="00A641BD">
        <w:t>a</w:t>
      </w:r>
      <w:r w:rsidR="006779C6">
        <w:t xml:space="preserve"> </w:t>
      </w:r>
      <w:r w:rsidRPr="00A641BD">
        <w:t>British</w:t>
      </w:r>
      <w:r w:rsidR="006779C6">
        <w:t xml:space="preserve"> </w:t>
      </w:r>
      <w:r w:rsidRPr="00A641BD">
        <w:t>Mathematician,</w:t>
      </w:r>
      <w:r w:rsidR="006779C6">
        <w:t xml:space="preserve"> </w:t>
      </w:r>
      <w:r w:rsidRPr="00A641BD">
        <w:t>was</w:t>
      </w:r>
      <w:r w:rsidR="006779C6">
        <w:t xml:space="preserve"> </w:t>
      </w:r>
      <w:r w:rsidRPr="00A641BD">
        <w:t>asked</w:t>
      </w:r>
      <w:r w:rsidR="006779C6">
        <w:t xml:space="preserve"> </w:t>
      </w:r>
      <w:r w:rsidRPr="00A641BD">
        <w:t>to</w:t>
      </w:r>
      <w:r w:rsidR="006779C6">
        <w:t xml:space="preserve"> </w:t>
      </w:r>
      <w:r w:rsidRPr="00A641BD">
        <w:t>comment</w:t>
      </w:r>
      <w:r w:rsidR="006779C6">
        <w:t xml:space="preserve"> </w:t>
      </w:r>
      <w:r w:rsidRPr="00A641BD">
        <w:t>on</w:t>
      </w:r>
      <w:r w:rsidR="006779C6">
        <w:t xml:space="preserve"> </w:t>
      </w:r>
      <w:r w:rsidRPr="00A641BD">
        <w:t>Hacker's</w:t>
      </w:r>
      <w:r w:rsidR="006779C6">
        <w:t xml:space="preserve"> </w:t>
      </w:r>
      <w:r w:rsidRPr="00A641BD">
        <w:t>article</w:t>
      </w:r>
      <w:r w:rsidR="006779C6">
        <w:t xml:space="preserve"> </w:t>
      </w:r>
      <w:r w:rsidRPr="00A641BD">
        <w:t>by</w:t>
      </w:r>
      <w:r w:rsidR="006779C6">
        <w:t xml:space="preserve"> </w:t>
      </w:r>
      <w:r w:rsidRPr="00A641BD">
        <w:t>his</w:t>
      </w:r>
      <w:r w:rsidR="006779C6">
        <w:t xml:space="preserve"> </w:t>
      </w:r>
      <w:r w:rsidRPr="00A641BD">
        <w:t>students</w:t>
      </w:r>
      <w:r w:rsidR="006779C6">
        <w:t xml:space="preserve"> </w:t>
      </w:r>
      <w:r w:rsidRPr="00A641BD">
        <w:t>in</w:t>
      </w:r>
      <w:r w:rsidR="006779C6">
        <w:t xml:space="preserve"> </w:t>
      </w:r>
      <w:r w:rsidRPr="00A641BD">
        <w:t>his</w:t>
      </w:r>
      <w:r w:rsidR="006779C6">
        <w:t xml:space="preserve"> </w:t>
      </w:r>
      <w:r w:rsidRPr="00A641BD">
        <w:t>Stanford</w:t>
      </w:r>
      <w:r w:rsidR="006779C6">
        <w:t xml:space="preserve"> </w:t>
      </w:r>
      <w:r w:rsidRPr="00A641BD">
        <w:t>University’s</w:t>
      </w:r>
      <w:r w:rsidR="006779C6">
        <w:t xml:space="preserve"> </w:t>
      </w:r>
      <w:r w:rsidRPr="00A641BD">
        <w:t>Continuing</w:t>
      </w:r>
      <w:r w:rsidR="006779C6">
        <w:t xml:space="preserve"> </w:t>
      </w:r>
      <w:r w:rsidRPr="00A641BD">
        <w:t>Studies</w:t>
      </w:r>
      <w:r w:rsidR="006779C6">
        <w:t xml:space="preserve"> </w:t>
      </w:r>
      <w:r w:rsidRPr="00A641BD">
        <w:t>course</w:t>
      </w:r>
      <w:r w:rsidR="006779C6">
        <w:t xml:space="preserve"> </w:t>
      </w:r>
      <w:r w:rsidRPr="00A641BD">
        <w:t>"Mathematics:</w:t>
      </w:r>
      <w:r w:rsidR="006779C6">
        <w:t xml:space="preserve"> </w:t>
      </w:r>
      <w:r w:rsidRPr="00A641BD">
        <w:t>Making</w:t>
      </w:r>
      <w:r w:rsidR="006779C6">
        <w:t xml:space="preserve"> </w:t>
      </w:r>
      <w:r w:rsidRPr="00A641BD">
        <w:t>the</w:t>
      </w:r>
      <w:r w:rsidR="006779C6">
        <w:t xml:space="preserve"> </w:t>
      </w:r>
      <w:r w:rsidRPr="00A641BD">
        <w:t>Invisible</w:t>
      </w:r>
      <w:r w:rsidR="006779C6">
        <w:t xml:space="preserve"> </w:t>
      </w:r>
      <w:r w:rsidRPr="00A641BD">
        <w:t>Visible"</w:t>
      </w:r>
      <w:r w:rsidR="006779C6">
        <w:t xml:space="preserve"> </w:t>
      </w:r>
      <w:r w:rsidRPr="00A641BD">
        <w:t>on</w:t>
      </w:r>
      <w:r w:rsidR="006779C6">
        <w:t xml:space="preserve"> </w:t>
      </w:r>
      <w:r w:rsidRPr="00A641BD">
        <w:t>iTunes</w:t>
      </w:r>
      <w:r w:rsidR="006779C6">
        <w:t xml:space="preserve"> </w:t>
      </w:r>
      <w:r w:rsidRPr="00A641BD">
        <w:t>University</w:t>
      </w:r>
      <w:r w:rsidR="006779C6">
        <w:t xml:space="preserve"> </w:t>
      </w:r>
      <w:hyperlink r:id="rId333">
        <w:r w:rsidRPr="00A641BD">
          <w:rPr>
            <w:u w:val="single"/>
          </w:rPr>
          <w:t>http://tinyurl.com/b7mnu46</w:t>
        </w:r>
      </w:hyperlink>
      <w:r w:rsidRPr="00A641BD">
        <w:t>.</w:t>
      </w:r>
      <w:r w:rsidR="006779C6">
        <w:t xml:space="preserve"> </w:t>
      </w:r>
      <w:r w:rsidRPr="00A641BD">
        <w:t>Dr.</w:t>
      </w:r>
      <w:r w:rsidR="006779C6">
        <w:t xml:space="preserve"> </w:t>
      </w:r>
      <w:r w:rsidRPr="00A641BD">
        <w:t>Devlin</w:t>
      </w:r>
      <w:r w:rsidR="006779C6">
        <w:t xml:space="preserve"> </w:t>
      </w:r>
      <w:r w:rsidRPr="00A641BD">
        <w:t>concludes</w:t>
      </w:r>
      <w:r w:rsidR="006779C6">
        <w:t xml:space="preserve"> </w:t>
      </w:r>
      <w:r w:rsidRPr="00A641BD">
        <w:t>that</w:t>
      </w:r>
      <w:r w:rsidR="006779C6">
        <w:t xml:space="preserve"> </w:t>
      </w:r>
      <w:r w:rsidRPr="00A641BD">
        <w:t>Hacker</w:t>
      </w:r>
      <w:r w:rsidR="006779C6">
        <w:t xml:space="preserve"> </w:t>
      </w:r>
      <w:r w:rsidRPr="00A641BD">
        <w:t>was</w:t>
      </w:r>
      <w:r w:rsidR="006779C6">
        <w:t xml:space="preserve"> </w:t>
      </w:r>
      <w:r w:rsidRPr="00A641BD">
        <w:t>displaying</w:t>
      </w:r>
      <w:r w:rsidR="006779C6">
        <w:t xml:space="preserve"> </w:t>
      </w:r>
      <w:r w:rsidRPr="00A641BD">
        <w:t>his</w:t>
      </w:r>
      <w:r w:rsidR="006779C6">
        <w:t xml:space="preserve"> </w:t>
      </w:r>
      <w:r w:rsidRPr="00A641BD">
        <w:t>ignorance</w:t>
      </w:r>
      <w:r w:rsidR="006779C6">
        <w:t xml:space="preserve"> </w:t>
      </w:r>
      <w:r w:rsidRPr="00A641BD">
        <w:t>of</w:t>
      </w:r>
      <w:r w:rsidR="006779C6">
        <w:t xml:space="preserve"> </w:t>
      </w:r>
      <w:r w:rsidRPr="00A641BD">
        <w:t>what</w:t>
      </w:r>
      <w:r w:rsidR="006779C6">
        <w:t xml:space="preserve"> </w:t>
      </w:r>
      <w:r w:rsidRPr="00A641BD">
        <w:t>algebra</w:t>
      </w:r>
      <w:r w:rsidR="006779C6">
        <w:t xml:space="preserve"> </w:t>
      </w:r>
      <w:r w:rsidRPr="00A641BD">
        <w:t>is.</w:t>
      </w:r>
    </w:p>
    <w:p w14:paraId="44D8EF33" w14:textId="77777777" w:rsidR="00E566C5" w:rsidRPr="00B35E56" w:rsidRDefault="00554F0B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color w:val="0070C0"/>
        </w:rPr>
      </w:pPr>
      <w:r w:rsidRPr="00B35E56">
        <w:rPr>
          <w:rFonts w:ascii="Times New Roman" w:eastAsia="Times New Roman" w:hAnsi="Times New Roman" w:cs="Times New Roman"/>
          <w:color w:val="0070C0"/>
        </w:rPr>
        <w:t>&lt;</w:t>
      </w:r>
      <w:hyperlink r:id="rId334">
        <w:r w:rsidRPr="00B35E56">
          <w:rPr>
            <w:rFonts w:ascii="Times New Roman" w:eastAsia="Times New Roman" w:hAnsi="Times New Roman" w:cs="Times New Roman"/>
            <w:color w:val="0070C0"/>
          </w:rPr>
          <w:t>https://www.youtube.com/watch?v=ehT9jgF59rU</w:t>
        </w:r>
      </w:hyperlink>
      <w:r w:rsidRPr="00B35E56">
        <w:rPr>
          <w:rFonts w:ascii="Times New Roman" w:eastAsia="Times New Roman" w:hAnsi="Times New Roman" w:cs="Times New Roman"/>
          <w:color w:val="0070C0"/>
        </w:rPr>
        <w:t>&gt;</w:t>
      </w:r>
    </w:p>
    <w:p w14:paraId="16D279C9" w14:textId="4C20F583" w:rsidR="00E566C5" w:rsidRDefault="00B35E56" w:rsidP="00B35E56">
      <w:r>
        <w:t>&lt;H1</w:t>
      </w:r>
      <w:proofErr w:type="gramStart"/>
      <w:r>
        <w:t>&gt;</w:t>
      </w:r>
      <w:r w:rsidR="00625440">
        <w:t>[</w:t>
      </w:r>
      <w:proofErr w:type="gramEnd"/>
      <w:r w:rsidR="00554F0B" w:rsidRPr="00625440">
        <w:t>CHECK</w:t>
      </w:r>
      <w:r w:rsidR="006779C6">
        <w:t xml:space="preserve"> </w:t>
      </w:r>
      <w:r w:rsidR="00554F0B" w:rsidRPr="00625440">
        <w:t>YOUR</w:t>
      </w:r>
      <w:r w:rsidR="006779C6">
        <w:t xml:space="preserve"> </w:t>
      </w:r>
      <w:r w:rsidR="00554F0B" w:rsidRPr="00625440">
        <w:t>UNDERSTANDING</w:t>
      </w:r>
      <w:r w:rsidR="00625440">
        <w:t>]</w:t>
      </w:r>
    </w:p>
    <w:p w14:paraId="170500C1" w14:textId="6F32E2B3" w:rsidR="00B35E56" w:rsidRDefault="00B35E56" w:rsidP="00B35E56">
      <w:r>
        <w:t>&lt;EXERCISE&gt;</w:t>
      </w:r>
    </w:p>
    <w:p w14:paraId="0E2FE477" w14:textId="5E5C713C" w:rsidR="00B35E56" w:rsidRDefault="00B35E56" w:rsidP="00B35E56">
      <w:r>
        <w:t>&lt;PROBLEM&gt;</w:t>
      </w:r>
    </w:p>
    <w:p w14:paraId="2396D849" w14:textId="3C584763" w:rsidR="00E566C5" w:rsidRDefault="005D4121" w:rsidP="00B35E56">
      <w:pPr>
        <w:pStyle w:val="TX1"/>
      </w:pPr>
      <w:r>
        <w:t>1.</w:t>
      </w:r>
      <w:r>
        <w:tab/>
      </w:r>
      <w:r w:rsidR="00554F0B">
        <w:t>Juliette</w:t>
      </w:r>
      <w:r w:rsidR="006779C6">
        <w:t xml:space="preserve"> </w:t>
      </w:r>
      <w:r w:rsidR="00554F0B">
        <w:t>is</w:t>
      </w:r>
      <w:r w:rsidR="006779C6">
        <w:t xml:space="preserve"> </w:t>
      </w:r>
      <w:r w:rsidR="00F0256A">
        <w:t>two</w:t>
      </w:r>
      <w:r w:rsidR="006779C6">
        <w:t xml:space="preserve"> </w:t>
      </w:r>
      <w:r w:rsidR="00554F0B">
        <w:t>inches</w:t>
      </w:r>
      <w:r w:rsidR="006779C6">
        <w:t xml:space="preserve"> </w:t>
      </w:r>
      <w:r w:rsidR="00554F0B">
        <w:t>taller</w:t>
      </w:r>
      <w:r w:rsidR="006779C6">
        <w:t xml:space="preserve"> </w:t>
      </w:r>
      <w:r w:rsidR="00554F0B">
        <w:t>than</w:t>
      </w:r>
      <w:r w:rsidR="006779C6">
        <w:t xml:space="preserve"> </w:t>
      </w:r>
      <w:r w:rsidR="00554F0B">
        <w:t>her</w:t>
      </w:r>
      <w:r w:rsidR="006779C6">
        <w:t xml:space="preserve"> </w:t>
      </w:r>
      <w:r w:rsidR="00554F0B">
        <w:t>friend</w:t>
      </w:r>
      <w:r w:rsidR="006779C6">
        <w:t xml:space="preserve"> </w:t>
      </w:r>
      <w:r w:rsidR="00554F0B">
        <w:t>Vivian.</w:t>
      </w:r>
      <w:r w:rsidR="006779C6">
        <w:t xml:space="preserve"> </w:t>
      </w:r>
      <w:r w:rsidR="00554F0B">
        <w:t>Which</w:t>
      </w:r>
      <w:r w:rsidR="006779C6">
        <w:t xml:space="preserve"> </w:t>
      </w:r>
      <w:r w:rsidR="00554F0B">
        <w:t>of</w:t>
      </w:r>
      <w:r w:rsidR="006779C6">
        <w:t xml:space="preserve"> </w:t>
      </w:r>
      <w:r w:rsidR="00554F0B">
        <w:t>the</w:t>
      </w:r>
      <w:r w:rsidR="006779C6">
        <w:t xml:space="preserve"> </w:t>
      </w:r>
      <w:r w:rsidR="00554F0B">
        <w:t>following</w:t>
      </w:r>
      <w:r w:rsidR="006779C6">
        <w:t xml:space="preserve"> </w:t>
      </w:r>
      <w:r w:rsidR="00554F0B">
        <w:t>algebraic</w:t>
      </w:r>
      <w:r w:rsidR="006779C6">
        <w:t xml:space="preserve"> </w:t>
      </w:r>
      <w:r w:rsidR="00554F0B">
        <w:t>equations(s)</w:t>
      </w:r>
      <w:r w:rsidR="006779C6">
        <w:t xml:space="preserve"> </w:t>
      </w:r>
      <w:r w:rsidR="00554F0B">
        <w:t>represent</w:t>
      </w:r>
      <w:r w:rsidR="006779C6">
        <w:t xml:space="preserve"> </w:t>
      </w:r>
      <w:r w:rsidR="00554F0B">
        <w:t>their</w:t>
      </w:r>
      <w:r w:rsidR="006779C6">
        <w:t xml:space="preserve"> </w:t>
      </w:r>
      <w:r w:rsidR="00554F0B">
        <w:t>height?</w:t>
      </w:r>
      <w:r w:rsidR="006779C6">
        <w:t xml:space="preserve"> </w:t>
      </w:r>
      <w:r w:rsidR="00554F0B">
        <w:t>Use</w:t>
      </w:r>
      <w:r w:rsidR="006779C6">
        <w:t xml:space="preserve"> </w:t>
      </w:r>
      <w:r w:rsidR="00554F0B">
        <w:rPr>
          <w:i/>
        </w:rPr>
        <w:t>J</w:t>
      </w:r>
      <w:r w:rsidR="006779C6">
        <w:t xml:space="preserve"> </w:t>
      </w:r>
      <w:r w:rsidR="00554F0B">
        <w:t>for</w:t>
      </w:r>
      <w:r w:rsidR="006779C6">
        <w:t xml:space="preserve"> </w:t>
      </w:r>
      <w:r w:rsidR="00554F0B">
        <w:t>Juliette’s</w:t>
      </w:r>
      <w:r w:rsidR="006779C6">
        <w:t xml:space="preserve"> </w:t>
      </w:r>
      <w:r w:rsidR="00554F0B">
        <w:t>height</w:t>
      </w:r>
      <w:r w:rsidR="006779C6">
        <w:t xml:space="preserve"> </w:t>
      </w:r>
      <w:r w:rsidR="00554F0B">
        <w:t>and</w:t>
      </w:r>
      <w:r w:rsidR="006779C6">
        <w:t xml:space="preserve"> </w:t>
      </w:r>
      <w:r w:rsidR="00554F0B">
        <w:rPr>
          <w:i/>
        </w:rPr>
        <w:t>V</w:t>
      </w:r>
      <w:r w:rsidR="006779C6">
        <w:t xml:space="preserve"> </w:t>
      </w:r>
      <w:r w:rsidR="00554F0B">
        <w:t>for</w:t>
      </w:r>
      <w:r w:rsidR="006779C6">
        <w:t xml:space="preserve"> </w:t>
      </w:r>
      <w:r w:rsidR="00554F0B">
        <w:t>Vivian’s</w:t>
      </w:r>
      <w:r w:rsidR="006779C6">
        <w:t xml:space="preserve"> </w:t>
      </w:r>
      <w:r w:rsidR="00554F0B">
        <w:t>height.</w:t>
      </w:r>
    </w:p>
    <w:p w14:paraId="60E940AE" w14:textId="57924E53" w:rsidR="00CF02B0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A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CC758B" w:rsidRPr="00CC758B">
        <w:rPr>
          <w:rFonts w:ascii="Times New Roman" w:eastAsia="Times New Roman" w:hAnsi="Times New Roman" w:cs="Times New Roman"/>
          <w:color w:val="222222"/>
          <w:position w:val="-6"/>
        </w:rPr>
        <w:object w:dxaOrig="1060" w:dyaOrig="279" w14:anchorId="185DCC6C">
          <v:shape id="_x0000_i1143" type="#_x0000_t75" style="width:53.4pt;height:13.8pt" o:ole="">
            <v:imagedata r:id="rId335" o:title=""/>
          </v:shape>
          <o:OLEObject Type="Embed" ProgID="Equation.DSMT4" ShapeID="_x0000_i1143" DrawAspect="Content" ObjectID="_1702150226" r:id="rId336"/>
        </w:object>
      </w:r>
      <w:r w:rsidR="00CC758B">
        <w:rPr>
          <w:rFonts w:ascii="Times New Roman" w:eastAsia="Times New Roman" w:hAnsi="Times New Roman" w:cs="Times New Roman"/>
          <w:color w:val="222222"/>
        </w:rPr>
        <w:t xml:space="preserve"> </w:t>
      </w:r>
    </w:p>
    <w:p w14:paraId="66912DA7" w14:textId="27CA7DDC" w:rsidR="00CF02B0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B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CC758B" w:rsidRPr="00CC758B">
        <w:rPr>
          <w:rFonts w:ascii="Times New Roman" w:eastAsia="Times New Roman" w:hAnsi="Times New Roman" w:cs="Times New Roman"/>
          <w:color w:val="222222"/>
          <w:position w:val="-6"/>
        </w:rPr>
        <w:object w:dxaOrig="1060" w:dyaOrig="279" w14:anchorId="6FB87AAC">
          <v:shape id="_x0000_i1144" type="#_x0000_t75" style="width:53.4pt;height:13.8pt" o:ole="">
            <v:imagedata r:id="rId337" o:title=""/>
          </v:shape>
          <o:OLEObject Type="Embed" ProgID="Equation.DSMT4" ShapeID="_x0000_i1144" DrawAspect="Content" ObjectID="_1702150227" r:id="rId338"/>
        </w:object>
      </w:r>
      <w:r w:rsidR="00CC758B">
        <w:rPr>
          <w:rFonts w:ascii="Times New Roman" w:eastAsia="Times New Roman" w:hAnsi="Times New Roman" w:cs="Times New Roman"/>
          <w:color w:val="222222"/>
        </w:rPr>
        <w:t xml:space="preserve"> </w:t>
      </w:r>
    </w:p>
    <w:p w14:paraId="5982F345" w14:textId="3F951B52" w:rsidR="00CF02B0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C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CC758B" w:rsidRPr="00CC758B">
        <w:rPr>
          <w:rFonts w:ascii="Times New Roman" w:eastAsia="Times New Roman" w:hAnsi="Times New Roman" w:cs="Times New Roman"/>
          <w:color w:val="222222"/>
          <w:position w:val="-6"/>
        </w:rPr>
        <w:object w:dxaOrig="1140" w:dyaOrig="279" w14:anchorId="16BD1193">
          <v:shape id="_x0000_i1145" type="#_x0000_t75" style="width:57pt;height:13.8pt" o:ole="">
            <v:imagedata r:id="rId339" o:title=""/>
          </v:shape>
          <o:OLEObject Type="Embed" ProgID="Equation.DSMT4" ShapeID="_x0000_i1145" DrawAspect="Content" ObjectID="_1702150228" r:id="rId340"/>
        </w:object>
      </w:r>
      <w:r w:rsidR="00CC758B">
        <w:rPr>
          <w:rFonts w:ascii="Times New Roman" w:eastAsia="Times New Roman" w:hAnsi="Times New Roman" w:cs="Times New Roman"/>
          <w:color w:val="222222"/>
        </w:rPr>
        <w:t xml:space="preserve"> </w:t>
      </w:r>
    </w:p>
    <w:p w14:paraId="6C501264" w14:textId="7E12B838" w:rsidR="00E566C5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D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CC758B" w:rsidRPr="00CC758B">
        <w:rPr>
          <w:rFonts w:ascii="Times New Roman" w:eastAsia="Times New Roman" w:hAnsi="Times New Roman" w:cs="Times New Roman"/>
          <w:color w:val="222222"/>
          <w:position w:val="-6"/>
        </w:rPr>
        <w:object w:dxaOrig="1060" w:dyaOrig="279" w14:anchorId="15C631E7">
          <v:shape id="_x0000_i1146" type="#_x0000_t75" style="width:53.4pt;height:13.8pt" o:ole="">
            <v:imagedata r:id="rId341" o:title=""/>
          </v:shape>
          <o:OLEObject Type="Embed" ProgID="Equation.DSMT4" ShapeID="_x0000_i1146" DrawAspect="Content" ObjectID="_1702150229" r:id="rId342"/>
        </w:object>
      </w:r>
      <w:r w:rsidR="00CC758B">
        <w:rPr>
          <w:rFonts w:ascii="Times New Roman" w:eastAsia="Times New Roman" w:hAnsi="Times New Roman" w:cs="Times New Roman"/>
          <w:color w:val="222222"/>
        </w:rPr>
        <w:t xml:space="preserve"> </w:t>
      </w:r>
    </w:p>
    <w:p w14:paraId="3151E75D" w14:textId="3071A28C" w:rsidR="00E566C5" w:rsidRDefault="00554F0B" w:rsidP="00B35E56">
      <w:pPr>
        <w:pStyle w:val="TX1"/>
      </w:pPr>
      <w:r>
        <w:t>Answer:</w:t>
      </w:r>
      <w:r w:rsidR="006779C6">
        <w:t xml:space="preserve"> </w:t>
      </w:r>
      <w:r>
        <w:t>A</w:t>
      </w:r>
      <w:r w:rsidR="006779C6">
        <w:t xml:space="preserve"> </w:t>
      </w:r>
      <w:r>
        <w:t>and</w:t>
      </w:r>
      <w:r w:rsidR="006779C6">
        <w:t xml:space="preserve"> </w:t>
      </w:r>
      <w:r>
        <w:t>B</w:t>
      </w:r>
    </w:p>
    <w:p w14:paraId="58334E07" w14:textId="544F5492" w:rsidR="00B35E56" w:rsidRDefault="00B35E56" w:rsidP="00B35E56">
      <w:r>
        <w:t>&lt;/SOLUTION&gt;</w:t>
      </w:r>
    </w:p>
    <w:p w14:paraId="026C50F1" w14:textId="4666B830" w:rsidR="00B35E56" w:rsidRDefault="00B35E56" w:rsidP="00B35E56">
      <w:r>
        <w:t>&lt;/EXERCISE&gt;</w:t>
      </w:r>
    </w:p>
    <w:p w14:paraId="6DB4D5DD" w14:textId="5E636044" w:rsidR="00B35E56" w:rsidRDefault="00B35E56" w:rsidP="00B35E56">
      <w:r>
        <w:t>&lt;EXERCISE&gt;</w:t>
      </w:r>
    </w:p>
    <w:p w14:paraId="2570EF90" w14:textId="78A33F80" w:rsidR="00B35E56" w:rsidRDefault="00B35E56" w:rsidP="00B35E56">
      <w:r>
        <w:t>&lt;PROBLEM&gt;</w:t>
      </w:r>
    </w:p>
    <w:p w14:paraId="2E44CA39" w14:textId="563F462D" w:rsidR="00E566C5" w:rsidRDefault="005D4121" w:rsidP="00B35E56">
      <w:pPr>
        <w:pStyle w:val="TX1"/>
      </w:pPr>
      <w:r>
        <w:t>2.</w:t>
      </w:r>
      <w:r>
        <w:tab/>
      </w:r>
      <w:r w:rsidR="00554F0B">
        <w:t>Which</w:t>
      </w:r>
      <w:r w:rsidR="006779C6">
        <w:t xml:space="preserve"> </w:t>
      </w:r>
      <w:r w:rsidR="00554F0B">
        <w:t>of</w:t>
      </w:r>
      <w:r w:rsidR="006779C6">
        <w:t xml:space="preserve"> </w:t>
      </w:r>
      <w:r w:rsidR="00554F0B">
        <w:t>the</w:t>
      </w:r>
      <w:r w:rsidR="006779C6">
        <w:t xml:space="preserve"> </w:t>
      </w:r>
      <w:r w:rsidR="00554F0B">
        <w:t>following</w:t>
      </w:r>
      <w:r w:rsidR="006779C6">
        <w:t xml:space="preserve"> </w:t>
      </w:r>
      <w:r w:rsidR="00554F0B">
        <w:t>represent</w:t>
      </w:r>
      <w:r w:rsidR="00F0256A">
        <w:t>s</w:t>
      </w:r>
      <w:r w:rsidR="006779C6">
        <w:t xml:space="preserve"> </w:t>
      </w:r>
      <w:r w:rsidR="00F0256A">
        <w:t>an</w:t>
      </w:r>
      <w:r w:rsidR="006779C6">
        <w:t xml:space="preserve"> </w:t>
      </w:r>
      <w:r w:rsidR="00554F0B">
        <w:t>algebraic</w:t>
      </w:r>
      <w:r w:rsidR="006779C6">
        <w:t xml:space="preserve"> </w:t>
      </w:r>
      <w:r w:rsidR="00554F0B">
        <w:t>expression?</w:t>
      </w:r>
    </w:p>
    <w:p w14:paraId="7C1C2DA0" w14:textId="056D3E73" w:rsidR="00CF02B0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A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CC758B" w:rsidRPr="00CC758B">
        <w:rPr>
          <w:rFonts w:ascii="Times New Roman" w:eastAsia="Times New Roman" w:hAnsi="Times New Roman" w:cs="Times New Roman"/>
          <w:color w:val="222222"/>
          <w:position w:val="-6"/>
        </w:rPr>
        <w:object w:dxaOrig="1860" w:dyaOrig="320" w14:anchorId="554F2F4A">
          <v:shape id="_x0000_i1147" type="#_x0000_t75" style="width:93pt;height:16.2pt" o:ole="">
            <v:imagedata r:id="rId343" o:title=""/>
          </v:shape>
          <o:OLEObject Type="Embed" ProgID="Equation.DSMT4" ShapeID="_x0000_i1147" DrawAspect="Content" ObjectID="_1702150230" r:id="rId344"/>
        </w:object>
      </w:r>
      <w:r w:rsidR="00CC758B">
        <w:rPr>
          <w:rFonts w:ascii="Times New Roman" w:eastAsia="Times New Roman" w:hAnsi="Times New Roman" w:cs="Times New Roman"/>
          <w:color w:val="222222"/>
        </w:rPr>
        <w:t xml:space="preserve"> </w:t>
      </w:r>
    </w:p>
    <w:p w14:paraId="5FFB0F89" w14:textId="4A44BAAA" w:rsidR="00CF02B0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B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CC758B" w:rsidRPr="00CC758B">
        <w:rPr>
          <w:rFonts w:ascii="Times New Roman" w:eastAsia="Times New Roman" w:hAnsi="Times New Roman" w:cs="Times New Roman"/>
          <w:color w:val="222222"/>
          <w:position w:val="-6"/>
        </w:rPr>
        <w:object w:dxaOrig="720" w:dyaOrig="279" w14:anchorId="686AB4C3">
          <v:shape id="_x0000_i1148" type="#_x0000_t75" style="width:36pt;height:13.8pt" o:ole="">
            <v:imagedata r:id="rId345" o:title=""/>
          </v:shape>
          <o:OLEObject Type="Embed" ProgID="Equation.DSMT4" ShapeID="_x0000_i1148" DrawAspect="Content" ObjectID="_1702150231" r:id="rId346"/>
        </w:object>
      </w:r>
      <w:r w:rsidR="00CC758B">
        <w:rPr>
          <w:rFonts w:ascii="Times New Roman" w:eastAsia="Times New Roman" w:hAnsi="Times New Roman" w:cs="Times New Roman"/>
          <w:color w:val="222222"/>
        </w:rPr>
        <w:t xml:space="preserve"> </w:t>
      </w:r>
    </w:p>
    <w:p w14:paraId="66D4A7B9" w14:textId="2D3DA1B6" w:rsidR="00CF02B0" w:rsidRPr="00A641BD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 w:rsidRPr="00A641BD">
        <w:rPr>
          <w:rFonts w:ascii="Times New Roman" w:eastAsia="Times New Roman" w:hAnsi="Times New Roman" w:cs="Times New Roman"/>
          <w:color w:val="222222"/>
        </w:rPr>
        <w:t>C.</w:t>
      </w:r>
      <w:r w:rsidRPr="00A641BD">
        <w:rPr>
          <w:rFonts w:ascii="Times New Roman" w:eastAsia="Times New Roman" w:hAnsi="Times New Roman" w:cs="Times New Roman"/>
          <w:color w:val="222222"/>
        </w:rPr>
        <w:tab/>
      </w:r>
      <w:r w:rsidR="00CC758B" w:rsidRPr="00CC758B">
        <w:rPr>
          <w:rFonts w:ascii="Times New Roman" w:eastAsia="Times New Roman" w:hAnsi="Times New Roman" w:cs="Times New Roman"/>
          <w:color w:val="222222"/>
          <w:position w:val="-6"/>
        </w:rPr>
        <w:object w:dxaOrig="920" w:dyaOrig="279" w14:anchorId="0A876A5A">
          <v:shape id="_x0000_i1149" type="#_x0000_t75" style="width:46.2pt;height:13.8pt" o:ole="">
            <v:imagedata r:id="rId347" o:title=""/>
          </v:shape>
          <o:OLEObject Type="Embed" ProgID="Equation.DSMT4" ShapeID="_x0000_i1149" DrawAspect="Content" ObjectID="_1702150232" r:id="rId348"/>
        </w:object>
      </w:r>
      <w:r w:rsidR="00CC758B">
        <w:rPr>
          <w:rFonts w:ascii="Times New Roman" w:eastAsia="Times New Roman" w:hAnsi="Times New Roman" w:cs="Times New Roman"/>
          <w:color w:val="222222"/>
        </w:rPr>
        <w:t xml:space="preserve"> </w:t>
      </w:r>
    </w:p>
    <w:p w14:paraId="6E06E704" w14:textId="0B7821AA" w:rsidR="00E566C5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D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CC758B" w:rsidRPr="00CC758B">
        <w:rPr>
          <w:rFonts w:ascii="Times New Roman" w:eastAsia="Times New Roman" w:hAnsi="Times New Roman" w:cs="Times New Roman"/>
          <w:color w:val="222222"/>
          <w:position w:val="-6"/>
        </w:rPr>
        <w:object w:dxaOrig="1760" w:dyaOrig="279" w14:anchorId="3C0E6C68">
          <v:shape id="_x0000_i1150" type="#_x0000_t75" style="width:88.2pt;height:13.8pt" o:ole="">
            <v:imagedata r:id="rId349" o:title=""/>
          </v:shape>
          <o:OLEObject Type="Embed" ProgID="Equation.DSMT4" ShapeID="_x0000_i1150" DrawAspect="Content" ObjectID="_1702150233" r:id="rId350"/>
        </w:object>
      </w:r>
      <w:r w:rsidR="00CC758B">
        <w:rPr>
          <w:rFonts w:ascii="Times New Roman" w:eastAsia="Times New Roman" w:hAnsi="Times New Roman" w:cs="Times New Roman"/>
          <w:color w:val="222222"/>
        </w:rPr>
        <w:t xml:space="preserve"> </w:t>
      </w:r>
      <w:r w:rsidR="006779C6">
        <w:rPr>
          <w:rFonts w:ascii="Times New Roman" w:eastAsia="Times New Roman" w:hAnsi="Times New Roman" w:cs="Times New Roman"/>
          <w:color w:val="222222"/>
        </w:rPr>
        <w:t xml:space="preserve"> </w:t>
      </w:r>
    </w:p>
    <w:p w14:paraId="486CB6A8" w14:textId="118540FC" w:rsidR="00E566C5" w:rsidRDefault="00554F0B" w:rsidP="00B35E56">
      <w:pPr>
        <w:pStyle w:val="TX1"/>
      </w:pPr>
      <w:r>
        <w:lastRenderedPageBreak/>
        <w:t>Answer:</w:t>
      </w:r>
      <w:r w:rsidR="006779C6">
        <w:t xml:space="preserve"> </w:t>
      </w:r>
      <w:r>
        <w:t>B</w:t>
      </w:r>
      <w:r w:rsidR="006779C6">
        <w:t xml:space="preserve"> </w:t>
      </w:r>
      <w:r>
        <w:t>and</w:t>
      </w:r>
      <w:r w:rsidR="006779C6">
        <w:t xml:space="preserve"> </w:t>
      </w:r>
      <w:r>
        <w:t>C</w:t>
      </w:r>
    </w:p>
    <w:p w14:paraId="1B60AE6C" w14:textId="72317186" w:rsidR="00B35E56" w:rsidRDefault="00B35E56" w:rsidP="00B35E56">
      <w:r>
        <w:t>&lt;/SOLUTION&gt;</w:t>
      </w:r>
    </w:p>
    <w:p w14:paraId="6DDD1C2F" w14:textId="4F317193" w:rsidR="00B35E56" w:rsidRDefault="00B35E56" w:rsidP="00B35E56">
      <w:r>
        <w:t>&lt;/EXERCISE&gt;</w:t>
      </w:r>
    </w:p>
    <w:p w14:paraId="36DEEF5E" w14:textId="6D2395E9" w:rsidR="00B35E56" w:rsidRDefault="00B35E56" w:rsidP="00B35E56">
      <w:r>
        <w:t>&lt;EXERCISE&gt;</w:t>
      </w:r>
    </w:p>
    <w:p w14:paraId="093B05DB" w14:textId="385C5FED" w:rsidR="00B35E56" w:rsidRDefault="00B35E56" w:rsidP="00B35E56">
      <w:r>
        <w:t>&lt;PROBLEM&gt;</w:t>
      </w:r>
    </w:p>
    <w:p w14:paraId="24BC46FD" w14:textId="761EF14A" w:rsidR="00E566C5" w:rsidRDefault="005D4121" w:rsidP="00B35E56">
      <w:pPr>
        <w:pStyle w:val="TX1"/>
      </w:pPr>
      <w:r>
        <w:t>3.</w:t>
      </w:r>
      <w:r>
        <w:tab/>
      </w:r>
      <w:r w:rsidR="00554F0B">
        <w:t>Which</w:t>
      </w:r>
      <w:r w:rsidR="006779C6">
        <w:t xml:space="preserve"> </w:t>
      </w:r>
      <w:r w:rsidR="00554F0B">
        <w:t>of</w:t>
      </w:r>
      <w:r w:rsidR="006779C6">
        <w:t xml:space="preserve"> </w:t>
      </w:r>
      <w:r w:rsidR="00554F0B">
        <w:t>the</w:t>
      </w:r>
      <w:r w:rsidR="006779C6">
        <w:t xml:space="preserve"> </w:t>
      </w:r>
      <w:r w:rsidR="00554F0B">
        <w:t>following</w:t>
      </w:r>
      <w:r w:rsidR="006779C6">
        <w:t xml:space="preserve"> </w:t>
      </w:r>
      <w:r w:rsidR="00554F0B">
        <w:t>expressions</w:t>
      </w:r>
      <w:r w:rsidR="006779C6">
        <w:t xml:space="preserve"> </w:t>
      </w:r>
      <w:r w:rsidR="00554F0B">
        <w:t>equal</w:t>
      </w:r>
      <w:r w:rsidR="006779C6">
        <w:t xml:space="preserve"> </w:t>
      </w:r>
      <w:proofErr w:type="gramStart"/>
      <w:r w:rsidR="00554F0B">
        <w:t>10</w:t>
      </w:r>
      <w:r w:rsidR="00554F0B">
        <w:rPr>
          <w:i/>
        </w:rPr>
        <w:t>x</w:t>
      </w:r>
      <w:proofErr w:type="gramEnd"/>
      <w:r w:rsidR="00554F0B">
        <w:t>?</w:t>
      </w:r>
    </w:p>
    <w:p w14:paraId="4DB82C8E" w14:textId="7D6EC848" w:rsidR="00CF02B0" w:rsidRPr="00A641BD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 w:rsidRPr="00A641BD">
        <w:rPr>
          <w:rFonts w:ascii="Times New Roman" w:eastAsia="Times New Roman" w:hAnsi="Times New Roman" w:cs="Times New Roman"/>
          <w:color w:val="222222"/>
        </w:rPr>
        <w:t>A.</w:t>
      </w:r>
      <w:r w:rsidRPr="00A641BD">
        <w:rPr>
          <w:rFonts w:ascii="Times New Roman" w:eastAsia="Times New Roman" w:hAnsi="Times New Roman" w:cs="Times New Roman"/>
          <w:color w:val="222222"/>
        </w:rPr>
        <w:tab/>
      </w:r>
      <w:r w:rsidR="0098168B" w:rsidRPr="0098168B">
        <w:rPr>
          <w:rFonts w:ascii="Times New Roman" w:eastAsia="Times New Roman" w:hAnsi="Times New Roman" w:cs="Times New Roman"/>
          <w:color w:val="222222"/>
          <w:position w:val="-14"/>
        </w:rPr>
        <w:object w:dxaOrig="1960" w:dyaOrig="400" w14:anchorId="38E3242A">
          <v:shape id="_x0000_i1432" type="#_x0000_t75" style="width:97.8pt;height:19.8pt" o:ole="">
            <v:imagedata r:id="rId351" o:title=""/>
          </v:shape>
          <o:OLEObject Type="Embed" ProgID="Equation.DSMT4" ShapeID="_x0000_i1432" DrawAspect="Content" ObjectID="_1702150234" r:id="rId352"/>
        </w:object>
      </w:r>
      <w:r w:rsidR="0098168B">
        <w:rPr>
          <w:rFonts w:ascii="Times New Roman" w:eastAsia="Times New Roman" w:hAnsi="Times New Roman" w:cs="Times New Roman"/>
          <w:color w:val="222222"/>
        </w:rPr>
        <w:t xml:space="preserve"> </w:t>
      </w:r>
      <w:r w:rsidR="006779C6">
        <w:rPr>
          <w:rFonts w:ascii="Times New Roman" w:eastAsia="Times New Roman" w:hAnsi="Times New Roman" w:cs="Times New Roman"/>
        </w:rPr>
        <w:t xml:space="preserve">  </w:t>
      </w:r>
    </w:p>
    <w:p w14:paraId="3FE3A4DA" w14:textId="4A1332F4" w:rsidR="00CF02B0" w:rsidRPr="00A641BD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 w:rsidRPr="00A641BD">
        <w:rPr>
          <w:rFonts w:ascii="Times New Roman" w:eastAsia="Times New Roman" w:hAnsi="Times New Roman" w:cs="Times New Roman"/>
          <w:color w:val="222222"/>
        </w:rPr>
        <w:t>B.</w:t>
      </w:r>
      <w:r w:rsidRPr="00A641BD">
        <w:rPr>
          <w:rFonts w:ascii="Times New Roman" w:eastAsia="Times New Roman" w:hAnsi="Times New Roman" w:cs="Times New Roman"/>
          <w:color w:val="222222"/>
        </w:rPr>
        <w:tab/>
      </w:r>
      <w:r w:rsidR="0098168B" w:rsidRPr="0098168B">
        <w:rPr>
          <w:rFonts w:ascii="Times New Roman" w:eastAsia="Times New Roman" w:hAnsi="Times New Roman" w:cs="Times New Roman"/>
          <w:color w:val="222222"/>
          <w:position w:val="-10"/>
        </w:rPr>
        <w:object w:dxaOrig="1939" w:dyaOrig="320" w14:anchorId="6030908B">
          <v:shape id="_x0000_i1433" type="#_x0000_t75" style="width:97.2pt;height:16.2pt" o:ole="">
            <v:imagedata r:id="rId353" o:title=""/>
          </v:shape>
          <o:OLEObject Type="Embed" ProgID="Equation.DSMT4" ShapeID="_x0000_i1433" DrawAspect="Content" ObjectID="_1702150235" r:id="rId354"/>
        </w:object>
      </w:r>
      <w:r w:rsidR="0098168B">
        <w:rPr>
          <w:rFonts w:ascii="Times New Roman" w:eastAsia="Times New Roman" w:hAnsi="Times New Roman" w:cs="Times New Roman"/>
          <w:color w:val="222222"/>
        </w:rPr>
        <w:t xml:space="preserve"> </w:t>
      </w:r>
    </w:p>
    <w:p w14:paraId="40A2637F" w14:textId="70BE9F0E" w:rsidR="00CF02B0" w:rsidRPr="00A641BD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 w:rsidRPr="00A641BD">
        <w:rPr>
          <w:rFonts w:ascii="Times New Roman" w:eastAsia="Times New Roman" w:hAnsi="Times New Roman" w:cs="Times New Roman"/>
          <w:color w:val="222222"/>
        </w:rPr>
        <w:t>C.</w:t>
      </w:r>
      <w:r w:rsidRPr="00A641BD">
        <w:rPr>
          <w:rFonts w:ascii="Times New Roman" w:eastAsia="Times New Roman" w:hAnsi="Times New Roman" w:cs="Times New Roman"/>
          <w:color w:val="222222"/>
        </w:rPr>
        <w:tab/>
      </w:r>
      <w:r w:rsidR="0098168B" w:rsidRPr="0098168B">
        <w:rPr>
          <w:rFonts w:ascii="Times New Roman" w:eastAsia="Times New Roman" w:hAnsi="Times New Roman" w:cs="Times New Roman"/>
          <w:color w:val="222222"/>
          <w:position w:val="-14"/>
        </w:rPr>
        <w:object w:dxaOrig="1960" w:dyaOrig="400" w14:anchorId="51566B8A">
          <v:shape id="_x0000_i1434" type="#_x0000_t75" style="width:97.8pt;height:19.8pt" o:ole="">
            <v:imagedata r:id="rId355" o:title=""/>
          </v:shape>
          <o:OLEObject Type="Embed" ProgID="Equation.DSMT4" ShapeID="_x0000_i1434" DrawAspect="Content" ObjectID="_1702150236" r:id="rId356"/>
        </w:object>
      </w:r>
      <w:r w:rsidR="0098168B">
        <w:rPr>
          <w:rFonts w:ascii="Times New Roman" w:eastAsia="Times New Roman" w:hAnsi="Times New Roman" w:cs="Times New Roman"/>
          <w:color w:val="222222"/>
        </w:rPr>
        <w:t xml:space="preserve"> </w:t>
      </w:r>
      <w:r w:rsidR="006779C6">
        <w:rPr>
          <w:rFonts w:ascii="Times New Roman" w:eastAsia="Times New Roman" w:hAnsi="Times New Roman" w:cs="Times New Roman"/>
        </w:rPr>
        <w:t xml:space="preserve"> </w:t>
      </w:r>
    </w:p>
    <w:p w14:paraId="15193AED" w14:textId="42F41BF9" w:rsidR="00E566C5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D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98168B" w:rsidRPr="0098168B">
        <w:rPr>
          <w:rFonts w:ascii="Times New Roman" w:eastAsia="Times New Roman" w:hAnsi="Times New Roman" w:cs="Times New Roman"/>
          <w:color w:val="222222"/>
          <w:position w:val="-14"/>
        </w:rPr>
        <w:object w:dxaOrig="2120" w:dyaOrig="400" w14:anchorId="59DFD108">
          <v:shape id="_x0000_i1435" type="#_x0000_t75" style="width:106.2pt;height:19.8pt" o:ole="">
            <v:imagedata r:id="rId357" o:title=""/>
          </v:shape>
          <o:OLEObject Type="Embed" ProgID="Equation.DSMT4" ShapeID="_x0000_i1435" DrawAspect="Content" ObjectID="_1702150237" r:id="rId358"/>
        </w:object>
      </w:r>
      <w:r w:rsidR="0098168B">
        <w:rPr>
          <w:rFonts w:ascii="Times New Roman" w:eastAsia="Times New Roman" w:hAnsi="Times New Roman" w:cs="Times New Roman"/>
          <w:color w:val="222222"/>
        </w:rPr>
        <w:t xml:space="preserve"> </w:t>
      </w:r>
    </w:p>
    <w:p w14:paraId="71EACA3D" w14:textId="16AECD94" w:rsidR="00E566C5" w:rsidRDefault="00554F0B" w:rsidP="00B35E56">
      <w:pPr>
        <w:pStyle w:val="TX1"/>
      </w:pPr>
      <w:r>
        <w:t>Answer:</w:t>
      </w:r>
      <w:r w:rsidR="006779C6">
        <w:t xml:space="preserve"> </w:t>
      </w:r>
      <w:r>
        <w:t>D</w:t>
      </w:r>
    </w:p>
    <w:p w14:paraId="7BDE5881" w14:textId="52E337C1" w:rsidR="00B35E56" w:rsidRDefault="00B35E56" w:rsidP="00B35E56">
      <w:r>
        <w:t>&lt;/SOLUTION&gt;</w:t>
      </w:r>
    </w:p>
    <w:p w14:paraId="71DEB6FC" w14:textId="21A52D12" w:rsidR="00B35E56" w:rsidRDefault="00B35E56" w:rsidP="00B35E56">
      <w:r>
        <w:t>&lt;/EXERCISE&gt;</w:t>
      </w:r>
    </w:p>
    <w:p w14:paraId="58BED544" w14:textId="5E4B548A" w:rsidR="00B35E56" w:rsidRDefault="00B35E56" w:rsidP="00B35E56">
      <w:r>
        <w:t>&lt;EXERCISE&gt;</w:t>
      </w:r>
    </w:p>
    <w:p w14:paraId="0AF722E7" w14:textId="4602B98E" w:rsidR="00B35E56" w:rsidRDefault="00B35E56" w:rsidP="00B35E56">
      <w:r>
        <w:t>&lt;PROBLEM&gt;</w:t>
      </w:r>
    </w:p>
    <w:p w14:paraId="2652F98A" w14:textId="51615DDE" w:rsidR="00E566C5" w:rsidRPr="005D4121" w:rsidRDefault="005D4121" w:rsidP="00B35E56">
      <w:pPr>
        <w:pStyle w:val="TX1"/>
      </w:pPr>
      <w:r w:rsidRPr="00A641BD">
        <w:t>4.</w:t>
      </w:r>
      <w:r w:rsidRPr="00A641BD">
        <w:tab/>
      </w:r>
      <w:r w:rsidR="006779C6">
        <w:t xml:space="preserve"> </w:t>
      </w:r>
      <w:r w:rsidR="00166D7E" w:rsidRPr="005D4121">
        <w:t>Using</w:t>
      </w:r>
      <w:r w:rsidR="006779C6">
        <w:t xml:space="preserve"> </w:t>
      </w:r>
      <w:r w:rsidR="00166D7E" w:rsidRPr="005D4121">
        <w:t>the</w:t>
      </w:r>
      <w:r w:rsidR="006779C6">
        <w:t xml:space="preserve"> </w:t>
      </w:r>
      <w:r w:rsidR="00166D7E" w:rsidRPr="005D4121">
        <w:t>expression</w:t>
      </w:r>
      <w:r w:rsidR="000C2426" w:rsidRPr="000C2426">
        <w:rPr>
          <w:position w:val="-6"/>
        </w:rPr>
        <w:object w:dxaOrig="1200" w:dyaOrig="320" w14:anchorId="38F61CD0">
          <v:shape id="_x0000_i1436" type="#_x0000_t75" style="width:60pt;height:16.2pt" o:ole="">
            <v:imagedata r:id="rId359" o:title=""/>
          </v:shape>
          <o:OLEObject Type="Embed" ProgID="Equation.DSMT4" ShapeID="_x0000_i1436" DrawAspect="Content" ObjectID="_1702150238" r:id="rId360"/>
        </w:object>
      </w:r>
      <w:r w:rsidR="000C2426">
        <w:t xml:space="preserve"> </w:t>
      </w:r>
      <w:r w:rsidR="00554F0B" w:rsidRPr="005D4121">
        <w:t>,</w:t>
      </w:r>
      <w:r w:rsidR="006779C6">
        <w:t xml:space="preserve"> </w:t>
      </w:r>
      <w:r w:rsidR="00554F0B" w:rsidRPr="005D4121">
        <w:t>when</w:t>
      </w:r>
      <w:r w:rsidR="006779C6">
        <w:t xml:space="preserve"> </w:t>
      </w:r>
      <w:r w:rsidR="00554F0B" w:rsidRPr="005D4121">
        <w:t>a</w:t>
      </w:r>
      <w:r w:rsidR="006779C6">
        <w:t xml:space="preserve"> </w:t>
      </w:r>
      <w:r w:rsidR="00554F0B" w:rsidRPr="005D4121">
        <w:t>certain</w:t>
      </w:r>
      <w:r w:rsidR="006779C6">
        <w:t xml:space="preserve"> </w:t>
      </w:r>
      <w:r w:rsidR="00554F0B" w:rsidRPr="005D4121">
        <w:t>number</w:t>
      </w:r>
      <w:r w:rsidR="006779C6">
        <w:t xml:space="preserve"> </w:t>
      </w:r>
      <w:r w:rsidR="00554F0B" w:rsidRPr="005D4121">
        <w:t>is</w:t>
      </w:r>
      <w:r w:rsidR="006779C6">
        <w:t xml:space="preserve"> </w:t>
      </w:r>
      <w:r w:rsidR="00554F0B" w:rsidRPr="005D4121">
        <w:t>put</w:t>
      </w:r>
      <w:r w:rsidR="006779C6">
        <w:t xml:space="preserve"> </w:t>
      </w:r>
      <w:r w:rsidR="00554F0B" w:rsidRPr="005D4121">
        <w:t>in</w:t>
      </w:r>
      <w:r w:rsidR="006779C6">
        <w:t xml:space="preserve"> </w:t>
      </w:r>
      <w:r w:rsidR="00554F0B" w:rsidRPr="005D4121">
        <w:t>for</w:t>
      </w:r>
      <w:r w:rsidR="006779C6">
        <w:t xml:space="preserve"> </w:t>
      </w:r>
      <w:r w:rsidR="00554F0B" w:rsidRPr="005D4121">
        <w:rPr>
          <w:i/>
        </w:rPr>
        <w:t>x</w:t>
      </w:r>
      <w:r w:rsidR="00554F0B" w:rsidRPr="005D4121">
        <w:t>,</w:t>
      </w:r>
      <w:r w:rsidR="006779C6">
        <w:t xml:space="preserve"> </w:t>
      </w:r>
      <w:r w:rsidR="00554F0B" w:rsidRPr="005D4121">
        <w:t>the</w:t>
      </w:r>
      <w:r w:rsidR="006779C6">
        <w:t xml:space="preserve"> </w:t>
      </w:r>
      <w:r w:rsidR="00554F0B" w:rsidRPr="005D4121">
        <w:t>result</w:t>
      </w:r>
      <w:r w:rsidR="006779C6">
        <w:t xml:space="preserve"> </w:t>
      </w:r>
      <w:r w:rsidR="00554F0B" w:rsidRPr="005D4121">
        <w:t>is</w:t>
      </w:r>
      <w:r w:rsidR="006779C6">
        <w:t xml:space="preserve"> </w:t>
      </w:r>
      <w:r w:rsidR="00554F0B" w:rsidRPr="005D4121">
        <w:t>50.</w:t>
      </w:r>
      <w:r w:rsidR="006779C6">
        <w:t xml:space="preserve"> </w:t>
      </w:r>
      <w:r w:rsidR="00554F0B" w:rsidRPr="005D4121">
        <w:t>What</w:t>
      </w:r>
      <w:r w:rsidR="006779C6">
        <w:t xml:space="preserve"> </w:t>
      </w:r>
      <w:r w:rsidR="00554F0B" w:rsidRPr="005D4121">
        <w:t>is</w:t>
      </w:r>
      <w:r w:rsidR="006779C6">
        <w:t xml:space="preserve"> </w:t>
      </w:r>
      <w:r w:rsidR="00554F0B" w:rsidRPr="005D4121">
        <w:t>the</w:t>
      </w:r>
      <w:r w:rsidR="006779C6">
        <w:t xml:space="preserve"> </w:t>
      </w:r>
      <w:r w:rsidR="00554F0B" w:rsidRPr="005D4121">
        <w:t>value</w:t>
      </w:r>
      <w:r w:rsidR="006779C6">
        <w:t xml:space="preserve"> </w:t>
      </w:r>
      <w:r w:rsidR="00554F0B" w:rsidRPr="005D4121">
        <w:t>of</w:t>
      </w:r>
      <w:r w:rsidR="006779C6">
        <w:t xml:space="preserve"> </w:t>
      </w:r>
      <w:r w:rsidR="00554F0B" w:rsidRPr="005D4121">
        <w:rPr>
          <w:i/>
        </w:rPr>
        <w:t>x</w:t>
      </w:r>
      <w:r w:rsidR="00554F0B" w:rsidRPr="005D4121">
        <w:t>?</w:t>
      </w:r>
      <w:r w:rsidR="006779C6">
        <w:t xml:space="preserve"> </w:t>
      </w:r>
    </w:p>
    <w:p w14:paraId="1C1CFFD6" w14:textId="2E38B8A5" w:rsidR="00CF02B0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A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0C6C71" w:rsidRPr="000C6C71">
        <w:rPr>
          <w:rFonts w:ascii="Times New Roman" w:eastAsia="Times New Roman" w:hAnsi="Times New Roman" w:cs="Times New Roman"/>
          <w:color w:val="222222"/>
          <w:position w:val="-4"/>
        </w:rPr>
        <w:object w:dxaOrig="320" w:dyaOrig="260" w14:anchorId="2FA5AF9E">
          <v:shape id="_x0000_i1500" type="#_x0000_t75" style="width:16.2pt;height:13.2pt" o:ole="">
            <v:imagedata r:id="rId361" o:title=""/>
          </v:shape>
          <o:OLEObject Type="Embed" ProgID="Equation.DSMT4" ShapeID="_x0000_i1500" DrawAspect="Content" ObjectID="_1702150239" r:id="rId362"/>
        </w:object>
      </w:r>
      <w:r w:rsidR="000C6C71">
        <w:rPr>
          <w:rFonts w:ascii="Times New Roman" w:eastAsia="Times New Roman" w:hAnsi="Times New Roman" w:cs="Times New Roman"/>
          <w:color w:val="222222"/>
        </w:rPr>
        <w:t xml:space="preserve"> </w:t>
      </w:r>
    </w:p>
    <w:p w14:paraId="7035A4C4" w14:textId="50E6DFE1" w:rsidR="00CF02B0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B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0C6C71" w:rsidRPr="000C6C71">
        <w:rPr>
          <w:rFonts w:ascii="Times New Roman" w:eastAsia="Times New Roman" w:hAnsi="Times New Roman" w:cs="Times New Roman"/>
          <w:color w:val="222222"/>
          <w:position w:val="-6"/>
        </w:rPr>
        <w:object w:dxaOrig="320" w:dyaOrig="279" w14:anchorId="65B93203">
          <v:shape id="_x0000_i1501" type="#_x0000_t75" style="width:16.2pt;height:13.8pt" o:ole="">
            <v:imagedata r:id="rId363" o:title=""/>
          </v:shape>
          <o:OLEObject Type="Embed" ProgID="Equation.DSMT4" ShapeID="_x0000_i1501" DrawAspect="Content" ObjectID="_1702150240" r:id="rId364"/>
        </w:object>
      </w:r>
      <w:r w:rsidR="000C6C71">
        <w:rPr>
          <w:rFonts w:ascii="Times New Roman" w:eastAsia="Times New Roman" w:hAnsi="Times New Roman" w:cs="Times New Roman"/>
          <w:color w:val="222222"/>
        </w:rPr>
        <w:t xml:space="preserve"> </w:t>
      </w:r>
    </w:p>
    <w:p w14:paraId="159D7341" w14:textId="22F001DD" w:rsidR="00CF02B0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C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554F0B">
        <w:rPr>
          <w:rFonts w:ascii="Times New Roman" w:eastAsia="Times New Roman" w:hAnsi="Times New Roman" w:cs="Times New Roman"/>
          <w:color w:val="222222"/>
        </w:rPr>
        <w:t>2</w:t>
      </w:r>
    </w:p>
    <w:p w14:paraId="0BA7A4B5" w14:textId="5904A9B9" w:rsidR="00E566C5" w:rsidRPr="00A524DA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 w:rsidRPr="00A524DA">
        <w:rPr>
          <w:rFonts w:ascii="Times New Roman" w:eastAsia="Times New Roman" w:hAnsi="Times New Roman" w:cs="Times New Roman"/>
          <w:color w:val="222222"/>
        </w:rPr>
        <w:t>D.</w:t>
      </w:r>
      <w:r w:rsidRPr="00A524DA">
        <w:rPr>
          <w:rFonts w:ascii="Times New Roman" w:eastAsia="Times New Roman" w:hAnsi="Times New Roman" w:cs="Times New Roman"/>
          <w:color w:val="222222"/>
        </w:rPr>
        <w:tab/>
      </w:r>
      <w:r w:rsidR="00554F0B">
        <w:rPr>
          <w:rFonts w:ascii="Times New Roman" w:eastAsia="Times New Roman" w:hAnsi="Times New Roman" w:cs="Times New Roman"/>
          <w:color w:val="222222"/>
        </w:rPr>
        <w:t>3</w:t>
      </w:r>
    </w:p>
    <w:p w14:paraId="5292FF44" w14:textId="3F304613" w:rsidR="00E566C5" w:rsidRDefault="00554F0B" w:rsidP="00B35E56">
      <w:pPr>
        <w:pStyle w:val="TX1"/>
      </w:pPr>
      <w:r>
        <w:t>Answer:</w:t>
      </w:r>
      <w:r w:rsidR="006779C6">
        <w:t xml:space="preserve"> </w:t>
      </w:r>
      <w:r>
        <w:t>B</w:t>
      </w:r>
    </w:p>
    <w:p w14:paraId="3AD832D4" w14:textId="351F1229" w:rsidR="00B35E56" w:rsidRDefault="00B35E56" w:rsidP="00B35E56">
      <w:r>
        <w:t>&lt;/SOLUTION&gt;</w:t>
      </w:r>
    </w:p>
    <w:p w14:paraId="04086EBD" w14:textId="044D2C6D" w:rsidR="00B35E56" w:rsidRDefault="00B35E56" w:rsidP="00B35E56">
      <w:r>
        <w:t>&lt;/EXERCISE&gt;</w:t>
      </w:r>
    </w:p>
    <w:p w14:paraId="1FAE10EA" w14:textId="66D7EA84" w:rsidR="00B35E56" w:rsidRDefault="00B35E56" w:rsidP="00B35E56">
      <w:r>
        <w:t>&lt;EXERCISE&gt;</w:t>
      </w:r>
    </w:p>
    <w:p w14:paraId="044CAD16" w14:textId="0C98E463" w:rsidR="00B35E56" w:rsidRDefault="00B35E56" w:rsidP="00B35E56">
      <w:r>
        <w:t>&lt;PROBLEM&gt;</w:t>
      </w:r>
    </w:p>
    <w:p w14:paraId="7C614B61" w14:textId="336C8131" w:rsidR="00E566C5" w:rsidRDefault="00554F0B" w:rsidP="00B35E56">
      <w:pPr>
        <w:pStyle w:val="TX1"/>
      </w:pPr>
      <w:r>
        <w:lastRenderedPageBreak/>
        <w:t>5.</w:t>
      </w:r>
      <w:r w:rsidR="00B35E56">
        <w:tab/>
      </w:r>
      <w:r>
        <w:t>Which</w:t>
      </w:r>
      <w:r w:rsidR="006779C6">
        <w:t xml:space="preserve"> </w:t>
      </w:r>
      <w:r>
        <w:t>of</w:t>
      </w:r>
      <w:r w:rsidR="006779C6">
        <w:t xml:space="preserve"> </w:t>
      </w:r>
      <w:r>
        <w:t>the</w:t>
      </w:r>
      <w:r w:rsidR="006779C6">
        <w:t xml:space="preserve"> </w:t>
      </w:r>
      <w:r>
        <w:t>following</w:t>
      </w:r>
      <w:r w:rsidR="006779C6">
        <w:t xml:space="preserve"> </w:t>
      </w:r>
      <w:r>
        <w:t>expressions</w:t>
      </w:r>
      <w:r w:rsidR="006779C6">
        <w:t xml:space="preserve"> </w:t>
      </w:r>
      <w:r>
        <w:t>equals</w:t>
      </w:r>
      <w:r w:rsidR="006779C6">
        <w:t xml:space="preserve"> </w:t>
      </w:r>
      <w:r>
        <w:t>(</w:t>
      </w:r>
      <w:r>
        <w:rPr>
          <w:i/>
        </w:rPr>
        <w:t>x</w:t>
      </w:r>
      <w:r w:rsidR="006779C6">
        <w:t xml:space="preserve"> </w:t>
      </w:r>
      <w:r w:rsidR="00166D7E">
        <w:t>–</w:t>
      </w:r>
      <w:r w:rsidR="006779C6">
        <w:t xml:space="preserve"> </w:t>
      </w:r>
      <w:r>
        <w:rPr>
          <w:i/>
        </w:rPr>
        <w:t>y</w:t>
      </w:r>
      <w:proofErr w:type="gramStart"/>
      <w:r>
        <w:t>)</w:t>
      </w:r>
      <w:r>
        <w:rPr>
          <w:vertAlign w:val="superscript"/>
        </w:rPr>
        <w:t>2</w:t>
      </w:r>
      <w:proofErr w:type="gramEnd"/>
      <w:r>
        <w:t>?</w:t>
      </w:r>
      <w:r w:rsidR="006779C6">
        <w:t xml:space="preserve"> </w:t>
      </w:r>
      <w:r>
        <w:t>Hint:</w:t>
      </w:r>
      <w:r w:rsidR="006779C6">
        <w:t xml:space="preserve"> </w:t>
      </w:r>
      <w:r>
        <w:t>use</w:t>
      </w:r>
      <w:r w:rsidR="006779C6">
        <w:t xml:space="preserve"> </w:t>
      </w:r>
      <w:r>
        <w:t>the</w:t>
      </w:r>
      <w:r w:rsidR="006779C6">
        <w:t xml:space="preserve"> </w:t>
      </w:r>
      <w:r>
        <w:t>distributive</w:t>
      </w:r>
      <w:r w:rsidR="006779C6">
        <w:t xml:space="preserve"> </w:t>
      </w:r>
      <w:r>
        <w:t>property.</w:t>
      </w:r>
    </w:p>
    <w:p w14:paraId="56F98ABD" w14:textId="2F6A4038" w:rsidR="00CF02B0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A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0C2426" w:rsidRPr="000C2426">
        <w:rPr>
          <w:rFonts w:ascii="Times New Roman" w:eastAsia="Times New Roman" w:hAnsi="Times New Roman" w:cs="Times New Roman"/>
          <w:color w:val="222222"/>
          <w:position w:val="-10"/>
        </w:rPr>
        <w:object w:dxaOrig="740" w:dyaOrig="360" w14:anchorId="0E4096F8">
          <v:shape id="_x0000_i1437" type="#_x0000_t75" style="width:37.2pt;height:18pt" o:ole="">
            <v:imagedata r:id="rId365" o:title=""/>
          </v:shape>
          <o:OLEObject Type="Embed" ProgID="Equation.DSMT4" ShapeID="_x0000_i1437" DrawAspect="Content" ObjectID="_1702150241" r:id="rId366"/>
        </w:object>
      </w:r>
      <w:r w:rsidR="000C2426">
        <w:rPr>
          <w:rFonts w:ascii="Times New Roman" w:eastAsia="Times New Roman" w:hAnsi="Times New Roman" w:cs="Times New Roman"/>
          <w:color w:val="222222"/>
        </w:rPr>
        <w:t xml:space="preserve"> </w:t>
      </w:r>
    </w:p>
    <w:p w14:paraId="2874065B" w14:textId="2812F400" w:rsidR="00CF02B0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B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0C2426" w:rsidRPr="000C2426">
        <w:rPr>
          <w:rFonts w:ascii="Times New Roman" w:eastAsia="Times New Roman" w:hAnsi="Times New Roman" w:cs="Times New Roman"/>
          <w:color w:val="222222"/>
          <w:position w:val="-10"/>
        </w:rPr>
        <w:object w:dxaOrig="740" w:dyaOrig="360" w14:anchorId="68DF115D">
          <v:shape id="_x0000_i1438" type="#_x0000_t75" style="width:37.2pt;height:18pt" o:ole="">
            <v:imagedata r:id="rId367" o:title=""/>
          </v:shape>
          <o:OLEObject Type="Embed" ProgID="Equation.DSMT4" ShapeID="_x0000_i1438" DrawAspect="Content" ObjectID="_1702150242" r:id="rId368"/>
        </w:object>
      </w:r>
      <w:r w:rsidR="000C2426">
        <w:rPr>
          <w:rFonts w:ascii="Times New Roman" w:eastAsia="Times New Roman" w:hAnsi="Times New Roman" w:cs="Times New Roman"/>
          <w:color w:val="222222"/>
        </w:rPr>
        <w:t xml:space="preserve"> </w:t>
      </w:r>
    </w:p>
    <w:p w14:paraId="58A8E494" w14:textId="50A05F20" w:rsidR="00CF02B0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C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0C2426" w:rsidRPr="000C2426">
        <w:rPr>
          <w:rFonts w:ascii="Times New Roman" w:eastAsia="Times New Roman" w:hAnsi="Times New Roman" w:cs="Times New Roman"/>
          <w:color w:val="222222"/>
          <w:position w:val="-10"/>
        </w:rPr>
        <w:object w:dxaOrig="1380" w:dyaOrig="360" w14:anchorId="12B6DD55">
          <v:shape id="_x0000_i1439" type="#_x0000_t75" style="width:69pt;height:18pt" o:ole="">
            <v:imagedata r:id="rId369" o:title=""/>
          </v:shape>
          <o:OLEObject Type="Embed" ProgID="Equation.DSMT4" ShapeID="_x0000_i1439" DrawAspect="Content" ObjectID="_1702150243" r:id="rId370"/>
        </w:object>
      </w:r>
      <w:r w:rsidR="000C2426">
        <w:rPr>
          <w:rFonts w:ascii="Times New Roman" w:eastAsia="Times New Roman" w:hAnsi="Times New Roman" w:cs="Times New Roman"/>
          <w:color w:val="222222"/>
        </w:rPr>
        <w:t xml:space="preserve"> </w:t>
      </w:r>
    </w:p>
    <w:p w14:paraId="79A80648" w14:textId="621C40CF" w:rsidR="00E566C5" w:rsidRPr="00A524DA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 w:rsidRPr="00A524DA">
        <w:rPr>
          <w:rFonts w:ascii="Times New Roman" w:eastAsia="Times New Roman" w:hAnsi="Times New Roman" w:cs="Times New Roman"/>
          <w:color w:val="222222"/>
        </w:rPr>
        <w:t>D.</w:t>
      </w:r>
      <w:r w:rsidRPr="00A524DA">
        <w:rPr>
          <w:rFonts w:ascii="Times New Roman" w:eastAsia="Times New Roman" w:hAnsi="Times New Roman" w:cs="Times New Roman"/>
          <w:color w:val="222222"/>
        </w:rPr>
        <w:tab/>
      </w:r>
      <w:r w:rsidR="000C2426" w:rsidRPr="000C2426">
        <w:rPr>
          <w:rFonts w:ascii="Times New Roman" w:eastAsia="Times New Roman" w:hAnsi="Times New Roman" w:cs="Times New Roman"/>
          <w:color w:val="222222"/>
          <w:position w:val="-10"/>
        </w:rPr>
        <w:object w:dxaOrig="1380" w:dyaOrig="360" w14:anchorId="502567CF">
          <v:shape id="_x0000_i1440" type="#_x0000_t75" style="width:69pt;height:18pt" o:ole="">
            <v:imagedata r:id="rId371" o:title=""/>
          </v:shape>
          <o:OLEObject Type="Embed" ProgID="Equation.DSMT4" ShapeID="_x0000_i1440" DrawAspect="Content" ObjectID="_1702150244" r:id="rId372"/>
        </w:object>
      </w:r>
      <w:r w:rsidR="000C2426">
        <w:rPr>
          <w:rFonts w:ascii="Times New Roman" w:eastAsia="Times New Roman" w:hAnsi="Times New Roman" w:cs="Times New Roman"/>
          <w:color w:val="222222"/>
        </w:rPr>
        <w:t xml:space="preserve"> </w:t>
      </w:r>
      <w:r w:rsidR="006779C6">
        <w:rPr>
          <w:rFonts w:ascii="Times New Roman" w:eastAsia="Times New Roman" w:hAnsi="Times New Roman" w:cs="Times New Roman"/>
          <w:color w:val="222222"/>
          <w:vertAlign w:val="superscript"/>
        </w:rPr>
        <w:t xml:space="preserve"> </w:t>
      </w:r>
    </w:p>
    <w:p w14:paraId="03F4A9C5" w14:textId="2C32487F" w:rsidR="00E566C5" w:rsidRDefault="00554F0B" w:rsidP="00B35E56">
      <w:pPr>
        <w:pStyle w:val="TX1"/>
      </w:pPr>
      <w:r>
        <w:t>Answer:</w:t>
      </w:r>
      <w:r w:rsidR="006779C6">
        <w:t xml:space="preserve"> </w:t>
      </w:r>
      <w:r>
        <w:t>D</w:t>
      </w:r>
    </w:p>
    <w:p w14:paraId="56E80A39" w14:textId="20035E06" w:rsidR="00B35E56" w:rsidRDefault="00B35E56" w:rsidP="00B35E56">
      <w:r>
        <w:t>&lt;/SOLUTION&gt;</w:t>
      </w:r>
    </w:p>
    <w:p w14:paraId="3C3AE1C0" w14:textId="44F24408" w:rsidR="00B35E56" w:rsidRDefault="00B35E56" w:rsidP="00B35E56">
      <w:r>
        <w:t>&lt;/EXERCISE&gt;</w:t>
      </w:r>
    </w:p>
    <w:p w14:paraId="1D28C624" w14:textId="5E6FADF7" w:rsidR="00B35E56" w:rsidRDefault="00B35E56" w:rsidP="00B35E56">
      <w:r>
        <w:t>&lt;EXERCISE&gt;</w:t>
      </w:r>
    </w:p>
    <w:p w14:paraId="7D71C5ED" w14:textId="10C31634" w:rsidR="00B35E56" w:rsidRDefault="00B35E56" w:rsidP="00B35E56">
      <w:r>
        <w:t>&lt;PROBLEM&gt;</w:t>
      </w:r>
    </w:p>
    <w:p w14:paraId="0F882B61" w14:textId="7280DEE5" w:rsidR="00E566C5" w:rsidRDefault="00554F0B" w:rsidP="00B35E56">
      <w:pPr>
        <w:pStyle w:val="TX1"/>
      </w:pPr>
      <w:r>
        <w:t>6.</w:t>
      </w:r>
      <w:r w:rsidR="00B35E56">
        <w:tab/>
      </w:r>
      <w:r>
        <w:t>Given</w:t>
      </w:r>
      <w:r w:rsidR="006779C6">
        <w:t xml:space="preserve"> </w:t>
      </w:r>
      <w:r>
        <w:t>the</w:t>
      </w:r>
      <w:r w:rsidR="006779C6">
        <w:t xml:space="preserve"> </w:t>
      </w:r>
      <w:r>
        <w:t>expression</w:t>
      </w:r>
      <w:r w:rsidR="0004400F" w:rsidRPr="0004400F">
        <w:rPr>
          <w:position w:val="-6"/>
        </w:rPr>
        <w:object w:dxaOrig="1500" w:dyaOrig="320" w14:anchorId="00E4DFCC">
          <v:shape id="_x0000_i1441" type="#_x0000_t75" style="width:75pt;height:16.2pt" o:ole="">
            <v:imagedata r:id="rId373" o:title=""/>
          </v:shape>
          <o:OLEObject Type="Embed" ProgID="Equation.DSMT4" ShapeID="_x0000_i1441" DrawAspect="Content" ObjectID="_1702150245" r:id="rId374"/>
        </w:object>
      </w:r>
      <w:r w:rsidR="0004400F">
        <w:t xml:space="preserve"> </w:t>
      </w:r>
      <w:r>
        <w:t>,</w:t>
      </w:r>
      <w:r w:rsidR="006779C6">
        <w:t xml:space="preserve"> </w:t>
      </w:r>
      <w:r>
        <w:t>the</w:t>
      </w:r>
      <w:r w:rsidR="006779C6">
        <w:t xml:space="preserve"> </w:t>
      </w:r>
      <w:r>
        <w:t>distributive</w:t>
      </w:r>
      <w:r w:rsidR="006779C6">
        <w:t xml:space="preserve"> </w:t>
      </w:r>
      <w:r>
        <w:t>property</w:t>
      </w:r>
      <w:r w:rsidR="006779C6">
        <w:t xml:space="preserve"> </w:t>
      </w:r>
      <w:r>
        <w:t>allows</w:t>
      </w:r>
      <w:r w:rsidR="006779C6">
        <w:t xml:space="preserve"> </w:t>
      </w:r>
      <w:r>
        <w:t>it</w:t>
      </w:r>
      <w:r w:rsidR="006779C6">
        <w:t xml:space="preserve"> </w:t>
      </w:r>
      <w:r>
        <w:t>to</w:t>
      </w:r>
      <w:r w:rsidR="006779C6">
        <w:t xml:space="preserve"> </w:t>
      </w:r>
      <w:r>
        <w:t>be</w:t>
      </w:r>
      <w:r w:rsidR="006779C6">
        <w:t xml:space="preserve"> </w:t>
      </w:r>
      <w:r>
        <w:t>rewritten</w:t>
      </w:r>
      <w:r w:rsidR="006779C6">
        <w:t xml:space="preserve"> </w:t>
      </w:r>
      <w:r>
        <w:t>as:</w:t>
      </w:r>
    </w:p>
    <w:p w14:paraId="1973BC69" w14:textId="227A1031" w:rsidR="00CF02B0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A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04400F" w:rsidRPr="0004400F">
        <w:rPr>
          <w:rFonts w:ascii="Times New Roman" w:eastAsia="Times New Roman" w:hAnsi="Times New Roman" w:cs="Times New Roman"/>
          <w:color w:val="222222"/>
          <w:position w:val="-16"/>
        </w:rPr>
        <w:object w:dxaOrig="1600" w:dyaOrig="440" w14:anchorId="014BE9F1">
          <v:shape id="_x0000_i1442" type="#_x0000_t75" style="width:79.8pt;height:22.2pt" o:ole="">
            <v:imagedata r:id="rId375" o:title=""/>
          </v:shape>
          <o:OLEObject Type="Embed" ProgID="Equation.DSMT4" ShapeID="_x0000_i1442" DrawAspect="Content" ObjectID="_1702150246" r:id="rId376"/>
        </w:object>
      </w:r>
      <w:r w:rsidR="0004400F">
        <w:rPr>
          <w:rFonts w:ascii="Times New Roman" w:eastAsia="Times New Roman" w:hAnsi="Times New Roman" w:cs="Times New Roman"/>
          <w:color w:val="222222"/>
        </w:rPr>
        <w:t xml:space="preserve"> </w:t>
      </w:r>
    </w:p>
    <w:p w14:paraId="495CC604" w14:textId="6F7DDC3A" w:rsidR="00CF02B0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B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04400F" w:rsidRPr="0004400F">
        <w:rPr>
          <w:rFonts w:ascii="Times New Roman" w:eastAsia="Times New Roman" w:hAnsi="Times New Roman" w:cs="Times New Roman"/>
          <w:color w:val="222222"/>
          <w:position w:val="-6"/>
        </w:rPr>
        <w:object w:dxaOrig="1160" w:dyaOrig="320" w14:anchorId="5F6BCF75">
          <v:shape id="_x0000_i1443" type="#_x0000_t75" style="width:58.2pt;height:16.2pt" o:ole="">
            <v:imagedata r:id="rId377" o:title=""/>
          </v:shape>
          <o:OLEObject Type="Embed" ProgID="Equation.DSMT4" ShapeID="_x0000_i1443" DrawAspect="Content" ObjectID="_1702150247" r:id="rId378"/>
        </w:object>
      </w:r>
      <w:r w:rsidR="0004400F">
        <w:rPr>
          <w:rFonts w:ascii="Times New Roman" w:eastAsia="Times New Roman" w:hAnsi="Times New Roman" w:cs="Times New Roman"/>
          <w:color w:val="222222"/>
        </w:rPr>
        <w:t xml:space="preserve"> </w:t>
      </w:r>
    </w:p>
    <w:p w14:paraId="00D3616E" w14:textId="41B7C542" w:rsidR="00CF02B0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C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04400F" w:rsidRPr="0004400F">
        <w:rPr>
          <w:rFonts w:ascii="Times New Roman" w:eastAsia="Times New Roman" w:hAnsi="Times New Roman" w:cs="Times New Roman"/>
          <w:color w:val="222222"/>
          <w:position w:val="-6"/>
        </w:rPr>
        <w:object w:dxaOrig="1280" w:dyaOrig="320" w14:anchorId="0FF01EBE">
          <v:shape id="_x0000_i1444" type="#_x0000_t75" style="width:64.2pt;height:16.2pt" o:ole="">
            <v:imagedata r:id="rId379" o:title=""/>
          </v:shape>
          <o:OLEObject Type="Embed" ProgID="Equation.DSMT4" ShapeID="_x0000_i1444" DrawAspect="Content" ObjectID="_1702150248" r:id="rId380"/>
        </w:object>
      </w:r>
      <w:r w:rsidR="0004400F">
        <w:rPr>
          <w:rFonts w:ascii="Times New Roman" w:eastAsia="Times New Roman" w:hAnsi="Times New Roman" w:cs="Times New Roman"/>
          <w:color w:val="222222"/>
        </w:rPr>
        <w:t xml:space="preserve"> </w:t>
      </w:r>
    </w:p>
    <w:p w14:paraId="4FC5B452" w14:textId="30A9A677" w:rsidR="00E566C5" w:rsidRPr="00A524DA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 w:rsidRPr="00A524DA">
        <w:rPr>
          <w:rFonts w:ascii="Times New Roman" w:eastAsia="Times New Roman" w:hAnsi="Times New Roman" w:cs="Times New Roman"/>
          <w:color w:val="222222"/>
        </w:rPr>
        <w:t>D.</w:t>
      </w:r>
      <w:r w:rsidRPr="00A524DA">
        <w:rPr>
          <w:rFonts w:ascii="Times New Roman" w:eastAsia="Times New Roman" w:hAnsi="Times New Roman" w:cs="Times New Roman"/>
          <w:color w:val="222222"/>
        </w:rPr>
        <w:tab/>
      </w:r>
      <w:r w:rsidR="0004400F" w:rsidRPr="0004400F">
        <w:rPr>
          <w:rFonts w:ascii="Times New Roman" w:eastAsia="Times New Roman" w:hAnsi="Times New Roman" w:cs="Times New Roman"/>
          <w:color w:val="222222"/>
          <w:position w:val="-6"/>
        </w:rPr>
        <w:object w:dxaOrig="1200" w:dyaOrig="320" w14:anchorId="0F420CFD">
          <v:shape id="_x0000_i1445" type="#_x0000_t75" style="width:60pt;height:16.2pt" o:ole="">
            <v:imagedata r:id="rId381" o:title=""/>
          </v:shape>
          <o:OLEObject Type="Embed" ProgID="Equation.DSMT4" ShapeID="_x0000_i1445" DrawAspect="Content" ObjectID="_1702150249" r:id="rId382"/>
        </w:object>
      </w:r>
      <w:r w:rsidR="0004400F">
        <w:rPr>
          <w:rFonts w:ascii="Times New Roman" w:eastAsia="Times New Roman" w:hAnsi="Times New Roman" w:cs="Times New Roman"/>
          <w:color w:val="222222"/>
        </w:rPr>
        <w:t xml:space="preserve"> </w:t>
      </w:r>
    </w:p>
    <w:p w14:paraId="4130AAE1" w14:textId="3670D32E" w:rsidR="00E566C5" w:rsidRDefault="00554F0B" w:rsidP="00B35E56">
      <w:pPr>
        <w:pStyle w:val="TX1"/>
      </w:pPr>
      <w:r>
        <w:t>Answer:</w:t>
      </w:r>
      <w:r w:rsidR="006779C6">
        <w:t xml:space="preserve"> </w:t>
      </w:r>
      <w:r>
        <w:t>A</w:t>
      </w:r>
    </w:p>
    <w:p w14:paraId="167CF5E4" w14:textId="28211632" w:rsidR="00B35E56" w:rsidRDefault="00B35E56" w:rsidP="00B35E56">
      <w:r>
        <w:t>&lt;/SOLUTION&gt;</w:t>
      </w:r>
    </w:p>
    <w:p w14:paraId="185D338A" w14:textId="68D48AF4" w:rsidR="00B35E56" w:rsidRDefault="00B35E56" w:rsidP="00B35E56">
      <w:r>
        <w:t>&lt;/EXERCISE&gt;</w:t>
      </w:r>
    </w:p>
    <w:p w14:paraId="3CE39459" w14:textId="14DB16F8" w:rsidR="00B35E56" w:rsidRDefault="00B35E56" w:rsidP="00B35E56">
      <w:r>
        <w:t>&lt;EXERCISE&gt;</w:t>
      </w:r>
    </w:p>
    <w:p w14:paraId="340CF74C" w14:textId="7077E8DC" w:rsidR="00B35E56" w:rsidRDefault="00B35E56" w:rsidP="00B35E56">
      <w:r>
        <w:t>&lt;PROBLEM&gt;</w:t>
      </w:r>
    </w:p>
    <w:p w14:paraId="03184F9C" w14:textId="279A49D9" w:rsidR="00E566C5" w:rsidRDefault="00554F0B" w:rsidP="00B35E56">
      <w:pPr>
        <w:pStyle w:val="TX1"/>
      </w:pPr>
      <w:r>
        <w:t>7.</w:t>
      </w:r>
      <w:r w:rsidR="00B35E56">
        <w:tab/>
      </w:r>
      <w:proofErr w:type="gramStart"/>
      <w:r>
        <w:t>Given</w:t>
      </w:r>
      <w:proofErr w:type="gramEnd"/>
      <w:r w:rsidR="006779C6">
        <w:t xml:space="preserve"> </w:t>
      </w:r>
      <w:r>
        <w:t>the</w:t>
      </w:r>
      <w:r w:rsidR="006779C6">
        <w:t xml:space="preserve"> </w:t>
      </w:r>
      <w:r>
        <w:t>two</w:t>
      </w:r>
      <w:r w:rsidR="006779C6">
        <w:t xml:space="preserve"> </w:t>
      </w:r>
      <w:r>
        <w:t>algebraic</w:t>
      </w:r>
      <w:r w:rsidR="006779C6">
        <w:t xml:space="preserve"> </w:t>
      </w:r>
      <w:r>
        <w:t>expressions</w:t>
      </w:r>
      <w:r w:rsidR="006779C6">
        <w:t xml:space="preserve"> </w:t>
      </w:r>
      <w:r w:rsidR="00954B70" w:rsidRPr="00954B70">
        <w:rPr>
          <w:position w:val="-14"/>
        </w:rPr>
        <w:object w:dxaOrig="800" w:dyaOrig="400" w14:anchorId="0442B0F2">
          <v:shape id="_x0000_i1446" type="#_x0000_t75" style="width:40.2pt;height:19.8pt" o:ole="">
            <v:imagedata r:id="rId383" o:title=""/>
          </v:shape>
          <o:OLEObject Type="Embed" ProgID="Equation.DSMT4" ShapeID="_x0000_i1446" DrawAspect="Content" ObjectID="_1702150250" r:id="rId384"/>
        </w:object>
      </w:r>
      <w:r w:rsidR="00954B70">
        <w:t xml:space="preserve"> </w:t>
      </w:r>
      <w:r w:rsidR="006779C6">
        <w:t xml:space="preserve"> </w:t>
      </w:r>
      <w:r>
        <w:t>and</w:t>
      </w:r>
      <w:r w:rsidR="00954B70" w:rsidRPr="00954B70">
        <w:rPr>
          <w:position w:val="-14"/>
        </w:rPr>
        <w:object w:dxaOrig="1180" w:dyaOrig="400" w14:anchorId="2DEC67F3">
          <v:shape id="_x0000_i1447" type="#_x0000_t75" style="width:58.8pt;height:19.8pt" o:ole="">
            <v:imagedata r:id="rId385" o:title=""/>
          </v:shape>
          <o:OLEObject Type="Embed" ProgID="Equation.DSMT4" ShapeID="_x0000_i1447" DrawAspect="Content" ObjectID="_1702150251" r:id="rId386"/>
        </w:object>
      </w:r>
      <w:r w:rsidR="00954B70">
        <w:t xml:space="preserve"> </w:t>
      </w:r>
      <w:r w:rsidR="00CF02B0">
        <w:t>,</w:t>
      </w:r>
      <w:r w:rsidR="006779C6">
        <w:t xml:space="preserve"> </w:t>
      </w:r>
      <w:r>
        <w:t>the</w:t>
      </w:r>
      <w:r w:rsidR="006779C6">
        <w:t xml:space="preserve"> </w:t>
      </w:r>
      <w:r w:rsidR="0063537E">
        <w:t>solution</w:t>
      </w:r>
      <w:r w:rsidR="006779C6">
        <w:t xml:space="preserve"> </w:t>
      </w:r>
      <w:r>
        <w:t>is</w:t>
      </w:r>
      <w:r w:rsidR="00954B70" w:rsidRPr="00954B70">
        <w:rPr>
          <w:position w:val="-10"/>
        </w:rPr>
        <w:object w:dxaOrig="2340" w:dyaOrig="360" w14:anchorId="77F6AAFC">
          <v:shape id="_x0000_i1448" type="#_x0000_t75" style="width:117pt;height:18pt" o:ole="">
            <v:imagedata r:id="rId387" o:title=""/>
          </v:shape>
          <o:OLEObject Type="Embed" ProgID="Equation.DSMT4" ShapeID="_x0000_i1448" DrawAspect="Content" ObjectID="_1702150252" r:id="rId388"/>
        </w:object>
      </w:r>
      <w:r w:rsidR="00954B70">
        <w:t xml:space="preserve"> </w:t>
      </w:r>
      <w:r w:rsidR="00CF02B0">
        <w:t>.</w:t>
      </w:r>
      <w:r w:rsidR="006779C6">
        <w:t xml:space="preserve"> </w:t>
      </w:r>
      <w:r w:rsidR="00CF02B0">
        <w:t>W</w:t>
      </w:r>
      <w:r>
        <w:t>hat</w:t>
      </w:r>
      <w:r w:rsidR="006779C6">
        <w:t xml:space="preserve"> </w:t>
      </w:r>
      <w:r>
        <w:t>mathematical</w:t>
      </w:r>
      <w:r w:rsidR="006779C6">
        <w:t xml:space="preserve"> </w:t>
      </w:r>
      <w:r>
        <w:t>operation</w:t>
      </w:r>
      <w:r w:rsidR="006779C6">
        <w:t xml:space="preserve"> </w:t>
      </w:r>
      <w:r>
        <w:t>was</w:t>
      </w:r>
      <w:r w:rsidR="006779C6">
        <w:t xml:space="preserve"> </w:t>
      </w:r>
      <w:r>
        <w:t>performed</w:t>
      </w:r>
      <w:r w:rsidR="006779C6">
        <w:t xml:space="preserve"> </w:t>
      </w:r>
      <w:r>
        <w:t>on</w:t>
      </w:r>
      <w:r w:rsidR="006779C6">
        <w:t xml:space="preserve"> </w:t>
      </w:r>
      <w:r>
        <w:t>the</w:t>
      </w:r>
      <w:r w:rsidR="006779C6">
        <w:t xml:space="preserve"> </w:t>
      </w:r>
      <w:r>
        <w:t>two</w:t>
      </w:r>
      <w:r w:rsidR="006779C6">
        <w:t xml:space="preserve"> </w:t>
      </w:r>
      <w:r>
        <w:t>algebraic</w:t>
      </w:r>
      <w:r w:rsidR="006779C6">
        <w:t xml:space="preserve"> </w:t>
      </w:r>
      <w:r>
        <w:t>expressions?</w:t>
      </w:r>
    </w:p>
    <w:p w14:paraId="31250BCC" w14:textId="06440982" w:rsidR="00CF02B0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A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554F0B">
        <w:rPr>
          <w:rFonts w:ascii="Times New Roman" w:eastAsia="Times New Roman" w:hAnsi="Times New Roman" w:cs="Times New Roman"/>
          <w:color w:val="222222"/>
        </w:rPr>
        <w:t>Addition</w:t>
      </w:r>
    </w:p>
    <w:p w14:paraId="18D77331" w14:textId="5D69F733" w:rsidR="00CF02B0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lastRenderedPageBreak/>
        <w:t>B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554F0B">
        <w:rPr>
          <w:rFonts w:ascii="Times New Roman" w:eastAsia="Times New Roman" w:hAnsi="Times New Roman" w:cs="Times New Roman"/>
          <w:color w:val="222222"/>
        </w:rPr>
        <w:t>Subtraction</w:t>
      </w:r>
    </w:p>
    <w:p w14:paraId="4AF1C9DE" w14:textId="73A71112" w:rsidR="00CF02B0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C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554F0B">
        <w:rPr>
          <w:rFonts w:ascii="Times New Roman" w:eastAsia="Times New Roman" w:hAnsi="Times New Roman" w:cs="Times New Roman"/>
          <w:color w:val="222222"/>
        </w:rPr>
        <w:t>Multiplication</w:t>
      </w:r>
    </w:p>
    <w:p w14:paraId="56B2CD4A" w14:textId="5E3CB16B" w:rsidR="00E566C5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D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554F0B">
        <w:rPr>
          <w:rFonts w:ascii="Times New Roman" w:eastAsia="Times New Roman" w:hAnsi="Times New Roman" w:cs="Times New Roman"/>
          <w:color w:val="222222"/>
        </w:rPr>
        <w:t>Division</w:t>
      </w:r>
    </w:p>
    <w:p w14:paraId="247A83E0" w14:textId="620ED598" w:rsidR="00E566C5" w:rsidRDefault="00554F0B" w:rsidP="00B35E56">
      <w:pPr>
        <w:pStyle w:val="TX1"/>
      </w:pPr>
      <w:r>
        <w:t>Answer:</w:t>
      </w:r>
      <w:r w:rsidR="006779C6">
        <w:t xml:space="preserve"> </w:t>
      </w:r>
      <w:r>
        <w:t>C</w:t>
      </w:r>
    </w:p>
    <w:p w14:paraId="3E3D09BA" w14:textId="299E2BEE" w:rsidR="00B35E56" w:rsidRDefault="00B35E56" w:rsidP="00B35E56">
      <w:r>
        <w:t>&lt;/SOLUTION&gt;</w:t>
      </w:r>
    </w:p>
    <w:p w14:paraId="34080DA6" w14:textId="0C3D92EF" w:rsidR="00B35E56" w:rsidRDefault="00B35E56" w:rsidP="00B35E56">
      <w:r>
        <w:t>&lt;/EXERCISE&gt;</w:t>
      </w:r>
    </w:p>
    <w:p w14:paraId="313A8981" w14:textId="52B5A754" w:rsidR="00B35E56" w:rsidRDefault="00B35E56" w:rsidP="00B35E56">
      <w:r>
        <w:t>&lt;EXERCISE&gt;</w:t>
      </w:r>
    </w:p>
    <w:p w14:paraId="1DE11E21" w14:textId="604D9EF2" w:rsidR="00B35E56" w:rsidRDefault="00B35E56" w:rsidP="00B35E56">
      <w:r>
        <w:t>&lt;PROBLEM&gt;</w:t>
      </w:r>
    </w:p>
    <w:p w14:paraId="0B21F9C0" w14:textId="5FFA661A" w:rsidR="00E566C5" w:rsidRDefault="00554F0B" w:rsidP="00B35E56">
      <w:pPr>
        <w:pStyle w:val="TX1"/>
      </w:pPr>
      <w:r>
        <w:rPr>
          <w:color w:val="222222"/>
        </w:rPr>
        <w:t>8.</w:t>
      </w:r>
      <w:r w:rsidR="00B35E56">
        <w:rPr>
          <w:color w:val="222222"/>
        </w:rPr>
        <w:tab/>
      </w:r>
      <w:r>
        <w:rPr>
          <w:color w:val="222222"/>
        </w:rPr>
        <w:t>Given</w:t>
      </w:r>
      <w:r w:rsidR="006779C6">
        <w:rPr>
          <w:color w:val="222222"/>
        </w:rPr>
        <w:t xml:space="preserve"> </w:t>
      </w:r>
      <w:r>
        <w:rPr>
          <w:color w:val="222222"/>
        </w:rPr>
        <w:t>the</w:t>
      </w:r>
      <w:r w:rsidR="006779C6">
        <w:rPr>
          <w:color w:val="222222"/>
        </w:rPr>
        <w:t xml:space="preserve"> </w:t>
      </w:r>
      <w:r>
        <w:rPr>
          <w:color w:val="222222"/>
        </w:rPr>
        <w:t>two</w:t>
      </w:r>
      <w:r w:rsidR="006779C6">
        <w:rPr>
          <w:color w:val="222222"/>
        </w:rPr>
        <w:t xml:space="preserve"> </w:t>
      </w:r>
      <w:r>
        <w:rPr>
          <w:color w:val="222222"/>
        </w:rPr>
        <w:t>algebraic</w:t>
      </w:r>
      <w:r w:rsidR="006779C6">
        <w:rPr>
          <w:color w:val="222222"/>
        </w:rPr>
        <w:t xml:space="preserve"> </w:t>
      </w:r>
      <w:r>
        <w:rPr>
          <w:color w:val="222222"/>
        </w:rPr>
        <w:t>expressions</w:t>
      </w:r>
      <w:r w:rsidR="006779C6">
        <w:rPr>
          <w:color w:val="222222"/>
        </w:rPr>
        <w:t xml:space="preserve"> </w:t>
      </w:r>
      <w:r w:rsidR="00954B70" w:rsidRPr="00954B70">
        <w:rPr>
          <w:color w:val="222222"/>
          <w:position w:val="-6"/>
        </w:rPr>
        <w:object w:dxaOrig="1200" w:dyaOrig="320" w14:anchorId="22B6F91F">
          <v:shape id="_x0000_i1449" type="#_x0000_t75" style="width:60pt;height:16.2pt" o:ole="">
            <v:imagedata r:id="rId389" o:title=""/>
          </v:shape>
          <o:OLEObject Type="Embed" ProgID="Equation.DSMT4" ShapeID="_x0000_i1449" DrawAspect="Content" ObjectID="_1702150253" r:id="rId390"/>
        </w:object>
      </w:r>
      <w:r w:rsidR="00954B70">
        <w:rPr>
          <w:color w:val="222222"/>
        </w:rPr>
        <w:t xml:space="preserve"> </w:t>
      </w:r>
      <w:r w:rsidR="006779C6">
        <w:t xml:space="preserve"> </w:t>
      </w:r>
      <w:r>
        <w:t>and</w:t>
      </w:r>
      <w:r w:rsidR="006779C6">
        <w:t xml:space="preserve"> </w:t>
      </w:r>
      <w:r>
        <w:t>(6</w:t>
      </w:r>
      <w:r>
        <w:rPr>
          <w:i/>
        </w:rPr>
        <w:t>x</w:t>
      </w:r>
      <w:r>
        <w:t>);</w:t>
      </w:r>
      <w:r w:rsidR="006779C6">
        <w:t xml:space="preserve"> </w:t>
      </w:r>
      <w:r>
        <w:t>the</w:t>
      </w:r>
      <w:r w:rsidR="006779C6">
        <w:t xml:space="preserve"> </w:t>
      </w:r>
      <w:r w:rsidR="0063537E">
        <w:t>solution</w:t>
      </w:r>
      <w:r w:rsidR="006779C6">
        <w:t xml:space="preserve"> </w:t>
      </w:r>
      <w:proofErr w:type="gramStart"/>
      <w:r>
        <w:t>is</w:t>
      </w:r>
      <w:r w:rsidR="006779C6">
        <w:t xml:space="preserve"> </w:t>
      </w:r>
      <w:proofErr w:type="gramEnd"/>
      <w:r w:rsidR="00954B70" w:rsidRPr="006A122D">
        <w:rPr>
          <w:position w:val="-22"/>
        </w:rPr>
        <w:object w:dxaOrig="1240" w:dyaOrig="580" w14:anchorId="3327B3C6">
          <v:shape id="_x0000_i1450" type="#_x0000_t75" style="width:63pt;height:28.8pt" o:ole="">
            <v:imagedata r:id="rId391" o:title=""/>
          </v:shape>
          <o:OLEObject Type="Embed" ProgID="Equation.DSMT4" ShapeID="_x0000_i1450" DrawAspect="Content" ObjectID="_1702150254" r:id="rId392"/>
        </w:object>
      </w:r>
      <w:r>
        <w:t>;</w:t>
      </w:r>
      <w:r w:rsidR="006779C6">
        <w:t xml:space="preserve"> </w:t>
      </w:r>
      <w:r>
        <w:t>what</w:t>
      </w:r>
      <w:r w:rsidR="006779C6">
        <w:t xml:space="preserve"> </w:t>
      </w:r>
      <w:r>
        <w:t>mathematical</w:t>
      </w:r>
      <w:r w:rsidR="006779C6">
        <w:t xml:space="preserve"> </w:t>
      </w:r>
      <w:r>
        <w:t>operation</w:t>
      </w:r>
      <w:r w:rsidR="006779C6">
        <w:t xml:space="preserve"> </w:t>
      </w:r>
      <w:r>
        <w:t>was</w:t>
      </w:r>
      <w:r w:rsidR="006779C6">
        <w:t xml:space="preserve"> </w:t>
      </w:r>
      <w:r>
        <w:t>performed</w:t>
      </w:r>
      <w:r w:rsidR="006779C6">
        <w:t xml:space="preserve"> </w:t>
      </w:r>
      <w:r>
        <w:t>on</w:t>
      </w:r>
      <w:r w:rsidR="006779C6">
        <w:t xml:space="preserve"> </w:t>
      </w:r>
      <w:r>
        <w:t>the</w:t>
      </w:r>
      <w:r w:rsidR="006779C6">
        <w:t xml:space="preserve"> </w:t>
      </w:r>
      <w:r>
        <w:t>two</w:t>
      </w:r>
      <w:r w:rsidR="006779C6">
        <w:t xml:space="preserve"> </w:t>
      </w:r>
      <w:r>
        <w:t>algebraic</w:t>
      </w:r>
      <w:r w:rsidR="006779C6">
        <w:t xml:space="preserve"> </w:t>
      </w:r>
      <w:r>
        <w:t>expressions?</w:t>
      </w:r>
    </w:p>
    <w:p w14:paraId="55612EDE" w14:textId="18BB230F" w:rsidR="00CF02B0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A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CF02B0">
        <w:rPr>
          <w:rFonts w:ascii="Times New Roman" w:eastAsia="Times New Roman" w:hAnsi="Times New Roman" w:cs="Times New Roman"/>
          <w:color w:val="222222"/>
        </w:rPr>
        <w:t>Addition</w:t>
      </w:r>
    </w:p>
    <w:p w14:paraId="0C4FDAA3" w14:textId="7702F100" w:rsidR="00CF02B0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B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CF02B0">
        <w:rPr>
          <w:rFonts w:ascii="Times New Roman" w:eastAsia="Times New Roman" w:hAnsi="Times New Roman" w:cs="Times New Roman"/>
          <w:color w:val="222222"/>
        </w:rPr>
        <w:t>Subtraction</w:t>
      </w:r>
      <w:r w:rsidR="006779C6">
        <w:rPr>
          <w:rFonts w:ascii="Times New Roman" w:eastAsia="Times New Roman" w:hAnsi="Times New Roman" w:cs="Times New Roman"/>
          <w:color w:val="222222"/>
        </w:rPr>
        <w:t xml:space="preserve">      </w:t>
      </w:r>
    </w:p>
    <w:p w14:paraId="6E83467A" w14:textId="499277AE" w:rsidR="00CF02B0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C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CF02B0">
        <w:rPr>
          <w:rFonts w:ascii="Times New Roman" w:eastAsia="Times New Roman" w:hAnsi="Times New Roman" w:cs="Times New Roman"/>
          <w:color w:val="222222"/>
        </w:rPr>
        <w:t>Multiplication</w:t>
      </w:r>
      <w:r w:rsidR="006779C6">
        <w:rPr>
          <w:rFonts w:ascii="Times New Roman" w:eastAsia="Times New Roman" w:hAnsi="Times New Roman" w:cs="Times New Roman"/>
          <w:color w:val="222222"/>
        </w:rPr>
        <w:t xml:space="preserve">     </w:t>
      </w:r>
    </w:p>
    <w:p w14:paraId="3D33970E" w14:textId="134205B5" w:rsidR="00CF02B0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1080" w:hanging="360"/>
        <w:rPr>
          <w:rFonts w:ascii="Times New Roman" w:eastAsia="Times New Roman" w:hAnsi="Times New Roman" w:cs="Times New Roman"/>
          <w:color w:val="222222"/>
        </w:rPr>
      </w:pPr>
      <w:r>
        <w:rPr>
          <w:rFonts w:ascii="Times New Roman" w:eastAsia="Times New Roman" w:hAnsi="Times New Roman" w:cs="Times New Roman"/>
          <w:color w:val="222222"/>
        </w:rPr>
        <w:t>D.</w:t>
      </w:r>
      <w:r>
        <w:rPr>
          <w:rFonts w:ascii="Times New Roman" w:eastAsia="Times New Roman" w:hAnsi="Times New Roman" w:cs="Times New Roman"/>
          <w:color w:val="222222"/>
        </w:rPr>
        <w:tab/>
      </w:r>
      <w:r w:rsidR="00CF02B0">
        <w:rPr>
          <w:rFonts w:ascii="Times New Roman" w:eastAsia="Times New Roman" w:hAnsi="Times New Roman" w:cs="Times New Roman"/>
          <w:color w:val="222222"/>
        </w:rPr>
        <w:t>Division</w:t>
      </w:r>
    </w:p>
    <w:p w14:paraId="1237D7C4" w14:textId="6ED51583" w:rsidR="00E566C5" w:rsidRDefault="00554F0B" w:rsidP="00B35E56">
      <w:pPr>
        <w:pStyle w:val="TX1"/>
        <w:rPr>
          <w:color w:val="222222"/>
        </w:rPr>
      </w:pPr>
      <w:r>
        <w:t>Answer:</w:t>
      </w:r>
      <w:r w:rsidR="006779C6">
        <w:t xml:space="preserve"> </w:t>
      </w:r>
      <w:r>
        <w:t>D</w:t>
      </w:r>
    </w:p>
    <w:p w14:paraId="035D2DE8" w14:textId="4AE323B9" w:rsidR="00E566C5" w:rsidRPr="00A641BD" w:rsidRDefault="00B35E56" w:rsidP="00B35E56">
      <w:r>
        <w:t>&lt;H1&gt;</w:t>
      </w:r>
      <w:r w:rsidR="00554F0B" w:rsidRPr="00A641BD">
        <w:t>EXERCISES</w:t>
      </w:r>
      <w:r w:rsidR="006779C6">
        <w:t xml:space="preserve"> </w:t>
      </w:r>
    </w:p>
    <w:p w14:paraId="28B6DD7F" w14:textId="188F7903" w:rsidR="00E566C5" w:rsidRDefault="210A3B42" w:rsidP="00B35E56">
      <w:pPr>
        <w:pStyle w:val="TX1"/>
        <w:rPr>
          <w:color w:val="222222"/>
        </w:rPr>
      </w:pPr>
      <w:r w:rsidRPr="210A3B42">
        <w:rPr>
          <w:color w:val="222222"/>
        </w:rPr>
        <w:t>For</w:t>
      </w:r>
      <w:r w:rsidR="006779C6">
        <w:rPr>
          <w:color w:val="222222"/>
        </w:rPr>
        <w:t xml:space="preserve"> </w:t>
      </w:r>
      <w:r w:rsidR="00625440">
        <w:rPr>
          <w:color w:val="222222"/>
        </w:rPr>
        <w:t>the</w:t>
      </w:r>
      <w:r w:rsidR="006779C6">
        <w:rPr>
          <w:color w:val="222222"/>
        </w:rPr>
        <w:t xml:space="preserve"> </w:t>
      </w:r>
      <w:r w:rsidR="00625440">
        <w:rPr>
          <w:color w:val="222222"/>
        </w:rPr>
        <w:t>following</w:t>
      </w:r>
      <w:r w:rsidR="006779C6">
        <w:rPr>
          <w:color w:val="222222"/>
        </w:rPr>
        <w:t xml:space="preserve"> </w:t>
      </w:r>
      <w:r w:rsidR="00625440">
        <w:rPr>
          <w:color w:val="222222"/>
        </w:rPr>
        <w:t>exercises</w:t>
      </w:r>
      <w:r w:rsidRPr="210A3B42">
        <w:rPr>
          <w:color w:val="222222"/>
        </w:rPr>
        <w:t>,</w:t>
      </w:r>
      <w:r w:rsidR="006779C6">
        <w:rPr>
          <w:color w:val="222222"/>
        </w:rPr>
        <w:t xml:space="preserve"> </w:t>
      </w:r>
      <w:r w:rsidRPr="210A3B42">
        <w:t>translate</w:t>
      </w:r>
      <w:r w:rsidR="006779C6">
        <w:t xml:space="preserve"> </w:t>
      </w:r>
      <w:r w:rsidRPr="210A3B42">
        <w:t>from</w:t>
      </w:r>
      <w:r w:rsidR="006779C6">
        <w:t xml:space="preserve"> </w:t>
      </w:r>
      <w:r w:rsidR="00CF02B0">
        <w:t>algebra</w:t>
      </w:r>
      <w:r w:rsidR="006779C6">
        <w:t xml:space="preserve"> </w:t>
      </w:r>
      <w:r w:rsidRPr="210A3B42">
        <w:t>to</w:t>
      </w:r>
      <w:r w:rsidR="006779C6">
        <w:t xml:space="preserve"> </w:t>
      </w:r>
      <w:r w:rsidRPr="210A3B42">
        <w:t>words.</w:t>
      </w:r>
    </w:p>
    <w:p w14:paraId="5A9628E1" w14:textId="372C5E02" w:rsidR="00B35E56" w:rsidRDefault="00B35E56" w:rsidP="00B35E56">
      <w:r>
        <w:t>&lt;EXERCISE&gt;</w:t>
      </w:r>
    </w:p>
    <w:p w14:paraId="3C1F4A2B" w14:textId="176D2C7D" w:rsidR="00B35E56" w:rsidRDefault="00B35E56" w:rsidP="00B35E56">
      <w:r>
        <w:t>&lt;PROBLEM&gt;</w:t>
      </w:r>
    </w:p>
    <w:p w14:paraId="0AFE009C" w14:textId="53122F88" w:rsidR="00E566C5" w:rsidRDefault="005D4121" w:rsidP="00B35E56">
      <w:pPr>
        <w:pStyle w:val="TX1"/>
      </w:pPr>
      <w:r>
        <w:t>1.</w:t>
      </w:r>
      <w:r>
        <w:tab/>
      </w:r>
      <w:r w:rsidR="00554F0B">
        <w:t>50</w:t>
      </w:r>
      <w:r w:rsidR="006779C6">
        <w:t xml:space="preserve"> </w:t>
      </w:r>
      <w:r w:rsidR="00166D7E">
        <w:t>–</w:t>
      </w:r>
      <w:r w:rsidR="006779C6">
        <w:t xml:space="preserve"> </w:t>
      </w:r>
      <w:r w:rsidR="00554F0B">
        <w:t>15</w:t>
      </w:r>
    </w:p>
    <w:p w14:paraId="4D6A21DC" w14:textId="423E45CC" w:rsidR="00E566C5" w:rsidRDefault="00554F0B" w:rsidP="00B35E56">
      <w:pPr>
        <w:pStyle w:val="TX1"/>
      </w:pPr>
      <w:r>
        <w:t>Answer:</w:t>
      </w:r>
      <w:r w:rsidR="006779C6">
        <w:t xml:space="preserve"> </w:t>
      </w:r>
      <w:r>
        <w:t>50</w:t>
      </w:r>
      <w:r w:rsidR="006779C6">
        <w:t xml:space="preserve"> </w:t>
      </w:r>
      <w:r>
        <w:t>minus</w:t>
      </w:r>
      <w:r w:rsidR="006779C6">
        <w:t xml:space="preserve"> </w:t>
      </w:r>
      <w:r>
        <w:t>15</w:t>
      </w:r>
      <w:r w:rsidR="006779C6">
        <w:t xml:space="preserve"> </w:t>
      </w:r>
      <w:r>
        <w:t>OR</w:t>
      </w:r>
      <w:r w:rsidR="006779C6">
        <w:t xml:space="preserve"> </w:t>
      </w:r>
      <w:r>
        <w:t>the</w:t>
      </w:r>
      <w:r w:rsidR="006779C6">
        <w:t xml:space="preserve"> </w:t>
      </w:r>
      <w:r>
        <w:t>difference</w:t>
      </w:r>
      <w:r w:rsidR="006779C6">
        <w:t xml:space="preserve"> </w:t>
      </w:r>
      <w:r>
        <w:t>of</w:t>
      </w:r>
      <w:r w:rsidR="006779C6">
        <w:t xml:space="preserve"> </w:t>
      </w:r>
      <w:r>
        <w:t>50</w:t>
      </w:r>
      <w:r w:rsidR="006779C6">
        <w:t xml:space="preserve"> </w:t>
      </w:r>
      <w:r>
        <w:t>and</w:t>
      </w:r>
      <w:r w:rsidR="006779C6">
        <w:t xml:space="preserve"> </w:t>
      </w:r>
      <w:r>
        <w:t>15</w:t>
      </w:r>
    </w:p>
    <w:p w14:paraId="7493FBF1" w14:textId="5155F650" w:rsidR="00B35E56" w:rsidRDefault="00B35E56" w:rsidP="00B35E56">
      <w:r>
        <w:t>&lt;/SOLUTION&gt;</w:t>
      </w:r>
    </w:p>
    <w:p w14:paraId="69D72D68" w14:textId="39B3442E" w:rsidR="00B35E56" w:rsidRDefault="00B35E56" w:rsidP="00B35E56">
      <w:r>
        <w:t>&lt;/EXERCISE&gt;</w:t>
      </w:r>
    </w:p>
    <w:p w14:paraId="2D4B67E9" w14:textId="26C7DA1C" w:rsidR="00B35E56" w:rsidRDefault="00B35E56" w:rsidP="00B35E56">
      <w:r>
        <w:t>&lt;EXERCISE&gt;</w:t>
      </w:r>
    </w:p>
    <w:p w14:paraId="5C07238F" w14:textId="18EC186B" w:rsidR="00B35E56" w:rsidRDefault="00B35E56" w:rsidP="00B35E56">
      <w:r>
        <w:t>&lt;PROBLEM&gt;</w:t>
      </w:r>
    </w:p>
    <w:p w14:paraId="7BA1CFCE" w14:textId="52507B38" w:rsidR="00E566C5" w:rsidRDefault="005D4121" w:rsidP="00B35E56">
      <w:pPr>
        <w:pStyle w:val="TX1"/>
      </w:pPr>
      <w:r>
        <w:t>2.</w:t>
      </w:r>
      <w:r>
        <w:tab/>
      </w:r>
      <w:r w:rsidR="00554F0B">
        <w:t>(10</w:t>
      </w:r>
      <w:proofErr w:type="gramStart"/>
      <w:r w:rsidR="00554F0B">
        <w:t>)(</w:t>
      </w:r>
      <w:proofErr w:type="gramEnd"/>
      <w:r w:rsidR="00554F0B" w:rsidRPr="00166D7E">
        <w:rPr>
          <w:i/>
        </w:rPr>
        <w:t>x</w:t>
      </w:r>
      <w:r w:rsidR="00554F0B">
        <w:t>)</w:t>
      </w:r>
    </w:p>
    <w:p w14:paraId="09AE1EB4" w14:textId="26EF2106" w:rsidR="00E566C5" w:rsidRDefault="00554F0B" w:rsidP="00B35E56">
      <w:pPr>
        <w:pStyle w:val="TX1"/>
      </w:pPr>
      <w:r>
        <w:lastRenderedPageBreak/>
        <w:t>Answer:</w:t>
      </w:r>
      <w:r w:rsidR="006779C6">
        <w:t xml:space="preserve"> </w:t>
      </w:r>
      <w:r>
        <w:t>10</w:t>
      </w:r>
      <w:r w:rsidR="006779C6">
        <w:t xml:space="preserve"> </w:t>
      </w:r>
      <w:r>
        <w:t>times</w:t>
      </w:r>
      <w:r w:rsidR="006779C6">
        <w:t xml:space="preserve"> </w:t>
      </w:r>
      <w:r>
        <w:rPr>
          <w:i/>
        </w:rPr>
        <w:t>x</w:t>
      </w:r>
      <w:r w:rsidR="006779C6">
        <w:t xml:space="preserve"> </w:t>
      </w:r>
      <w:r>
        <w:t>OR</w:t>
      </w:r>
      <w:r w:rsidR="006779C6">
        <w:t xml:space="preserve"> </w:t>
      </w:r>
      <w:r>
        <w:t>the</w:t>
      </w:r>
      <w:r w:rsidR="006779C6">
        <w:t xml:space="preserve"> </w:t>
      </w:r>
      <w:r>
        <w:t>product</w:t>
      </w:r>
      <w:r w:rsidR="006779C6">
        <w:t xml:space="preserve"> </w:t>
      </w:r>
      <w:r>
        <w:t>of</w:t>
      </w:r>
      <w:r w:rsidR="006779C6">
        <w:t xml:space="preserve"> </w:t>
      </w:r>
      <w:r>
        <w:t>10</w:t>
      </w:r>
      <w:r w:rsidR="006779C6">
        <w:t xml:space="preserve"> </w:t>
      </w:r>
      <w:r>
        <w:t>and</w:t>
      </w:r>
      <w:r w:rsidR="006779C6">
        <w:t xml:space="preserve"> </w:t>
      </w:r>
      <w:r>
        <w:rPr>
          <w:i/>
        </w:rPr>
        <w:t>x</w:t>
      </w:r>
    </w:p>
    <w:p w14:paraId="75A24FCE" w14:textId="1E8DBECC" w:rsidR="00B35E56" w:rsidRDefault="00B35E56" w:rsidP="00B35E56">
      <w:r>
        <w:t>&lt;/SOLUTION&gt;</w:t>
      </w:r>
    </w:p>
    <w:p w14:paraId="3EDD6DC1" w14:textId="52B941CA" w:rsidR="00B35E56" w:rsidRDefault="00B35E56" w:rsidP="00B35E56">
      <w:r>
        <w:t>&lt;/EXERCISE&gt;</w:t>
      </w:r>
    </w:p>
    <w:p w14:paraId="281DC1FE" w14:textId="7FD84435" w:rsidR="00B35E56" w:rsidRDefault="00B35E56" w:rsidP="00B35E56">
      <w:r>
        <w:t>&lt;EXERCISE&gt;</w:t>
      </w:r>
    </w:p>
    <w:p w14:paraId="26BD9054" w14:textId="5156AFB8" w:rsidR="00B35E56" w:rsidRDefault="00B35E56" w:rsidP="00B35E56">
      <w:r>
        <w:t>&lt;PROBLEM&gt;</w:t>
      </w:r>
    </w:p>
    <w:p w14:paraId="77DCA572" w14:textId="504B5E65" w:rsidR="00E566C5" w:rsidRDefault="005D4121" w:rsidP="00B35E56">
      <w:pPr>
        <w:pStyle w:val="TX1"/>
      </w:pPr>
      <w:r>
        <w:t>3.</w:t>
      </w:r>
      <w:r>
        <w:tab/>
      </w:r>
      <w:r w:rsidR="00554F0B">
        <w:t>2</w:t>
      </w:r>
      <w:r w:rsidR="00554F0B">
        <w:rPr>
          <w:i/>
        </w:rPr>
        <w:t>a</w:t>
      </w:r>
      <w:r w:rsidR="006779C6">
        <w:t xml:space="preserve"> </w:t>
      </w:r>
      <w:r w:rsidR="00166D7E">
        <w:t>–</w:t>
      </w:r>
      <w:r w:rsidR="006779C6">
        <w:t xml:space="preserve"> </w:t>
      </w:r>
      <w:r w:rsidR="00554F0B">
        <w:rPr>
          <w:i/>
        </w:rPr>
        <w:t>b</w:t>
      </w:r>
    </w:p>
    <w:p w14:paraId="66C4003F" w14:textId="452B7020" w:rsidR="00E566C5" w:rsidRDefault="00554F0B" w:rsidP="00B35E56">
      <w:pPr>
        <w:pStyle w:val="TX1"/>
      </w:pPr>
      <w:r>
        <w:t>Answer:</w:t>
      </w:r>
      <w:r w:rsidR="006779C6">
        <w:t xml:space="preserve"> </w:t>
      </w:r>
      <w:r w:rsidR="00096057">
        <w:t>T</w:t>
      </w:r>
      <w:r>
        <w:t>he</w:t>
      </w:r>
      <w:r w:rsidR="006779C6">
        <w:t xml:space="preserve"> </w:t>
      </w:r>
      <w:r>
        <w:t>difference</w:t>
      </w:r>
      <w:r w:rsidR="006779C6">
        <w:t xml:space="preserve"> </w:t>
      </w:r>
      <w:r>
        <w:t>of</w:t>
      </w:r>
      <w:r w:rsidR="006779C6">
        <w:t xml:space="preserve"> </w:t>
      </w:r>
      <w:r w:rsidR="00096057">
        <w:t>2</w:t>
      </w:r>
      <w:r w:rsidR="006779C6">
        <w:t xml:space="preserve"> </w:t>
      </w:r>
      <w:r>
        <w:t>times</w:t>
      </w:r>
      <w:r w:rsidR="006779C6">
        <w:t xml:space="preserve"> </w:t>
      </w:r>
      <w:r>
        <w:rPr>
          <w:i/>
        </w:rPr>
        <w:t>a</w:t>
      </w:r>
      <w:r w:rsidR="006779C6">
        <w:t xml:space="preserve"> </w:t>
      </w:r>
      <w:r>
        <w:t>and</w:t>
      </w:r>
      <w:r w:rsidR="006779C6">
        <w:t xml:space="preserve"> </w:t>
      </w:r>
      <w:r>
        <w:rPr>
          <w:i/>
        </w:rPr>
        <w:t>b</w:t>
      </w:r>
      <w:r w:rsidR="006779C6">
        <w:t xml:space="preserve"> </w:t>
      </w:r>
      <w:r>
        <w:t>OR</w:t>
      </w:r>
      <w:r w:rsidR="006779C6">
        <w:t xml:space="preserve"> </w:t>
      </w:r>
      <w:r w:rsidR="00096057">
        <w:t>2</w:t>
      </w:r>
      <w:r w:rsidR="006779C6">
        <w:t xml:space="preserve"> </w:t>
      </w:r>
      <w:r>
        <w:t>times</w:t>
      </w:r>
      <w:r w:rsidR="006779C6">
        <w:t xml:space="preserve"> </w:t>
      </w:r>
      <w:r>
        <w:rPr>
          <w:i/>
        </w:rPr>
        <w:t>a</w:t>
      </w:r>
      <w:r w:rsidR="006779C6">
        <w:t xml:space="preserve"> </w:t>
      </w:r>
      <w:r>
        <w:t>minus</w:t>
      </w:r>
      <w:r w:rsidR="006779C6">
        <w:t xml:space="preserve"> </w:t>
      </w:r>
      <w:r>
        <w:rPr>
          <w:i/>
        </w:rPr>
        <w:t>b</w:t>
      </w:r>
    </w:p>
    <w:p w14:paraId="68C9EF98" w14:textId="70F13212" w:rsidR="00B35E56" w:rsidRDefault="00B35E56" w:rsidP="00B35E56">
      <w:r>
        <w:t>&lt;/SOLUTION&gt;</w:t>
      </w:r>
    </w:p>
    <w:p w14:paraId="701AD805" w14:textId="74521504" w:rsidR="00B35E56" w:rsidRDefault="00B35E56" w:rsidP="00B35E56">
      <w:r>
        <w:t>&lt;/EXERCISE&gt;</w:t>
      </w:r>
    </w:p>
    <w:p w14:paraId="0BFD1E69" w14:textId="599BB200" w:rsidR="00B35E56" w:rsidRDefault="00B35E56" w:rsidP="00B35E56">
      <w:r>
        <w:t>&lt;EXERCISE&gt;</w:t>
      </w:r>
    </w:p>
    <w:p w14:paraId="45088470" w14:textId="72CD9FBD" w:rsidR="00B35E56" w:rsidRDefault="00B35E56" w:rsidP="00B35E56">
      <w:r>
        <w:t>&lt;PROBLEM&gt;</w:t>
      </w:r>
    </w:p>
    <w:p w14:paraId="084A5837" w14:textId="387A80FE" w:rsidR="00E566C5" w:rsidRDefault="005D4121" w:rsidP="00B35E56">
      <w:pPr>
        <w:pStyle w:val="TX1"/>
        <w:rPr>
          <w:color w:val="222222"/>
        </w:rPr>
      </w:pPr>
      <w:r>
        <w:rPr>
          <w:color w:val="222222"/>
        </w:rPr>
        <w:t>4.</w:t>
      </w:r>
      <w:r>
        <w:rPr>
          <w:color w:val="222222"/>
        </w:rPr>
        <w:tab/>
      </w:r>
      <w:r w:rsidR="00554F0B">
        <w:t>100</w:t>
      </w:r>
      <w:r w:rsidR="006779C6">
        <w:t xml:space="preserve"> </w:t>
      </w:r>
      <w:r w:rsidR="00554F0B">
        <w:t>÷</w:t>
      </w:r>
      <w:r w:rsidR="006779C6">
        <w:t xml:space="preserve"> </w:t>
      </w:r>
      <w:r w:rsidR="00554F0B">
        <w:t>33</w:t>
      </w:r>
    </w:p>
    <w:p w14:paraId="2726FBF7" w14:textId="722BDF06" w:rsidR="00E566C5" w:rsidRDefault="00554F0B" w:rsidP="00B35E56">
      <w:pPr>
        <w:pStyle w:val="TX1"/>
      </w:pPr>
      <w:r>
        <w:t>Answer:</w:t>
      </w:r>
      <w:r w:rsidR="006779C6">
        <w:t xml:space="preserve"> </w:t>
      </w:r>
      <w:r w:rsidR="00096057">
        <w:t>T</w:t>
      </w:r>
      <w:r>
        <w:t>he</w:t>
      </w:r>
      <w:r w:rsidR="006779C6">
        <w:t xml:space="preserve"> </w:t>
      </w:r>
      <w:r>
        <w:t>quotient</w:t>
      </w:r>
      <w:r w:rsidR="006779C6">
        <w:t xml:space="preserve"> </w:t>
      </w:r>
      <w:r>
        <w:t>of</w:t>
      </w:r>
      <w:r w:rsidR="006779C6">
        <w:t xml:space="preserve"> </w:t>
      </w:r>
      <w:r>
        <w:t>100</w:t>
      </w:r>
      <w:r w:rsidR="006779C6">
        <w:t xml:space="preserve"> </w:t>
      </w:r>
      <w:r>
        <w:t>and</w:t>
      </w:r>
      <w:r w:rsidR="006779C6">
        <w:t xml:space="preserve"> </w:t>
      </w:r>
      <w:r>
        <w:t>33</w:t>
      </w:r>
      <w:r w:rsidR="006779C6">
        <w:t xml:space="preserve"> </w:t>
      </w:r>
      <w:r>
        <w:t>OR</w:t>
      </w:r>
      <w:r w:rsidR="006779C6">
        <w:t xml:space="preserve"> </w:t>
      </w:r>
      <w:r>
        <w:t>100</w:t>
      </w:r>
      <w:r w:rsidR="006779C6">
        <w:t xml:space="preserve"> </w:t>
      </w:r>
      <w:r>
        <w:t>divided</w:t>
      </w:r>
      <w:r w:rsidR="006779C6">
        <w:t xml:space="preserve"> </w:t>
      </w:r>
      <w:r>
        <w:t>by</w:t>
      </w:r>
      <w:r w:rsidR="006779C6">
        <w:t xml:space="preserve"> </w:t>
      </w:r>
      <w:r>
        <w:t>33</w:t>
      </w:r>
    </w:p>
    <w:p w14:paraId="2EEF487F" w14:textId="6BAA6830" w:rsidR="00B35E56" w:rsidRDefault="00B35E56" w:rsidP="00B35E56">
      <w:r>
        <w:t>&lt;/SOLUTION&gt;</w:t>
      </w:r>
    </w:p>
    <w:p w14:paraId="036BE9AF" w14:textId="71AF87ED" w:rsidR="00B35E56" w:rsidRDefault="00B35E56" w:rsidP="00B35E56">
      <w:r>
        <w:t>&lt;/EXERCISE&gt;</w:t>
      </w:r>
    </w:p>
    <w:p w14:paraId="75FE809C" w14:textId="680BB6B4" w:rsidR="00B35E56" w:rsidRDefault="00B35E56" w:rsidP="00B35E56">
      <w:r>
        <w:t>&lt;EXERCISE&gt;</w:t>
      </w:r>
    </w:p>
    <w:p w14:paraId="246D1220" w14:textId="075D1D56" w:rsidR="00B35E56" w:rsidRDefault="00B35E56" w:rsidP="00B35E56">
      <w:r>
        <w:t>&lt;PROBLEM&gt;</w:t>
      </w:r>
    </w:p>
    <w:p w14:paraId="1D9CFF3C" w14:textId="4D880BD7" w:rsidR="00E566C5" w:rsidRDefault="005D4121" w:rsidP="00B35E56">
      <w:pPr>
        <w:pStyle w:val="TX1"/>
      </w:pPr>
      <w:r>
        <w:t>5.</w:t>
      </w:r>
      <w:r>
        <w:tab/>
      </w:r>
      <w:r w:rsidR="00D63284" w:rsidRPr="00D63284">
        <w:rPr>
          <w:position w:val="-6"/>
        </w:rPr>
        <w:object w:dxaOrig="700" w:dyaOrig="279" w14:anchorId="1A4D037A">
          <v:shape id="_x0000_i1451" type="#_x0000_t75" style="width:34.8pt;height:13.8pt" o:ole="">
            <v:imagedata r:id="rId393" o:title=""/>
          </v:shape>
          <o:OLEObject Type="Embed" ProgID="Equation.DSMT4" ShapeID="_x0000_i1451" DrawAspect="Content" ObjectID="_1702150255" r:id="rId394"/>
        </w:object>
      </w:r>
      <w:r w:rsidR="00D63284">
        <w:t xml:space="preserve"> </w:t>
      </w:r>
    </w:p>
    <w:p w14:paraId="2AF865BC" w14:textId="40651398" w:rsidR="00E566C5" w:rsidRDefault="00554F0B" w:rsidP="00B35E56">
      <w:pPr>
        <w:pStyle w:val="TX1"/>
      </w:pPr>
      <w:r>
        <w:t>Answer:</w:t>
      </w:r>
      <w:r w:rsidR="006779C6">
        <w:t xml:space="preserve"> </w:t>
      </w:r>
      <w:r w:rsidR="00096057">
        <w:t>T</w:t>
      </w:r>
      <w:r>
        <w:t>he</w:t>
      </w:r>
      <w:r w:rsidR="006779C6">
        <w:t xml:space="preserve"> </w:t>
      </w:r>
      <w:r>
        <w:t>sum</w:t>
      </w:r>
      <w:r w:rsidR="006779C6">
        <w:t xml:space="preserve"> </w:t>
      </w:r>
      <w:r>
        <w:t>of</w:t>
      </w:r>
      <w:r w:rsidR="006779C6">
        <w:t xml:space="preserve"> </w:t>
      </w:r>
      <w:r>
        <w:t>3</w:t>
      </w:r>
      <w:r w:rsidR="006779C6">
        <w:t xml:space="preserve"> </w:t>
      </w:r>
      <w:r>
        <w:t>times</w:t>
      </w:r>
      <w:r w:rsidR="006779C6">
        <w:t xml:space="preserve"> </w:t>
      </w:r>
      <w:r>
        <w:rPr>
          <w:i/>
        </w:rPr>
        <w:t>x</w:t>
      </w:r>
      <w:r w:rsidR="006779C6">
        <w:t xml:space="preserve"> </w:t>
      </w:r>
      <w:r>
        <w:t>and</w:t>
      </w:r>
      <w:r w:rsidR="006779C6">
        <w:t xml:space="preserve"> </w:t>
      </w:r>
      <w:r>
        <w:t>5</w:t>
      </w:r>
      <w:r w:rsidR="006779C6">
        <w:t xml:space="preserve"> </w:t>
      </w:r>
      <w:r>
        <w:t>OR</w:t>
      </w:r>
      <w:r w:rsidR="006779C6">
        <w:t xml:space="preserve"> </w:t>
      </w:r>
      <w:r>
        <w:t>3</w:t>
      </w:r>
      <w:r w:rsidR="006779C6">
        <w:t xml:space="preserve"> </w:t>
      </w:r>
      <w:r>
        <w:t>times</w:t>
      </w:r>
      <w:r w:rsidR="006779C6">
        <w:t xml:space="preserve"> </w:t>
      </w:r>
      <w:r>
        <w:rPr>
          <w:i/>
        </w:rPr>
        <w:t>x</w:t>
      </w:r>
      <w:r w:rsidR="006779C6">
        <w:t xml:space="preserve"> </w:t>
      </w:r>
      <w:r>
        <w:t>plus</w:t>
      </w:r>
      <w:r w:rsidR="006779C6">
        <w:t xml:space="preserve"> </w:t>
      </w:r>
      <w:r>
        <w:t>5</w:t>
      </w:r>
    </w:p>
    <w:p w14:paraId="684292C4" w14:textId="2FD5588E" w:rsidR="00B35E56" w:rsidRDefault="00B35E56" w:rsidP="00B35E56">
      <w:r>
        <w:t>&lt;/SOLUTION&gt;</w:t>
      </w:r>
    </w:p>
    <w:p w14:paraId="26B30AD1" w14:textId="0BE953C8" w:rsidR="00B35E56" w:rsidRDefault="00B35E56" w:rsidP="00B35E56">
      <w:r>
        <w:t>&lt;/EXERCISE&gt;</w:t>
      </w:r>
    </w:p>
    <w:p w14:paraId="166394F9" w14:textId="05F33474" w:rsidR="00E566C5" w:rsidRDefault="002B71D0" w:rsidP="00B35E56">
      <w:pPr>
        <w:pStyle w:val="TX1"/>
      </w:pPr>
      <w:r>
        <w:t>For</w:t>
      </w:r>
      <w:r w:rsidR="006779C6">
        <w:t xml:space="preserve"> </w:t>
      </w:r>
      <w:r w:rsidR="00625440">
        <w:t>the</w:t>
      </w:r>
      <w:r w:rsidR="006779C6">
        <w:t xml:space="preserve"> </w:t>
      </w:r>
      <w:r w:rsidR="00625440">
        <w:t>following</w:t>
      </w:r>
      <w:r w:rsidR="006779C6">
        <w:t xml:space="preserve"> </w:t>
      </w:r>
      <w:r w:rsidR="00625440">
        <w:t>exercises</w:t>
      </w:r>
      <w:r>
        <w:t>,</w:t>
      </w:r>
      <w:r w:rsidR="006779C6">
        <w:t xml:space="preserve"> </w:t>
      </w:r>
      <w:r w:rsidR="00554F0B">
        <w:t>translate</w:t>
      </w:r>
      <w:r w:rsidR="006779C6">
        <w:t xml:space="preserve"> </w:t>
      </w:r>
      <w:r w:rsidR="00554F0B">
        <w:t>from</w:t>
      </w:r>
      <w:r w:rsidR="006779C6">
        <w:t xml:space="preserve"> </w:t>
      </w:r>
      <w:r w:rsidR="00554F0B">
        <w:t>words</w:t>
      </w:r>
      <w:r w:rsidR="006779C6">
        <w:t xml:space="preserve"> </w:t>
      </w:r>
      <w:r w:rsidR="00554F0B">
        <w:t>to</w:t>
      </w:r>
      <w:r w:rsidR="006779C6">
        <w:t xml:space="preserve"> </w:t>
      </w:r>
      <w:r w:rsidR="00096057">
        <w:t>algebra</w:t>
      </w:r>
      <w:r w:rsidR="00554F0B">
        <w:t>.</w:t>
      </w:r>
    </w:p>
    <w:p w14:paraId="40C6DC3A" w14:textId="7532F8A2" w:rsidR="00B35E56" w:rsidRDefault="00B35E56" w:rsidP="00B35E56">
      <w:r>
        <w:t>&lt;EXERCISE&gt;</w:t>
      </w:r>
    </w:p>
    <w:p w14:paraId="3F794F65" w14:textId="2BE7A8CA" w:rsidR="00B35E56" w:rsidRDefault="00B35E56" w:rsidP="00B35E56">
      <w:r>
        <w:t>&lt;PROBLEM&gt;</w:t>
      </w:r>
    </w:p>
    <w:p w14:paraId="0556C65D" w14:textId="20727423" w:rsidR="00E566C5" w:rsidRDefault="005D4121" w:rsidP="00B35E56">
      <w:pPr>
        <w:pStyle w:val="TX1"/>
      </w:pPr>
      <w:r>
        <w:t>6.</w:t>
      </w:r>
      <w:r>
        <w:tab/>
      </w:r>
      <w:commentRangeStart w:id="69"/>
      <w:r w:rsidR="00554F0B">
        <w:t>15</w:t>
      </w:r>
      <w:commentRangeEnd w:id="69"/>
      <w:r w:rsidR="00042EDF">
        <w:rPr>
          <w:rStyle w:val="CommentReference"/>
        </w:rPr>
        <w:commentReference w:id="69"/>
      </w:r>
      <w:r w:rsidR="006779C6">
        <w:t xml:space="preserve"> </w:t>
      </w:r>
      <w:r w:rsidR="00554F0B">
        <w:t>divided</w:t>
      </w:r>
      <w:r w:rsidR="006779C6">
        <w:t xml:space="preserve"> </w:t>
      </w:r>
      <w:r w:rsidR="00554F0B">
        <w:t>by</w:t>
      </w:r>
      <w:r w:rsidR="006779C6">
        <w:t xml:space="preserve"> </w:t>
      </w:r>
      <w:r w:rsidR="00554F0B">
        <w:t>3.</w:t>
      </w:r>
    </w:p>
    <w:p w14:paraId="6D049036" w14:textId="76C6CD0D" w:rsidR="00E566C5" w:rsidRDefault="00554F0B" w:rsidP="00B35E56">
      <w:pPr>
        <w:pStyle w:val="TX1"/>
      </w:pPr>
      <w:r>
        <w:t>Answer:</w:t>
      </w:r>
      <w:r w:rsidR="006779C6">
        <w:t xml:space="preserve"> </w:t>
      </w:r>
      <w:r w:rsidR="00D63284" w:rsidRPr="00D63284">
        <w:rPr>
          <w:position w:val="-6"/>
        </w:rPr>
        <w:object w:dxaOrig="760" w:dyaOrig="279" w14:anchorId="64D62058">
          <v:shape id="_x0000_i1452" type="#_x0000_t75" style="width:37.8pt;height:13.8pt" o:ole="">
            <v:imagedata r:id="rId395" o:title=""/>
          </v:shape>
          <o:OLEObject Type="Embed" ProgID="Equation.DSMT4" ShapeID="_x0000_i1452" DrawAspect="Content" ObjectID="_1702150256" r:id="rId396"/>
        </w:object>
      </w:r>
      <w:r w:rsidR="00D63284">
        <w:t xml:space="preserve"> </w:t>
      </w:r>
    </w:p>
    <w:p w14:paraId="350B8C7F" w14:textId="50917D64" w:rsidR="00B35E56" w:rsidRDefault="00B35E56" w:rsidP="00B35E56">
      <w:r>
        <w:t>&lt;/SOLUTION&gt;</w:t>
      </w:r>
    </w:p>
    <w:p w14:paraId="78843A38" w14:textId="223A97DB" w:rsidR="00B35E56" w:rsidRDefault="00B35E56" w:rsidP="00B35E56">
      <w:r>
        <w:lastRenderedPageBreak/>
        <w:t>&lt;/EXERCISE&gt;</w:t>
      </w:r>
    </w:p>
    <w:p w14:paraId="3CE0620F" w14:textId="3E0AC3FD" w:rsidR="00B35E56" w:rsidRDefault="00B35E56" w:rsidP="00B35E56">
      <w:r>
        <w:t>&lt;EXERCISE&gt;</w:t>
      </w:r>
    </w:p>
    <w:p w14:paraId="3E0D9940" w14:textId="2ABD0C03" w:rsidR="00B35E56" w:rsidRDefault="00B35E56" w:rsidP="00B35E56">
      <w:r>
        <w:t>&lt;PROBLEM&gt;</w:t>
      </w:r>
    </w:p>
    <w:p w14:paraId="631D4AD2" w14:textId="343BDEBD" w:rsidR="00E566C5" w:rsidRDefault="005D4121" w:rsidP="00B35E56">
      <w:pPr>
        <w:pStyle w:val="TX1"/>
      </w:pPr>
      <w:r>
        <w:t>7.</w:t>
      </w:r>
      <w:r>
        <w:tab/>
      </w:r>
      <w:commentRangeStart w:id="70"/>
      <w:r w:rsidR="00166D7E">
        <w:t>The</w:t>
      </w:r>
      <w:commentRangeEnd w:id="70"/>
      <w:r w:rsidR="00042EDF">
        <w:rPr>
          <w:rStyle w:val="CommentReference"/>
        </w:rPr>
        <w:commentReference w:id="70"/>
      </w:r>
      <w:r w:rsidR="006779C6">
        <w:t xml:space="preserve"> </w:t>
      </w:r>
      <w:r w:rsidR="00166D7E">
        <w:t>sum</w:t>
      </w:r>
      <w:r w:rsidR="006779C6">
        <w:t xml:space="preserve"> </w:t>
      </w:r>
      <w:r w:rsidR="00166D7E">
        <w:t>of</w:t>
      </w:r>
      <w:r w:rsidR="006779C6">
        <w:t xml:space="preserve"> </w:t>
      </w:r>
      <w:r w:rsidR="00166D7E">
        <w:t>13</w:t>
      </w:r>
      <w:r w:rsidR="006779C6">
        <w:t xml:space="preserve"> </w:t>
      </w:r>
      <w:r w:rsidR="00554F0B">
        <w:t>and</w:t>
      </w:r>
      <w:r w:rsidR="006779C6">
        <w:t xml:space="preserve"> </w:t>
      </w:r>
      <w:r w:rsidR="00554F0B">
        <w:t>13.</w:t>
      </w:r>
    </w:p>
    <w:p w14:paraId="75CC4702" w14:textId="742D7E5F" w:rsidR="00E566C5" w:rsidRDefault="00554F0B" w:rsidP="00B35E56">
      <w:pPr>
        <w:pStyle w:val="TX1"/>
      </w:pPr>
      <w:r>
        <w:t>Answer:</w:t>
      </w:r>
      <w:r w:rsidR="006779C6">
        <w:t xml:space="preserve"> </w:t>
      </w:r>
      <w:r w:rsidR="00D63284" w:rsidRPr="00D63284">
        <w:rPr>
          <w:position w:val="-6"/>
        </w:rPr>
        <w:object w:dxaOrig="700" w:dyaOrig="279" w14:anchorId="56491337">
          <v:shape id="_x0000_i1453" type="#_x0000_t75" style="width:34.8pt;height:13.8pt" o:ole="">
            <v:imagedata r:id="rId397" o:title=""/>
          </v:shape>
          <o:OLEObject Type="Embed" ProgID="Equation.DSMT4" ShapeID="_x0000_i1453" DrawAspect="Content" ObjectID="_1702150257" r:id="rId398"/>
        </w:object>
      </w:r>
      <w:r w:rsidR="00D63284">
        <w:t xml:space="preserve"> </w:t>
      </w:r>
    </w:p>
    <w:p w14:paraId="77A0FD4B" w14:textId="141BFEB4" w:rsidR="00B35E56" w:rsidRDefault="00B35E56" w:rsidP="00B35E56">
      <w:r>
        <w:t>&lt;/SOLUTION&gt;</w:t>
      </w:r>
    </w:p>
    <w:p w14:paraId="110701DB" w14:textId="063BDD51" w:rsidR="00B35E56" w:rsidRDefault="00B35E56" w:rsidP="00B35E56">
      <w:r>
        <w:t>&lt;/EXERCISE&gt;</w:t>
      </w:r>
    </w:p>
    <w:p w14:paraId="41A6127D" w14:textId="3BEE19D1" w:rsidR="00B35E56" w:rsidRDefault="00B35E56" w:rsidP="00B35E56">
      <w:r>
        <w:t>&lt;EXERCISE&gt;</w:t>
      </w:r>
    </w:p>
    <w:p w14:paraId="38613ED1" w14:textId="05B3B43E" w:rsidR="00B35E56" w:rsidRDefault="00B35E56" w:rsidP="00B35E56">
      <w:r>
        <w:t>&lt;PROBLEM&gt;</w:t>
      </w:r>
    </w:p>
    <w:p w14:paraId="38CD0712" w14:textId="20F3B9A1" w:rsidR="00E566C5" w:rsidRDefault="005D4121" w:rsidP="00B35E56">
      <w:pPr>
        <w:pStyle w:val="TX1"/>
      </w:pPr>
      <w:r>
        <w:t>8.</w:t>
      </w:r>
      <w:r>
        <w:tab/>
      </w:r>
      <w:commentRangeStart w:id="71"/>
      <w:r w:rsidR="00554F0B">
        <w:t>120</w:t>
      </w:r>
      <w:commentRangeEnd w:id="71"/>
      <w:r w:rsidR="00042EDF">
        <w:rPr>
          <w:rStyle w:val="CommentReference"/>
        </w:rPr>
        <w:commentReference w:id="71"/>
      </w:r>
      <w:r w:rsidR="006779C6">
        <w:t xml:space="preserve"> </w:t>
      </w:r>
      <w:r w:rsidR="00554F0B">
        <w:t>minus</w:t>
      </w:r>
      <w:r w:rsidR="006779C6">
        <w:t xml:space="preserve"> </w:t>
      </w:r>
      <w:r w:rsidR="00554F0B">
        <w:t>12.</w:t>
      </w:r>
    </w:p>
    <w:p w14:paraId="2C951462" w14:textId="2B487FB7" w:rsidR="00E566C5" w:rsidRDefault="00554F0B" w:rsidP="00B35E56">
      <w:pPr>
        <w:pStyle w:val="TX1"/>
      </w:pPr>
      <w:r>
        <w:t>Answer:</w:t>
      </w:r>
      <w:r w:rsidR="006779C6">
        <w:t xml:space="preserve"> </w:t>
      </w:r>
      <w:r>
        <w:t>120</w:t>
      </w:r>
      <w:r w:rsidR="006779C6">
        <w:t xml:space="preserve"> </w:t>
      </w:r>
      <w:r w:rsidR="00166D7E">
        <w:t>–</w:t>
      </w:r>
      <w:r w:rsidR="006779C6">
        <w:t xml:space="preserve"> </w:t>
      </w:r>
      <w:r>
        <w:t>12</w:t>
      </w:r>
    </w:p>
    <w:p w14:paraId="26787A29" w14:textId="69CA0EE3" w:rsidR="00B35E56" w:rsidRDefault="00B35E56" w:rsidP="00B35E56">
      <w:r>
        <w:t>&lt;/SOLUTION&gt;</w:t>
      </w:r>
    </w:p>
    <w:p w14:paraId="07AA1760" w14:textId="388E88F2" w:rsidR="00B35E56" w:rsidRDefault="00B35E56" w:rsidP="00B35E56">
      <w:r>
        <w:t>&lt;/EXERCISE&gt;</w:t>
      </w:r>
    </w:p>
    <w:p w14:paraId="4F289005" w14:textId="7B12B96D" w:rsidR="00B35E56" w:rsidRDefault="00B35E56" w:rsidP="00B35E56">
      <w:r>
        <w:t>&lt;EXERCISE&gt;</w:t>
      </w:r>
    </w:p>
    <w:p w14:paraId="18608C27" w14:textId="4AED69E4" w:rsidR="00B35E56" w:rsidRDefault="00B35E56" w:rsidP="00B35E56">
      <w:r>
        <w:t>&lt;PROBLEM&gt;</w:t>
      </w:r>
    </w:p>
    <w:p w14:paraId="6E3BBB15" w14:textId="69E82C57" w:rsidR="00E566C5" w:rsidRDefault="005D4121" w:rsidP="00B35E56">
      <w:pPr>
        <w:pStyle w:val="TX1"/>
      </w:pPr>
      <w:r>
        <w:t>9.</w:t>
      </w:r>
      <w:r>
        <w:tab/>
      </w:r>
      <w:commentRangeStart w:id="72"/>
      <w:r w:rsidR="00554F0B">
        <w:t>The</w:t>
      </w:r>
      <w:commentRangeEnd w:id="72"/>
      <w:r w:rsidR="00042EDF">
        <w:rPr>
          <w:rStyle w:val="CommentReference"/>
        </w:rPr>
        <w:commentReference w:id="72"/>
      </w:r>
      <w:r w:rsidR="006779C6">
        <w:t xml:space="preserve"> </w:t>
      </w:r>
      <w:r w:rsidR="00554F0B">
        <w:t>product</w:t>
      </w:r>
      <w:r w:rsidR="006779C6">
        <w:t xml:space="preserve"> </w:t>
      </w:r>
      <w:r w:rsidR="00554F0B">
        <w:t>of</w:t>
      </w:r>
      <w:r w:rsidR="006779C6">
        <w:t xml:space="preserve"> </w:t>
      </w:r>
      <w:r w:rsidR="00554F0B">
        <w:t>5</w:t>
      </w:r>
      <w:r w:rsidR="006779C6">
        <w:t xml:space="preserve"> </w:t>
      </w:r>
      <w:r w:rsidR="00554F0B">
        <w:t>and</w:t>
      </w:r>
      <w:r w:rsidR="006779C6">
        <w:t xml:space="preserve"> </w:t>
      </w:r>
      <w:r w:rsidR="00554F0B">
        <w:t>4.</w:t>
      </w:r>
    </w:p>
    <w:p w14:paraId="0484F969" w14:textId="30E0D45C" w:rsidR="00E566C5" w:rsidRDefault="00554F0B" w:rsidP="00B35E56">
      <w:pPr>
        <w:pStyle w:val="TX1"/>
      </w:pPr>
      <w:r>
        <w:t>Answer:</w:t>
      </w:r>
      <w:r w:rsidR="006779C6">
        <w:t xml:space="preserve"> </w:t>
      </w:r>
      <w:r>
        <w:t>(5</w:t>
      </w:r>
      <w:proofErr w:type="gramStart"/>
      <w:r>
        <w:t>)(</w:t>
      </w:r>
      <w:proofErr w:type="gramEnd"/>
      <w:r>
        <w:t>4)</w:t>
      </w:r>
    </w:p>
    <w:p w14:paraId="691B2724" w14:textId="56D28C79" w:rsidR="00B35E56" w:rsidRDefault="00B35E56" w:rsidP="00B35E56">
      <w:r>
        <w:t>&lt;/SOLUTION&gt;</w:t>
      </w:r>
    </w:p>
    <w:p w14:paraId="6663EBF3" w14:textId="4DBBDCA2" w:rsidR="00B35E56" w:rsidRDefault="00B35E56" w:rsidP="00B35E56">
      <w:r>
        <w:t>&lt;/EXERCISE&gt;</w:t>
      </w:r>
    </w:p>
    <w:p w14:paraId="3B0C1921" w14:textId="0660DAB3" w:rsidR="00B35E56" w:rsidRDefault="00B35E56" w:rsidP="00B35E56">
      <w:r>
        <w:t>&lt;EXERCISE&gt;</w:t>
      </w:r>
    </w:p>
    <w:p w14:paraId="4CB2C4B7" w14:textId="01318976" w:rsidR="00B35E56" w:rsidRDefault="00B35E56" w:rsidP="00B35E56">
      <w:r>
        <w:t>&lt;PROBLEM&gt;</w:t>
      </w:r>
    </w:p>
    <w:p w14:paraId="7C60F075" w14:textId="7105EA38" w:rsidR="00E566C5" w:rsidRDefault="005D4121" w:rsidP="00B35E56">
      <w:pPr>
        <w:pStyle w:val="TX1"/>
      </w:pPr>
      <w:r>
        <w:t>10.</w:t>
      </w:r>
      <w:r>
        <w:tab/>
      </w:r>
      <w:commentRangeStart w:id="73"/>
      <w:r w:rsidR="00554F0B">
        <w:t>The</w:t>
      </w:r>
      <w:commentRangeEnd w:id="73"/>
      <w:r w:rsidR="00042EDF">
        <w:rPr>
          <w:rStyle w:val="CommentReference"/>
        </w:rPr>
        <w:commentReference w:id="73"/>
      </w:r>
      <w:r w:rsidR="006779C6">
        <w:t xml:space="preserve"> </w:t>
      </w:r>
      <w:r w:rsidR="00554F0B">
        <w:t>sum</w:t>
      </w:r>
      <w:r w:rsidR="006779C6">
        <w:t xml:space="preserve"> </w:t>
      </w:r>
      <w:r w:rsidR="00554F0B">
        <w:t>of</w:t>
      </w:r>
      <w:r w:rsidR="006779C6">
        <w:t xml:space="preserve"> </w:t>
      </w:r>
      <w:r w:rsidR="00554F0B">
        <w:t>double</w:t>
      </w:r>
      <w:r w:rsidR="006779C6">
        <w:t xml:space="preserve"> </w:t>
      </w:r>
      <w:r w:rsidR="00554F0B">
        <w:rPr>
          <w:i/>
        </w:rPr>
        <w:t>x</w:t>
      </w:r>
      <w:r w:rsidR="006779C6">
        <w:t xml:space="preserve"> </w:t>
      </w:r>
      <w:r w:rsidR="00554F0B">
        <w:t>and</w:t>
      </w:r>
      <w:r w:rsidR="006779C6">
        <w:t xml:space="preserve"> </w:t>
      </w:r>
      <w:r w:rsidR="00554F0B">
        <w:t>5.</w:t>
      </w:r>
    </w:p>
    <w:p w14:paraId="2DF5A500" w14:textId="774E80CB" w:rsidR="00E566C5" w:rsidRDefault="00554F0B" w:rsidP="00B35E56">
      <w:pPr>
        <w:pStyle w:val="TX1"/>
      </w:pPr>
      <w:r>
        <w:t>Answer:</w:t>
      </w:r>
      <w:r w:rsidR="006779C6">
        <w:t xml:space="preserve"> </w:t>
      </w:r>
      <w:r w:rsidR="00DF2DE8" w:rsidRPr="00DF2DE8">
        <w:rPr>
          <w:position w:val="-6"/>
        </w:rPr>
        <w:object w:dxaOrig="639" w:dyaOrig="279" w14:anchorId="5988A01A">
          <v:shape id="_x0000_i1454" type="#_x0000_t75" style="width:31.8pt;height:13.8pt" o:ole="">
            <v:imagedata r:id="rId399" o:title=""/>
          </v:shape>
          <o:OLEObject Type="Embed" ProgID="Equation.DSMT4" ShapeID="_x0000_i1454" DrawAspect="Content" ObjectID="_1702150258" r:id="rId400"/>
        </w:object>
      </w:r>
      <w:r w:rsidR="00DF2DE8">
        <w:t xml:space="preserve"> </w:t>
      </w:r>
    </w:p>
    <w:p w14:paraId="2DB9AF2C" w14:textId="61D1E664" w:rsidR="00B35E56" w:rsidRDefault="00B35E56" w:rsidP="00B35E56">
      <w:r>
        <w:t>&lt;/SOLUTION&gt;</w:t>
      </w:r>
    </w:p>
    <w:p w14:paraId="4C807F4A" w14:textId="333DAE0F" w:rsidR="00B35E56" w:rsidRDefault="00B35E56" w:rsidP="00B35E56">
      <w:r>
        <w:t>&lt;/EXERCISE&gt;</w:t>
      </w:r>
    </w:p>
    <w:p w14:paraId="43C7CB70" w14:textId="0E42502F" w:rsidR="00E566C5" w:rsidRDefault="002B71D0" w:rsidP="00B35E56">
      <w:pPr>
        <w:pStyle w:val="TX1"/>
        <w:rPr>
          <w:color w:val="222222"/>
        </w:rPr>
      </w:pPr>
      <w:r>
        <w:rPr>
          <w:color w:val="222222"/>
        </w:rPr>
        <w:t>For</w:t>
      </w:r>
      <w:r w:rsidR="006779C6">
        <w:rPr>
          <w:color w:val="222222"/>
        </w:rPr>
        <w:t xml:space="preserve"> </w:t>
      </w:r>
      <w:r w:rsidR="00625440">
        <w:rPr>
          <w:color w:val="222222"/>
        </w:rPr>
        <w:t>the</w:t>
      </w:r>
      <w:r w:rsidR="006779C6">
        <w:rPr>
          <w:color w:val="222222"/>
        </w:rPr>
        <w:t xml:space="preserve"> </w:t>
      </w:r>
      <w:r w:rsidR="00625440">
        <w:rPr>
          <w:color w:val="222222"/>
        </w:rPr>
        <w:t>following</w:t>
      </w:r>
      <w:r w:rsidR="006779C6">
        <w:rPr>
          <w:color w:val="222222"/>
        </w:rPr>
        <w:t xml:space="preserve"> </w:t>
      </w:r>
      <w:r w:rsidR="00625440">
        <w:rPr>
          <w:color w:val="222222"/>
        </w:rPr>
        <w:t>exercises</w:t>
      </w:r>
      <w:r>
        <w:rPr>
          <w:color w:val="222222"/>
        </w:rPr>
        <w:t>,</w:t>
      </w:r>
      <w:r w:rsidR="006779C6">
        <w:rPr>
          <w:color w:val="222222"/>
        </w:rPr>
        <w:t xml:space="preserve"> </w:t>
      </w:r>
      <w:r w:rsidR="00554F0B">
        <w:t>translate</w:t>
      </w:r>
      <w:r w:rsidR="006779C6">
        <w:t xml:space="preserve"> </w:t>
      </w:r>
      <w:r w:rsidR="00554F0B">
        <w:t>from</w:t>
      </w:r>
      <w:r w:rsidR="006779C6">
        <w:t xml:space="preserve"> </w:t>
      </w:r>
      <w:r w:rsidR="00554F0B">
        <w:t>an</w:t>
      </w:r>
      <w:r w:rsidR="006779C6">
        <w:t xml:space="preserve"> </w:t>
      </w:r>
      <w:r w:rsidR="00554F0B">
        <w:t>English</w:t>
      </w:r>
      <w:r w:rsidR="006779C6">
        <w:t xml:space="preserve"> </w:t>
      </w:r>
      <w:r w:rsidR="00554F0B">
        <w:t>phrase</w:t>
      </w:r>
      <w:r w:rsidR="006779C6">
        <w:t xml:space="preserve"> </w:t>
      </w:r>
      <w:r w:rsidR="00554F0B">
        <w:t>to</w:t>
      </w:r>
      <w:r w:rsidR="006779C6">
        <w:t xml:space="preserve"> </w:t>
      </w:r>
      <w:r w:rsidR="00554F0B">
        <w:t>an</w:t>
      </w:r>
      <w:r w:rsidR="006779C6">
        <w:t xml:space="preserve"> </w:t>
      </w:r>
      <w:r w:rsidR="00554F0B">
        <w:t>expression.</w:t>
      </w:r>
    </w:p>
    <w:p w14:paraId="4D05AA94" w14:textId="268040A1" w:rsidR="00B35E56" w:rsidRDefault="00B35E56" w:rsidP="00B35E56">
      <w:r>
        <w:t>&lt;EXERCISE&gt;</w:t>
      </w:r>
    </w:p>
    <w:p w14:paraId="213C39E1" w14:textId="1E853AF7" w:rsidR="00B35E56" w:rsidRDefault="00B35E56" w:rsidP="00B35E56">
      <w:r>
        <w:lastRenderedPageBreak/>
        <w:t>&lt;PROBLEM&gt;</w:t>
      </w:r>
    </w:p>
    <w:p w14:paraId="62D46ABE" w14:textId="2BA34C71" w:rsidR="00E566C5" w:rsidRDefault="005D4121" w:rsidP="00B35E56">
      <w:pPr>
        <w:pStyle w:val="TX1"/>
      </w:pPr>
      <w:proofErr w:type="gramStart"/>
      <w:r>
        <w:t>11.</w:t>
      </w:r>
      <w:r>
        <w:tab/>
      </w:r>
      <w:commentRangeStart w:id="74"/>
      <w:r w:rsidR="00554F0B">
        <w:t>Three</w:t>
      </w:r>
      <w:commentRangeEnd w:id="74"/>
      <w:r w:rsidR="00042EDF">
        <w:rPr>
          <w:rStyle w:val="CommentReference"/>
        </w:rPr>
        <w:commentReference w:id="74"/>
      </w:r>
      <w:r w:rsidR="006779C6">
        <w:t xml:space="preserve"> </w:t>
      </w:r>
      <w:r w:rsidR="00554F0B">
        <w:t>times</w:t>
      </w:r>
      <w:r w:rsidR="006779C6">
        <w:t xml:space="preserve"> </w:t>
      </w:r>
      <w:r w:rsidR="00554F0B">
        <w:rPr>
          <w:i/>
        </w:rPr>
        <w:t>y</w:t>
      </w:r>
      <w:r w:rsidR="006779C6">
        <w:t xml:space="preserve"> </w:t>
      </w:r>
      <w:r w:rsidR="00554F0B">
        <w:t>minus</w:t>
      </w:r>
      <w:r w:rsidR="006779C6">
        <w:t xml:space="preserve"> </w:t>
      </w:r>
      <w:r w:rsidR="00554F0B">
        <w:t>7.</w:t>
      </w:r>
      <w:proofErr w:type="gramEnd"/>
    </w:p>
    <w:p w14:paraId="0A0FD9D0" w14:textId="43CE6394" w:rsidR="00E566C5" w:rsidRDefault="00554F0B" w:rsidP="00B35E56">
      <w:pPr>
        <w:pStyle w:val="TX1"/>
      </w:pPr>
      <w:r>
        <w:t>Answer:</w:t>
      </w:r>
      <w:r w:rsidR="006779C6">
        <w:t xml:space="preserve"> </w:t>
      </w:r>
      <w:r w:rsidR="00DF2DE8" w:rsidRPr="00DF2DE8">
        <w:rPr>
          <w:position w:val="-10"/>
        </w:rPr>
        <w:object w:dxaOrig="660" w:dyaOrig="320" w14:anchorId="186F4332">
          <v:shape id="_x0000_i1455" type="#_x0000_t75" style="width:33pt;height:16.2pt" o:ole="">
            <v:imagedata r:id="rId401" o:title=""/>
          </v:shape>
          <o:OLEObject Type="Embed" ProgID="Equation.DSMT4" ShapeID="_x0000_i1455" DrawAspect="Content" ObjectID="_1702150259" r:id="rId402"/>
        </w:object>
      </w:r>
      <w:r w:rsidR="00DF2DE8">
        <w:t xml:space="preserve"> </w:t>
      </w:r>
    </w:p>
    <w:p w14:paraId="795E1E05" w14:textId="23A61369" w:rsidR="00B35E56" w:rsidRDefault="00B35E56" w:rsidP="00B35E56">
      <w:r>
        <w:t>&lt;/SOLUTION&gt;</w:t>
      </w:r>
    </w:p>
    <w:p w14:paraId="35435965" w14:textId="0A7540AC" w:rsidR="00B35E56" w:rsidRDefault="00B35E56" w:rsidP="00B35E56">
      <w:r>
        <w:t>&lt;/EXERCISE&gt;</w:t>
      </w:r>
    </w:p>
    <w:p w14:paraId="4F3EBC35" w14:textId="562995BE" w:rsidR="00B35E56" w:rsidRDefault="00B35E56" w:rsidP="00B35E56">
      <w:r>
        <w:t>&lt;EXERCISE&gt;</w:t>
      </w:r>
    </w:p>
    <w:p w14:paraId="1462737E" w14:textId="1FF5579B" w:rsidR="00B35E56" w:rsidRDefault="00B35E56" w:rsidP="00B35E56">
      <w:r>
        <w:t>&lt;PROBLEM&gt;</w:t>
      </w:r>
    </w:p>
    <w:p w14:paraId="1D23AB6D" w14:textId="6793AA3A" w:rsidR="00E566C5" w:rsidRDefault="005D4121" w:rsidP="00B35E56">
      <w:pPr>
        <w:pStyle w:val="TX1"/>
      </w:pPr>
      <w:r>
        <w:t>12.</w:t>
      </w:r>
      <w:r>
        <w:tab/>
      </w:r>
      <w:commentRangeStart w:id="75"/>
      <w:proofErr w:type="gramStart"/>
      <w:r w:rsidR="00554F0B">
        <w:rPr>
          <w:i/>
        </w:rPr>
        <w:t>a</w:t>
      </w:r>
      <w:commentRangeEnd w:id="75"/>
      <w:proofErr w:type="gramEnd"/>
      <w:r w:rsidR="00042EDF">
        <w:rPr>
          <w:rStyle w:val="CommentReference"/>
        </w:rPr>
        <w:commentReference w:id="75"/>
      </w:r>
      <w:r w:rsidR="006779C6">
        <w:t xml:space="preserve"> </w:t>
      </w:r>
      <w:r w:rsidR="00554F0B">
        <w:t>divided</w:t>
      </w:r>
      <w:r w:rsidR="006779C6">
        <w:t xml:space="preserve"> </w:t>
      </w:r>
      <w:r w:rsidR="00554F0B">
        <w:t>by</w:t>
      </w:r>
      <w:r w:rsidR="006779C6">
        <w:t xml:space="preserve"> </w:t>
      </w:r>
      <w:r w:rsidR="00554F0B" w:rsidRPr="00A641BD">
        <w:t>2</w:t>
      </w:r>
      <w:r w:rsidR="00166D7E">
        <w:t>;</w:t>
      </w:r>
      <w:r w:rsidR="006779C6">
        <w:t xml:space="preserve"> </w:t>
      </w:r>
      <w:r w:rsidR="00554F0B">
        <w:t>then</w:t>
      </w:r>
      <w:r w:rsidR="006779C6">
        <w:t xml:space="preserve"> </w:t>
      </w:r>
      <w:r w:rsidR="00554F0B">
        <w:t>add</w:t>
      </w:r>
      <w:r w:rsidR="006779C6">
        <w:t xml:space="preserve"> </w:t>
      </w:r>
      <w:r w:rsidR="00554F0B">
        <w:t>4.</w:t>
      </w:r>
    </w:p>
    <w:p w14:paraId="7C74242C" w14:textId="19E9E276" w:rsidR="00E566C5" w:rsidRDefault="00554F0B" w:rsidP="00B35E56">
      <w:pPr>
        <w:pStyle w:val="TX1"/>
        <w:rPr>
          <w:color w:val="222222"/>
        </w:rPr>
      </w:pPr>
      <w:r>
        <w:rPr>
          <w:color w:val="222222"/>
        </w:rPr>
        <w:t>Answer:</w:t>
      </w:r>
      <w:r w:rsidR="006779C6">
        <w:rPr>
          <w:color w:val="222222"/>
        </w:rPr>
        <w:t xml:space="preserve"> </w:t>
      </w:r>
      <w:r w:rsidR="00DF2DE8" w:rsidRPr="00DF2DE8">
        <w:rPr>
          <w:position w:val="-22"/>
        </w:rPr>
        <w:object w:dxaOrig="620" w:dyaOrig="580" w14:anchorId="3792D558">
          <v:shape id="_x0000_i1456" type="#_x0000_t75" style="width:31.8pt;height:28.8pt" o:ole="">
            <v:imagedata r:id="rId403" o:title=""/>
          </v:shape>
          <o:OLEObject Type="Embed" ProgID="Equation.DSMT4" ShapeID="_x0000_i1456" DrawAspect="Content" ObjectID="_1702150260" r:id="rId404"/>
        </w:object>
      </w:r>
      <w:r w:rsidR="006779C6">
        <w:rPr>
          <w:color w:val="222222"/>
        </w:rPr>
        <w:t xml:space="preserve"> </w:t>
      </w:r>
    </w:p>
    <w:p w14:paraId="714795E6" w14:textId="7CCE3611" w:rsidR="00B35E56" w:rsidRDefault="00B35E56" w:rsidP="00B35E56">
      <w:r>
        <w:t>&lt;/SOLUTION&gt;</w:t>
      </w:r>
    </w:p>
    <w:p w14:paraId="0DFD280F" w14:textId="62BC9D6C" w:rsidR="00B35E56" w:rsidRDefault="00B35E56" w:rsidP="00B35E56">
      <w:r>
        <w:t>&lt;/EXERCISE&gt;</w:t>
      </w:r>
    </w:p>
    <w:p w14:paraId="78F02135" w14:textId="666752B4" w:rsidR="00B35E56" w:rsidRDefault="00B35E56" w:rsidP="00B35E56">
      <w:r>
        <w:t>&lt;EXERCISE&gt;</w:t>
      </w:r>
    </w:p>
    <w:p w14:paraId="24DCB6EF" w14:textId="4262A5BF" w:rsidR="00B35E56" w:rsidRDefault="00B35E56" w:rsidP="00B35E56">
      <w:r>
        <w:t>&lt;PROBLEM&gt;</w:t>
      </w:r>
    </w:p>
    <w:p w14:paraId="0E9CB94D" w14:textId="1F7EF2C7" w:rsidR="00E566C5" w:rsidRDefault="005D4121" w:rsidP="00B35E56">
      <w:pPr>
        <w:pStyle w:val="TX1"/>
      </w:pPr>
      <w:r>
        <w:t>13.</w:t>
      </w:r>
      <w:r>
        <w:tab/>
      </w:r>
      <w:commentRangeStart w:id="76"/>
      <w:proofErr w:type="gramStart"/>
      <w:r w:rsidR="00554F0B">
        <w:rPr>
          <w:i/>
        </w:rPr>
        <w:t>x</w:t>
      </w:r>
      <w:commentRangeEnd w:id="76"/>
      <w:proofErr w:type="gramEnd"/>
      <w:r w:rsidR="00042EDF">
        <w:rPr>
          <w:rStyle w:val="CommentReference"/>
        </w:rPr>
        <w:commentReference w:id="76"/>
      </w:r>
      <w:r w:rsidR="006779C6">
        <w:t xml:space="preserve"> </w:t>
      </w:r>
      <w:r w:rsidR="00554F0B">
        <w:t>squared</w:t>
      </w:r>
      <w:r w:rsidR="006779C6">
        <w:t xml:space="preserve"> </w:t>
      </w:r>
      <w:r w:rsidR="00554F0B">
        <w:t>minus</w:t>
      </w:r>
      <w:r w:rsidR="006779C6">
        <w:t xml:space="preserve"> </w:t>
      </w:r>
      <w:r w:rsidR="00554F0B">
        <w:t>3.</w:t>
      </w:r>
    </w:p>
    <w:p w14:paraId="2D7D88A1" w14:textId="6E7C88F1" w:rsidR="00E566C5" w:rsidRDefault="00554F0B" w:rsidP="00B35E56">
      <w:pPr>
        <w:pStyle w:val="TX1"/>
      </w:pPr>
      <w:r>
        <w:t>Answer:</w:t>
      </w:r>
      <w:r w:rsidR="006779C6">
        <w:t xml:space="preserve"> </w:t>
      </w:r>
      <w:r>
        <w:rPr>
          <w:i/>
        </w:rPr>
        <w:t>x</w:t>
      </w:r>
      <w:r>
        <w:rPr>
          <w:vertAlign w:val="superscript"/>
        </w:rPr>
        <w:t>2</w:t>
      </w:r>
      <w:r w:rsidR="006779C6">
        <w:t xml:space="preserve"> </w:t>
      </w:r>
      <w:r w:rsidR="00166D7E">
        <w:t>–</w:t>
      </w:r>
      <w:r w:rsidR="006779C6">
        <w:t xml:space="preserve"> </w:t>
      </w:r>
      <w:r>
        <w:t>3</w:t>
      </w:r>
    </w:p>
    <w:p w14:paraId="3032DB4D" w14:textId="5B2E7D89" w:rsidR="00B35E56" w:rsidRDefault="00B35E56" w:rsidP="00B35E56">
      <w:r>
        <w:t>&lt;/SOLUTION&gt;</w:t>
      </w:r>
    </w:p>
    <w:p w14:paraId="2192C7FD" w14:textId="346E5330" w:rsidR="00B35E56" w:rsidRDefault="00B35E56" w:rsidP="00B35E56">
      <w:r>
        <w:t>&lt;/EXERCISE&gt;</w:t>
      </w:r>
    </w:p>
    <w:p w14:paraId="077A198E" w14:textId="2B18F1B4" w:rsidR="00B35E56" w:rsidRDefault="00B35E56" w:rsidP="00B35E56">
      <w:r>
        <w:t>&lt;EXERCISE&gt;</w:t>
      </w:r>
    </w:p>
    <w:p w14:paraId="76FD4C25" w14:textId="6E5F2BC3" w:rsidR="00B35E56" w:rsidRDefault="00B35E56" w:rsidP="00B35E56">
      <w:r>
        <w:t>&lt;PROBLEM&gt;</w:t>
      </w:r>
    </w:p>
    <w:p w14:paraId="43EF512B" w14:textId="4E702DC5" w:rsidR="00E566C5" w:rsidRDefault="005D4121" w:rsidP="00B35E56">
      <w:pPr>
        <w:pStyle w:val="TX1"/>
        <w:rPr>
          <w:color w:val="222222"/>
        </w:rPr>
      </w:pPr>
      <w:r>
        <w:rPr>
          <w:color w:val="222222"/>
        </w:rPr>
        <w:t>14.</w:t>
      </w:r>
      <w:r>
        <w:rPr>
          <w:color w:val="222222"/>
        </w:rPr>
        <w:tab/>
      </w:r>
      <w:commentRangeStart w:id="77"/>
      <w:r w:rsidR="00554F0B">
        <w:t>A</w:t>
      </w:r>
      <w:commentRangeEnd w:id="77"/>
      <w:r w:rsidR="00042EDF">
        <w:rPr>
          <w:rStyle w:val="CommentReference"/>
        </w:rPr>
        <w:commentReference w:id="77"/>
      </w:r>
      <w:r w:rsidR="006779C6">
        <w:t xml:space="preserve"> </w:t>
      </w:r>
      <w:r w:rsidR="00554F0B">
        <w:t>rental</w:t>
      </w:r>
      <w:r w:rsidR="006779C6">
        <w:t xml:space="preserve"> </w:t>
      </w:r>
      <w:r w:rsidR="00554F0B">
        <w:t>car</w:t>
      </w:r>
      <w:r w:rsidR="006779C6">
        <w:t xml:space="preserve"> </w:t>
      </w:r>
      <w:r w:rsidR="00554F0B">
        <w:t>company</w:t>
      </w:r>
      <w:r w:rsidR="006779C6">
        <w:t xml:space="preserve"> </w:t>
      </w:r>
      <w:r w:rsidR="00554F0B">
        <w:t>charges</w:t>
      </w:r>
      <w:r w:rsidR="006779C6">
        <w:t xml:space="preserve"> </w:t>
      </w:r>
      <w:r w:rsidR="00554F0B">
        <w:t>$0.15</w:t>
      </w:r>
      <w:r w:rsidR="006779C6">
        <w:t xml:space="preserve"> </w:t>
      </w:r>
      <w:r w:rsidR="00554F0B">
        <w:t>per</w:t>
      </w:r>
      <w:r w:rsidR="006779C6">
        <w:t xml:space="preserve"> </w:t>
      </w:r>
      <w:r w:rsidR="00554F0B">
        <w:t>mile</w:t>
      </w:r>
      <w:r w:rsidR="006779C6">
        <w:t xml:space="preserve"> </w:t>
      </w:r>
      <w:r w:rsidR="00554F0B">
        <w:rPr>
          <w:i/>
        </w:rPr>
        <w:t>m</w:t>
      </w:r>
      <w:r w:rsidR="00554F0B">
        <w:t>,</w:t>
      </w:r>
      <w:r w:rsidR="006779C6">
        <w:t xml:space="preserve"> </w:t>
      </w:r>
      <w:r w:rsidR="00554F0B">
        <w:t>plus</w:t>
      </w:r>
      <w:r w:rsidR="006779C6">
        <w:t xml:space="preserve"> </w:t>
      </w:r>
      <w:r w:rsidR="00554F0B">
        <w:t>a</w:t>
      </w:r>
      <w:r w:rsidR="006779C6">
        <w:t xml:space="preserve"> </w:t>
      </w:r>
      <w:r w:rsidR="00554F0B">
        <w:t>$40</w:t>
      </w:r>
      <w:r w:rsidR="006779C6">
        <w:t xml:space="preserve"> </w:t>
      </w:r>
      <w:r w:rsidR="00554F0B">
        <w:t>flat</w:t>
      </w:r>
      <w:r w:rsidR="006779C6">
        <w:t xml:space="preserve"> </w:t>
      </w:r>
      <w:r w:rsidR="00554F0B">
        <w:t>fee</w:t>
      </w:r>
      <w:r w:rsidR="006779C6">
        <w:t xml:space="preserve"> </w:t>
      </w:r>
      <w:r w:rsidR="00554F0B">
        <w:t>for</w:t>
      </w:r>
      <w:r w:rsidR="006779C6">
        <w:t xml:space="preserve"> </w:t>
      </w:r>
      <w:r w:rsidR="00554F0B">
        <w:t>the</w:t>
      </w:r>
      <w:r w:rsidR="006779C6">
        <w:t xml:space="preserve"> </w:t>
      </w:r>
      <w:r w:rsidR="00554F0B">
        <w:t>rental</w:t>
      </w:r>
      <w:r w:rsidR="00554F0B">
        <w:rPr>
          <w:color w:val="222222"/>
        </w:rPr>
        <w:t>.</w:t>
      </w:r>
    </w:p>
    <w:p w14:paraId="44100BDD" w14:textId="5DA1B4CB" w:rsidR="00E566C5" w:rsidRDefault="00554F0B" w:rsidP="00B35E56">
      <w:pPr>
        <w:pStyle w:val="TX1"/>
      </w:pPr>
      <w:r>
        <w:t>Answer:</w:t>
      </w:r>
      <w:r w:rsidR="006779C6">
        <w:t xml:space="preserve"> </w:t>
      </w:r>
      <w:r w:rsidR="00DF2DE8" w:rsidRPr="00DF2DE8">
        <w:rPr>
          <w:position w:val="-10"/>
        </w:rPr>
        <w:object w:dxaOrig="1219" w:dyaOrig="320" w14:anchorId="7BCD821A">
          <v:shape id="_x0000_i1457" type="#_x0000_t75" style="width:61.2pt;height:16.2pt" o:ole="">
            <v:imagedata r:id="rId405" o:title=""/>
          </v:shape>
          <o:OLEObject Type="Embed" ProgID="Equation.DSMT4" ShapeID="_x0000_i1457" DrawAspect="Content" ObjectID="_1702150261" r:id="rId406"/>
        </w:object>
      </w:r>
      <w:r w:rsidR="00DF2DE8">
        <w:t xml:space="preserve"> </w:t>
      </w:r>
    </w:p>
    <w:p w14:paraId="3D0B3E7D" w14:textId="1EEBBE98" w:rsidR="00B35E56" w:rsidRDefault="00B35E56" w:rsidP="00B35E56">
      <w:r>
        <w:t>&lt;/SOLUTION&gt;</w:t>
      </w:r>
    </w:p>
    <w:p w14:paraId="54FB84E4" w14:textId="5B852C82" w:rsidR="00B35E56" w:rsidRDefault="00B35E56" w:rsidP="00B35E56">
      <w:r>
        <w:t>&lt;/EXERCISE&gt;</w:t>
      </w:r>
    </w:p>
    <w:p w14:paraId="1F095A6F" w14:textId="3E0F748E" w:rsidR="00B35E56" w:rsidRDefault="00B35E56" w:rsidP="00B35E56">
      <w:r>
        <w:t>&lt;EXERCISE&gt;</w:t>
      </w:r>
    </w:p>
    <w:p w14:paraId="71F74246" w14:textId="35B67DB4" w:rsidR="00B35E56" w:rsidRDefault="00B35E56" w:rsidP="00B35E56">
      <w:r>
        <w:t>&lt;PROBLEM&gt;</w:t>
      </w:r>
    </w:p>
    <w:p w14:paraId="36A408CF" w14:textId="5570CF24" w:rsidR="00E566C5" w:rsidRDefault="005D4121" w:rsidP="00B35E56">
      <w:pPr>
        <w:pStyle w:val="TX1"/>
        <w:rPr>
          <w:color w:val="222222"/>
        </w:rPr>
      </w:pPr>
      <w:r>
        <w:rPr>
          <w:color w:val="222222"/>
        </w:rPr>
        <w:t>15.</w:t>
      </w:r>
      <w:r>
        <w:rPr>
          <w:color w:val="222222"/>
        </w:rPr>
        <w:tab/>
      </w:r>
      <w:commentRangeStart w:id="78"/>
      <w:r w:rsidR="00166D7E">
        <w:t>A</w:t>
      </w:r>
      <w:commentRangeEnd w:id="78"/>
      <w:r w:rsidR="00042EDF">
        <w:rPr>
          <w:rStyle w:val="CommentReference"/>
        </w:rPr>
        <w:commentReference w:id="78"/>
      </w:r>
      <w:r w:rsidR="006779C6">
        <w:t xml:space="preserve"> </w:t>
      </w:r>
      <w:r w:rsidR="00166D7E">
        <w:t>parking</w:t>
      </w:r>
      <w:r w:rsidR="006779C6">
        <w:t xml:space="preserve"> </w:t>
      </w:r>
      <w:r w:rsidR="00166D7E">
        <w:t>garage</w:t>
      </w:r>
      <w:r w:rsidR="006779C6">
        <w:t xml:space="preserve"> </w:t>
      </w:r>
      <w:r w:rsidR="00166D7E">
        <w:t>in</w:t>
      </w:r>
      <w:r w:rsidR="006779C6">
        <w:t xml:space="preserve"> </w:t>
      </w:r>
      <w:r w:rsidR="00166D7E">
        <w:t>New</w:t>
      </w:r>
      <w:r w:rsidR="006779C6">
        <w:t xml:space="preserve"> </w:t>
      </w:r>
      <w:r w:rsidR="00166D7E">
        <w:t>York</w:t>
      </w:r>
      <w:r w:rsidR="006779C6">
        <w:t xml:space="preserve"> </w:t>
      </w:r>
      <w:r w:rsidR="00166D7E">
        <w:t>C</w:t>
      </w:r>
      <w:r w:rsidR="00554F0B">
        <w:t>ity</w:t>
      </w:r>
      <w:r w:rsidR="006779C6">
        <w:t xml:space="preserve"> </w:t>
      </w:r>
      <w:r w:rsidR="00554F0B">
        <w:t>charges</w:t>
      </w:r>
      <w:r w:rsidR="006779C6">
        <w:t xml:space="preserve"> </w:t>
      </w:r>
      <w:r w:rsidR="00554F0B">
        <w:t>$20</w:t>
      </w:r>
      <w:r w:rsidR="006779C6">
        <w:t xml:space="preserve"> </w:t>
      </w:r>
      <w:r w:rsidR="00554F0B">
        <w:t>for</w:t>
      </w:r>
      <w:r w:rsidR="006779C6">
        <w:t xml:space="preserve"> </w:t>
      </w:r>
      <w:r w:rsidR="00554F0B">
        <w:t>the</w:t>
      </w:r>
      <w:r w:rsidR="006779C6">
        <w:t xml:space="preserve"> </w:t>
      </w:r>
      <w:r w:rsidR="00554F0B">
        <w:t>first</w:t>
      </w:r>
      <w:r w:rsidR="006779C6">
        <w:t xml:space="preserve"> </w:t>
      </w:r>
      <w:r w:rsidR="00554F0B">
        <w:t>hour,</w:t>
      </w:r>
      <w:r w:rsidR="006779C6">
        <w:t xml:space="preserve"> </w:t>
      </w:r>
      <w:r w:rsidR="00554F0B">
        <w:t>then</w:t>
      </w:r>
      <w:r w:rsidR="006779C6">
        <w:t xml:space="preserve"> </w:t>
      </w:r>
      <w:r w:rsidR="00554F0B">
        <w:t>$5</w:t>
      </w:r>
      <w:r w:rsidR="006779C6">
        <w:t xml:space="preserve"> </w:t>
      </w:r>
      <w:r w:rsidR="00554F0B">
        <w:t>per</w:t>
      </w:r>
      <w:r w:rsidR="006779C6">
        <w:t xml:space="preserve"> </w:t>
      </w:r>
      <w:r w:rsidR="00554F0B">
        <w:t>hour</w:t>
      </w:r>
      <w:r w:rsidR="006779C6">
        <w:t xml:space="preserve"> </w:t>
      </w:r>
      <w:r w:rsidR="00554F0B">
        <w:rPr>
          <w:i/>
        </w:rPr>
        <w:t>h</w:t>
      </w:r>
      <w:r w:rsidR="00554F0B">
        <w:t>.</w:t>
      </w:r>
    </w:p>
    <w:p w14:paraId="4DF2B9C7" w14:textId="5F8217C2" w:rsidR="00E566C5" w:rsidRDefault="00554F0B" w:rsidP="00B35E56">
      <w:pPr>
        <w:pStyle w:val="TX1"/>
      </w:pPr>
      <w:r>
        <w:t>Answer:</w:t>
      </w:r>
      <w:r w:rsidR="006779C6">
        <w:t xml:space="preserve"> </w:t>
      </w:r>
      <w:r w:rsidR="00DF2DE8" w:rsidRPr="00DF2DE8">
        <w:rPr>
          <w:position w:val="-6"/>
        </w:rPr>
        <w:object w:dxaOrig="840" w:dyaOrig="279" w14:anchorId="36D70BF5">
          <v:shape id="_x0000_i1458" type="#_x0000_t75" style="width:42pt;height:13.8pt" o:ole="">
            <v:imagedata r:id="rId407" o:title=""/>
          </v:shape>
          <o:OLEObject Type="Embed" ProgID="Equation.DSMT4" ShapeID="_x0000_i1458" DrawAspect="Content" ObjectID="_1702150262" r:id="rId408"/>
        </w:object>
      </w:r>
      <w:r w:rsidR="00DF2DE8">
        <w:t xml:space="preserve"> </w:t>
      </w:r>
    </w:p>
    <w:p w14:paraId="08909637" w14:textId="72924CD7" w:rsidR="00B35E56" w:rsidRDefault="00B35E56" w:rsidP="00B35E56">
      <w:r>
        <w:lastRenderedPageBreak/>
        <w:t>&lt;/SOLUTION&gt;</w:t>
      </w:r>
    </w:p>
    <w:p w14:paraId="719AD966" w14:textId="13CB926A" w:rsidR="00B35E56" w:rsidRDefault="00B35E56" w:rsidP="00B35E56">
      <w:r>
        <w:t>&lt;/EXERCISE&gt;</w:t>
      </w:r>
    </w:p>
    <w:p w14:paraId="3A2BFF14" w14:textId="0B9C153C" w:rsidR="00E566C5" w:rsidRPr="00166D7E" w:rsidRDefault="00A524DA" w:rsidP="00B35E56">
      <w:pPr>
        <w:pStyle w:val="TX1"/>
      </w:pPr>
      <w:r>
        <w:t>For</w:t>
      </w:r>
      <w:r w:rsidR="006779C6">
        <w:t xml:space="preserve"> </w:t>
      </w:r>
      <w:r w:rsidR="00625440">
        <w:t>the</w:t>
      </w:r>
      <w:r w:rsidR="006779C6">
        <w:t xml:space="preserve"> </w:t>
      </w:r>
      <w:r w:rsidR="00625440">
        <w:t>following</w:t>
      </w:r>
      <w:r w:rsidR="006779C6">
        <w:t xml:space="preserve"> </w:t>
      </w:r>
      <w:r w:rsidR="00625440">
        <w:t>exercises</w:t>
      </w:r>
      <w:r>
        <w:t>,</w:t>
      </w:r>
      <w:r w:rsidR="006779C6">
        <w:t xml:space="preserve"> </w:t>
      </w:r>
      <w:r w:rsidR="00554F0B" w:rsidRPr="00166D7E">
        <w:t>use</w:t>
      </w:r>
      <w:r w:rsidR="006779C6">
        <w:t xml:space="preserve"> </w:t>
      </w:r>
      <w:r w:rsidR="00554F0B" w:rsidRPr="00166D7E">
        <w:t>parentheses</w:t>
      </w:r>
      <w:r w:rsidR="006779C6">
        <w:t xml:space="preserve"> </w:t>
      </w:r>
      <w:r w:rsidR="00554F0B" w:rsidRPr="00166D7E">
        <w:t>to</w:t>
      </w:r>
      <w:r w:rsidR="006779C6">
        <w:t xml:space="preserve"> </w:t>
      </w:r>
      <w:r w:rsidR="00554F0B" w:rsidRPr="00166D7E">
        <w:t>make</w:t>
      </w:r>
      <w:r w:rsidR="006779C6">
        <w:t xml:space="preserve"> </w:t>
      </w:r>
      <w:r w:rsidR="00554F0B" w:rsidRPr="00166D7E">
        <w:t>the</w:t>
      </w:r>
      <w:r w:rsidR="006779C6">
        <w:t xml:space="preserve"> </w:t>
      </w:r>
      <w:r w:rsidR="00554F0B" w:rsidRPr="00166D7E">
        <w:t>following</w:t>
      </w:r>
      <w:r w:rsidR="006779C6">
        <w:t xml:space="preserve"> </w:t>
      </w:r>
      <w:r w:rsidR="00554F0B" w:rsidRPr="00166D7E">
        <w:t>statements</w:t>
      </w:r>
      <w:r w:rsidR="006779C6">
        <w:t xml:space="preserve"> </w:t>
      </w:r>
      <w:r w:rsidR="00554F0B" w:rsidRPr="00166D7E">
        <w:t>true.</w:t>
      </w:r>
    </w:p>
    <w:p w14:paraId="65E5BA4C" w14:textId="701544A4" w:rsidR="00B35E56" w:rsidRDefault="00B35E56" w:rsidP="00B35E56">
      <w:r>
        <w:t>&lt;EXERCISE&gt;</w:t>
      </w:r>
    </w:p>
    <w:p w14:paraId="7AF743A8" w14:textId="7AEB7C70" w:rsidR="00B35E56" w:rsidRDefault="00B35E56" w:rsidP="00B35E56">
      <w:r>
        <w:t>&lt;PROBLEM&gt;</w:t>
      </w:r>
    </w:p>
    <w:p w14:paraId="44E57AE8" w14:textId="37DCE0D8" w:rsidR="00E566C5" w:rsidRPr="00166D7E" w:rsidRDefault="005D4121" w:rsidP="00B35E56">
      <w:pPr>
        <w:pStyle w:val="TX1"/>
      </w:pPr>
      <w:r w:rsidRPr="00166D7E">
        <w:t>16.</w:t>
      </w:r>
      <w:r w:rsidRPr="00166D7E">
        <w:tab/>
      </w:r>
      <w:r w:rsidR="00CC758B" w:rsidRPr="00CC758B">
        <w:rPr>
          <w:position w:val="-6"/>
        </w:rPr>
        <w:object w:dxaOrig="2260" w:dyaOrig="279" w14:anchorId="3F5DF9F4">
          <v:shape id="_x0000_i1151" type="#_x0000_t75" style="width:113.4pt;height:13.8pt" o:ole="">
            <v:imagedata r:id="rId409" o:title=""/>
          </v:shape>
          <o:OLEObject Type="Embed" ProgID="Equation.DSMT4" ShapeID="_x0000_i1151" DrawAspect="Content" ObjectID="_1702150263" r:id="rId410"/>
        </w:object>
      </w:r>
      <w:r w:rsidR="00CC758B">
        <w:t xml:space="preserve"> </w:t>
      </w:r>
    </w:p>
    <w:p w14:paraId="32A8EB8D" w14:textId="26F43BA5" w:rsidR="00E566C5" w:rsidRPr="00166D7E" w:rsidRDefault="00554F0B" w:rsidP="00B35E56">
      <w:pPr>
        <w:pStyle w:val="TX1"/>
      </w:pPr>
      <w:r w:rsidRPr="00166D7E">
        <w:t>Answer:</w:t>
      </w:r>
      <w:r w:rsidR="006779C6">
        <w:t xml:space="preserve"> </w:t>
      </w:r>
      <w:r w:rsidR="00CC758B" w:rsidRPr="00CC758B">
        <w:rPr>
          <w:position w:val="-14"/>
        </w:rPr>
        <w:object w:dxaOrig="2540" w:dyaOrig="400" w14:anchorId="617DAD3E">
          <v:shape id="_x0000_i1152" type="#_x0000_t75" style="width:127.2pt;height:19.8pt" o:ole="">
            <v:imagedata r:id="rId411" o:title=""/>
          </v:shape>
          <o:OLEObject Type="Embed" ProgID="Equation.DSMT4" ShapeID="_x0000_i1152" DrawAspect="Content" ObjectID="_1702150264" r:id="rId412"/>
        </w:object>
      </w:r>
      <w:r w:rsidR="00CC758B">
        <w:t xml:space="preserve"> </w:t>
      </w:r>
    </w:p>
    <w:p w14:paraId="418B874D" w14:textId="428AA366" w:rsidR="00B35E56" w:rsidRDefault="00B35E56" w:rsidP="00B35E56">
      <w:r>
        <w:t>&lt;/SOLUTION&gt;</w:t>
      </w:r>
    </w:p>
    <w:p w14:paraId="5BAB69DA" w14:textId="1C2D4D63" w:rsidR="00B35E56" w:rsidRDefault="00B35E56" w:rsidP="00B35E56">
      <w:r>
        <w:t>&lt;/EXERCISE&gt;</w:t>
      </w:r>
    </w:p>
    <w:p w14:paraId="10FEA044" w14:textId="0CBE0515" w:rsidR="00B35E56" w:rsidRDefault="00B35E56" w:rsidP="00B35E56">
      <w:r>
        <w:t>&lt;EXERCISE&gt;</w:t>
      </w:r>
    </w:p>
    <w:p w14:paraId="70D5C081" w14:textId="534718D0" w:rsidR="00B35E56" w:rsidRDefault="00B35E56" w:rsidP="00B35E56">
      <w:r>
        <w:t>&lt;PROBLEM&gt;</w:t>
      </w:r>
    </w:p>
    <w:p w14:paraId="15614ED3" w14:textId="40F6BDB9" w:rsidR="00E566C5" w:rsidRPr="00166D7E" w:rsidRDefault="005D4121" w:rsidP="00B35E56">
      <w:pPr>
        <w:pStyle w:val="TX1"/>
      </w:pPr>
      <w:r w:rsidRPr="00166D7E">
        <w:t>17.</w:t>
      </w:r>
      <w:r w:rsidRPr="00166D7E">
        <w:tab/>
      </w:r>
      <w:r w:rsidR="00CC758B" w:rsidRPr="00CC758B">
        <w:rPr>
          <w:position w:val="-6"/>
        </w:rPr>
        <w:object w:dxaOrig="2079" w:dyaOrig="320" w14:anchorId="17656B26">
          <v:shape id="_x0000_i1153" type="#_x0000_t75" style="width:103.8pt;height:16.2pt" o:ole="">
            <v:imagedata r:id="rId413" o:title=""/>
          </v:shape>
          <o:OLEObject Type="Embed" ProgID="Equation.DSMT4" ShapeID="_x0000_i1153" DrawAspect="Content" ObjectID="_1702150265" r:id="rId414"/>
        </w:object>
      </w:r>
      <w:r w:rsidR="00CC758B">
        <w:t xml:space="preserve"> </w:t>
      </w:r>
    </w:p>
    <w:p w14:paraId="5119BCE2" w14:textId="22FD0502" w:rsidR="00E566C5" w:rsidRPr="00166D7E" w:rsidRDefault="00554F0B" w:rsidP="00B35E56">
      <w:pPr>
        <w:pStyle w:val="TX1"/>
      </w:pPr>
      <w:r w:rsidRPr="00166D7E">
        <w:t>Answer:</w:t>
      </w:r>
      <w:r w:rsidR="006779C6">
        <w:t xml:space="preserve"> </w:t>
      </w:r>
      <w:r w:rsidR="00CC758B" w:rsidRPr="00CC758B">
        <w:rPr>
          <w:position w:val="-14"/>
        </w:rPr>
        <w:object w:dxaOrig="2460" w:dyaOrig="400" w14:anchorId="049C0F23">
          <v:shape id="_x0000_i1154" type="#_x0000_t75" style="width:123pt;height:19.8pt" o:ole="">
            <v:imagedata r:id="rId415" o:title=""/>
          </v:shape>
          <o:OLEObject Type="Embed" ProgID="Equation.DSMT4" ShapeID="_x0000_i1154" DrawAspect="Content" ObjectID="_1702150266" r:id="rId416"/>
        </w:object>
      </w:r>
      <w:r w:rsidR="00CC758B">
        <w:t xml:space="preserve"> </w:t>
      </w:r>
    </w:p>
    <w:p w14:paraId="49A432A0" w14:textId="482CB93B" w:rsidR="00B35E56" w:rsidRDefault="00B35E56" w:rsidP="00B35E56">
      <w:r>
        <w:t>&lt;/SOLUTION&gt;</w:t>
      </w:r>
    </w:p>
    <w:p w14:paraId="76CADA6E" w14:textId="03E9AD1D" w:rsidR="00B35E56" w:rsidRDefault="00B35E56" w:rsidP="00B35E56">
      <w:r>
        <w:t>&lt;/EXERCISE&gt;</w:t>
      </w:r>
    </w:p>
    <w:p w14:paraId="36A2EAEE" w14:textId="72C54097" w:rsidR="00B35E56" w:rsidRDefault="00B35E56" w:rsidP="00B35E56">
      <w:r>
        <w:t>&lt;EXERCISE&gt;</w:t>
      </w:r>
    </w:p>
    <w:p w14:paraId="144BCCAE" w14:textId="3AF7F160" w:rsidR="00B35E56" w:rsidRDefault="00B35E56" w:rsidP="00B35E56">
      <w:r>
        <w:t>&lt;PROBLEM&gt;</w:t>
      </w:r>
    </w:p>
    <w:p w14:paraId="637007D6" w14:textId="3B609187" w:rsidR="00E566C5" w:rsidRPr="00166D7E" w:rsidRDefault="005D4121" w:rsidP="00B35E56">
      <w:pPr>
        <w:pStyle w:val="TX1"/>
      </w:pPr>
      <w:r w:rsidRPr="00166D7E">
        <w:t>18.</w:t>
      </w:r>
      <w:r w:rsidRPr="00166D7E">
        <w:tab/>
      </w:r>
      <w:r w:rsidR="008C5510" w:rsidRPr="008C5510">
        <w:rPr>
          <w:position w:val="-6"/>
        </w:rPr>
        <w:object w:dxaOrig="2420" w:dyaOrig="320" w14:anchorId="087C3A91">
          <v:shape id="_x0000_i1229" type="#_x0000_t75" style="width:121.2pt;height:16.2pt" o:ole="">
            <v:imagedata r:id="rId417" o:title=""/>
          </v:shape>
          <o:OLEObject Type="Embed" ProgID="Equation.DSMT4" ShapeID="_x0000_i1229" DrawAspect="Content" ObjectID="_1702150267" r:id="rId418"/>
        </w:object>
      </w:r>
      <w:r w:rsidR="008C5510">
        <w:t xml:space="preserve"> </w:t>
      </w:r>
    </w:p>
    <w:p w14:paraId="5BE97F7F" w14:textId="3F565D7F" w:rsidR="00E566C5" w:rsidRPr="00166D7E" w:rsidRDefault="00554F0B" w:rsidP="00B35E56">
      <w:pPr>
        <w:pStyle w:val="TX1"/>
      </w:pPr>
      <w:r w:rsidRPr="00166D7E">
        <w:t>Answer:</w:t>
      </w:r>
      <w:r w:rsidR="006779C6">
        <w:t xml:space="preserve"> </w:t>
      </w:r>
      <w:r w:rsidR="00FE28B4" w:rsidRPr="008C5510">
        <w:rPr>
          <w:position w:val="-10"/>
        </w:rPr>
        <w:object w:dxaOrig="2160" w:dyaOrig="320" w14:anchorId="1355256D">
          <v:shape id="_x0000_i1230" type="#_x0000_t75" style="width:108pt;height:16.2pt" o:ole="">
            <v:imagedata r:id="rId419" o:title=""/>
          </v:shape>
          <o:OLEObject Type="Embed" ProgID="Equation.DSMT4" ShapeID="_x0000_i1230" DrawAspect="Content" ObjectID="_1702150268" r:id="rId420"/>
        </w:object>
      </w:r>
    </w:p>
    <w:p w14:paraId="240A8BA2" w14:textId="420E14B5" w:rsidR="00B35E56" w:rsidRDefault="00B35E56" w:rsidP="00B35E56">
      <w:r>
        <w:t>&lt;/SOLUTION&gt;</w:t>
      </w:r>
    </w:p>
    <w:p w14:paraId="313D4B9B" w14:textId="2F3A7AC6" w:rsidR="00B35E56" w:rsidRDefault="00B35E56" w:rsidP="00B35E56">
      <w:r>
        <w:t>&lt;/EXERCISE&gt;</w:t>
      </w:r>
    </w:p>
    <w:p w14:paraId="7184C57C" w14:textId="444C7A3A" w:rsidR="00B35E56" w:rsidRDefault="00B35E56" w:rsidP="00B35E56">
      <w:r>
        <w:t>&lt;EXERCISE&gt;</w:t>
      </w:r>
    </w:p>
    <w:p w14:paraId="44F9E8F9" w14:textId="426B737F" w:rsidR="00B35E56" w:rsidRDefault="00B35E56" w:rsidP="00B35E56">
      <w:r>
        <w:t>&lt;PROBLEM&gt;</w:t>
      </w:r>
    </w:p>
    <w:p w14:paraId="27CD146A" w14:textId="4DC19385" w:rsidR="00E566C5" w:rsidRDefault="005D4121" w:rsidP="00B35E56">
      <w:pPr>
        <w:pStyle w:val="TX1"/>
        <w:rPr>
          <w:color w:val="222222"/>
        </w:rPr>
      </w:pPr>
      <w:r>
        <w:rPr>
          <w:color w:val="222222"/>
        </w:rPr>
        <w:t>19.</w:t>
      </w:r>
      <w:r>
        <w:rPr>
          <w:color w:val="222222"/>
        </w:rPr>
        <w:tab/>
      </w:r>
      <w:r w:rsidR="00CC758B" w:rsidRPr="00CC758B">
        <w:rPr>
          <w:color w:val="222222"/>
          <w:position w:val="-6"/>
        </w:rPr>
        <w:object w:dxaOrig="2380" w:dyaOrig="279" w14:anchorId="174CD718">
          <v:shape id="_x0000_i1155" type="#_x0000_t75" style="width:119.4pt;height:13.8pt" o:ole="">
            <v:imagedata r:id="rId421" o:title=""/>
          </v:shape>
          <o:OLEObject Type="Embed" ProgID="Equation.DSMT4" ShapeID="_x0000_i1155" DrawAspect="Content" ObjectID="_1702150269" r:id="rId422"/>
        </w:object>
      </w:r>
      <w:r w:rsidR="00CC758B">
        <w:rPr>
          <w:color w:val="222222"/>
        </w:rPr>
        <w:t xml:space="preserve"> </w:t>
      </w:r>
    </w:p>
    <w:p w14:paraId="0194E1DB" w14:textId="6FB33F00" w:rsidR="00E566C5" w:rsidRPr="00166D7E" w:rsidRDefault="00554F0B" w:rsidP="00B35E56">
      <w:pPr>
        <w:pStyle w:val="TX1"/>
      </w:pPr>
      <w:r w:rsidRPr="00166D7E">
        <w:t>Answer:</w:t>
      </w:r>
      <w:r w:rsidR="006779C6">
        <w:t xml:space="preserve"> </w:t>
      </w:r>
      <w:r w:rsidR="00FE28B4" w:rsidRPr="00FE28B4">
        <w:rPr>
          <w:position w:val="-10"/>
        </w:rPr>
        <w:object w:dxaOrig="2160" w:dyaOrig="320" w14:anchorId="317DACA2">
          <v:shape id="_x0000_i1231" type="#_x0000_t75" style="width:108pt;height:16.2pt" o:ole="">
            <v:imagedata r:id="rId423" o:title=""/>
          </v:shape>
          <o:OLEObject Type="Embed" ProgID="Equation.DSMT4" ShapeID="_x0000_i1231" DrawAspect="Content" ObjectID="_1702150270" r:id="rId424"/>
        </w:object>
      </w:r>
      <w:r w:rsidR="00FE28B4">
        <w:t xml:space="preserve"> </w:t>
      </w:r>
    </w:p>
    <w:p w14:paraId="76AE04CB" w14:textId="0E96A8A7" w:rsidR="00B35E56" w:rsidRDefault="00B35E56" w:rsidP="00B35E56">
      <w:r>
        <w:t>&lt;/SOLUTION&gt;</w:t>
      </w:r>
    </w:p>
    <w:p w14:paraId="44D0C3DE" w14:textId="7800D068" w:rsidR="00B35E56" w:rsidRDefault="00B35E56" w:rsidP="00B35E56">
      <w:r>
        <w:lastRenderedPageBreak/>
        <w:t>&lt;/EXERCISE&gt;</w:t>
      </w:r>
    </w:p>
    <w:p w14:paraId="524822FC" w14:textId="3C8BBFFA" w:rsidR="00B35E56" w:rsidRDefault="00B35E56" w:rsidP="00B35E56">
      <w:r>
        <w:t>&lt;EXERCISE&gt;</w:t>
      </w:r>
    </w:p>
    <w:p w14:paraId="5850BB4D" w14:textId="2C2E5EE0" w:rsidR="00B35E56" w:rsidRDefault="00B35E56" w:rsidP="00B35E56">
      <w:r>
        <w:t>&lt;PROBLEM&gt;</w:t>
      </w:r>
    </w:p>
    <w:p w14:paraId="47A93CA4" w14:textId="45170D5C" w:rsidR="00E566C5" w:rsidRPr="00166D7E" w:rsidRDefault="005D4121" w:rsidP="00B35E56">
      <w:pPr>
        <w:pStyle w:val="TX1"/>
      </w:pPr>
      <w:r w:rsidRPr="00166D7E">
        <w:t>20.</w:t>
      </w:r>
      <w:r w:rsidRPr="00166D7E">
        <w:tab/>
      </w:r>
      <w:r w:rsidR="00FE28B4" w:rsidRPr="00FE28B4">
        <w:rPr>
          <w:position w:val="-6"/>
        </w:rPr>
        <w:object w:dxaOrig="2860" w:dyaOrig="279" w14:anchorId="37B1AB41">
          <v:shape id="_x0000_i1232" type="#_x0000_t75" style="width:142.8pt;height:13.8pt" o:ole="">
            <v:imagedata r:id="rId425" o:title=""/>
          </v:shape>
          <o:OLEObject Type="Embed" ProgID="Equation.DSMT4" ShapeID="_x0000_i1232" DrawAspect="Content" ObjectID="_1702150271" r:id="rId426"/>
        </w:object>
      </w:r>
      <w:r w:rsidR="00FE28B4">
        <w:t xml:space="preserve"> </w:t>
      </w:r>
    </w:p>
    <w:p w14:paraId="42882E41" w14:textId="727C4361" w:rsidR="00E566C5" w:rsidRPr="00166D7E" w:rsidRDefault="00554F0B" w:rsidP="00B35E56">
      <w:pPr>
        <w:pStyle w:val="TX1"/>
      </w:pPr>
      <w:r w:rsidRPr="00166D7E">
        <w:t>Answer:</w:t>
      </w:r>
      <w:r w:rsidR="006779C6">
        <w:t xml:space="preserve"> </w:t>
      </w:r>
      <w:r w:rsidR="00FE28B4" w:rsidRPr="00FE28B4">
        <w:rPr>
          <w:position w:val="-14"/>
        </w:rPr>
        <w:object w:dxaOrig="3360" w:dyaOrig="400" w14:anchorId="13009D05">
          <v:shape id="_x0000_i1233" type="#_x0000_t75" style="width:168pt;height:19.8pt" o:ole="">
            <v:imagedata r:id="rId427" o:title=""/>
          </v:shape>
          <o:OLEObject Type="Embed" ProgID="Equation.DSMT4" ShapeID="_x0000_i1233" DrawAspect="Content" ObjectID="_1702150272" r:id="rId428"/>
        </w:object>
      </w:r>
      <w:r w:rsidR="00FE28B4">
        <w:t xml:space="preserve"> </w:t>
      </w:r>
    </w:p>
    <w:p w14:paraId="6CCFBA95" w14:textId="429F0CFE" w:rsidR="00B35E56" w:rsidRDefault="00B35E56" w:rsidP="00B35E56">
      <w:pPr>
        <w:rPr>
          <w:highlight w:val="white"/>
        </w:rPr>
      </w:pPr>
      <w:r>
        <w:rPr>
          <w:highlight w:val="white"/>
        </w:rPr>
        <w:t>&lt;/SOLUTION&gt;</w:t>
      </w:r>
    </w:p>
    <w:p w14:paraId="6AC25373" w14:textId="23B9A32F" w:rsidR="00B35E56" w:rsidRDefault="00B35E56" w:rsidP="00B35E56">
      <w:pPr>
        <w:rPr>
          <w:highlight w:val="white"/>
        </w:rPr>
      </w:pPr>
      <w:r>
        <w:rPr>
          <w:highlight w:val="white"/>
        </w:rPr>
        <w:t>&lt;/EXERCISE&gt;</w:t>
      </w:r>
    </w:p>
    <w:p w14:paraId="7D634E46" w14:textId="29F8A250" w:rsidR="00E566C5" w:rsidRPr="00166D7E" w:rsidRDefault="002B71D0" w:rsidP="00B35E56">
      <w:pPr>
        <w:pStyle w:val="TX1"/>
      </w:pPr>
      <w:r>
        <w:rPr>
          <w:highlight w:val="white"/>
        </w:rPr>
        <w:t>For</w:t>
      </w:r>
      <w:r w:rsidR="006779C6">
        <w:rPr>
          <w:highlight w:val="white"/>
        </w:rPr>
        <w:t xml:space="preserve"> </w:t>
      </w:r>
      <w:r w:rsidR="00625440">
        <w:rPr>
          <w:highlight w:val="white"/>
        </w:rPr>
        <w:t>the</w:t>
      </w:r>
      <w:r w:rsidR="006779C6">
        <w:rPr>
          <w:highlight w:val="white"/>
        </w:rPr>
        <w:t xml:space="preserve"> </w:t>
      </w:r>
      <w:r w:rsidR="00625440">
        <w:rPr>
          <w:highlight w:val="white"/>
        </w:rPr>
        <w:t>following</w:t>
      </w:r>
      <w:r w:rsidR="006779C6">
        <w:rPr>
          <w:highlight w:val="white"/>
        </w:rPr>
        <w:t xml:space="preserve"> </w:t>
      </w:r>
      <w:r w:rsidR="00625440">
        <w:rPr>
          <w:highlight w:val="white"/>
        </w:rPr>
        <w:t>exercises</w:t>
      </w:r>
      <w:r>
        <w:rPr>
          <w:highlight w:val="white"/>
        </w:rPr>
        <w:t>,</w:t>
      </w:r>
      <w:r w:rsidR="006779C6">
        <w:rPr>
          <w:highlight w:val="white"/>
        </w:rPr>
        <w:t xml:space="preserve"> </w:t>
      </w:r>
      <w:r w:rsidR="00554F0B" w:rsidRPr="00166D7E">
        <w:rPr>
          <w:highlight w:val="white"/>
        </w:rPr>
        <w:t>evaluate</w:t>
      </w:r>
      <w:r w:rsidR="006779C6">
        <w:rPr>
          <w:highlight w:val="white"/>
        </w:rPr>
        <w:t xml:space="preserve"> </w:t>
      </w:r>
      <w:r w:rsidR="00554F0B" w:rsidRPr="00166D7E">
        <w:rPr>
          <w:highlight w:val="white"/>
        </w:rPr>
        <w:t>and</w:t>
      </w:r>
      <w:r w:rsidR="006779C6">
        <w:rPr>
          <w:highlight w:val="white"/>
        </w:rPr>
        <w:t xml:space="preserve"> </w:t>
      </w:r>
      <w:r w:rsidR="00554F0B" w:rsidRPr="00166D7E">
        <w:rPr>
          <w:highlight w:val="white"/>
        </w:rPr>
        <w:t>simplify</w:t>
      </w:r>
      <w:r w:rsidR="006779C6">
        <w:rPr>
          <w:highlight w:val="white"/>
        </w:rPr>
        <w:t xml:space="preserve"> </w:t>
      </w:r>
      <w:r w:rsidR="00554F0B" w:rsidRPr="00166D7E">
        <w:rPr>
          <w:highlight w:val="white"/>
        </w:rPr>
        <w:t>the</w:t>
      </w:r>
      <w:r w:rsidR="006779C6">
        <w:rPr>
          <w:highlight w:val="white"/>
        </w:rPr>
        <w:t xml:space="preserve"> </w:t>
      </w:r>
      <w:r w:rsidR="00554F0B" w:rsidRPr="00166D7E">
        <w:rPr>
          <w:highlight w:val="white"/>
        </w:rPr>
        <w:t>expression.</w:t>
      </w:r>
    </w:p>
    <w:p w14:paraId="256EF589" w14:textId="02E0C0E9" w:rsidR="00B35E56" w:rsidRDefault="00B35E56" w:rsidP="00B35E56">
      <w:r>
        <w:t>&lt;/SOLUTION&gt;</w:t>
      </w:r>
    </w:p>
    <w:p w14:paraId="035560BF" w14:textId="6219E762" w:rsidR="00B35E56" w:rsidRDefault="00B35E56" w:rsidP="00B35E56">
      <w:r>
        <w:t>&lt;/EXERCISE&gt;</w:t>
      </w:r>
    </w:p>
    <w:p w14:paraId="16CE8BAC" w14:textId="4878A0B4" w:rsidR="00B35E56" w:rsidRDefault="00B35E56" w:rsidP="00B35E56">
      <w:r>
        <w:t>&lt;EXERCISE&gt;</w:t>
      </w:r>
    </w:p>
    <w:p w14:paraId="56B9E8AA" w14:textId="351FA257" w:rsidR="00B35E56" w:rsidRDefault="00B35E56" w:rsidP="00B35E56">
      <w:r>
        <w:t>&lt;PROBLEM&gt;</w:t>
      </w:r>
    </w:p>
    <w:p w14:paraId="65BECB63" w14:textId="16994A94" w:rsidR="00E566C5" w:rsidRPr="00166D7E" w:rsidRDefault="005D4121" w:rsidP="00B35E56">
      <w:pPr>
        <w:pStyle w:val="TX1"/>
      </w:pPr>
      <w:r w:rsidRPr="00166D7E">
        <w:t>21.</w:t>
      </w:r>
      <w:r w:rsidRPr="00166D7E">
        <w:tab/>
      </w:r>
      <w:r w:rsidR="00FE28B4" w:rsidRPr="00FE28B4">
        <w:rPr>
          <w:position w:val="-10"/>
        </w:rPr>
        <w:object w:dxaOrig="1380" w:dyaOrig="360" w14:anchorId="12C46C6D">
          <v:shape id="_x0000_i1234" type="#_x0000_t75" style="width:69pt;height:18pt" o:ole="">
            <v:imagedata r:id="rId429" o:title=""/>
          </v:shape>
          <o:OLEObject Type="Embed" ProgID="Equation.DSMT4" ShapeID="_x0000_i1234" DrawAspect="Content" ObjectID="_1702150273" r:id="rId430"/>
        </w:object>
      </w:r>
      <w:r w:rsidR="00FE28B4">
        <w:t xml:space="preserve"> </w:t>
      </w:r>
    </w:p>
    <w:p w14:paraId="638D8DD3" w14:textId="392DE38F" w:rsidR="00E566C5" w:rsidRPr="00962144" w:rsidRDefault="00554F0B" w:rsidP="00B35E56">
      <w:pPr>
        <w:pStyle w:val="TX1"/>
      </w:pPr>
      <w:r w:rsidRPr="00962144">
        <w:t>Answer:</w:t>
      </w:r>
      <w:r w:rsidR="006779C6">
        <w:t xml:space="preserve"> </w:t>
      </w:r>
      <w:r w:rsidRPr="00962144">
        <w:t>81</w:t>
      </w:r>
    </w:p>
    <w:p w14:paraId="3A6DE72A" w14:textId="22E89CD2" w:rsidR="00B35E56" w:rsidRDefault="00B35E56" w:rsidP="00B35E56">
      <w:r>
        <w:t>&lt;/SOLUTION&gt;</w:t>
      </w:r>
    </w:p>
    <w:p w14:paraId="50D4E33A" w14:textId="278EF30A" w:rsidR="00B35E56" w:rsidRDefault="00B35E56" w:rsidP="00B35E56">
      <w:r>
        <w:t>&lt;/EXERCISE&gt;</w:t>
      </w:r>
    </w:p>
    <w:p w14:paraId="320E8174" w14:textId="3131A225" w:rsidR="00B35E56" w:rsidRDefault="00B35E56" w:rsidP="00B35E56">
      <w:r>
        <w:t>&lt;EXERCISE&gt;</w:t>
      </w:r>
    </w:p>
    <w:p w14:paraId="58263218" w14:textId="4C5C9597" w:rsidR="00B35E56" w:rsidRDefault="00B35E56" w:rsidP="00B35E56">
      <w:r>
        <w:t>&lt;PROBLEM&gt;</w:t>
      </w:r>
    </w:p>
    <w:p w14:paraId="4886B0F7" w14:textId="0A189344" w:rsidR="00E566C5" w:rsidRPr="00962144" w:rsidRDefault="005D4121" w:rsidP="00B35E56">
      <w:pPr>
        <w:pStyle w:val="TX1"/>
      </w:pPr>
      <w:r w:rsidRPr="00962144">
        <w:t>22.</w:t>
      </w:r>
      <w:r w:rsidRPr="00962144">
        <w:tab/>
      </w:r>
      <w:r w:rsidR="00FE28B4" w:rsidRPr="00FE28B4">
        <w:rPr>
          <w:position w:val="-10"/>
        </w:rPr>
        <w:object w:dxaOrig="1860" w:dyaOrig="320" w14:anchorId="7109B1D2">
          <v:shape id="_x0000_i1235" type="#_x0000_t75" style="width:93pt;height:16.2pt" o:ole="">
            <v:imagedata r:id="rId431" o:title=""/>
          </v:shape>
          <o:OLEObject Type="Embed" ProgID="Equation.DSMT4" ShapeID="_x0000_i1235" DrawAspect="Content" ObjectID="_1702150274" r:id="rId432"/>
        </w:object>
      </w:r>
      <w:r w:rsidR="00FE28B4">
        <w:t xml:space="preserve"> </w:t>
      </w:r>
    </w:p>
    <w:p w14:paraId="723FE159" w14:textId="3FAE60E0" w:rsidR="00E566C5" w:rsidRPr="00962144" w:rsidRDefault="00554F0B" w:rsidP="00B35E56">
      <w:pPr>
        <w:pStyle w:val="TX1"/>
      </w:pPr>
      <w:r w:rsidRPr="00962144">
        <w:t>Answer:</w:t>
      </w:r>
      <w:r w:rsidR="006779C6">
        <w:t xml:space="preserve"> </w:t>
      </w:r>
      <w:r w:rsidRPr="00962144">
        <w:t>11</w:t>
      </w:r>
    </w:p>
    <w:p w14:paraId="343D9452" w14:textId="13DF6B21" w:rsidR="00B35E56" w:rsidRDefault="00B35E56" w:rsidP="00B35E56">
      <w:r>
        <w:t>&lt;/SOLUTION&gt;</w:t>
      </w:r>
    </w:p>
    <w:p w14:paraId="7D1D9B17" w14:textId="1BA7544A" w:rsidR="00B35E56" w:rsidRDefault="00B35E56" w:rsidP="00B35E56">
      <w:r>
        <w:t>&lt;/EXERCISE&gt;</w:t>
      </w:r>
    </w:p>
    <w:p w14:paraId="7D59673B" w14:textId="75C252CE" w:rsidR="00B35E56" w:rsidRDefault="00B35E56" w:rsidP="00B35E56">
      <w:r>
        <w:t>&lt;EXERCISE&gt;</w:t>
      </w:r>
    </w:p>
    <w:p w14:paraId="3AEFA6B7" w14:textId="16DB9A51" w:rsidR="00B35E56" w:rsidRDefault="00B35E56" w:rsidP="00B35E56">
      <w:r>
        <w:t>&lt;PROBLEM&gt;</w:t>
      </w:r>
    </w:p>
    <w:p w14:paraId="17B50992" w14:textId="2E23FA39" w:rsidR="00E566C5" w:rsidRPr="00962144" w:rsidRDefault="005D4121" w:rsidP="00B35E56">
      <w:pPr>
        <w:pStyle w:val="TX1"/>
      </w:pPr>
      <w:r w:rsidRPr="00962144">
        <w:t>23.</w:t>
      </w:r>
      <w:r w:rsidRPr="00962144">
        <w:tab/>
      </w:r>
      <w:r w:rsidR="00FE28B4" w:rsidRPr="00FE28B4">
        <w:rPr>
          <w:position w:val="-14"/>
        </w:rPr>
        <w:object w:dxaOrig="2940" w:dyaOrig="400" w14:anchorId="6438571C">
          <v:shape id="_x0000_i1236" type="#_x0000_t75" style="width:147pt;height:19.8pt" o:ole="">
            <v:imagedata r:id="rId433" o:title=""/>
          </v:shape>
          <o:OLEObject Type="Embed" ProgID="Equation.DSMT4" ShapeID="_x0000_i1236" DrawAspect="Content" ObjectID="_1702150275" r:id="rId434"/>
        </w:object>
      </w:r>
      <w:r w:rsidR="00FE28B4">
        <w:t xml:space="preserve"> </w:t>
      </w:r>
    </w:p>
    <w:p w14:paraId="173CF1CB" w14:textId="5301E7CD" w:rsidR="00E566C5" w:rsidRPr="00962144" w:rsidRDefault="00554F0B" w:rsidP="00B35E56">
      <w:pPr>
        <w:pStyle w:val="TX1"/>
      </w:pPr>
      <w:r w:rsidRPr="00962144">
        <w:t>Answer:</w:t>
      </w:r>
      <w:r w:rsidR="006779C6">
        <w:t xml:space="preserve"> </w:t>
      </w:r>
      <w:r w:rsidRPr="00962144">
        <w:t>14</w:t>
      </w:r>
    </w:p>
    <w:p w14:paraId="1DEBA283" w14:textId="17C8C82B" w:rsidR="00B35E56" w:rsidRDefault="00B35E56" w:rsidP="00B35E56">
      <w:r>
        <w:lastRenderedPageBreak/>
        <w:t>&lt;/SOLUTION&gt;</w:t>
      </w:r>
    </w:p>
    <w:p w14:paraId="0CB3DDBC" w14:textId="3122DE3B" w:rsidR="00B35E56" w:rsidRDefault="00B35E56" w:rsidP="00B35E56">
      <w:r>
        <w:t>&lt;/EXERCISE&gt;</w:t>
      </w:r>
    </w:p>
    <w:p w14:paraId="21B4522E" w14:textId="2161A046" w:rsidR="00B35E56" w:rsidRDefault="00B35E56" w:rsidP="00B35E56">
      <w:r>
        <w:t>&lt;EXERCISE&gt;</w:t>
      </w:r>
    </w:p>
    <w:p w14:paraId="394E522E" w14:textId="0CB383C2" w:rsidR="00B35E56" w:rsidRDefault="00B35E56" w:rsidP="00B35E56">
      <w:r>
        <w:t>&lt;PROBLEM&gt;</w:t>
      </w:r>
    </w:p>
    <w:p w14:paraId="1814C4BA" w14:textId="33A77877" w:rsidR="00E566C5" w:rsidRPr="00962144" w:rsidRDefault="005D4121" w:rsidP="00B35E56">
      <w:pPr>
        <w:pStyle w:val="TX1"/>
      </w:pPr>
      <w:r w:rsidRPr="00962144">
        <w:t>24.</w:t>
      </w:r>
      <w:r w:rsidRPr="00962144">
        <w:tab/>
      </w:r>
      <w:r w:rsidR="00FE28B4" w:rsidRPr="00FE28B4">
        <w:rPr>
          <w:position w:val="-10"/>
        </w:rPr>
        <w:object w:dxaOrig="2320" w:dyaOrig="360" w14:anchorId="6D531570">
          <v:shape id="_x0000_i1237" type="#_x0000_t75" style="width:115.8pt;height:18pt" o:ole="">
            <v:imagedata r:id="rId435" o:title=""/>
          </v:shape>
          <o:OLEObject Type="Embed" ProgID="Equation.DSMT4" ShapeID="_x0000_i1237" DrawAspect="Content" ObjectID="_1702150276" r:id="rId436"/>
        </w:object>
      </w:r>
      <w:r w:rsidR="00FE28B4">
        <w:t xml:space="preserve"> </w:t>
      </w:r>
    </w:p>
    <w:p w14:paraId="6FCBCE16" w14:textId="33E65EBB" w:rsidR="00E566C5" w:rsidRPr="00962144" w:rsidRDefault="00554F0B" w:rsidP="00B35E56">
      <w:pPr>
        <w:pStyle w:val="TX1"/>
      </w:pPr>
      <w:r w:rsidRPr="00962144">
        <w:t>Answer:</w:t>
      </w:r>
      <w:r w:rsidR="006779C6">
        <w:t xml:space="preserve"> </w:t>
      </w:r>
      <w:r w:rsidRPr="00962144">
        <w:t>26</w:t>
      </w:r>
    </w:p>
    <w:p w14:paraId="6B336393" w14:textId="22C1AD33" w:rsidR="00B35E56" w:rsidRDefault="00B35E56" w:rsidP="00B35E56">
      <w:r>
        <w:t>&lt;/SOLUTION&gt;</w:t>
      </w:r>
    </w:p>
    <w:p w14:paraId="7B1E3186" w14:textId="6362A8F7" w:rsidR="00B35E56" w:rsidRDefault="00B35E56" w:rsidP="00B35E56">
      <w:r>
        <w:t>&lt;/EXERCISE&gt;</w:t>
      </w:r>
    </w:p>
    <w:p w14:paraId="5AF909E9" w14:textId="1212337B" w:rsidR="00B35E56" w:rsidRDefault="00B35E56" w:rsidP="00B35E56">
      <w:r>
        <w:t>&lt;EXERCISE&gt;</w:t>
      </w:r>
    </w:p>
    <w:p w14:paraId="5F4DB9CB" w14:textId="43DD7EDB" w:rsidR="00B35E56" w:rsidRDefault="00B35E56" w:rsidP="00B35E56">
      <w:r>
        <w:t>&lt;PROBLEM&gt;</w:t>
      </w:r>
    </w:p>
    <w:p w14:paraId="78AE1CDF" w14:textId="2D156FC7" w:rsidR="00E566C5" w:rsidRPr="00962144" w:rsidRDefault="005D4121" w:rsidP="00B35E56">
      <w:pPr>
        <w:pStyle w:val="TX1"/>
      </w:pPr>
      <w:r w:rsidRPr="00962144">
        <w:t>25.</w:t>
      </w:r>
      <w:r w:rsidRPr="00962144">
        <w:tab/>
      </w:r>
      <w:r w:rsidR="00BD4F37" w:rsidRPr="00BD4F37">
        <w:rPr>
          <w:position w:val="-16"/>
        </w:rPr>
        <w:object w:dxaOrig="2960" w:dyaOrig="440" w14:anchorId="36C041C5">
          <v:shape id="_x0000_i1238" type="#_x0000_t75" style="width:148.2pt;height:22.2pt" o:ole="">
            <v:imagedata r:id="rId437" o:title=""/>
          </v:shape>
          <o:OLEObject Type="Embed" ProgID="Equation.DSMT4" ShapeID="_x0000_i1238" DrawAspect="Content" ObjectID="_1702150277" r:id="rId438"/>
        </w:object>
      </w:r>
      <w:r w:rsidR="00BD4F37">
        <w:t xml:space="preserve"> </w:t>
      </w:r>
    </w:p>
    <w:p w14:paraId="4A969305" w14:textId="1E78E636" w:rsidR="00E566C5" w:rsidRPr="00962144" w:rsidRDefault="00554F0B" w:rsidP="00B35E56">
      <w:pPr>
        <w:pStyle w:val="TX1"/>
      </w:pPr>
      <w:r w:rsidRPr="00962144">
        <w:t>Answer:</w:t>
      </w:r>
      <w:r w:rsidR="006779C6">
        <w:t xml:space="preserve"> </w:t>
      </w:r>
      <w:r w:rsidRPr="00962144">
        <w:t>4</w:t>
      </w:r>
    </w:p>
    <w:p w14:paraId="13D21E6B" w14:textId="4C07B131" w:rsidR="00B35E56" w:rsidRDefault="00B35E56" w:rsidP="00B35E56">
      <w:r>
        <w:t>&lt;/SOLUTION&gt;</w:t>
      </w:r>
    </w:p>
    <w:p w14:paraId="5E257F8A" w14:textId="4B6D0654" w:rsidR="00B35E56" w:rsidRDefault="00B35E56" w:rsidP="00B35E56">
      <w:r>
        <w:t>&lt;/EXERCISE&gt;</w:t>
      </w:r>
    </w:p>
    <w:p w14:paraId="3098973D" w14:textId="2B55C5B6" w:rsidR="00B35E56" w:rsidRDefault="00B35E56" w:rsidP="00B35E56">
      <w:r>
        <w:t>&lt;EXERCISE&gt;</w:t>
      </w:r>
    </w:p>
    <w:p w14:paraId="148EA81E" w14:textId="3FD447F0" w:rsidR="00B35E56" w:rsidRDefault="00B35E56" w:rsidP="00B35E56">
      <w:r>
        <w:t>&lt;PROBLEM&gt;</w:t>
      </w:r>
    </w:p>
    <w:p w14:paraId="0D92F1F9" w14:textId="05BAC4B3" w:rsidR="00E566C5" w:rsidRPr="00962144" w:rsidRDefault="005D4121" w:rsidP="00B35E56">
      <w:pPr>
        <w:pStyle w:val="TX1"/>
      </w:pPr>
      <w:r w:rsidRPr="00962144">
        <w:t>26.</w:t>
      </w:r>
      <w:r w:rsidRPr="00962144">
        <w:tab/>
      </w:r>
      <w:r w:rsidR="009417D2" w:rsidRPr="009417D2">
        <w:rPr>
          <w:position w:val="-10"/>
        </w:rPr>
        <w:object w:dxaOrig="2920" w:dyaOrig="320" w14:anchorId="44606342">
          <v:shape id="_x0000_i1239" type="#_x0000_t75" style="width:145.8pt;height:16.2pt" o:ole="">
            <v:imagedata r:id="rId439" o:title=""/>
          </v:shape>
          <o:OLEObject Type="Embed" ProgID="Equation.DSMT4" ShapeID="_x0000_i1239" DrawAspect="Content" ObjectID="_1702150278" r:id="rId440"/>
        </w:object>
      </w:r>
      <w:r w:rsidR="009417D2">
        <w:t xml:space="preserve"> </w:t>
      </w:r>
    </w:p>
    <w:p w14:paraId="5959980D" w14:textId="3A45D680" w:rsidR="00E566C5" w:rsidRPr="00962144" w:rsidRDefault="00554F0B" w:rsidP="00B35E56">
      <w:pPr>
        <w:pStyle w:val="TX1"/>
      </w:pPr>
      <w:r w:rsidRPr="00962144">
        <w:t>Answer:</w:t>
      </w:r>
      <w:r w:rsidR="006779C6">
        <w:t xml:space="preserve"> </w:t>
      </w:r>
      <w:r w:rsidRPr="00962144">
        <w:t>9</w:t>
      </w:r>
    </w:p>
    <w:p w14:paraId="07F82076" w14:textId="4BCCDCDC" w:rsidR="00B35E56" w:rsidRDefault="00B35E56" w:rsidP="00B35E56">
      <w:r>
        <w:t>&lt;/SOLUTION&gt;</w:t>
      </w:r>
    </w:p>
    <w:p w14:paraId="0D41CDF3" w14:textId="3671DA5D" w:rsidR="00B35E56" w:rsidRDefault="00B35E56" w:rsidP="00B35E56">
      <w:r>
        <w:t>&lt;/EXERCISE&gt;</w:t>
      </w:r>
    </w:p>
    <w:p w14:paraId="48D2F435" w14:textId="7E664A52" w:rsidR="00B35E56" w:rsidRDefault="00B35E56" w:rsidP="00B35E56">
      <w:r>
        <w:t>&lt;EXERCISE&gt;</w:t>
      </w:r>
    </w:p>
    <w:p w14:paraId="353E21A7" w14:textId="2B9DD2DE" w:rsidR="00B35E56" w:rsidRDefault="00B35E56" w:rsidP="00B35E56">
      <w:r>
        <w:t>&lt;PROBLEM&gt;</w:t>
      </w:r>
    </w:p>
    <w:p w14:paraId="5D2B0635" w14:textId="7A180BBF" w:rsidR="00E566C5" w:rsidRPr="00962144" w:rsidRDefault="005D4121" w:rsidP="00B35E56">
      <w:pPr>
        <w:pStyle w:val="TX1"/>
      </w:pPr>
      <w:r w:rsidRPr="00962144">
        <w:t>27.</w:t>
      </w:r>
      <w:r w:rsidRPr="00962144">
        <w:tab/>
      </w:r>
      <w:r w:rsidR="009417D2" w:rsidRPr="009417D2">
        <w:rPr>
          <w:position w:val="-10"/>
        </w:rPr>
        <w:object w:dxaOrig="3379" w:dyaOrig="360" w14:anchorId="05C789B6">
          <v:shape id="_x0000_i1240" type="#_x0000_t75" style="width:169.2pt;height:18pt" o:ole="">
            <v:imagedata r:id="rId441" o:title=""/>
          </v:shape>
          <o:OLEObject Type="Embed" ProgID="Equation.DSMT4" ShapeID="_x0000_i1240" DrawAspect="Content" ObjectID="_1702150279" r:id="rId442"/>
        </w:object>
      </w:r>
      <w:r w:rsidR="009417D2">
        <w:t xml:space="preserve"> </w:t>
      </w:r>
    </w:p>
    <w:p w14:paraId="569A1723" w14:textId="5D9B6F9E" w:rsidR="00E566C5" w:rsidRPr="00962144" w:rsidRDefault="00554F0B" w:rsidP="00B35E56">
      <w:pPr>
        <w:pStyle w:val="TX1"/>
      </w:pPr>
      <w:r w:rsidRPr="00962144">
        <w:t>Answer:</w:t>
      </w:r>
      <w:r w:rsidR="006779C6">
        <w:t xml:space="preserve"> </w:t>
      </w:r>
      <w:r w:rsidRPr="00962144">
        <w:t>203</w:t>
      </w:r>
    </w:p>
    <w:p w14:paraId="443FB578" w14:textId="345DFD6F" w:rsidR="00B35E56" w:rsidRDefault="00B35E56" w:rsidP="00B35E56">
      <w:r>
        <w:t>&lt;/SOLUTION&gt;</w:t>
      </w:r>
    </w:p>
    <w:p w14:paraId="14D061A5" w14:textId="158C8BFE" w:rsidR="00B35E56" w:rsidRDefault="00B35E56" w:rsidP="00B35E56">
      <w:r>
        <w:t>&lt;/EXERCISE&gt;</w:t>
      </w:r>
    </w:p>
    <w:p w14:paraId="4BE34BE4" w14:textId="4E5A2C49" w:rsidR="00B35E56" w:rsidRDefault="00B35E56" w:rsidP="00B35E56">
      <w:r>
        <w:t>&lt;EXERCISE&gt;</w:t>
      </w:r>
    </w:p>
    <w:p w14:paraId="7461C216" w14:textId="655FB077" w:rsidR="00B35E56" w:rsidRDefault="00B35E56" w:rsidP="00B35E56">
      <w:r>
        <w:lastRenderedPageBreak/>
        <w:t>&lt;PROBLEM&gt;</w:t>
      </w:r>
    </w:p>
    <w:p w14:paraId="70768B87" w14:textId="041310C0" w:rsidR="00E566C5" w:rsidRPr="00962144" w:rsidRDefault="005D4121" w:rsidP="00B35E56">
      <w:pPr>
        <w:pStyle w:val="TX1"/>
      </w:pPr>
      <w:r w:rsidRPr="00962144">
        <w:t>28.</w:t>
      </w:r>
      <w:r w:rsidRPr="00962144">
        <w:tab/>
      </w:r>
      <w:commentRangeStart w:id="79"/>
      <w:proofErr w:type="spellStart"/>
      <w:r w:rsidR="00554F0B" w:rsidRPr="00962144">
        <w:t>Yasenia</w:t>
      </w:r>
      <w:commentRangeEnd w:id="79"/>
      <w:proofErr w:type="spellEnd"/>
      <w:r w:rsidR="00042EDF">
        <w:rPr>
          <w:rStyle w:val="CommentReference"/>
        </w:rPr>
        <w:commentReference w:id="79"/>
      </w:r>
      <w:r w:rsidR="006779C6">
        <w:t xml:space="preserve"> </w:t>
      </w:r>
      <w:r w:rsidR="00554F0B" w:rsidRPr="00962144">
        <w:t>is</w:t>
      </w:r>
      <w:r w:rsidR="006779C6">
        <w:t xml:space="preserve"> </w:t>
      </w:r>
      <w:r w:rsidR="00554F0B" w:rsidRPr="00962144">
        <w:t>three</w:t>
      </w:r>
      <w:r w:rsidR="006779C6">
        <w:t xml:space="preserve"> </w:t>
      </w:r>
      <w:r w:rsidR="00554F0B" w:rsidRPr="00962144">
        <w:t>years</w:t>
      </w:r>
      <w:r w:rsidR="006779C6">
        <w:t xml:space="preserve"> </w:t>
      </w:r>
      <w:r w:rsidR="00554F0B" w:rsidRPr="00962144">
        <w:t>older</w:t>
      </w:r>
      <w:r w:rsidR="006779C6">
        <w:t xml:space="preserve"> </w:t>
      </w:r>
      <w:r w:rsidR="00554F0B" w:rsidRPr="00962144">
        <w:t>than</w:t>
      </w:r>
      <w:r w:rsidR="006779C6">
        <w:t xml:space="preserve"> </w:t>
      </w:r>
      <w:r w:rsidR="00554F0B" w:rsidRPr="00962144">
        <w:t>Xavier.</w:t>
      </w:r>
      <w:r w:rsidR="006779C6">
        <w:t xml:space="preserve"> </w:t>
      </w:r>
      <w:r w:rsidR="00554F0B" w:rsidRPr="00962144">
        <w:t>How</w:t>
      </w:r>
      <w:r w:rsidR="006779C6">
        <w:t xml:space="preserve"> </w:t>
      </w:r>
      <w:r w:rsidR="00554F0B" w:rsidRPr="00962144">
        <w:t>old</w:t>
      </w:r>
      <w:r w:rsidR="006779C6">
        <w:t xml:space="preserve"> </w:t>
      </w:r>
      <w:r w:rsidR="00554F0B" w:rsidRPr="00962144">
        <w:t>is</w:t>
      </w:r>
      <w:r w:rsidR="006779C6">
        <w:t xml:space="preserve"> </w:t>
      </w:r>
      <w:proofErr w:type="spellStart"/>
      <w:r w:rsidR="00554F0B" w:rsidRPr="00962144">
        <w:t>Yasenia</w:t>
      </w:r>
      <w:proofErr w:type="spellEnd"/>
      <w:r w:rsidR="006779C6">
        <w:t xml:space="preserve"> </w:t>
      </w:r>
      <w:r w:rsidR="00554F0B" w:rsidRPr="00962144">
        <w:t>when</w:t>
      </w:r>
      <w:r w:rsidR="006779C6">
        <w:t xml:space="preserve"> </w:t>
      </w:r>
      <w:r w:rsidR="00554F0B" w:rsidRPr="00962144">
        <w:t>Xavier</w:t>
      </w:r>
      <w:r w:rsidR="006779C6">
        <w:t xml:space="preserve"> </w:t>
      </w:r>
      <w:r w:rsidR="00554F0B" w:rsidRPr="00962144">
        <w:t>is</w:t>
      </w:r>
      <w:r w:rsidR="006779C6">
        <w:t xml:space="preserve"> </w:t>
      </w:r>
      <w:r w:rsidR="00554F0B" w:rsidRPr="00962144">
        <w:t>18</w:t>
      </w:r>
      <w:r w:rsidR="006779C6">
        <w:t xml:space="preserve"> </w:t>
      </w:r>
      <w:r w:rsidR="00554F0B" w:rsidRPr="00962144">
        <w:t>years</w:t>
      </w:r>
      <w:r w:rsidR="006779C6">
        <w:t xml:space="preserve"> </w:t>
      </w:r>
      <w:r w:rsidR="00554F0B" w:rsidRPr="00962144">
        <w:t>old?</w:t>
      </w:r>
    </w:p>
    <w:p w14:paraId="0ED3B6E0" w14:textId="59428C74" w:rsidR="00E566C5" w:rsidRPr="00962144" w:rsidRDefault="00554F0B" w:rsidP="00B35E56">
      <w:pPr>
        <w:pStyle w:val="TX1"/>
      </w:pPr>
      <w:r w:rsidRPr="00962144">
        <w:t>Answer:</w:t>
      </w:r>
      <w:r w:rsidR="006779C6">
        <w:t xml:space="preserve"> </w:t>
      </w:r>
      <w:r w:rsidRPr="00962144">
        <w:t>21</w:t>
      </w:r>
    </w:p>
    <w:p w14:paraId="10E6FFB7" w14:textId="7C9B92B5" w:rsidR="00B35E56" w:rsidRDefault="00B35E56" w:rsidP="00B35E56">
      <w:r>
        <w:t>&lt;/SOLUTION&gt;</w:t>
      </w:r>
    </w:p>
    <w:p w14:paraId="775835CB" w14:textId="474A99E8" w:rsidR="00B35E56" w:rsidRDefault="00B35E56" w:rsidP="00B35E56">
      <w:r>
        <w:t>&lt;/EXERCISE&gt;</w:t>
      </w:r>
    </w:p>
    <w:p w14:paraId="13FF3F30" w14:textId="0B5B2B9D" w:rsidR="00B35E56" w:rsidRDefault="00B35E56" w:rsidP="00B35E56">
      <w:r>
        <w:t>&lt;EXERCISE&gt;</w:t>
      </w:r>
    </w:p>
    <w:p w14:paraId="43A4E3DA" w14:textId="27C5F66B" w:rsidR="00B35E56" w:rsidRDefault="00B35E56" w:rsidP="00B35E56">
      <w:r>
        <w:t>&lt;PROBLEM&gt;</w:t>
      </w:r>
    </w:p>
    <w:p w14:paraId="6B1B7A87" w14:textId="6464E4F9" w:rsidR="00E566C5" w:rsidRPr="00962144" w:rsidRDefault="005D4121" w:rsidP="00B35E56">
      <w:pPr>
        <w:pStyle w:val="TX1"/>
      </w:pPr>
      <w:r w:rsidRPr="00962144">
        <w:t>29.</w:t>
      </w:r>
      <w:r w:rsidRPr="00962144">
        <w:tab/>
      </w:r>
      <w:commentRangeStart w:id="80"/>
      <w:r w:rsidR="00554F0B" w:rsidRPr="00962144">
        <w:t>A</w:t>
      </w:r>
      <w:commentRangeEnd w:id="80"/>
      <w:r w:rsidR="00042EDF">
        <w:rPr>
          <w:rStyle w:val="CommentReference"/>
        </w:rPr>
        <w:commentReference w:id="80"/>
      </w:r>
      <w:r w:rsidR="006779C6">
        <w:t xml:space="preserve"> </w:t>
      </w:r>
      <w:r w:rsidR="00554F0B" w:rsidRPr="00962144">
        <w:t>rental</w:t>
      </w:r>
      <w:r w:rsidR="006779C6">
        <w:t xml:space="preserve"> </w:t>
      </w:r>
      <w:r w:rsidR="00554F0B" w:rsidRPr="00962144">
        <w:t>car</w:t>
      </w:r>
      <w:r w:rsidR="006779C6">
        <w:t xml:space="preserve"> </w:t>
      </w:r>
      <w:r w:rsidR="00554F0B" w:rsidRPr="00962144">
        <w:t>company</w:t>
      </w:r>
      <w:r w:rsidR="006779C6">
        <w:t xml:space="preserve"> </w:t>
      </w:r>
      <w:r w:rsidR="00554F0B" w:rsidRPr="00962144">
        <w:t>charges</w:t>
      </w:r>
      <w:r w:rsidR="006779C6">
        <w:t xml:space="preserve"> </w:t>
      </w:r>
      <w:r w:rsidR="00554F0B" w:rsidRPr="00962144">
        <w:t>$0.15</w:t>
      </w:r>
      <w:r w:rsidR="006779C6">
        <w:t xml:space="preserve"> </w:t>
      </w:r>
      <w:r w:rsidR="00554F0B" w:rsidRPr="00962144">
        <w:t>per</w:t>
      </w:r>
      <w:r w:rsidR="006779C6">
        <w:t xml:space="preserve"> </w:t>
      </w:r>
      <w:r w:rsidR="00554F0B" w:rsidRPr="00962144">
        <w:t>mile</w:t>
      </w:r>
      <w:r w:rsidR="006779C6">
        <w:t xml:space="preserve"> </w:t>
      </w:r>
      <w:r w:rsidR="00554F0B" w:rsidRPr="00962144">
        <w:rPr>
          <w:i/>
        </w:rPr>
        <w:t>m</w:t>
      </w:r>
      <w:r w:rsidR="00554F0B" w:rsidRPr="00962144">
        <w:t>,</w:t>
      </w:r>
      <w:r w:rsidR="006779C6">
        <w:t xml:space="preserve"> </w:t>
      </w:r>
      <w:r w:rsidR="00554F0B" w:rsidRPr="00962144">
        <w:t>plus</w:t>
      </w:r>
      <w:r w:rsidR="006779C6">
        <w:t xml:space="preserve"> </w:t>
      </w:r>
      <w:r w:rsidR="00554F0B" w:rsidRPr="00962144">
        <w:t>a</w:t>
      </w:r>
      <w:r w:rsidR="006779C6">
        <w:t xml:space="preserve"> </w:t>
      </w:r>
      <w:r w:rsidR="00554F0B" w:rsidRPr="00962144">
        <w:t>$40</w:t>
      </w:r>
      <w:r w:rsidR="006779C6">
        <w:t xml:space="preserve"> </w:t>
      </w:r>
      <w:r w:rsidR="00554F0B" w:rsidRPr="00962144">
        <w:t>flat</w:t>
      </w:r>
      <w:r w:rsidR="006779C6">
        <w:t xml:space="preserve"> </w:t>
      </w:r>
      <w:r w:rsidR="00554F0B" w:rsidRPr="00962144">
        <w:t>fee</w:t>
      </w:r>
      <w:r w:rsidR="006779C6">
        <w:t xml:space="preserve"> </w:t>
      </w:r>
      <w:r w:rsidR="00554F0B" w:rsidRPr="00962144">
        <w:t>for</w:t>
      </w:r>
      <w:r w:rsidR="006779C6">
        <w:t xml:space="preserve"> </w:t>
      </w:r>
      <w:r w:rsidR="00554F0B" w:rsidRPr="00962144">
        <w:t>the</w:t>
      </w:r>
      <w:r w:rsidR="006779C6">
        <w:t xml:space="preserve"> </w:t>
      </w:r>
      <w:r w:rsidR="00554F0B" w:rsidRPr="00962144">
        <w:t>rental.</w:t>
      </w:r>
      <w:r w:rsidR="006779C6">
        <w:t xml:space="preserve"> </w:t>
      </w:r>
      <w:r w:rsidR="00554F0B" w:rsidRPr="00962144">
        <w:t>What</w:t>
      </w:r>
      <w:r w:rsidR="006779C6">
        <w:t xml:space="preserve"> </w:t>
      </w:r>
      <w:r w:rsidR="00554F0B" w:rsidRPr="00962144">
        <w:t>is</w:t>
      </w:r>
      <w:r w:rsidR="006779C6">
        <w:t xml:space="preserve"> </w:t>
      </w:r>
      <w:r w:rsidR="00554F0B" w:rsidRPr="00962144">
        <w:t>the</w:t>
      </w:r>
      <w:r w:rsidR="006779C6">
        <w:t xml:space="preserve"> </w:t>
      </w:r>
      <w:r w:rsidR="00554F0B" w:rsidRPr="00962144">
        <w:t>cost</w:t>
      </w:r>
      <w:r w:rsidR="006779C6">
        <w:t xml:space="preserve"> </w:t>
      </w:r>
      <w:r w:rsidR="00554F0B" w:rsidRPr="00962144">
        <w:t>of</w:t>
      </w:r>
      <w:r w:rsidR="006779C6">
        <w:t xml:space="preserve"> </w:t>
      </w:r>
      <w:r w:rsidR="00554F0B" w:rsidRPr="00962144">
        <w:t>the</w:t>
      </w:r>
      <w:r w:rsidR="006779C6">
        <w:t xml:space="preserve"> </w:t>
      </w:r>
      <w:r w:rsidR="00554F0B" w:rsidRPr="00962144">
        <w:t>car</w:t>
      </w:r>
      <w:r w:rsidR="006779C6">
        <w:t xml:space="preserve"> </w:t>
      </w:r>
      <w:r w:rsidR="00554F0B" w:rsidRPr="00962144">
        <w:t>rental</w:t>
      </w:r>
      <w:r w:rsidR="006779C6">
        <w:t xml:space="preserve"> </w:t>
      </w:r>
      <w:r w:rsidR="00554F0B" w:rsidRPr="00962144">
        <w:t>if</w:t>
      </w:r>
      <w:r w:rsidR="006779C6">
        <w:t xml:space="preserve"> </w:t>
      </w:r>
      <w:r w:rsidR="00554F0B" w:rsidRPr="00962144">
        <w:t>one</w:t>
      </w:r>
      <w:r w:rsidR="006779C6">
        <w:t xml:space="preserve"> </w:t>
      </w:r>
      <w:r w:rsidR="00554F0B" w:rsidRPr="00962144">
        <w:t>drives</w:t>
      </w:r>
      <w:r w:rsidR="006779C6">
        <w:t xml:space="preserve"> </w:t>
      </w:r>
      <w:r w:rsidR="00554F0B" w:rsidRPr="00962144">
        <w:t>100</w:t>
      </w:r>
      <w:r w:rsidR="006779C6">
        <w:t xml:space="preserve"> </w:t>
      </w:r>
      <w:r w:rsidR="00554F0B" w:rsidRPr="00962144">
        <w:t>miles?</w:t>
      </w:r>
    </w:p>
    <w:p w14:paraId="18386E01" w14:textId="5E2BEC56" w:rsidR="00E566C5" w:rsidRPr="00962144" w:rsidRDefault="00554F0B" w:rsidP="008A246F">
      <w:pPr>
        <w:pStyle w:val="TX1"/>
      </w:pPr>
      <w:r w:rsidRPr="00962144">
        <w:t>Answer:</w:t>
      </w:r>
      <w:r w:rsidR="006779C6">
        <w:t xml:space="preserve"> </w:t>
      </w:r>
      <w:r w:rsidRPr="00962144">
        <w:t>$55</w:t>
      </w:r>
    </w:p>
    <w:p w14:paraId="2DDF985F" w14:textId="7888A989" w:rsidR="008A246F" w:rsidRDefault="008A246F" w:rsidP="008A246F">
      <w:r>
        <w:t>&lt;/SOLUTION&gt;</w:t>
      </w:r>
    </w:p>
    <w:p w14:paraId="2DDCF7EA" w14:textId="0230B54A" w:rsidR="008A246F" w:rsidRDefault="008A246F" w:rsidP="008A246F">
      <w:r>
        <w:t>&lt;/EXERCISE&gt;</w:t>
      </w:r>
    </w:p>
    <w:p w14:paraId="21A78BF6" w14:textId="2C1B4A3D" w:rsidR="008A246F" w:rsidRDefault="008A246F" w:rsidP="008A246F">
      <w:r>
        <w:t>&lt;EXERCISE&gt;</w:t>
      </w:r>
    </w:p>
    <w:p w14:paraId="2DFBCE51" w14:textId="3026D032" w:rsidR="008A246F" w:rsidRDefault="008A246F" w:rsidP="008A246F">
      <w:r>
        <w:t>&lt;PROBLEM&gt;</w:t>
      </w:r>
    </w:p>
    <w:p w14:paraId="47E0D1A3" w14:textId="59C1619D" w:rsidR="00E566C5" w:rsidRPr="00166D7E" w:rsidRDefault="005D4121" w:rsidP="008A246F">
      <w:pPr>
        <w:pStyle w:val="TX1"/>
        <w:rPr>
          <w:color w:val="222222"/>
        </w:rPr>
      </w:pPr>
      <w:r w:rsidRPr="00166D7E">
        <w:rPr>
          <w:color w:val="222222"/>
        </w:rPr>
        <w:t>30.</w:t>
      </w:r>
      <w:r w:rsidRPr="00166D7E">
        <w:rPr>
          <w:color w:val="222222"/>
        </w:rPr>
        <w:tab/>
      </w:r>
      <w:commentRangeStart w:id="81"/>
      <w:r w:rsidR="00962144">
        <w:t>A</w:t>
      </w:r>
      <w:commentRangeEnd w:id="81"/>
      <w:r w:rsidR="00042EDF">
        <w:rPr>
          <w:rStyle w:val="CommentReference"/>
        </w:rPr>
        <w:commentReference w:id="81"/>
      </w:r>
      <w:r w:rsidR="006779C6">
        <w:t xml:space="preserve"> </w:t>
      </w:r>
      <w:r w:rsidR="00962144">
        <w:t>parking</w:t>
      </w:r>
      <w:r w:rsidR="006779C6">
        <w:t xml:space="preserve"> </w:t>
      </w:r>
      <w:r w:rsidR="00962144">
        <w:t>garage</w:t>
      </w:r>
      <w:r w:rsidR="006779C6">
        <w:t xml:space="preserve"> </w:t>
      </w:r>
      <w:r w:rsidR="00962144">
        <w:t>in</w:t>
      </w:r>
      <w:r w:rsidR="006779C6">
        <w:t xml:space="preserve"> </w:t>
      </w:r>
      <w:r w:rsidR="00962144">
        <w:t>New</w:t>
      </w:r>
      <w:r w:rsidR="006779C6">
        <w:t xml:space="preserve"> </w:t>
      </w:r>
      <w:r w:rsidR="00962144">
        <w:t>York</w:t>
      </w:r>
      <w:r w:rsidR="006779C6">
        <w:t xml:space="preserve"> </w:t>
      </w:r>
      <w:r w:rsidR="00962144">
        <w:t>C</w:t>
      </w:r>
      <w:r w:rsidR="00554F0B" w:rsidRPr="00166D7E">
        <w:t>ity</w:t>
      </w:r>
      <w:r w:rsidR="006779C6">
        <w:t xml:space="preserve"> </w:t>
      </w:r>
      <w:r w:rsidR="00554F0B" w:rsidRPr="00166D7E">
        <w:t>charges</w:t>
      </w:r>
      <w:r w:rsidR="006779C6">
        <w:t xml:space="preserve"> </w:t>
      </w:r>
      <w:r w:rsidR="00554F0B" w:rsidRPr="00166D7E">
        <w:t>$20</w:t>
      </w:r>
      <w:r w:rsidR="006779C6">
        <w:t xml:space="preserve"> </w:t>
      </w:r>
      <w:r w:rsidR="00554F0B" w:rsidRPr="00166D7E">
        <w:t>for</w:t>
      </w:r>
      <w:r w:rsidR="006779C6">
        <w:t xml:space="preserve"> </w:t>
      </w:r>
      <w:r w:rsidR="00554F0B" w:rsidRPr="00166D7E">
        <w:t>the</w:t>
      </w:r>
      <w:r w:rsidR="006779C6">
        <w:t xml:space="preserve"> </w:t>
      </w:r>
      <w:r w:rsidR="00554F0B" w:rsidRPr="00166D7E">
        <w:t>first</w:t>
      </w:r>
      <w:r w:rsidR="006779C6">
        <w:t xml:space="preserve"> </w:t>
      </w:r>
      <w:r w:rsidR="00554F0B" w:rsidRPr="00166D7E">
        <w:t>hour,</w:t>
      </w:r>
      <w:r w:rsidR="006779C6">
        <w:t xml:space="preserve"> </w:t>
      </w:r>
      <w:r w:rsidR="00554F0B" w:rsidRPr="00166D7E">
        <w:t>then</w:t>
      </w:r>
      <w:r w:rsidR="006779C6">
        <w:t xml:space="preserve"> </w:t>
      </w:r>
      <w:r w:rsidR="00554F0B" w:rsidRPr="00166D7E">
        <w:t>$5</w:t>
      </w:r>
      <w:r w:rsidR="006779C6">
        <w:t xml:space="preserve"> </w:t>
      </w:r>
      <w:r w:rsidR="00554F0B" w:rsidRPr="00166D7E">
        <w:t>per</w:t>
      </w:r>
      <w:r w:rsidR="006779C6">
        <w:t xml:space="preserve"> </w:t>
      </w:r>
      <w:r w:rsidR="00554F0B" w:rsidRPr="00166D7E">
        <w:t>hour</w:t>
      </w:r>
      <w:r w:rsidR="006779C6">
        <w:t xml:space="preserve"> </w:t>
      </w:r>
      <w:r w:rsidR="00554F0B" w:rsidRPr="00166D7E">
        <w:rPr>
          <w:i/>
        </w:rPr>
        <w:t>h</w:t>
      </w:r>
      <w:r w:rsidR="00554F0B" w:rsidRPr="00166D7E">
        <w:t>.</w:t>
      </w:r>
      <w:r w:rsidR="006779C6">
        <w:t xml:space="preserve"> </w:t>
      </w:r>
      <w:r w:rsidR="00554F0B" w:rsidRPr="00166D7E">
        <w:t>What</w:t>
      </w:r>
      <w:r w:rsidR="006779C6">
        <w:t xml:space="preserve"> </w:t>
      </w:r>
      <w:r w:rsidR="00554F0B" w:rsidRPr="00166D7E">
        <w:t>is</w:t>
      </w:r>
      <w:r w:rsidR="006779C6">
        <w:t xml:space="preserve"> </w:t>
      </w:r>
      <w:r w:rsidR="00554F0B" w:rsidRPr="00166D7E">
        <w:t>the</w:t>
      </w:r>
      <w:r w:rsidR="006779C6">
        <w:t xml:space="preserve"> </w:t>
      </w:r>
      <w:r w:rsidR="00554F0B" w:rsidRPr="00166D7E">
        <w:t>cost</w:t>
      </w:r>
      <w:r w:rsidR="006779C6">
        <w:t xml:space="preserve"> </w:t>
      </w:r>
      <w:r w:rsidR="00554F0B" w:rsidRPr="00166D7E">
        <w:t>of</w:t>
      </w:r>
      <w:r w:rsidR="006779C6">
        <w:t xml:space="preserve"> </w:t>
      </w:r>
      <w:r w:rsidR="00554F0B" w:rsidRPr="00166D7E">
        <w:t>parking</w:t>
      </w:r>
      <w:r w:rsidR="006779C6">
        <w:t xml:space="preserve"> </w:t>
      </w:r>
      <w:r w:rsidR="00554F0B" w:rsidRPr="00166D7E">
        <w:t>for</w:t>
      </w:r>
      <w:r w:rsidR="006779C6">
        <w:t xml:space="preserve"> </w:t>
      </w:r>
      <w:r w:rsidR="00554F0B" w:rsidRPr="00166D7E">
        <w:t>10</w:t>
      </w:r>
      <w:r w:rsidR="006779C6">
        <w:t xml:space="preserve"> </w:t>
      </w:r>
      <w:r w:rsidR="00554F0B" w:rsidRPr="00166D7E">
        <w:t>hours?</w:t>
      </w:r>
    </w:p>
    <w:p w14:paraId="16D739AD" w14:textId="790C1812" w:rsidR="00E566C5" w:rsidRPr="00166D7E" w:rsidRDefault="00554F0B" w:rsidP="008A246F">
      <w:pPr>
        <w:pStyle w:val="TX1"/>
      </w:pPr>
      <w:r w:rsidRPr="00166D7E">
        <w:t>Answer:</w:t>
      </w:r>
      <w:r w:rsidR="006779C6">
        <w:t xml:space="preserve"> </w:t>
      </w:r>
      <w:r w:rsidRPr="00166D7E">
        <w:t>$65</w:t>
      </w:r>
    </w:p>
    <w:p w14:paraId="18BEABC0" w14:textId="69C4A715" w:rsidR="008A246F" w:rsidRDefault="008A246F" w:rsidP="008A246F">
      <w:r>
        <w:t>&lt;/SOLUTION&gt;</w:t>
      </w:r>
    </w:p>
    <w:p w14:paraId="384AC3CB" w14:textId="48CECC23" w:rsidR="008A246F" w:rsidRDefault="008A246F" w:rsidP="008A246F">
      <w:r>
        <w:t>&lt;/EXERCISE&gt;</w:t>
      </w:r>
    </w:p>
    <w:p w14:paraId="59CC650F" w14:textId="460A66C4" w:rsidR="00E566C5" w:rsidRDefault="002B71D0" w:rsidP="008A246F">
      <w:pPr>
        <w:pStyle w:val="TX1"/>
      </w:pPr>
      <w:r>
        <w:t>For</w:t>
      </w:r>
      <w:r w:rsidR="006779C6">
        <w:t xml:space="preserve"> </w:t>
      </w:r>
      <w:r w:rsidR="00625440">
        <w:t>the</w:t>
      </w:r>
      <w:r w:rsidR="006779C6">
        <w:t xml:space="preserve"> </w:t>
      </w:r>
      <w:r w:rsidR="00625440">
        <w:t>following</w:t>
      </w:r>
      <w:r w:rsidR="006779C6">
        <w:t xml:space="preserve"> </w:t>
      </w:r>
      <w:r w:rsidR="00625440">
        <w:t>exercises</w:t>
      </w:r>
      <w:r>
        <w:t>,</w:t>
      </w:r>
      <w:r w:rsidR="006779C6">
        <w:t xml:space="preserve"> </w:t>
      </w:r>
      <w:r w:rsidR="00554F0B">
        <w:t>perform</w:t>
      </w:r>
      <w:r w:rsidR="006779C6">
        <w:t xml:space="preserve"> </w:t>
      </w:r>
      <w:r w:rsidR="00554F0B">
        <w:t>the</w:t>
      </w:r>
      <w:r w:rsidR="006779C6">
        <w:t xml:space="preserve"> </w:t>
      </w:r>
      <w:r w:rsidR="00554F0B">
        <w:t>indicated</w:t>
      </w:r>
      <w:r w:rsidR="006779C6">
        <w:t xml:space="preserve"> </w:t>
      </w:r>
      <w:r w:rsidR="00554F0B">
        <w:t>operation</w:t>
      </w:r>
      <w:r w:rsidR="006779C6">
        <w:t xml:space="preserve"> </w:t>
      </w:r>
      <w:r w:rsidR="00554F0B">
        <w:t>for</w:t>
      </w:r>
      <w:r w:rsidR="006779C6">
        <w:t xml:space="preserve"> </w:t>
      </w:r>
      <w:r w:rsidR="00554F0B">
        <w:t>the</w:t>
      </w:r>
      <w:r w:rsidR="006779C6">
        <w:t xml:space="preserve"> </w:t>
      </w:r>
      <w:r w:rsidR="00554F0B">
        <w:t>expressions.</w:t>
      </w:r>
    </w:p>
    <w:p w14:paraId="74509484" w14:textId="115BCA6D" w:rsidR="008A246F" w:rsidRDefault="008A246F" w:rsidP="008A246F">
      <w:r>
        <w:t>&lt;EXERCISE&gt;</w:t>
      </w:r>
    </w:p>
    <w:p w14:paraId="0971671B" w14:textId="5E8D306D" w:rsidR="008A246F" w:rsidRDefault="008A246F" w:rsidP="008A246F">
      <w:r>
        <w:t>&lt;PROBLEM&gt;</w:t>
      </w:r>
    </w:p>
    <w:p w14:paraId="114DC7AB" w14:textId="0E10A83D" w:rsidR="00E566C5" w:rsidRDefault="005D4121" w:rsidP="008A246F">
      <w:pPr>
        <w:pStyle w:val="TX1"/>
        <w:rPr>
          <w:color w:val="222222"/>
        </w:rPr>
      </w:pPr>
      <w:r>
        <w:rPr>
          <w:color w:val="222222"/>
        </w:rPr>
        <w:t>31.</w:t>
      </w:r>
      <w:r>
        <w:rPr>
          <w:color w:val="222222"/>
        </w:rPr>
        <w:tab/>
      </w:r>
      <w:commentRangeStart w:id="82"/>
      <w:r w:rsidR="00554F0B">
        <w:t>Add</w:t>
      </w:r>
      <w:r w:rsidR="006779C6">
        <w:t xml:space="preserve"> </w:t>
      </w:r>
      <w:commentRangeEnd w:id="82"/>
      <w:r w:rsidR="00042EDF">
        <w:rPr>
          <w:rStyle w:val="CommentReference"/>
        </w:rPr>
        <w:commentReference w:id="82"/>
      </w:r>
      <w:r w:rsidR="00DF2DE8" w:rsidRPr="00DF2DE8">
        <w:rPr>
          <w:position w:val="-14"/>
        </w:rPr>
        <w:object w:dxaOrig="2140" w:dyaOrig="400" w14:anchorId="7CA9CC7B">
          <v:shape id="_x0000_i1459" type="#_x0000_t75" style="width:106.8pt;height:19.8pt" o:ole="">
            <v:imagedata r:id="rId443" o:title=""/>
          </v:shape>
          <o:OLEObject Type="Embed" ProgID="Equation.DSMT4" ShapeID="_x0000_i1459" DrawAspect="Content" ObjectID="_1702150280" r:id="rId444"/>
        </w:object>
      </w:r>
      <w:r w:rsidR="00DF2DE8">
        <w:t xml:space="preserve"> </w:t>
      </w:r>
    </w:p>
    <w:p w14:paraId="6FF1AF14" w14:textId="03B15B41" w:rsidR="00E566C5" w:rsidRDefault="00554F0B" w:rsidP="008A246F">
      <w:pPr>
        <w:pStyle w:val="TX1"/>
      </w:pPr>
      <w:r>
        <w:t>Answer:</w:t>
      </w:r>
      <w:r w:rsidR="006779C6">
        <w:t xml:space="preserve"> </w:t>
      </w:r>
      <w:r w:rsidR="00DF2DE8" w:rsidRPr="00DF2DE8">
        <w:rPr>
          <w:position w:val="-6"/>
        </w:rPr>
        <w:object w:dxaOrig="700" w:dyaOrig="279" w14:anchorId="7833C852">
          <v:shape id="_x0000_i1460" type="#_x0000_t75" style="width:34.8pt;height:13.8pt" o:ole="">
            <v:imagedata r:id="rId445" o:title=""/>
          </v:shape>
          <o:OLEObject Type="Embed" ProgID="Equation.DSMT4" ShapeID="_x0000_i1460" DrawAspect="Content" ObjectID="_1702150281" r:id="rId446"/>
        </w:object>
      </w:r>
      <w:r w:rsidR="00DF2DE8">
        <w:t xml:space="preserve"> </w:t>
      </w:r>
    </w:p>
    <w:p w14:paraId="16E7903A" w14:textId="02BC2F8F" w:rsidR="008A246F" w:rsidRDefault="008A246F" w:rsidP="008A246F">
      <w:r>
        <w:t>&lt;/SOLUTION&gt;</w:t>
      </w:r>
    </w:p>
    <w:p w14:paraId="087924EB" w14:textId="0C16A716" w:rsidR="008A246F" w:rsidRDefault="008A246F" w:rsidP="008A246F">
      <w:r>
        <w:t>&lt;/EXERCISE&gt;</w:t>
      </w:r>
    </w:p>
    <w:p w14:paraId="5C14AC14" w14:textId="2E5AE1C8" w:rsidR="008A246F" w:rsidRDefault="008A246F" w:rsidP="008A246F">
      <w:r>
        <w:t>&lt;EXERCISE&gt;</w:t>
      </w:r>
    </w:p>
    <w:p w14:paraId="6F947C3C" w14:textId="2E6F0E0C" w:rsidR="008A246F" w:rsidRDefault="008A246F" w:rsidP="008A246F">
      <w:r>
        <w:lastRenderedPageBreak/>
        <w:t>&lt;PROBLEM&gt;</w:t>
      </w:r>
    </w:p>
    <w:p w14:paraId="25D688CE" w14:textId="165AC2B5" w:rsidR="00E566C5" w:rsidRDefault="005D4121" w:rsidP="008A246F">
      <w:pPr>
        <w:pStyle w:val="TX1"/>
        <w:rPr>
          <w:color w:val="222222"/>
        </w:rPr>
      </w:pPr>
      <w:r>
        <w:rPr>
          <w:color w:val="222222"/>
        </w:rPr>
        <w:t>32.</w:t>
      </w:r>
      <w:r>
        <w:rPr>
          <w:color w:val="222222"/>
        </w:rPr>
        <w:tab/>
      </w:r>
      <w:commentRangeStart w:id="83"/>
      <w:r w:rsidR="00554F0B">
        <w:t>Add</w:t>
      </w:r>
      <w:commentRangeEnd w:id="83"/>
      <w:r w:rsidR="00042EDF">
        <w:rPr>
          <w:rStyle w:val="CommentReference"/>
        </w:rPr>
        <w:commentReference w:id="83"/>
      </w:r>
      <w:r w:rsidR="006779C6">
        <w:t xml:space="preserve"> </w:t>
      </w:r>
      <w:r w:rsidR="00DF2DE8" w:rsidRPr="00DF2DE8">
        <w:rPr>
          <w:position w:val="-16"/>
        </w:rPr>
        <w:object w:dxaOrig="3280" w:dyaOrig="440" w14:anchorId="7907B4FF">
          <v:shape id="_x0000_i1461" type="#_x0000_t75" style="width:163.8pt;height:22.2pt" o:ole="">
            <v:imagedata r:id="rId447" o:title=""/>
          </v:shape>
          <o:OLEObject Type="Embed" ProgID="Equation.DSMT4" ShapeID="_x0000_i1461" DrawAspect="Content" ObjectID="_1702150282" r:id="rId448"/>
        </w:object>
      </w:r>
      <w:r w:rsidR="00DF2DE8">
        <w:t xml:space="preserve"> </w:t>
      </w:r>
    </w:p>
    <w:p w14:paraId="324B081A" w14:textId="45210014" w:rsidR="00E566C5" w:rsidRDefault="00962144" w:rsidP="008A246F">
      <w:pPr>
        <w:pStyle w:val="TX1"/>
      </w:pPr>
      <w:r>
        <w:t>Answer:</w:t>
      </w:r>
      <w:r w:rsidR="006779C6">
        <w:t xml:space="preserve"> </w:t>
      </w:r>
      <w:r w:rsidR="00DF2DE8" w:rsidRPr="00DF2DE8">
        <w:rPr>
          <w:position w:val="-6"/>
        </w:rPr>
        <w:object w:dxaOrig="840" w:dyaOrig="320" w14:anchorId="7F9DB1A6">
          <v:shape id="_x0000_i1462" type="#_x0000_t75" style="width:42pt;height:16.2pt" o:ole="">
            <v:imagedata r:id="rId449" o:title=""/>
          </v:shape>
          <o:OLEObject Type="Embed" ProgID="Equation.DSMT4" ShapeID="_x0000_i1462" DrawAspect="Content" ObjectID="_1702150283" r:id="rId450"/>
        </w:object>
      </w:r>
      <w:r w:rsidR="00DF2DE8">
        <w:t xml:space="preserve"> </w:t>
      </w:r>
    </w:p>
    <w:p w14:paraId="7E429CD6" w14:textId="5F3B36E6" w:rsidR="008A246F" w:rsidRDefault="008A246F" w:rsidP="008A246F">
      <w:r>
        <w:t>&lt;/SOLUTION&gt;</w:t>
      </w:r>
    </w:p>
    <w:p w14:paraId="7DB60B30" w14:textId="40D189B0" w:rsidR="008A246F" w:rsidRDefault="008A246F" w:rsidP="008A246F">
      <w:r>
        <w:t>&lt;/EXERCISE&gt;</w:t>
      </w:r>
    </w:p>
    <w:p w14:paraId="419BEBAC" w14:textId="25BE0801" w:rsidR="008A246F" w:rsidRDefault="008A246F" w:rsidP="008A246F">
      <w:r>
        <w:t>&lt;EXERCISE&gt;</w:t>
      </w:r>
    </w:p>
    <w:p w14:paraId="0645C9C9" w14:textId="3E5AD912" w:rsidR="008A246F" w:rsidRDefault="008A246F" w:rsidP="008A246F">
      <w:r>
        <w:t>&lt;PROBLEM&gt;</w:t>
      </w:r>
    </w:p>
    <w:p w14:paraId="038288F1" w14:textId="5796C5B6" w:rsidR="00E566C5" w:rsidRDefault="005D4121" w:rsidP="008A246F">
      <w:pPr>
        <w:pStyle w:val="TX1"/>
        <w:rPr>
          <w:color w:val="222222"/>
        </w:rPr>
      </w:pPr>
      <w:r>
        <w:rPr>
          <w:color w:val="222222"/>
        </w:rPr>
        <w:t>33.</w:t>
      </w:r>
      <w:r>
        <w:rPr>
          <w:color w:val="222222"/>
        </w:rPr>
        <w:tab/>
      </w:r>
      <w:commentRangeStart w:id="84"/>
      <w:r w:rsidR="00554F0B">
        <w:t>Subtract</w:t>
      </w:r>
      <w:commentRangeEnd w:id="84"/>
      <w:r w:rsidR="00042EDF">
        <w:rPr>
          <w:rStyle w:val="CommentReference"/>
        </w:rPr>
        <w:commentReference w:id="84"/>
      </w:r>
      <w:r w:rsidR="006779C6">
        <w:t xml:space="preserve"> </w:t>
      </w:r>
      <w:r w:rsidR="00DF2DE8" w:rsidRPr="00DF2DE8">
        <w:rPr>
          <w:position w:val="-14"/>
        </w:rPr>
        <w:object w:dxaOrig="2120" w:dyaOrig="400" w14:anchorId="2C7C08E1">
          <v:shape id="_x0000_i1463" type="#_x0000_t75" style="width:106.2pt;height:19.8pt" o:ole="">
            <v:imagedata r:id="rId451" o:title=""/>
          </v:shape>
          <o:OLEObject Type="Embed" ProgID="Equation.DSMT4" ShapeID="_x0000_i1463" DrawAspect="Content" ObjectID="_1702150284" r:id="rId452"/>
        </w:object>
      </w:r>
      <w:r w:rsidR="00DF2DE8">
        <w:t xml:space="preserve"> </w:t>
      </w:r>
    </w:p>
    <w:p w14:paraId="41CC4192" w14:textId="4DEDE251" w:rsidR="00E566C5" w:rsidRDefault="00554F0B" w:rsidP="008A246F">
      <w:pPr>
        <w:pStyle w:val="TX1"/>
      </w:pPr>
      <w:r>
        <w:t>Answer:</w:t>
      </w:r>
      <w:r w:rsidR="006779C6">
        <w:t xml:space="preserve"> </w:t>
      </w:r>
      <w:r>
        <w:t>5</w:t>
      </w:r>
      <w:r>
        <w:rPr>
          <w:i/>
        </w:rPr>
        <w:t>x</w:t>
      </w:r>
      <w:r w:rsidR="006779C6">
        <w:t xml:space="preserve"> </w:t>
      </w:r>
      <w:r w:rsidR="00962144">
        <w:t>–</w:t>
      </w:r>
      <w:r w:rsidR="006779C6">
        <w:t xml:space="preserve"> </w:t>
      </w:r>
      <w:r>
        <w:t>11</w:t>
      </w:r>
    </w:p>
    <w:p w14:paraId="2AC8324B" w14:textId="37C40122" w:rsidR="008A246F" w:rsidRDefault="008A246F" w:rsidP="008A246F">
      <w:r>
        <w:t>&lt;/SOLUTION&gt;</w:t>
      </w:r>
    </w:p>
    <w:p w14:paraId="756C369C" w14:textId="3EAD3B36" w:rsidR="008A246F" w:rsidRDefault="008A246F" w:rsidP="008A246F">
      <w:r>
        <w:t>&lt;/EXERCISE&gt;</w:t>
      </w:r>
    </w:p>
    <w:p w14:paraId="16C54D0D" w14:textId="1E11880F" w:rsidR="008A246F" w:rsidRDefault="008A246F" w:rsidP="008A246F">
      <w:r>
        <w:t>&lt;EXERCISE&gt;</w:t>
      </w:r>
    </w:p>
    <w:p w14:paraId="219D615F" w14:textId="2DAD3CA6" w:rsidR="008A246F" w:rsidRDefault="008A246F" w:rsidP="008A246F">
      <w:r>
        <w:t>&lt;PROBLEM&gt;</w:t>
      </w:r>
    </w:p>
    <w:p w14:paraId="53FC4479" w14:textId="1B39157F" w:rsidR="00E566C5" w:rsidRDefault="005D4121" w:rsidP="008A246F">
      <w:pPr>
        <w:pStyle w:val="TX1"/>
        <w:rPr>
          <w:color w:val="222222"/>
        </w:rPr>
      </w:pPr>
      <w:r>
        <w:rPr>
          <w:color w:val="222222"/>
        </w:rPr>
        <w:t>34.</w:t>
      </w:r>
      <w:r>
        <w:rPr>
          <w:color w:val="222222"/>
        </w:rPr>
        <w:tab/>
      </w:r>
      <w:commentRangeStart w:id="85"/>
      <w:r w:rsidR="00554F0B">
        <w:t>Subtract</w:t>
      </w:r>
      <w:commentRangeEnd w:id="85"/>
      <w:r w:rsidR="00042EDF">
        <w:rPr>
          <w:rStyle w:val="CommentReference"/>
        </w:rPr>
        <w:commentReference w:id="85"/>
      </w:r>
      <w:r w:rsidR="006779C6">
        <w:t xml:space="preserve"> </w:t>
      </w:r>
      <w:r w:rsidR="00DF2DE8" w:rsidRPr="00DF2DE8">
        <w:rPr>
          <w:position w:val="-16"/>
        </w:rPr>
        <w:object w:dxaOrig="2520" w:dyaOrig="440" w14:anchorId="021E91D9">
          <v:shape id="_x0000_i1464" type="#_x0000_t75" style="width:126pt;height:22.2pt" o:ole="">
            <v:imagedata r:id="rId453" o:title=""/>
          </v:shape>
          <o:OLEObject Type="Embed" ProgID="Equation.DSMT4" ShapeID="_x0000_i1464" DrawAspect="Content" ObjectID="_1702150285" r:id="rId454"/>
        </w:object>
      </w:r>
      <w:r w:rsidR="00DF2DE8">
        <w:t xml:space="preserve"> </w:t>
      </w:r>
    </w:p>
    <w:p w14:paraId="0FDBA5E9" w14:textId="25F61C19" w:rsidR="00E566C5" w:rsidRDefault="00554F0B" w:rsidP="008A246F">
      <w:pPr>
        <w:pStyle w:val="TX1"/>
      </w:pPr>
      <w:r>
        <w:t>Answer:</w:t>
      </w:r>
      <w:r w:rsidR="006779C6">
        <w:t xml:space="preserve"> </w:t>
      </w:r>
      <w:r w:rsidR="00740980" w:rsidRPr="00740980">
        <w:rPr>
          <w:position w:val="-6"/>
        </w:rPr>
        <w:object w:dxaOrig="1280" w:dyaOrig="320" w14:anchorId="67130225">
          <v:shape id="_x0000_i1465" type="#_x0000_t75" style="width:64.2pt;height:16.2pt" o:ole="">
            <v:imagedata r:id="rId455" o:title=""/>
          </v:shape>
          <o:OLEObject Type="Embed" ProgID="Equation.DSMT4" ShapeID="_x0000_i1465" DrawAspect="Content" ObjectID="_1702150286" r:id="rId456"/>
        </w:object>
      </w:r>
      <w:r w:rsidR="00740980">
        <w:t xml:space="preserve"> </w:t>
      </w:r>
    </w:p>
    <w:p w14:paraId="16431BAB" w14:textId="573FA85E" w:rsidR="008A246F" w:rsidRDefault="008A246F" w:rsidP="008A246F">
      <w:r>
        <w:t>&lt;/SOLUTION&gt;</w:t>
      </w:r>
    </w:p>
    <w:p w14:paraId="402B06AC" w14:textId="55531E16" w:rsidR="008A246F" w:rsidRDefault="008A246F" w:rsidP="008A246F">
      <w:r>
        <w:t>&lt;/EXERCISE&gt;</w:t>
      </w:r>
    </w:p>
    <w:p w14:paraId="70B62348" w14:textId="0C828FF8" w:rsidR="008A246F" w:rsidRDefault="008A246F" w:rsidP="008A246F">
      <w:r>
        <w:t>&lt;EXERCISE&gt;</w:t>
      </w:r>
    </w:p>
    <w:p w14:paraId="07D9CE1A" w14:textId="49C466FA" w:rsidR="008A246F" w:rsidRDefault="008A246F" w:rsidP="008A246F">
      <w:r>
        <w:t>&lt;PROBLEM&gt;</w:t>
      </w:r>
    </w:p>
    <w:p w14:paraId="787887D9" w14:textId="73EC261E" w:rsidR="00E566C5" w:rsidRDefault="005D4121" w:rsidP="008A246F">
      <w:pPr>
        <w:pStyle w:val="TX1"/>
        <w:rPr>
          <w:color w:val="222222"/>
        </w:rPr>
      </w:pPr>
      <w:r>
        <w:rPr>
          <w:color w:val="222222"/>
        </w:rPr>
        <w:t>35.</w:t>
      </w:r>
      <w:r>
        <w:rPr>
          <w:color w:val="222222"/>
        </w:rPr>
        <w:tab/>
      </w:r>
      <w:commentRangeStart w:id="86"/>
      <w:r w:rsidR="00554F0B">
        <w:t>Multiply</w:t>
      </w:r>
      <w:commentRangeEnd w:id="86"/>
      <w:r w:rsidR="00042EDF">
        <w:rPr>
          <w:rStyle w:val="CommentReference"/>
        </w:rPr>
        <w:commentReference w:id="86"/>
      </w:r>
      <w:r w:rsidR="006779C6">
        <w:t xml:space="preserve"> </w:t>
      </w:r>
      <w:r w:rsidR="00740980" w:rsidRPr="00740980">
        <w:rPr>
          <w:position w:val="-14"/>
        </w:rPr>
        <w:object w:dxaOrig="940" w:dyaOrig="400" w14:anchorId="2853899F">
          <v:shape id="_x0000_i1466" type="#_x0000_t75" style="width:46.8pt;height:19.8pt" o:ole="">
            <v:imagedata r:id="rId457" o:title=""/>
          </v:shape>
          <o:OLEObject Type="Embed" ProgID="Equation.DSMT4" ShapeID="_x0000_i1466" DrawAspect="Content" ObjectID="_1702150287" r:id="rId458"/>
        </w:object>
      </w:r>
      <w:r w:rsidR="00740980">
        <w:t xml:space="preserve"> </w:t>
      </w:r>
    </w:p>
    <w:p w14:paraId="4300967A" w14:textId="174C15C5" w:rsidR="00E566C5" w:rsidRDefault="00554F0B" w:rsidP="008A246F">
      <w:pPr>
        <w:pStyle w:val="TX1"/>
      </w:pPr>
      <w:r>
        <w:t>Answer:</w:t>
      </w:r>
      <w:r w:rsidR="006779C6">
        <w:t xml:space="preserve"> </w:t>
      </w:r>
      <w:r w:rsidR="004C2725" w:rsidRPr="004C2725">
        <w:rPr>
          <w:position w:val="-6"/>
        </w:rPr>
        <w:object w:dxaOrig="720" w:dyaOrig="279" w14:anchorId="37D8A8FA">
          <v:shape id="_x0000_i1467" type="#_x0000_t75" style="width:36pt;height:13.8pt" o:ole="">
            <v:imagedata r:id="rId459" o:title=""/>
          </v:shape>
          <o:OLEObject Type="Embed" ProgID="Equation.DSMT4" ShapeID="_x0000_i1467" DrawAspect="Content" ObjectID="_1702150288" r:id="rId460"/>
        </w:object>
      </w:r>
      <w:r w:rsidR="004C2725">
        <w:t xml:space="preserve"> </w:t>
      </w:r>
    </w:p>
    <w:p w14:paraId="7BE007C2" w14:textId="173AA442" w:rsidR="008A246F" w:rsidRDefault="008A246F" w:rsidP="008A246F">
      <w:r>
        <w:t>&lt;/SOLUTION&gt;</w:t>
      </w:r>
    </w:p>
    <w:p w14:paraId="3FBC4168" w14:textId="32CA80EB" w:rsidR="008A246F" w:rsidRDefault="008A246F" w:rsidP="008A246F">
      <w:r>
        <w:t>&lt;/EXERCISE&gt;</w:t>
      </w:r>
    </w:p>
    <w:p w14:paraId="1DC08047" w14:textId="685BF2FB" w:rsidR="008A246F" w:rsidRDefault="008A246F" w:rsidP="008A246F">
      <w:r>
        <w:t>&lt;EXERCISE&gt;</w:t>
      </w:r>
    </w:p>
    <w:p w14:paraId="2A8573E8" w14:textId="5CBC5443" w:rsidR="008A246F" w:rsidRDefault="008A246F" w:rsidP="008A246F">
      <w:r>
        <w:t>&lt;PROBLEM&gt;</w:t>
      </w:r>
    </w:p>
    <w:p w14:paraId="0899AFE6" w14:textId="7A44705C" w:rsidR="00E566C5" w:rsidRDefault="005D4121" w:rsidP="008A246F">
      <w:pPr>
        <w:pStyle w:val="TX1"/>
        <w:rPr>
          <w:color w:val="222222"/>
        </w:rPr>
      </w:pPr>
      <w:r>
        <w:rPr>
          <w:color w:val="222222"/>
        </w:rPr>
        <w:lastRenderedPageBreak/>
        <w:t>36.</w:t>
      </w:r>
      <w:r>
        <w:rPr>
          <w:color w:val="222222"/>
        </w:rPr>
        <w:tab/>
      </w:r>
      <w:commentRangeStart w:id="87"/>
      <w:r w:rsidR="00554F0B">
        <w:t>Multiply</w:t>
      </w:r>
      <w:commentRangeEnd w:id="87"/>
      <w:r w:rsidR="00BD2D3F">
        <w:rPr>
          <w:rStyle w:val="CommentReference"/>
        </w:rPr>
        <w:commentReference w:id="87"/>
      </w:r>
      <w:r w:rsidR="006779C6">
        <w:t xml:space="preserve"> </w:t>
      </w:r>
      <w:r w:rsidR="004C2725" w:rsidRPr="004C2725">
        <w:rPr>
          <w:position w:val="-16"/>
        </w:rPr>
        <w:object w:dxaOrig="1500" w:dyaOrig="440" w14:anchorId="43BD2C6E">
          <v:shape id="_x0000_i1468" type="#_x0000_t75" style="width:75pt;height:22.2pt" o:ole="">
            <v:imagedata r:id="rId461" o:title=""/>
          </v:shape>
          <o:OLEObject Type="Embed" ProgID="Equation.DSMT4" ShapeID="_x0000_i1468" DrawAspect="Content" ObjectID="_1702150289" r:id="rId462"/>
        </w:object>
      </w:r>
      <w:r w:rsidR="004C2725">
        <w:t xml:space="preserve"> </w:t>
      </w:r>
    </w:p>
    <w:p w14:paraId="0AFDBB69" w14:textId="0ADC4746" w:rsidR="00E566C5" w:rsidRDefault="00554F0B" w:rsidP="008A246F">
      <w:pPr>
        <w:pStyle w:val="TX1"/>
      </w:pPr>
      <w:r>
        <w:t>Answer:</w:t>
      </w:r>
      <w:r w:rsidR="006779C6">
        <w:t xml:space="preserve"> </w:t>
      </w:r>
      <w:r w:rsidR="004C2725" w:rsidRPr="004C2725">
        <w:rPr>
          <w:position w:val="-6"/>
        </w:rPr>
        <w:object w:dxaOrig="1380" w:dyaOrig="320" w14:anchorId="79B04301">
          <v:shape id="_x0000_i1469" type="#_x0000_t75" style="width:69pt;height:16.2pt" o:ole="">
            <v:imagedata r:id="rId463" o:title=""/>
          </v:shape>
          <o:OLEObject Type="Embed" ProgID="Equation.DSMT4" ShapeID="_x0000_i1469" DrawAspect="Content" ObjectID="_1702150290" r:id="rId464"/>
        </w:object>
      </w:r>
      <w:r w:rsidR="004C2725">
        <w:t xml:space="preserve"> </w:t>
      </w:r>
    </w:p>
    <w:p w14:paraId="5DA5C3D0" w14:textId="6AD50BFB" w:rsidR="008A246F" w:rsidRDefault="008A246F" w:rsidP="008A246F">
      <w:r>
        <w:t>&lt;/SOLUTION&gt;</w:t>
      </w:r>
    </w:p>
    <w:p w14:paraId="0A3988C2" w14:textId="2654EE20" w:rsidR="008A246F" w:rsidRDefault="008A246F" w:rsidP="008A246F">
      <w:r>
        <w:t>&lt;/EXERCISE&gt;</w:t>
      </w:r>
    </w:p>
    <w:p w14:paraId="233FF64D" w14:textId="7FCCCE89" w:rsidR="008A246F" w:rsidRDefault="008A246F" w:rsidP="008A246F">
      <w:r>
        <w:t>&lt;EXERCISE&gt;</w:t>
      </w:r>
    </w:p>
    <w:p w14:paraId="6F1C585A" w14:textId="2D7654D4" w:rsidR="008A246F" w:rsidRDefault="008A246F" w:rsidP="008A246F">
      <w:r>
        <w:t>&lt;PROBLEM&gt;</w:t>
      </w:r>
    </w:p>
    <w:p w14:paraId="430B6F1B" w14:textId="11AAAF66" w:rsidR="00E566C5" w:rsidRDefault="005D4121" w:rsidP="008A246F">
      <w:pPr>
        <w:pStyle w:val="TX1"/>
        <w:rPr>
          <w:color w:val="222222"/>
        </w:rPr>
      </w:pPr>
      <w:r>
        <w:rPr>
          <w:color w:val="222222"/>
        </w:rPr>
        <w:t>37.</w:t>
      </w:r>
      <w:r>
        <w:rPr>
          <w:color w:val="222222"/>
        </w:rPr>
        <w:tab/>
      </w:r>
      <w:commentRangeStart w:id="88"/>
      <w:r w:rsidR="00554F0B">
        <w:t>Multiply</w:t>
      </w:r>
      <w:commentRangeEnd w:id="88"/>
      <w:r w:rsidR="00BD2D3F">
        <w:rPr>
          <w:rStyle w:val="CommentReference"/>
        </w:rPr>
        <w:commentReference w:id="88"/>
      </w:r>
      <w:r w:rsidR="006779C6">
        <w:t xml:space="preserve"> </w:t>
      </w:r>
      <w:r w:rsidR="004C2725" w:rsidRPr="004C2725">
        <w:rPr>
          <w:position w:val="-14"/>
        </w:rPr>
        <w:object w:dxaOrig="1300" w:dyaOrig="400" w14:anchorId="08C3A8E2">
          <v:shape id="_x0000_i1470" type="#_x0000_t75" style="width:64.8pt;height:19.8pt" o:ole="">
            <v:imagedata r:id="rId465" o:title=""/>
          </v:shape>
          <o:OLEObject Type="Embed" ProgID="Equation.DSMT4" ShapeID="_x0000_i1470" DrawAspect="Content" ObjectID="_1702150291" r:id="rId466"/>
        </w:object>
      </w:r>
      <w:r w:rsidR="004C2725">
        <w:t xml:space="preserve"> </w:t>
      </w:r>
    </w:p>
    <w:p w14:paraId="28B22EFC" w14:textId="4258E219" w:rsidR="00E566C5" w:rsidRDefault="00554F0B" w:rsidP="008A246F">
      <w:pPr>
        <w:pStyle w:val="TX1"/>
      </w:pPr>
      <w:r>
        <w:t>Answer:</w:t>
      </w:r>
      <w:r w:rsidR="006779C6">
        <w:t xml:space="preserve"> </w:t>
      </w:r>
      <w:r w:rsidR="004C2725" w:rsidRPr="004C2725">
        <w:rPr>
          <w:position w:val="-6"/>
        </w:rPr>
        <w:object w:dxaOrig="940" w:dyaOrig="320" w14:anchorId="6A1FE213">
          <v:shape id="_x0000_i1471" type="#_x0000_t75" style="width:46.8pt;height:16.2pt" o:ole="">
            <v:imagedata r:id="rId467" o:title=""/>
          </v:shape>
          <o:OLEObject Type="Embed" ProgID="Equation.DSMT4" ShapeID="_x0000_i1471" DrawAspect="Content" ObjectID="_1702150292" r:id="rId468"/>
        </w:object>
      </w:r>
      <w:r w:rsidR="004C2725">
        <w:t xml:space="preserve"> </w:t>
      </w:r>
    </w:p>
    <w:p w14:paraId="5407FA20" w14:textId="753686BE" w:rsidR="008A246F" w:rsidRDefault="008A246F" w:rsidP="008A246F">
      <w:r>
        <w:t>&lt;/SOLUTION&gt;</w:t>
      </w:r>
    </w:p>
    <w:p w14:paraId="47DC1159" w14:textId="689D4335" w:rsidR="008A246F" w:rsidRDefault="008A246F" w:rsidP="008A246F">
      <w:r>
        <w:t>&lt;/EXERCISE&gt;</w:t>
      </w:r>
    </w:p>
    <w:p w14:paraId="74283E6A" w14:textId="66636463" w:rsidR="008A246F" w:rsidRDefault="008A246F" w:rsidP="008A246F">
      <w:r>
        <w:t>&lt;EXERCISE&gt;</w:t>
      </w:r>
    </w:p>
    <w:p w14:paraId="0E0F12B8" w14:textId="734DCDC5" w:rsidR="008A246F" w:rsidRDefault="008A246F" w:rsidP="008A246F">
      <w:r>
        <w:t>&lt;PROBLEM&gt;</w:t>
      </w:r>
    </w:p>
    <w:p w14:paraId="56C13AA9" w14:textId="37D664D4" w:rsidR="00E566C5" w:rsidRDefault="005D4121" w:rsidP="008A246F">
      <w:pPr>
        <w:pStyle w:val="TX1"/>
        <w:rPr>
          <w:color w:val="222222"/>
        </w:rPr>
      </w:pPr>
      <w:r>
        <w:rPr>
          <w:color w:val="222222"/>
        </w:rPr>
        <w:t>38.</w:t>
      </w:r>
      <w:r>
        <w:rPr>
          <w:color w:val="222222"/>
        </w:rPr>
        <w:tab/>
      </w:r>
      <w:commentRangeStart w:id="89"/>
      <w:r w:rsidR="00554F0B">
        <w:t>Multiply</w:t>
      </w:r>
      <w:commentRangeEnd w:id="89"/>
      <w:r w:rsidR="00BD2D3F">
        <w:rPr>
          <w:rStyle w:val="CommentReference"/>
        </w:rPr>
        <w:commentReference w:id="89"/>
      </w:r>
      <w:r w:rsidR="006779C6">
        <w:t xml:space="preserve"> </w:t>
      </w:r>
      <w:r w:rsidR="004C2725" w:rsidRPr="004C2725">
        <w:rPr>
          <w:position w:val="-14"/>
        </w:rPr>
        <w:object w:dxaOrig="1719" w:dyaOrig="400" w14:anchorId="37A01F80">
          <v:shape id="_x0000_i1472" type="#_x0000_t75" style="width:85.8pt;height:19.8pt" o:ole="">
            <v:imagedata r:id="rId469" o:title=""/>
          </v:shape>
          <o:OLEObject Type="Embed" ProgID="Equation.DSMT4" ShapeID="_x0000_i1472" DrawAspect="Content" ObjectID="_1702150293" r:id="rId470"/>
        </w:object>
      </w:r>
      <w:r w:rsidR="004C2725">
        <w:t xml:space="preserve"> </w:t>
      </w:r>
    </w:p>
    <w:p w14:paraId="4DF43950" w14:textId="672502BE" w:rsidR="00E566C5" w:rsidRDefault="00554F0B" w:rsidP="008A246F">
      <w:pPr>
        <w:pStyle w:val="TX1"/>
      </w:pPr>
      <w:r>
        <w:t>Answer:</w:t>
      </w:r>
      <w:r w:rsidR="006779C6">
        <w:t xml:space="preserve"> </w:t>
      </w:r>
      <w:r w:rsidR="004C2725" w:rsidRPr="004C2725">
        <w:rPr>
          <w:position w:val="-6"/>
        </w:rPr>
        <w:object w:dxaOrig="1359" w:dyaOrig="320" w14:anchorId="11E71A34">
          <v:shape id="_x0000_i1473" type="#_x0000_t75" style="width:67.8pt;height:16.2pt" o:ole="">
            <v:imagedata r:id="rId471" o:title=""/>
          </v:shape>
          <o:OLEObject Type="Embed" ProgID="Equation.DSMT4" ShapeID="_x0000_i1473" DrawAspect="Content" ObjectID="_1702150294" r:id="rId472"/>
        </w:object>
      </w:r>
    </w:p>
    <w:p w14:paraId="328D96FA" w14:textId="138FC51A" w:rsidR="008A246F" w:rsidRDefault="008A246F" w:rsidP="008A246F">
      <w:r>
        <w:t>&lt;/SOLUTION&gt;</w:t>
      </w:r>
    </w:p>
    <w:p w14:paraId="0D89262E" w14:textId="13CD04A4" w:rsidR="008A246F" w:rsidRDefault="008A246F" w:rsidP="008A246F">
      <w:r>
        <w:t>&lt;/EXERCISE&gt;</w:t>
      </w:r>
    </w:p>
    <w:p w14:paraId="3B37C312" w14:textId="6690032A" w:rsidR="008A246F" w:rsidRDefault="008A246F" w:rsidP="008A246F">
      <w:r>
        <w:t>&lt;EXERCISE&gt;</w:t>
      </w:r>
    </w:p>
    <w:p w14:paraId="3DD65892" w14:textId="6310AB9C" w:rsidR="008A246F" w:rsidRDefault="008A246F" w:rsidP="008A246F">
      <w:r>
        <w:t>&lt;PROBLEM&gt;</w:t>
      </w:r>
    </w:p>
    <w:p w14:paraId="2D479CB0" w14:textId="16CDAB43" w:rsidR="00E566C5" w:rsidRDefault="005D4121" w:rsidP="008A246F">
      <w:pPr>
        <w:pStyle w:val="TX1"/>
        <w:rPr>
          <w:color w:val="222222"/>
        </w:rPr>
      </w:pPr>
      <w:r>
        <w:rPr>
          <w:color w:val="222222"/>
        </w:rPr>
        <w:t>39.</w:t>
      </w:r>
      <w:r>
        <w:rPr>
          <w:color w:val="222222"/>
        </w:rPr>
        <w:tab/>
      </w:r>
      <w:r w:rsidR="004C2725" w:rsidRPr="004C2725">
        <w:rPr>
          <w:color w:val="222222"/>
          <w:position w:val="-16"/>
        </w:rPr>
        <w:object w:dxaOrig="2320" w:dyaOrig="440" w14:anchorId="3A9911E1">
          <v:shape id="_x0000_i1474" type="#_x0000_t75" style="width:115.8pt;height:22.2pt" o:ole="">
            <v:imagedata r:id="rId473" o:title=""/>
          </v:shape>
          <o:OLEObject Type="Embed" ProgID="Equation.DSMT4" ShapeID="_x0000_i1474" DrawAspect="Content" ObjectID="_1702150295" r:id="rId474"/>
        </w:object>
      </w:r>
      <w:r w:rsidR="004C2725">
        <w:rPr>
          <w:color w:val="222222"/>
        </w:rPr>
        <w:t xml:space="preserve"> </w:t>
      </w:r>
    </w:p>
    <w:p w14:paraId="2F52D19F" w14:textId="7BAEF382" w:rsidR="00E566C5" w:rsidRDefault="00554F0B" w:rsidP="008A246F">
      <w:pPr>
        <w:pStyle w:val="TX1"/>
      </w:pPr>
      <w:r>
        <w:t>Answer:</w:t>
      </w:r>
      <w:r w:rsidR="006779C6">
        <w:t xml:space="preserve"> </w:t>
      </w:r>
      <w:r w:rsidR="0041659F" w:rsidRPr="0041659F">
        <w:rPr>
          <w:position w:val="-6"/>
        </w:rPr>
        <w:object w:dxaOrig="1300" w:dyaOrig="320" w14:anchorId="09741B11">
          <v:shape id="_x0000_i1475" type="#_x0000_t75" style="width:64.8pt;height:16.2pt" o:ole="">
            <v:imagedata r:id="rId475" o:title=""/>
          </v:shape>
          <o:OLEObject Type="Embed" ProgID="Equation.DSMT4" ShapeID="_x0000_i1475" DrawAspect="Content" ObjectID="_1702150296" r:id="rId476"/>
        </w:object>
      </w:r>
      <w:r w:rsidR="0041659F">
        <w:t xml:space="preserve"> </w:t>
      </w:r>
    </w:p>
    <w:p w14:paraId="0431FD25" w14:textId="1A9D4499" w:rsidR="008A246F" w:rsidRDefault="008A246F" w:rsidP="008A246F">
      <w:r>
        <w:t>&lt;/SOLUTION&gt;</w:t>
      </w:r>
    </w:p>
    <w:p w14:paraId="1E5D7162" w14:textId="2A11C353" w:rsidR="008A246F" w:rsidRDefault="008A246F" w:rsidP="008A246F">
      <w:r>
        <w:t>&lt;/EXERCISE&gt;</w:t>
      </w:r>
    </w:p>
    <w:p w14:paraId="067F098C" w14:textId="0DDDFAD4" w:rsidR="008A246F" w:rsidRDefault="008A246F" w:rsidP="008A246F">
      <w:r>
        <w:t>&lt;EXERCISE&gt;</w:t>
      </w:r>
    </w:p>
    <w:p w14:paraId="17EC3D88" w14:textId="5D014BD1" w:rsidR="008A246F" w:rsidRDefault="008A246F" w:rsidP="008A246F">
      <w:r>
        <w:t>&lt;PROBLEM&gt;</w:t>
      </w:r>
    </w:p>
    <w:p w14:paraId="174097C2" w14:textId="22813881" w:rsidR="00E566C5" w:rsidRDefault="005D4121" w:rsidP="008A246F">
      <w:pPr>
        <w:pStyle w:val="TX1"/>
        <w:rPr>
          <w:color w:val="222222"/>
        </w:rPr>
      </w:pPr>
      <w:r>
        <w:rPr>
          <w:color w:val="222222"/>
        </w:rPr>
        <w:t>40.</w:t>
      </w:r>
      <w:r>
        <w:rPr>
          <w:color w:val="222222"/>
        </w:rPr>
        <w:tab/>
      </w:r>
      <w:r w:rsidR="005A4C6B" w:rsidRPr="005A4C6B">
        <w:rPr>
          <w:color w:val="222222"/>
          <w:position w:val="-16"/>
        </w:rPr>
        <w:object w:dxaOrig="2260" w:dyaOrig="440" w14:anchorId="54776C79">
          <v:shape id="_x0000_i1476" type="#_x0000_t75" style="width:112.8pt;height:22.2pt" o:ole="">
            <v:imagedata r:id="rId477" o:title=""/>
          </v:shape>
          <o:OLEObject Type="Embed" ProgID="Equation.DSMT4" ShapeID="_x0000_i1476" DrawAspect="Content" ObjectID="_1702150297" r:id="rId478"/>
        </w:object>
      </w:r>
      <w:r w:rsidR="005A4C6B">
        <w:rPr>
          <w:color w:val="222222"/>
        </w:rPr>
        <w:t xml:space="preserve"> </w:t>
      </w:r>
    </w:p>
    <w:p w14:paraId="240A9C89" w14:textId="1B8FFD0B" w:rsidR="00E566C5" w:rsidRDefault="00554F0B" w:rsidP="008A246F">
      <w:pPr>
        <w:pStyle w:val="TX1"/>
        <w:rPr>
          <w:i/>
          <w:color w:val="222222"/>
          <w:highlight w:val="yellow"/>
        </w:rPr>
      </w:pPr>
      <w:r>
        <w:rPr>
          <w:color w:val="222222"/>
        </w:rPr>
        <w:lastRenderedPageBreak/>
        <w:t>Answer:</w:t>
      </w:r>
      <w:r w:rsidR="006779C6">
        <w:rPr>
          <w:color w:val="222222"/>
        </w:rPr>
        <w:t xml:space="preserve"> </w:t>
      </w:r>
      <w:r w:rsidR="00634FC3" w:rsidRPr="00634FC3">
        <w:rPr>
          <w:position w:val="-22"/>
        </w:rPr>
        <w:object w:dxaOrig="1100" w:dyaOrig="580" w14:anchorId="0593B11F">
          <v:shape id="_x0000_i1477" type="#_x0000_t75" style="width:55.8pt;height:28.8pt" o:ole="">
            <v:imagedata r:id="rId479" o:title=""/>
          </v:shape>
          <o:OLEObject Type="Embed" ProgID="Equation.DSMT4" ShapeID="_x0000_i1477" DrawAspect="Content" ObjectID="_1702150298" r:id="rId480"/>
        </w:object>
      </w:r>
    </w:p>
    <w:p w14:paraId="5635E3FD" w14:textId="3C5A3CD7" w:rsidR="00625440" w:rsidRDefault="008A246F" w:rsidP="008A246F">
      <w:bookmarkStart w:id="90" w:name="_Hlk78459115"/>
      <w:r>
        <w:t>&lt;/SOLUTION&gt;</w:t>
      </w:r>
    </w:p>
    <w:p w14:paraId="6CDCD3D4" w14:textId="0986A2B8" w:rsidR="008A246F" w:rsidRDefault="008A246F" w:rsidP="008A246F">
      <w:r>
        <w:t>&lt;/EXERCISE&gt;</w:t>
      </w:r>
    </w:p>
    <w:p w14:paraId="7B44ECFB" w14:textId="22700498" w:rsidR="008A246F" w:rsidRDefault="00BF1134" w:rsidP="008A246F">
      <w:r>
        <w:t>****MODULE</w:t>
      </w:r>
      <w:r w:rsidR="006779C6">
        <w:t xml:space="preserve"> </w:t>
      </w:r>
      <w:r>
        <w:t>1</w:t>
      </w:r>
      <w:r w:rsidR="006779C6">
        <w:t xml:space="preserve"> </w:t>
      </w:r>
      <w:r>
        <w:t>END****</w:t>
      </w:r>
    </w:p>
    <w:p w14:paraId="0772FBA4" w14:textId="7B4CC508" w:rsidR="00AA66D6" w:rsidRPr="00625440" w:rsidRDefault="008A246F" w:rsidP="008A246F">
      <w:pPr>
        <w:rPr>
          <w:color w:val="222222"/>
        </w:rPr>
      </w:pPr>
      <w:r>
        <w:t>&lt;D&gt;</w:t>
      </w:r>
      <w:r w:rsidR="210A3B42" w:rsidRPr="00625440">
        <w:t>Module</w:t>
      </w:r>
      <w:r w:rsidR="006779C6">
        <w:t xml:space="preserve"> </w:t>
      </w:r>
      <w:r w:rsidR="210A3B42" w:rsidRPr="00625440">
        <w:t>2</w:t>
      </w:r>
      <w:r w:rsidR="006779C6">
        <w:t xml:space="preserve"> </w:t>
      </w:r>
      <w:r w:rsidR="00B50A8A" w:rsidRPr="00625440">
        <w:rPr>
          <w:bCs/>
        </w:rPr>
        <w:t>—</w:t>
      </w:r>
      <w:r w:rsidR="006779C6">
        <w:rPr>
          <w:bCs/>
        </w:rPr>
        <w:t xml:space="preserve"> </w:t>
      </w:r>
      <w:r w:rsidR="210A3B42" w:rsidRPr="00625440">
        <w:t>Linear</w:t>
      </w:r>
      <w:r w:rsidR="006779C6">
        <w:t xml:space="preserve"> </w:t>
      </w:r>
      <w:r w:rsidR="210A3B42" w:rsidRPr="00625440">
        <w:t>Equations</w:t>
      </w:r>
      <w:r w:rsidR="006779C6">
        <w:t xml:space="preserve"> </w:t>
      </w:r>
      <w:r w:rsidR="210A3B42" w:rsidRPr="00625440">
        <w:t>in</w:t>
      </w:r>
      <w:r w:rsidR="006779C6">
        <w:t xml:space="preserve"> </w:t>
      </w:r>
      <w:r w:rsidR="210A3B42" w:rsidRPr="00625440">
        <w:t>One</w:t>
      </w:r>
      <w:r w:rsidR="006779C6">
        <w:t xml:space="preserve"> </w:t>
      </w:r>
      <w:r w:rsidR="210A3B42" w:rsidRPr="00625440">
        <w:t>Variable</w:t>
      </w:r>
      <w:r w:rsidR="006779C6">
        <w:t xml:space="preserve"> </w:t>
      </w:r>
      <w:r w:rsidR="210A3B42" w:rsidRPr="00625440">
        <w:t>with</w:t>
      </w:r>
      <w:r w:rsidR="006779C6">
        <w:t xml:space="preserve"> </w:t>
      </w:r>
      <w:r w:rsidR="210A3B42" w:rsidRPr="00625440">
        <w:t>Applications</w:t>
      </w:r>
    </w:p>
    <w:bookmarkEnd w:id="90"/>
    <w:p w14:paraId="5D02B829" w14:textId="4BB7843D" w:rsidR="00BB026A" w:rsidRDefault="008A246F" w:rsidP="008A246F">
      <w:r>
        <w:rPr>
          <w:noProof/>
          <w:lang w:val="en-IN" w:eastAsia="en-IN"/>
        </w:rPr>
        <w:t>&lt;FIG/&gt;</w:t>
      </w:r>
    </w:p>
    <w:p w14:paraId="612C81F7" w14:textId="49F319B1" w:rsidR="00AA66D6" w:rsidRPr="00032E2B" w:rsidRDefault="00032E2B" w:rsidP="002F42C5">
      <w:pPr>
        <w:pStyle w:val="Photo"/>
        <w:rPr>
          <w:i w:val="0"/>
        </w:rPr>
      </w:pPr>
      <w:r w:rsidRPr="00032E2B">
        <w:t>CS_Photo_05_02_001</w:t>
      </w:r>
      <w:r w:rsidR="00AA66D6" w:rsidRPr="00345ACE">
        <w:t>:</w:t>
      </w:r>
      <w:r w:rsidR="006779C6">
        <w:t xml:space="preserve"> </w:t>
      </w:r>
      <w:r w:rsidR="00BB1B6C">
        <w:t>A</w:t>
      </w:r>
      <w:r w:rsidR="006779C6">
        <w:t xml:space="preserve"> </w:t>
      </w:r>
      <w:r w:rsidR="00AA66D6" w:rsidRPr="00345ACE">
        <w:t>photo</w:t>
      </w:r>
      <w:r w:rsidR="006779C6">
        <w:t xml:space="preserve"> </w:t>
      </w:r>
      <w:r w:rsidR="00AA66D6" w:rsidRPr="00345ACE">
        <w:t>related</w:t>
      </w:r>
      <w:r w:rsidR="006779C6">
        <w:t xml:space="preserve"> </w:t>
      </w:r>
      <w:r w:rsidR="00AA66D6" w:rsidRPr="00345ACE">
        <w:t>to</w:t>
      </w:r>
      <w:r w:rsidR="006779C6">
        <w:t xml:space="preserve"> </w:t>
      </w:r>
      <w:r w:rsidR="00AA66D6" w:rsidRPr="00345ACE">
        <w:t>a</w:t>
      </w:r>
      <w:r w:rsidR="006779C6">
        <w:t xml:space="preserve"> </w:t>
      </w:r>
      <w:r w:rsidR="00AA66D6" w:rsidRPr="00345ACE">
        <w:t>gym</w:t>
      </w:r>
      <w:r w:rsidR="006779C6">
        <w:t xml:space="preserve"> </w:t>
      </w:r>
      <w:r w:rsidR="00AA66D6" w:rsidRPr="00345ACE">
        <w:t>membership.</w:t>
      </w:r>
    </w:p>
    <w:p w14:paraId="0382D433" w14:textId="115BA314" w:rsidR="00AA66D6" w:rsidRPr="003C5AF5" w:rsidRDefault="00AA66D6" w:rsidP="003C5AF5">
      <w:pPr>
        <w:pStyle w:val="TX1"/>
        <w:rPr>
          <w:b/>
        </w:rPr>
      </w:pPr>
      <w:r w:rsidRPr="003C5AF5">
        <w:rPr>
          <w:b/>
        </w:rPr>
        <w:t>After</w:t>
      </w:r>
      <w:r w:rsidR="006779C6">
        <w:rPr>
          <w:b/>
        </w:rPr>
        <w:t xml:space="preserve"> </w:t>
      </w:r>
      <w:r w:rsidRPr="003C5AF5">
        <w:rPr>
          <w:b/>
        </w:rPr>
        <w:t>completing</w:t>
      </w:r>
      <w:r w:rsidR="006779C6">
        <w:rPr>
          <w:b/>
        </w:rPr>
        <w:t xml:space="preserve"> </w:t>
      </w:r>
      <w:r w:rsidRPr="003C5AF5">
        <w:rPr>
          <w:b/>
        </w:rPr>
        <w:t>this</w:t>
      </w:r>
      <w:r w:rsidR="006779C6">
        <w:rPr>
          <w:b/>
        </w:rPr>
        <w:t xml:space="preserve"> </w:t>
      </w:r>
      <w:r w:rsidRPr="003C5AF5">
        <w:rPr>
          <w:b/>
        </w:rPr>
        <w:t>module,</w:t>
      </w:r>
      <w:r w:rsidR="006779C6">
        <w:rPr>
          <w:b/>
        </w:rPr>
        <w:t xml:space="preserve"> </w:t>
      </w:r>
      <w:r w:rsidRPr="003C5AF5">
        <w:rPr>
          <w:b/>
        </w:rPr>
        <w:t>you</w:t>
      </w:r>
      <w:r w:rsidR="006779C6">
        <w:rPr>
          <w:b/>
        </w:rPr>
        <w:t xml:space="preserve"> </w:t>
      </w:r>
      <w:r w:rsidRPr="003C5AF5">
        <w:rPr>
          <w:b/>
        </w:rPr>
        <w:t>should</w:t>
      </w:r>
      <w:r w:rsidR="006779C6">
        <w:rPr>
          <w:b/>
        </w:rPr>
        <w:t xml:space="preserve"> </w:t>
      </w:r>
      <w:r w:rsidRPr="003C5AF5">
        <w:rPr>
          <w:b/>
        </w:rPr>
        <w:t>be</w:t>
      </w:r>
      <w:r w:rsidR="006779C6">
        <w:rPr>
          <w:b/>
        </w:rPr>
        <w:t xml:space="preserve"> </w:t>
      </w:r>
      <w:r w:rsidRPr="003C5AF5">
        <w:rPr>
          <w:b/>
        </w:rPr>
        <w:t>able</w:t>
      </w:r>
      <w:r w:rsidR="006779C6">
        <w:rPr>
          <w:b/>
        </w:rPr>
        <w:t xml:space="preserve"> </w:t>
      </w:r>
      <w:r w:rsidRPr="003C5AF5">
        <w:rPr>
          <w:b/>
        </w:rPr>
        <w:t>to:</w:t>
      </w:r>
    </w:p>
    <w:p w14:paraId="6B767B82" w14:textId="75C903CB" w:rsidR="00CE021B" w:rsidRDefault="00CE021B" w:rsidP="00CE021B">
      <w:r>
        <w:t>&lt;NL&gt;</w:t>
      </w:r>
    </w:p>
    <w:p w14:paraId="4D13587B" w14:textId="6C370D65" w:rsidR="00AA66D6" w:rsidRDefault="00AA66D6" w:rsidP="00CE021B">
      <w:pPr>
        <w:pStyle w:val="ListBullet"/>
      </w:pPr>
      <w:bookmarkStart w:id="91" w:name="_Hlk78459134"/>
      <w:r>
        <w:t>Solve</w:t>
      </w:r>
      <w:r w:rsidR="006779C6">
        <w:t xml:space="preserve"> </w:t>
      </w:r>
      <w:r>
        <w:t>linear</w:t>
      </w:r>
      <w:r w:rsidR="006779C6">
        <w:t xml:space="preserve"> </w:t>
      </w:r>
      <w:r>
        <w:t>equations</w:t>
      </w:r>
      <w:r w:rsidR="006779C6">
        <w:t xml:space="preserve"> </w:t>
      </w:r>
      <w:r>
        <w:t>in</w:t>
      </w:r>
      <w:r w:rsidR="006779C6">
        <w:t xml:space="preserve"> </w:t>
      </w:r>
      <w:r>
        <w:t>one</w:t>
      </w:r>
      <w:r w:rsidR="006779C6">
        <w:t xml:space="preserve"> </w:t>
      </w:r>
      <w:r>
        <w:t>variable</w:t>
      </w:r>
      <w:r w:rsidR="006779C6">
        <w:t xml:space="preserve"> </w:t>
      </w:r>
      <w:r>
        <w:t>using</w:t>
      </w:r>
      <w:r w:rsidR="006779C6">
        <w:t xml:space="preserve"> </w:t>
      </w:r>
      <w:proofErr w:type="gramStart"/>
      <w:r>
        <w:t>properties</w:t>
      </w:r>
      <w:proofErr w:type="gramEnd"/>
      <w:r w:rsidR="006779C6">
        <w:t xml:space="preserve"> </w:t>
      </w:r>
      <w:r>
        <w:t>of</w:t>
      </w:r>
      <w:r w:rsidR="006779C6">
        <w:t xml:space="preserve"> </w:t>
      </w:r>
      <w:r>
        <w:t>equations</w:t>
      </w:r>
      <w:r w:rsidR="00A524DA">
        <w:t>.</w:t>
      </w:r>
    </w:p>
    <w:p w14:paraId="7A364A1C" w14:textId="2F23E7FA" w:rsidR="00AA66D6" w:rsidRDefault="00AA66D6" w:rsidP="00CE021B">
      <w:pPr>
        <w:pStyle w:val="ListBullet"/>
      </w:pPr>
      <w:r>
        <w:t>Construct</w:t>
      </w:r>
      <w:r w:rsidR="006779C6">
        <w:t xml:space="preserve"> </w:t>
      </w:r>
      <w:r>
        <w:t>a</w:t>
      </w:r>
      <w:r w:rsidR="006779C6">
        <w:t xml:space="preserve"> </w:t>
      </w:r>
      <w:r>
        <w:t>linear</w:t>
      </w:r>
      <w:r w:rsidR="006779C6">
        <w:t xml:space="preserve"> </w:t>
      </w:r>
      <w:r>
        <w:t>equation</w:t>
      </w:r>
      <w:r w:rsidR="006779C6">
        <w:t xml:space="preserve"> </w:t>
      </w:r>
      <w:r>
        <w:t>to</w:t>
      </w:r>
      <w:r w:rsidR="006779C6">
        <w:t xml:space="preserve"> </w:t>
      </w:r>
      <w:r>
        <w:t>solve</w:t>
      </w:r>
      <w:r w:rsidR="006779C6">
        <w:t xml:space="preserve"> </w:t>
      </w:r>
      <w:r>
        <w:t>applications</w:t>
      </w:r>
      <w:r w:rsidR="0049083B">
        <w:t>.</w:t>
      </w:r>
    </w:p>
    <w:p w14:paraId="0FC615CD" w14:textId="220174D3" w:rsidR="00AA66D6" w:rsidRDefault="00AA66D6" w:rsidP="00CE021B">
      <w:pPr>
        <w:pStyle w:val="ListBullet"/>
      </w:pPr>
      <w:r>
        <w:t>Determine</w:t>
      </w:r>
      <w:r w:rsidR="006779C6">
        <w:t xml:space="preserve"> </w:t>
      </w:r>
      <w:r>
        <w:t>equations</w:t>
      </w:r>
      <w:r w:rsidR="006779C6">
        <w:t xml:space="preserve"> </w:t>
      </w:r>
      <w:r>
        <w:t>with</w:t>
      </w:r>
      <w:r w:rsidR="006779C6">
        <w:t xml:space="preserve"> </w:t>
      </w:r>
      <w:r>
        <w:t>no</w:t>
      </w:r>
      <w:r w:rsidR="006779C6">
        <w:t xml:space="preserve"> </w:t>
      </w:r>
      <w:r w:rsidR="0063537E">
        <w:t>solution</w:t>
      </w:r>
      <w:r w:rsidR="006779C6">
        <w:t xml:space="preserve"> </w:t>
      </w:r>
      <w:r>
        <w:t>or</w:t>
      </w:r>
      <w:r w:rsidR="006779C6">
        <w:t xml:space="preserve"> </w:t>
      </w:r>
      <w:r>
        <w:t>infinitely</w:t>
      </w:r>
      <w:r w:rsidR="006779C6">
        <w:t xml:space="preserve"> </w:t>
      </w:r>
      <w:r>
        <w:t>many</w:t>
      </w:r>
      <w:r w:rsidR="006779C6">
        <w:t xml:space="preserve"> </w:t>
      </w:r>
      <w:r w:rsidR="0063537E">
        <w:t>solution</w:t>
      </w:r>
      <w:r>
        <w:t>s</w:t>
      </w:r>
      <w:r w:rsidR="00A524DA">
        <w:t>.</w:t>
      </w:r>
    </w:p>
    <w:p w14:paraId="6A9867D8" w14:textId="40AF122E" w:rsidR="00CE021B" w:rsidRDefault="00CE021B" w:rsidP="00CE021B">
      <w:r>
        <w:t>&lt;/NL&gt;</w:t>
      </w:r>
    </w:p>
    <w:p w14:paraId="73C62D7D" w14:textId="4F05047A" w:rsidR="00AA66D6" w:rsidRDefault="00AA66D6" w:rsidP="00CE021B">
      <w:pPr>
        <w:pStyle w:val="TX1"/>
      </w:pPr>
      <w:r>
        <w:rPr>
          <w:color w:val="000000"/>
        </w:rPr>
        <w:t>Solve</w:t>
      </w:r>
      <w:r w:rsidR="006779C6">
        <w:rPr>
          <w:color w:val="000000"/>
        </w:rPr>
        <w:t xml:space="preserve"> </w:t>
      </w:r>
      <w:r>
        <w:rPr>
          <w:color w:val="000000"/>
        </w:rPr>
        <w:t>a</w:t>
      </w:r>
      <w:r w:rsidR="006779C6">
        <w:rPr>
          <w:color w:val="000000"/>
        </w:rPr>
        <w:t xml:space="preserve"> </w:t>
      </w:r>
      <w:r>
        <w:rPr>
          <w:color w:val="000000"/>
        </w:rPr>
        <w:t>formula</w:t>
      </w:r>
      <w:r w:rsidR="006779C6">
        <w:rPr>
          <w:color w:val="000000"/>
        </w:rPr>
        <w:t xml:space="preserve"> </w:t>
      </w:r>
      <w:r>
        <w:rPr>
          <w:color w:val="000000"/>
        </w:rPr>
        <w:t>for</w:t>
      </w:r>
      <w:r w:rsidR="006779C6">
        <w:rPr>
          <w:color w:val="000000"/>
        </w:rPr>
        <w:t xml:space="preserve"> </w:t>
      </w:r>
      <w:r>
        <w:rPr>
          <w:color w:val="000000"/>
        </w:rPr>
        <w:t>a</w:t>
      </w:r>
      <w:r w:rsidR="006779C6">
        <w:rPr>
          <w:color w:val="000000"/>
        </w:rPr>
        <w:t xml:space="preserve"> </w:t>
      </w:r>
      <w:r>
        <w:rPr>
          <w:color w:val="000000"/>
        </w:rPr>
        <w:t>given</w:t>
      </w:r>
      <w:r w:rsidR="006779C6">
        <w:rPr>
          <w:color w:val="000000"/>
        </w:rPr>
        <w:t xml:space="preserve"> </w:t>
      </w:r>
      <w:r>
        <w:rPr>
          <w:color w:val="000000"/>
        </w:rPr>
        <w:t>variable</w:t>
      </w:r>
      <w:r w:rsidR="00A524DA">
        <w:rPr>
          <w:color w:val="000000"/>
        </w:rPr>
        <w:t>.</w:t>
      </w:r>
      <w:r w:rsidR="006779C6">
        <w:rPr>
          <w:color w:val="000000"/>
        </w:rPr>
        <w:t xml:space="preserve"> </w:t>
      </w:r>
      <w:r w:rsidR="0049083B">
        <w:rPr>
          <w:color w:val="000000"/>
        </w:rPr>
        <w:t>LO</w:t>
      </w:r>
      <w:r w:rsidR="006779C6">
        <w:rPr>
          <w:color w:val="000000"/>
        </w:rPr>
        <w:t xml:space="preserve"> </w:t>
      </w:r>
      <w:r w:rsidR="0049083B">
        <w:rPr>
          <w:color w:val="000000"/>
        </w:rPr>
        <w:t>5.2.4</w:t>
      </w:r>
      <w:bookmarkEnd w:id="91"/>
      <w:r w:rsidR="33B97A22" w:rsidRPr="33B97A22">
        <w:t>this</w:t>
      </w:r>
      <w:r w:rsidR="006779C6">
        <w:t xml:space="preserve"> </w:t>
      </w:r>
      <w:r w:rsidR="33B97A22" w:rsidRPr="33B97A22">
        <w:t>module</w:t>
      </w:r>
      <w:r w:rsidR="008A3A58">
        <w:t>,</w:t>
      </w:r>
      <w:r w:rsidR="006779C6">
        <w:t xml:space="preserve"> </w:t>
      </w:r>
      <w:r w:rsidR="33B97A22" w:rsidRPr="33B97A22">
        <w:t>we</w:t>
      </w:r>
      <w:r w:rsidR="006779C6">
        <w:t xml:space="preserve"> </w:t>
      </w:r>
      <w:r w:rsidR="33B97A22" w:rsidRPr="33B97A22">
        <w:t>will</w:t>
      </w:r>
      <w:r w:rsidR="006779C6">
        <w:t xml:space="preserve"> </w:t>
      </w:r>
      <w:r w:rsidR="33B97A22" w:rsidRPr="33B97A22">
        <w:t>study</w:t>
      </w:r>
      <w:r w:rsidR="006779C6">
        <w:t xml:space="preserve"> </w:t>
      </w:r>
      <w:r w:rsidR="33B97A22" w:rsidRPr="33B97A22">
        <w:t>linear</w:t>
      </w:r>
      <w:r w:rsidR="006779C6">
        <w:t xml:space="preserve"> </w:t>
      </w:r>
      <w:r w:rsidR="33B97A22" w:rsidRPr="33B97A22">
        <w:t>equations</w:t>
      </w:r>
      <w:r w:rsidR="006779C6">
        <w:t xml:space="preserve"> </w:t>
      </w:r>
      <w:r w:rsidR="33B97A22" w:rsidRPr="33B97A22">
        <w:t>in</w:t>
      </w:r>
      <w:r w:rsidR="006779C6">
        <w:t xml:space="preserve"> </w:t>
      </w:r>
      <w:r w:rsidR="33B97A22" w:rsidRPr="33B97A22">
        <w:t>one</w:t>
      </w:r>
      <w:r w:rsidR="006779C6">
        <w:t xml:space="preserve"> </w:t>
      </w:r>
      <w:r w:rsidR="33B97A22" w:rsidRPr="33B97A22">
        <w:t>variable.</w:t>
      </w:r>
      <w:r w:rsidR="006779C6">
        <w:t xml:space="preserve"> </w:t>
      </w:r>
      <w:r w:rsidR="33B97A22" w:rsidRPr="33B97A22">
        <w:t>There</w:t>
      </w:r>
      <w:r w:rsidR="006779C6">
        <w:t xml:space="preserve"> </w:t>
      </w:r>
      <w:r w:rsidR="33B97A22" w:rsidRPr="33B97A22">
        <w:t>are</w:t>
      </w:r>
      <w:r w:rsidR="006779C6">
        <w:t xml:space="preserve"> </w:t>
      </w:r>
      <w:r w:rsidR="33B97A22" w:rsidRPr="33B97A22">
        <w:t>several</w:t>
      </w:r>
      <w:r w:rsidR="006779C6">
        <w:t xml:space="preserve"> </w:t>
      </w:r>
      <w:r w:rsidR="33B97A22" w:rsidRPr="33B97A22">
        <w:t>real-world</w:t>
      </w:r>
      <w:r w:rsidR="006779C6">
        <w:t xml:space="preserve"> </w:t>
      </w:r>
      <w:r w:rsidR="33B97A22" w:rsidRPr="33B97A22">
        <w:t>scenarios</w:t>
      </w:r>
      <w:r w:rsidR="006779C6">
        <w:t xml:space="preserve"> </w:t>
      </w:r>
      <w:r w:rsidR="33B97A22" w:rsidRPr="33B97A22">
        <w:t>that</w:t>
      </w:r>
      <w:r w:rsidR="006779C6">
        <w:t xml:space="preserve"> </w:t>
      </w:r>
      <w:r w:rsidR="33B97A22" w:rsidRPr="33B97A22">
        <w:t>can</w:t>
      </w:r>
      <w:r w:rsidR="006779C6">
        <w:t xml:space="preserve"> </w:t>
      </w:r>
      <w:r w:rsidR="33B97A22" w:rsidRPr="33B97A22">
        <w:t>be</w:t>
      </w:r>
      <w:r w:rsidR="006779C6">
        <w:t xml:space="preserve"> </w:t>
      </w:r>
      <w:r w:rsidR="33B97A22" w:rsidRPr="33B97A22">
        <w:t>represented</w:t>
      </w:r>
      <w:r w:rsidR="006779C6">
        <w:t xml:space="preserve"> </w:t>
      </w:r>
      <w:r w:rsidR="33B97A22" w:rsidRPr="33B97A22">
        <w:t>by</w:t>
      </w:r>
      <w:r w:rsidR="006779C6">
        <w:t xml:space="preserve"> </w:t>
      </w:r>
      <w:r w:rsidR="33B97A22" w:rsidRPr="33B97A22">
        <w:t>linear</w:t>
      </w:r>
      <w:r w:rsidR="006779C6">
        <w:t xml:space="preserve"> </w:t>
      </w:r>
      <w:r w:rsidR="33B97A22" w:rsidRPr="33B97A22">
        <w:t>equations:</w:t>
      </w:r>
      <w:r w:rsidR="006779C6">
        <w:t xml:space="preserve"> </w:t>
      </w:r>
      <w:r w:rsidR="33B97A22" w:rsidRPr="33B97A22">
        <w:t>taxi</w:t>
      </w:r>
      <w:r w:rsidR="006779C6">
        <w:t xml:space="preserve"> </w:t>
      </w:r>
      <w:r w:rsidR="33B97A22" w:rsidRPr="33B97A22">
        <w:t>rentals</w:t>
      </w:r>
      <w:r w:rsidR="006779C6">
        <w:t xml:space="preserve"> </w:t>
      </w:r>
      <w:r w:rsidR="33B97A22" w:rsidRPr="33B97A22">
        <w:t>with</w:t>
      </w:r>
      <w:r w:rsidR="006779C6">
        <w:t xml:space="preserve"> </w:t>
      </w:r>
      <w:r w:rsidR="33B97A22" w:rsidRPr="33B97A22">
        <w:t>a</w:t>
      </w:r>
      <w:r w:rsidR="006779C6">
        <w:t xml:space="preserve"> </w:t>
      </w:r>
      <w:r w:rsidR="33B97A22" w:rsidRPr="33B97A22">
        <w:t>flat</w:t>
      </w:r>
      <w:r w:rsidR="006779C6">
        <w:t xml:space="preserve"> </w:t>
      </w:r>
      <w:r w:rsidR="33B97A22" w:rsidRPr="33B97A22">
        <w:t>fee</w:t>
      </w:r>
      <w:r w:rsidR="006779C6">
        <w:t xml:space="preserve"> </w:t>
      </w:r>
      <w:r w:rsidR="33B97A22" w:rsidRPr="33B97A22">
        <w:t>and</w:t>
      </w:r>
      <w:r w:rsidR="006779C6">
        <w:t xml:space="preserve"> </w:t>
      </w:r>
      <w:r w:rsidR="33B97A22" w:rsidRPr="33B97A22">
        <w:t>a</w:t>
      </w:r>
      <w:r w:rsidR="006779C6">
        <w:t xml:space="preserve"> </w:t>
      </w:r>
      <w:r w:rsidR="33B97A22" w:rsidRPr="33B97A22">
        <w:t>rate</w:t>
      </w:r>
      <w:r w:rsidR="006779C6">
        <w:t xml:space="preserve"> </w:t>
      </w:r>
      <w:r w:rsidR="33B97A22" w:rsidRPr="33B97A22">
        <w:t>per</w:t>
      </w:r>
      <w:r w:rsidR="006779C6">
        <w:t xml:space="preserve"> </w:t>
      </w:r>
      <w:r w:rsidR="33B97A22" w:rsidRPr="33B97A22">
        <w:t>mile;</w:t>
      </w:r>
      <w:r w:rsidR="006779C6">
        <w:t xml:space="preserve"> </w:t>
      </w:r>
      <w:r w:rsidR="33B97A22" w:rsidRPr="33B97A22">
        <w:t>cell</w:t>
      </w:r>
      <w:r w:rsidR="006779C6">
        <w:t xml:space="preserve"> </w:t>
      </w:r>
      <w:r w:rsidR="33B97A22" w:rsidRPr="33B97A22">
        <w:t>phone</w:t>
      </w:r>
      <w:r w:rsidR="006779C6">
        <w:t xml:space="preserve"> </w:t>
      </w:r>
      <w:r w:rsidR="33B97A22" w:rsidRPr="33B97A22">
        <w:t>bills</w:t>
      </w:r>
      <w:r w:rsidR="006779C6">
        <w:t xml:space="preserve"> </w:t>
      </w:r>
      <w:r w:rsidR="33B97A22" w:rsidRPr="33B97A22">
        <w:t>that</w:t>
      </w:r>
      <w:r w:rsidR="006779C6">
        <w:t xml:space="preserve"> </w:t>
      </w:r>
      <w:r w:rsidR="33B97A22" w:rsidRPr="33B97A22">
        <w:t>charge</w:t>
      </w:r>
      <w:r w:rsidR="006779C6">
        <w:t xml:space="preserve"> </w:t>
      </w:r>
      <w:r w:rsidR="33B97A22" w:rsidRPr="33B97A22">
        <w:t>a</w:t>
      </w:r>
      <w:r w:rsidR="006779C6">
        <w:t xml:space="preserve"> </w:t>
      </w:r>
      <w:r w:rsidR="33B97A22" w:rsidRPr="33B97A22">
        <w:t>monthly</w:t>
      </w:r>
      <w:r w:rsidR="006779C6">
        <w:t xml:space="preserve"> </w:t>
      </w:r>
      <w:r w:rsidR="33B97A22" w:rsidRPr="33B97A22">
        <w:t>fee</w:t>
      </w:r>
      <w:r w:rsidR="006779C6">
        <w:t xml:space="preserve"> </w:t>
      </w:r>
      <w:r w:rsidR="33B97A22" w:rsidRPr="33B97A22">
        <w:t>plus</w:t>
      </w:r>
      <w:r w:rsidR="006779C6">
        <w:t xml:space="preserve"> </w:t>
      </w:r>
      <w:r w:rsidR="33B97A22" w:rsidRPr="33B97A22">
        <w:t>a</w:t>
      </w:r>
      <w:r w:rsidR="006779C6">
        <w:t xml:space="preserve"> </w:t>
      </w:r>
      <w:r w:rsidR="33B97A22" w:rsidRPr="33B97A22">
        <w:t>separate</w:t>
      </w:r>
      <w:r w:rsidR="006779C6">
        <w:t xml:space="preserve"> </w:t>
      </w:r>
      <w:r w:rsidR="33B97A22" w:rsidRPr="33B97A22">
        <w:t>rate</w:t>
      </w:r>
      <w:r w:rsidR="006779C6">
        <w:t xml:space="preserve"> </w:t>
      </w:r>
      <w:r w:rsidR="33B97A22" w:rsidRPr="33B97A22">
        <w:t>per</w:t>
      </w:r>
      <w:r w:rsidR="006779C6">
        <w:t xml:space="preserve"> </w:t>
      </w:r>
      <w:r w:rsidR="33B97A22" w:rsidRPr="33B97A22">
        <w:t>text;</w:t>
      </w:r>
      <w:r w:rsidR="006779C6">
        <w:t xml:space="preserve"> </w:t>
      </w:r>
      <w:r w:rsidR="33B97A22" w:rsidRPr="33B97A22">
        <w:t>gym</w:t>
      </w:r>
      <w:r w:rsidR="006779C6">
        <w:t xml:space="preserve"> </w:t>
      </w:r>
      <w:r w:rsidR="33B97A22" w:rsidRPr="33B97A22">
        <w:t>memberships</w:t>
      </w:r>
      <w:r w:rsidR="006779C6">
        <w:t xml:space="preserve"> </w:t>
      </w:r>
      <w:r w:rsidR="33B97A22" w:rsidRPr="33B97A22">
        <w:t>with</w:t>
      </w:r>
      <w:r w:rsidR="006779C6">
        <w:t xml:space="preserve"> </w:t>
      </w:r>
      <w:r w:rsidR="33B97A22" w:rsidRPr="33B97A22">
        <w:t>a</w:t>
      </w:r>
      <w:r w:rsidR="006779C6">
        <w:t xml:space="preserve"> </w:t>
      </w:r>
      <w:r w:rsidR="33B97A22" w:rsidRPr="33B97A22">
        <w:t>monthly</w:t>
      </w:r>
      <w:r w:rsidR="006779C6">
        <w:t xml:space="preserve"> </w:t>
      </w:r>
      <w:r w:rsidR="33B97A22" w:rsidRPr="33B97A22">
        <w:t>fee</w:t>
      </w:r>
      <w:r w:rsidR="006779C6">
        <w:t xml:space="preserve"> </w:t>
      </w:r>
      <w:r w:rsidR="33B97A22" w:rsidRPr="33B97A22">
        <w:t>plus</w:t>
      </w:r>
      <w:r w:rsidR="006779C6">
        <w:t xml:space="preserve"> </w:t>
      </w:r>
      <w:r w:rsidR="33B97A22" w:rsidRPr="33B97A22">
        <w:t>a</w:t>
      </w:r>
      <w:r w:rsidR="006779C6">
        <w:t xml:space="preserve"> </w:t>
      </w:r>
      <w:r w:rsidR="33B97A22" w:rsidRPr="33B97A22">
        <w:t>rate</w:t>
      </w:r>
      <w:r w:rsidR="006779C6">
        <w:t xml:space="preserve"> </w:t>
      </w:r>
      <w:r w:rsidR="33B97A22" w:rsidRPr="33B97A22">
        <w:t>per</w:t>
      </w:r>
      <w:r w:rsidR="006779C6">
        <w:t xml:space="preserve"> </w:t>
      </w:r>
      <w:r w:rsidR="33B97A22" w:rsidRPr="33B97A22">
        <w:t>class</w:t>
      </w:r>
      <w:r w:rsidR="006779C6">
        <w:t xml:space="preserve"> </w:t>
      </w:r>
      <w:r w:rsidR="33B97A22" w:rsidRPr="33B97A22">
        <w:t>taken;</w:t>
      </w:r>
      <w:r w:rsidR="006779C6">
        <w:t xml:space="preserve"> </w:t>
      </w:r>
      <w:r w:rsidR="33B97A22" w:rsidRPr="33B97A22">
        <w:t>etc.</w:t>
      </w:r>
      <w:r w:rsidR="006779C6">
        <w:t xml:space="preserve"> </w:t>
      </w:r>
      <w:r w:rsidR="33B97A22" w:rsidRPr="33B97A22">
        <w:t>For</w:t>
      </w:r>
      <w:r w:rsidR="006779C6">
        <w:t xml:space="preserve"> </w:t>
      </w:r>
      <w:r w:rsidR="33B97A22" w:rsidRPr="33B97A22">
        <w:t>example,</w:t>
      </w:r>
      <w:r w:rsidR="006779C6">
        <w:t xml:space="preserve"> </w:t>
      </w:r>
      <w:r w:rsidR="33B97A22" w:rsidRPr="33B97A22">
        <w:t>if</w:t>
      </w:r>
      <w:r w:rsidR="006779C6">
        <w:t xml:space="preserve"> </w:t>
      </w:r>
      <w:r w:rsidR="33B97A22" w:rsidRPr="33B97A22">
        <w:t>you</w:t>
      </w:r>
      <w:r w:rsidR="006779C6">
        <w:t xml:space="preserve"> </w:t>
      </w:r>
      <w:r w:rsidR="33B97A22" w:rsidRPr="33B97A22">
        <w:t>join</w:t>
      </w:r>
      <w:r w:rsidR="006779C6">
        <w:t xml:space="preserve"> </w:t>
      </w:r>
      <w:r w:rsidR="33B97A22" w:rsidRPr="33B97A22">
        <w:t>your</w:t>
      </w:r>
      <w:r w:rsidR="006779C6">
        <w:t xml:space="preserve"> </w:t>
      </w:r>
      <w:r w:rsidR="33B97A22" w:rsidRPr="33B97A22">
        <w:t>local</w:t>
      </w:r>
      <w:r w:rsidR="006779C6">
        <w:t xml:space="preserve"> </w:t>
      </w:r>
      <w:r w:rsidR="33B97A22" w:rsidRPr="33B97A22">
        <w:t>gym</w:t>
      </w:r>
      <w:r w:rsidR="006779C6">
        <w:t xml:space="preserve"> </w:t>
      </w:r>
      <w:r w:rsidR="33B97A22" w:rsidRPr="33B97A22">
        <w:t>at</w:t>
      </w:r>
      <w:r w:rsidR="006779C6">
        <w:t xml:space="preserve"> </w:t>
      </w:r>
      <w:r w:rsidR="33B97A22" w:rsidRPr="33B97A22">
        <w:t>$10</w:t>
      </w:r>
      <w:r w:rsidR="006779C6">
        <w:t xml:space="preserve"> </w:t>
      </w:r>
      <w:r w:rsidR="33B97A22" w:rsidRPr="33B97A22">
        <w:t>per</w:t>
      </w:r>
      <w:r w:rsidR="006779C6">
        <w:t xml:space="preserve"> </w:t>
      </w:r>
      <w:r w:rsidR="33B97A22" w:rsidRPr="33B97A22">
        <w:t>month</w:t>
      </w:r>
      <w:r w:rsidR="006779C6">
        <w:t xml:space="preserve"> </w:t>
      </w:r>
      <w:r w:rsidR="33B97A22" w:rsidRPr="33B97A22">
        <w:t>and</w:t>
      </w:r>
      <w:r w:rsidR="006779C6">
        <w:t xml:space="preserve"> </w:t>
      </w:r>
      <w:r w:rsidR="33B97A22" w:rsidRPr="33B97A22">
        <w:t>pay</w:t>
      </w:r>
      <w:r w:rsidR="006779C6">
        <w:t xml:space="preserve"> </w:t>
      </w:r>
      <w:r w:rsidR="33B97A22" w:rsidRPr="33B97A22">
        <w:t>$5</w:t>
      </w:r>
      <w:r w:rsidR="006779C6">
        <w:t xml:space="preserve"> </w:t>
      </w:r>
      <w:r w:rsidR="33B97A22" w:rsidRPr="33B97A22">
        <w:t>per</w:t>
      </w:r>
      <w:r w:rsidR="006779C6">
        <w:t xml:space="preserve"> </w:t>
      </w:r>
      <w:r w:rsidR="33B97A22" w:rsidRPr="33B97A22">
        <w:t>class,</w:t>
      </w:r>
      <w:r w:rsidR="006779C6">
        <w:t xml:space="preserve"> </w:t>
      </w:r>
      <w:r w:rsidR="33B97A22" w:rsidRPr="33B97A22">
        <w:t>how</w:t>
      </w:r>
      <w:r w:rsidR="006779C6">
        <w:t xml:space="preserve"> </w:t>
      </w:r>
      <w:r w:rsidR="33B97A22" w:rsidRPr="33B97A22">
        <w:t>many</w:t>
      </w:r>
      <w:r w:rsidR="006779C6">
        <w:t xml:space="preserve"> </w:t>
      </w:r>
      <w:r w:rsidR="33B97A22" w:rsidRPr="33B97A22">
        <w:t>classes</w:t>
      </w:r>
      <w:r w:rsidR="006779C6">
        <w:t xml:space="preserve"> </w:t>
      </w:r>
      <w:r w:rsidR="33B97A22" w:rsidRPr="33B97A22">
        <w:t>can</w:t>
      </w:r>
      <w:r w:rsidR="006779C6">
        <w:t xml:space="preserve"> </w:t>
      </w:r>
      <w:r w:rsidR="33B97A22" w:rsidRPr="33B97A22">
        <w:t>you</w:t>
      </w:r>
      <w:r w:rsidR="006779C6">
        <w:t xml:space="preserve"> </w:t>
      </w:r>
      <w:r w:rsidR="33B97A22" w:rsidRPr="33B97A22">
        <w:t>take</w:t>
      </w:r>
      <w:r w:rsidR="006779C6">
        <w:t xml:space="preserve"> </w:t>
      </w:r>
      <w:r w:rsidR="33B97A22" w:rsidRPr="33B97A22">
        <w:t>if</w:t>
      </w:r>
      <w:r w:rsidR="006779C6">
        <w:t xml:space="preserve"> </w:t>
      </w:r>
      <w:r w:rsidR="33B97A22" w:rsidRPr="33B97A22">
        <w:t>your</w:t>
      </w:r>
      <w:r w:rsidR="006779C6">
        <w:t xml:space="preserve"> </w:t>
      </w:r>
      <w:r w:rsidR="33B97A22" w:rsidRPr="33B97A22">
        <w:t>gym</w:t>
      </w:r>
      <w:r w:rsidR="006779C6">
        <w:t xml:space="preserve"> </w:t>
      </w:r>
      <w:r w:rsidR="33B97A22" w:rsidRPr="33B97A22">
        <w:t>budget</w:t>
      </w:r>
      <w:r w:rsidR="006779C6">
        <w:t xml:space="preserve"> </w:t>
      </w:r>
      <w:r w:rsidR="33B97A22" w:rsidRPr="33B97A22">
        <w:t>is</w:t>
      </w:r>
      <w:r w:rsidR="006779C6">
        <w:t xml:space="preserve"> </w:t>
      </w:r>
      <w:r w:rsidR="33B97A22" w:rsidRPr="33B97A22">
        <w:t>$75</w:t>
      </w:r>
      <w:r w:rsidR="006779C6">
        <w:t xml:space="preserve"> </w:t>
      </w:r>
      <w:r w:rsidR="33B97A22" w:rsidRPr="33B97A22">
        <w:t>per</w:t>
      </w:r>
      <w:r w:rsidR="006779C6">
        <w:t xml:space="preserve"> </w:t>
      </w:r>
      <w:r w:rsidR="33B97A22" w:rsidRPr="33B97A22">
        <w:t>month?</w:t>
      </w:r>
      <w:r w:rsidR="006779C6">
        <w:t xml:space="preserve"> </w:t>
      </w:r>
    </w:p>
    <w:p w14:paraId="14CBF7D8" w14:textId="2F885BED" w:rsidR="00AA66D6" w:rsidRDefault="00625440" w:rsidP="00CE021B">
      <w:bookmarkStart w:id="92" w:name="_Hlk78459144"/>
      <w:r>
        <w:t>[H2]</w:t>
      </w:r>
      <w:r w:rsidR="006779C6">
        <w:t xml:space="preserve"> </w:t>
      </w:r>
      <w:r w:rsidR="00AA66D6">
        <w:t>Linear</w:t>
      </w:r>
      <w:r w:rsidR="006779C6">
        <w:t xml:space="preserve"> </w:t>
      </w:r>
      <w:r w:rsidR="00AA66D6">
        <w:t>Equations</w:t>
      </w:r>
      <w:r w:rsidR="006779C6">
        <w:t xml:space="preserve"> </w:t>
      </w:r>
      <w:r w:rsidR="00AA66D6">
        <w:t>and</w:t>
      </w:r>
      <w:r w:rsidR="006779C6">
        <w:t xml:space="preserve"> </w:t>
      </w:r>
      <w:r w:rsidR="00AA66D6">
        <w:t>Applications</w:t>
      </w:r>
    </w:p>
    <w:bookmarkEnd w:id="92"/>
    <w:p w14:paraId="05F04395" w14:textId="4EF5DC1C" w:rsidR="00AA66D6" w:rsidRDefault="00AA66D6" w:rsidP="00CE021B">
      <w:pPr>
        <w:pStyle w:val="TX1"/>
      </w:pPr>
      <w:r>
        <w:t>Solving</w:t>
      </w:r>
      <w:r w:rsidR="006779C6">
        <w:t xml:space="preserve"> </w:t>
      </w:r>
      <w:r>
        <w:t>any</w:t>
      </w:r>
      <w:r w:rsidR="006779C6">
        <w:t xml:space="preserve"> </w:t>
      </w:r>
      <w:r>
        <w:t>equation</w:t>
      </w:r>
      <w:r w:rsidR="006779C6">
        <w:t xml:space="preserve"> </w:t>
      </w:r>
      <w:r>
        <w:t>is</w:t>
      </w:r>
      <w:r w:rsidR="006779C6">
        <w:t xml:space="preserve"> </w:t>
      </w:r>
      <w:r>
        <w:t>like</w:t>
      </w:r>
      <w:r w:rsidR="006779C6">
        <w:t xml:space="preserve"> </w:t>
      </w:r>
      <w:r>
        <w:t>discovering</w:t>
      </w:r>
      <w:r w:rsidR="006779C6">
        <w:t xml:space="preserve"> </w:t>
      </w:r>
      <w:r>
        <w:t>the</w:t>
      </w:r>
      <w:r w:rsidR="006779C6">
        <w:t xml:space="preserve"> </w:t>
      </w:r>
      <w:r>
        <w:t>answer</w:t>
      </w:r>
      <w:r w:rsidR="006779C6">
        <w:t xml:space="preserve"> </w:t>
      </w:r>
      <w:r>
        <w:t>to</w:t>
      </w:r>
      <w:r w:rsidR="006779C6">
        <w:t xml:space="preserve"> </w:t>
      </w:r>
      <w:r>
        <w:t>a</w:t>
      </w:r>
      <w:r w:rsidR="006779C6">
        <w:t xml:space="preserve"> </w:t>
      </w:r>
      <w:r>
        <w:t>puzzle.</w:t>
      </w:r>
      <w:r w:rsidR="006779C6">
        <w:t xml:space="preserve"> </w:t>
      </w:r>
      <w:r>
        <w:t>The</w:t>
      </w:r>
      <w:r w:rsidR="006779C6">
        <w:t xml:space="preserve"> </w:t>
      </w:r>
      <w:r>
        <w:t>purpose</w:t>
      </w:r>
      <w:r w:rsidR="006779C6">
        <w:t xml:space="preserve"> </w:t>
      </w:r>
      <w:r>
        <w:t>of</w:t>
      </w:r>
      <w:r w:rsidR="006779C6">
        <w:t xml:space="preserve"> </w:t>
      </w:r>
      <w:r>
        <w:t>solving</w:t>
      </w:r>
      <w:r w:rsidR="006779C6">
        <w:t xml:space="preserve"> </w:t>
      </w:r>
      <w:r>
        <w:t>an</w:t>
      </w:r>
      <w:r w:rsidR="006779C6">
        <w:t xml:space="preserve"> </w:t>
      </w:r>
      <w:r>
        <w:t>equation</w:t>
      </w:r>
      <w:r w:rsidR="006779C6">
        <w:t xml:space="preserve"> </w:t>
      </w:r>
      <w:r>
        <w:t>is</w:t>
      </w:r>
      <w:r w:rsidR="006779C6">
        <w:t xml:space="preserve"> </w:t>
      </w:r>
      <w:r>
        <w:t>to</w:t>
      </w:r>
      <w:r w:rsidR="006779C6">
        <w:t xml:space="preserve"> </w:t>
      </w:r>
      <w:r>
        <w:t>find</w:t>
      </w:r>
      <w:r w:rsidR="006779C6">
        <w:t xml:space="preserve"> </w:t>
      </w:r>
      <w:r>
        <w:t>the</w:t>
      </w:r>
      <w:r w:rsidR="006779C6">
        <w:t xml:space="preserve"> </w:t>
      </w:r>
      <w:r>
        <w:t>value</w:t>
      </w:r>
      <w:r w:rsidR="006779C6">
        <w:t xml:space="preserve"> </w:t>
      </w:r>
      <w:r>
        <w:t>or</w:t>
      </w:r>
      <w:r w:rsidR="006779C6">
        <w:t xml:space="preserve"> </w:t>
      </w:r>
      <w:r>
        <w:t>values</w:t>
      </w:r>
      <w:r w:rsidR="006779C6">
        <w:t xml:space="preserve"> </w:t>
      </w:r>
      <w:r>
        <w:t>of</w:t>
      </w:r>
      <w:r w:rsidR="006779C6">
        <w:t xml:space="preserve"> </w:t>
      </w:r>
      <w:r>
        <w:t>the</w:t>
      </w:r>
      <w:r w:rsidR="006779C6">
        <w:t xml:space="preserve"> </w:t>
      </w:r>
      <w:r>
        <w:t>variable</w:t>
      </w:r>
      <w:r w:rsidR="006779C6">
        <w:t xml:space="preserve"> </w:t>
      </w:r>
      <w:r>
        <w:t>that</w:t>
      </w:r>
      <w:r w:rsidR="006779C6">
        <w:t xml:space="preserve"> </w:t>
      </w:r>
      <w:r>
        <w:t>makes</w:t>
      </w:r>
      <w:r w:rsidR="006779C6">
        <w:t xml:space="preserve"> </w:t>
      </w:r>
      <w:r>
        <w:t>the</w:t>
      </w:r>
      <w:r w:rsidR="006779C6">
        <w:t xml:space="preserve"> </w:t>
      </w:r>
      <w:r>
        <w:t>equation</w:t>
      </w:r>
      <w:r w:rsidR="006779C6">
        <w:t xml:space="preserve"> </w:t>
      </w:r>
      <w:r>
        <w:t>a</w:t>
      </w:r>
      <w:r w:rsidR="006779C6">
        <w:t xml:space="preserve"> </w:t>
      </w:r>
      <w:r>
        <w:t>true</w:t>
      </w:r>
      <w:r w:rsidR="006779C6">
        <w:t xml:space="preserve"> </w:t>
      </w:r>
      <w:r>
        <w:t>statement.</w:t>
      </w:r>
      <w:r w:rsidR="006779C6">
        <w:t xml:space="preserve"> </w:t>
      </w:r>
      <w:r>
        <w:t>Any</w:t>
      </w:r>
      <w:r w:rsidR="006779C6">
        <w:t xml:space="preserve"> </w:t>
      </w:r>
      <w:r>
        <w:t>value</w:t>
      </w:r>
      <w:r w:rsidR="006779C6">
        <w:t xml:space="preserve"> </w:t>
      </w:r>
      <w:r>
        <w:t>of</w:t>
      </w:r>
      <w:r w:rsidR="006779C6">
        <w:t xml:space="preserve"> </w:t>
      </w:r>
      <w:r>
        <w:t>the</w:t>
      </w:r>
      <w:r w:rsidR="006779C6">
        <w:t xml:space="preserve"> </w:t>
      </w:r>
      <w:r>
        <w:t>variable</w:t>
      </w:r>
      <w:r w:rsidR="006779C6">
        <w:t xml:space="preserve"> </w:t>
      </w:r>
      <w:r>
        <w:t>that</w:t>
      </w:r>
      <w:r w:rsidR="006779C6">
        <w:t xml:space="preserve"> </w:t>
      </w:r>
      <w:r>
        <w:t>makes</w:t>
      </w:r>
      <w:r w:rsidR="006779C6">
        <w:t xml:space="preserve"> </w:t>
      </w:r>
      <w:r>
        <w:t>the</w:t>
      </w:r>
      <w:r w:rsidR="006779C6">
        <w:t xml:space="preserve"> </w:t>
      </w:r>
      <w:r>
        <w:t>equation</w:t>
      </w:r>
      <w:r w:rsidR="006779C6">
        <w:t xml:space="preserve"> </w:t>
      </w:r>
      <w:r>
        <w:t>true</w:t>
      </w:r>
      <w:r w:rsidR="006779C6">
        <w:t xml:space="preserve"> </w:t>
      </w:r>
      <w:r>
        <w:t>is</w:t>
      </w:r>
      <w:r w:rsidR="006779C6">
        <w:t xml:space="preserve"> </w:t>
      </w:r>
      <w:r>
        <w:t>called</w:t>
      </w:r>
      <w:r w:rsidR="006779C6">
        <w:t xml:space="preserve"> </w:t>
      </w:r>
      <w:r>
        <w:t>a</w:t>
      </w:r>
      <w:r w:rsidR="006779C6">
        <w:t xml:space="preserve"> </w:t>
      </w:r>
      <w:r w:rsidR="0063537E">
        <w:t>solution</w:t>
      </w:r>
      <w:r w:rsidR="006779C6">
        <w:t xml:space="preserve"> </w:t>
      </w:r>
      <w:r>
        <w:t>to</w:t>
      </w:r>
      <w:r w:rsidR="006779C6">
        <w:t xml:space="preserve"> </w:t>
      </w:r>
      <w:r>
        <w:t>the</w:t>
      </w:r>
      <w:r w:rsidR="006779C6">
        <w:t xml:space="preserve"> </w:t>
      </w:r>
      <w:r>
        <w:t>equation.</w:t>
      </w:r>
      <w:r w:rsidR="006779C6">
        <w:t xml:space="preserve"> </w:t>
      </w:r>
      <w:r>
        <w:t>It</w:t>
      </w:r>
      <w:r w:rsidR="006779C6">
        <w:t xml:space="preserve"> </w:t>
      </w:r>
      <w:r>
        <w:t>is</w:t>
      </w:r>
      <w:r w:rsidR="006779C6">
        <w:t xml:space="preserve"> </w:t>
      </w:r>
      <w:r>
        <w:t>the</w:t>
      </w:r>
      <w:r w:rsidR="006779C6">
        <w:t xml:space="preserve"> </w:t>
      </w:r>
      <w:r>
        <w:t>answer</w:t>
      </w:r>
      <w:r w:rsidR="006779C6">
        <w:t xml:space="preserve"> </w:t>
      </w:r>
      <w:r>
        <w:t>to</w:t>
      </w:r>
      <w:r w:rsidR="006779C6">
        <w:t xml:space="preserve"> </w:t>
      </w:r>
      <w:r>
        <w:t>the</w:t>
      </w:r>
      <w:r w:rsidR="006779C6">
        <w:t xml:space="preserve"> </w:t>
      </w:r>
      <w:r>
        <w:t>puzzle!</w:t>
      </w:r>
      <w:r w:rsidR="006779C6">
        <w:t xml:space="preserve"> </w:t>
      </w:r>
      <w:r>
        <w:t>There</w:t>
      </w:r>
      <w:r w:rsidR="006779C6">
        <w:t xml:space="preserve"> </w:t>
      </w:r>
      <w:r>
        <w:t>are</w:t>
      </w:r>
      <w:r w:rsidR="006779C6">
        <w:t xml:space="preserve"> </w:t>
      </w:r>
      <w:r>
        <w:t>many</w:t>
      </w:r>
      <w:r w:rsidR="006779C6">
        <w:t xml:space="preserve"> </w:t>
      </w:r>
      <w:r>
        <w:t>types</w:t>
      </w:r>
      <w:r w:rsidR="006779C6">
        <w:t xml:space="preserve"> </w:t>
      </w:r>
      <w:r>
        <w:t>of</w:t>
      </w:r>
      <w:r w:rsidR="006779C6">
        <w:t xml:space="preserve"> </w:t>
      </w:r>
      <w:r>
        <w:t>equations</w:t>
      </w:r>
      <w:r w:rsidR="006779C6">
        <w:t xml:space="preserve"> </w:t>
      </w:r>
      <w:r>
        <w:t>that</w:t>
      </w:r>
      <w:r w:rsidR="006779C6">
        <w:t xml:space="preserve"> </w:t>
      </w:r>
      <w:r>
        <w:t>we</w:t>
      </w:r>
      <w:r w:rsidR="006779C6">
        <w:t xml:space="preserve"> </w:t>
      </w:r>
      <w:r>
        <w:t>will</w:t>
      </w:r>
      <w:r w:rsidR="006779C6">
        <w:t xml:space="preserve"> </w:t>
      </w:r>
      <w:r>
        <w:t>learn</w:t>
      </w:r>
      <w:r w:rsidR="006779C6">
        <w:t xml:space="preserve"> </w:t>
      </w:r>
      <w:r>
        <w:t>to</w:t>
      </w:r>
      <w:r w:rsidR="006779C6">
        <w:t xml:space="preserve"> </w:t>
      </w:r>
      <w:r>
        <w:t>solve.</w:t>
      </w:r>
      <w:r w:rsidR="006779C6">
        <w:t xml:space="preserve"> </w:t>
      </w:r>
      <w:r>
        <w:t>In</w:t>
      </w:r>
      <w:r w:rsidR="006779C6">
        <w:t xml:space="preserve"> </w:t>
      </w:r>
      <w:r>
        <w:t>this</w:t>
      </w:r>
      <w:r w:rsidR="006779C6">
        <w:t xml:space="preserve"> </w:t>
      </w:r>
      <w:r>
        <w:t>module</w:t>
      </w:r>
      <w:r w:rsidR="006779C6">
        <w:t xml:space="preserve"> </w:t>
      </w:r>
      <w:r>
        <w:t>we</w:t>
      </w:r>
      <w:r w:rsidR="006779C6">
        <w:t xml:space="preserve"> </w:t>
      </w:r>
      <w:r>
        <w:t>will</w:t>
      </w:r>
      <w:r w:rsidR="006779C6">
        <w:t xml:space="preserve"> </w:t>
      </w:r>
      <w:r>
        <w:t>focus</w:t>
      </w:r>
      <w:r w:rsidR="006779C6">
        <w:t xml:space="preserve"> </w:t>
      </w:r>
      <w:r>
        <w:t>on</w:t>
      </w:r>
      <w:r w:rsidR="006779C6">
        <w:t xml:space="preserve"> </w:t>
      </w:r>
      <w:r>
        <w:t>a</w:t>
      </w:r>
      <w:r w:rsidR="006779C6">
        <w:t xml:space="preserve"> </w:t>
      </w:r>
      <w:r w:rsidR="00250BF9" w:rsidRPr="00250BF9">
        <w:t>&lt;term&gt;</w:t>
      </w:r>
      <w:r w:rsidRPr="00250BF9">
        <w:rPr>
          <w:bCs/>
        </w:rPr>
        <w:t>linear</w:t>
      </w:r>
      <w:r w:rsidR="006779C6">
        <w:rPr>
          <w:bCs/>
        </w:rPr>
        <w:t xml:space="preserve"> </w:t>
      </w:r>
      <w:r w:rsidRPr="00250BF9">
        <w:rPr>
          <w:bCs/>
        </w:rPr>
        <w:t>equation</w:t>
      </w:r>
      <w:r w:rsidR="00250BF9" w:rsidRPr="00250BF9">
        <w:rPr>
          <w:bCs/>
        </w:rPr>
        <w:t>&lt;/term&gt;</w:t>
      </w:r>
      <w:r>
        <w:t>.</w:t>
      </w:r>
    </w:p>
    <w:p w14:paraId="6E93101C" w14:textId="2EE6F15E" w:rsidR="00BB026A" w:rsidRDefault="003C5AF5" w:rsidP="003C5AF5">
      <w:r>
        <w:t>&lt;DEF</w:t>
      </w:r>
      <w:proofErr w:type="gramStart"/>
      <w:r>
        <w:t>&gt;</w:t>
      </w:r>
      <w:r w:rsidR="00625440">
        <w:t>[</w:t>
      </w:r>
      <w:proofErr w:type="gramEnd"/>
      <w:r w:rsidR="33B97A22" w:rsidRPr="33B97A22">
        <w:t>DEFINITION</w:t>
      </w:r>
      <w:r w:rsidR="00625440">
        <w:t>]</w:t>
      </w:r>
    </w:p>
    <w:p w14:paraId="1ADDE647" w14:textId="3A5A09F2" w:rsidR="00BB026A" w:rsidRDefault="00BB026A" w:rsidP="00CE021B">
      <w:pPr>
        <w:pStyle w:val="TX1"/>
      </w:pPr>
      <w:r>
        <w:t>A</w:t>
      </w:r>
      <w:r w:rsidR="006779C6">
        <w:t xml:space="preserve"> </w:t>
      </w:r>
      <w:r>
        <w:rPr>
          <w:b/>
        </w:rPr>
        <w:t>linear</w:t>
      </w:r>
      <w:r w:rsidR="006779C6">
        <w:rPr>
          <w:b/>
        </w:rPr>
        <w:t xml:space="preserve"> </w:t>
      </w:r>
      <w:r>
        <w:rPr>
          <w:b/>
        </w:rPr>
        <w:t>equation</w:t>
      </w:r>
      <w:r w:rsidR="006779C6">
        <w:t xml:space="preserve"> </w:t>
      </w:r>
      <w:r>
        <w:t>is</w:t>
      </w:r>
      <w:r w:rsidR="006779C6">
        <w:t xml:space="preserve"> </w:t>
      </w:r>
      <w:r>
        <w:t>an</w:t>
      </w:r>
      <w:r w:rsidR="006779C6">
        <w:t xml:space="preserve"> </w:t>
      </w:r>
      <w:r>
        <w:t>equation</w:t>
      </w:r>
      <w:r w:rsidR="006779C6">
        <w:t xml:space="preserve"> </w:t>
      </w:r>
      <w:r>
        <w:t>in</w:t>
      </w:r>
      <w:r w:rsidR="006779C6">
        <w:t xml:space="preserve"> </w:t>
      </w:r>
      <w:r>
        <w:t>one</w:t>
      </w:r>
      <w:r w:rsidR="006779C6">
        <w:t xml:space="preserve"> </w:t>
      </w:r>
      <w:r>
        <w:t>variable</w:t>
      </w:r>
      <w:r w:rsidR="006779C6">
        <w:t xml:space="preserve"> </w:t>
      </w:r>
      <w:r>
        <w:t>that</w:t>
      </w:r>
      <w:r w:rsidR="006779C6">
        <w:t xml:space="preserve"> </w:t>
      </w:r>
      <w:r>
        <w:t>can</w:t>
      </w:r>
      <w:r w:rsidR="006779C6">
        <w:t xml:space="preserve"> </w:t>
      </w:r>
      <w:r>
        <w:t>be</w:t>
      </w:r>
      <w:r w:rsidR="006779C6">
        <w:t xml:space="preserve"> </w:t>
      </w:r>
      <w:r>
        <w:t>written</w:t>
      </w:r>
      <w:r w:rsidR="006779C6">
        <w:t xml:space="preserve"> </w:t>
      </w:r>
      <w:r>
        <w:t>as</w:t>
      </w:r>
    </w:p>
    <w:p w14:paraId="576F18D3" w14:textId="6570A86C" w:rsidR="00CE021B" w:rsidRDefault="009417D2" w:rsidP="00A641BD">
      <w:pPr>
        <w:shd w:val="clear" w:color="auto" w:fill="FFFFFF" w:themeFill="background1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 w:rsidRPr="009417D2">
        <w:rPr>
          <w:rFonts w:ascii="Times New Roman" w:eastAsia="Times New Roman" w:hAnsi="Times New Roman" w:cs="Times New Roman"/>
          <w:position w:val="-6"/>
        </w:rPr>
        <w:object w:dxaOrig="1080" w:dyaOrig="279" w14:anchorId="68AB8EA7">
          <v:shape id="_x0000_i1241" type="#_x0000_t75" style="width:54pt;height:13.8pt" o:ole="">
            <v:imagedata r:id="rId481" o:title=""/>
          </v:shape>
          <o:OLEObject Type="Embed" ProgID="Equation.DSMT4" ShapeID="_x0000_i1241" DrawAspect="Content" ObjectID="_1702150299" r:id="rId482"/>
        </w:object>
      </w:r>
      <w:r>
        <w:rPr>
          <w:rFonts w:ascii="Times New Roman" w:eastAsia="Times New Roman" w:hAnsi="Times New Roman" w:cs="Times New Roman"/>
        </w:rPr>
        <w:t xml:space="preserve"> </w:t>
      </w:r>
      <w:proofErr w:type="gramStart"/>
      <w:r w:rsidR="33B97A22" w:rsidRPr="33B97A22">
        <w:rPr>
          <w:rFonts w:ascii="Times New Roman" w:eastAsia="Times New Roman" w:hAnsi="Times New Roman" w:cs="Times New Roman"/>
        </w:rPr>
        <w:t>where</w:t>
      </w:r>
      <w:proofErr w:type="gramEnd"/>
      <w:r w:rsidR="006779C6">
        <w:rPr>
          <w:rFonts w:ascii="Times New Roman" w:eastAsia="Times New Roman" w:hAnsi="Times New Roman" w:cs="Times New Roman"/>
        </w:rPr>
        <w:t xml:space="preserve"> </w:t>
      </w:r>
      <w:r w:rsidR="33B97A22" w:rsidRPr="33B97A22">
        <w:rPr>
          <w:rFonts w:ascii="Times New Roman" w:eastAsia="Times New Roman" w:hAnsi="Times New Roman" w:cs="Times New Roman"/>
          <w:i/>
          <w:iCs/>
        </w:rPr>
        <w:t>a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33B97A22" w:rsidRPr="33B97A22">
        <w:rPr>
          <w:rFonts w:ascii="Times New Roman" w:eastAsia="Times New Roman" w:hAnsi="Times New Roman" w:cs="Times New Roman"/>
        </w:rPr>
        <w:t>and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33B97A22" w:rsidRPr="33B97A22">
        <w:rPr>
          <w:rFonts w:ascii="Times New Roman" w:eastAsia="Times New Roman" w:hAnsi="Times New Roman" w:cs="Times New Roman"/>
          <w:i/>
          <w:iCs/>
        </w:rPr>
        <w:t>b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33B97A22" w:rsidRPr="33B97A22">
        <w:rPr>
          <w:rFonts w:ascii="Times New Roman" w:eastAsia="Times New Roman" w:hAnsi="Times New Roman" w:cs="Times New Roman"/>
        </w:rPr>
        <w:t>ar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33B97A22" w:rsidRPr="33B97A22">
        <w:rPr>
          <w:rFonts w:ascii="Times New Roman" w:eastAsia="Times New Roman" w:hAnsi="Times New Roman" w:cs="Times New Roman"/>
        </w:rPr>
        <w:t>real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33B97A22" w:rsidRPr="33B97A22">
        <w:rPr>
          <w:rFonts w:ascii="Times New Roman" w:eastAsia="Times New Roman" w:hAnsi="Times New Roman" w:cs="Times New Roman"/>
        </w:rPr>
        <w:t>number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33B97A22" w:rsidRPr="33B97A22">
        <w:rPr>
          <w:rFonts w:ascii="Times New Roman" w:eastAsia="Times New Roman" w:hAnsi="Times New Roman" w:cs="Times New Roman"/>
        </w:rPr>
        <w:t>and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33B97A22" w:rsidRPr="33B97A22">
        <w:rPr>
          <w:rFonts w:ascii="Times New Roman" w:eastAsia="Times New Roman" w:hAnsi="Times New Roman" w:cs="Times New Roman"/>
          <w:i/>
          <w:iCs/>
        </w:rPr>
        <w:t>a</w:t>
      </w:r>
      <w:sdt>
        <w:sdtPr>
          <w:tag w:val="goog_rdk_0"/>
          <w:id w:val="962154619"/>
        </w:sdtPr>
        <w:sdtContent>
          <w:r w:rsidR="006779C6">
            <w:rPr>
              <w:rFonts w:ascii="Gungsuh" w:eastAsia="Gungsuh" w:hAnsi="Gungsuh" w:cs="Gungsuh"/>
            </w:rPr>
            <w:t xml:space="preserve"> </w:t>
          </w:r>
          <w:r w:rsidR="33B97A22" w:rsidRPr="33B97A22">
            <w:rPr>
              <w:rFonts w:ascii="Gungsuh" w:eastAsia="Gungsuh" w:hAnsi="Gungsuh" w:cs="Gungsuh"/>
            </w:rPr>
            <w:t>≠</w:t>
          </w:r>
          <w:r w:rsidR="006779C6">
            <w:rPr>
              <w:rFonts w:ascii="Gungsuh" w:eastAsia="Gungsuh" w:hAnsi="Gungsuh" w:cs="Gungsuh"/>
            </w:rPr>
            <w:t xml:space="preserve"> </w:t>
          </w:r>
          <w:r w:rsidR="33B97A22" w:rsidRPr="33B97A22">
            <w:rPr>
              <w:rFonts w:ascii="Gungsuh" w:eastAsia="Gungsuh" w:hAnsi="Gungsuh" w:cs="Gungsuh"/>
            </w:rPr>
            <w:t>0,</w:t>
          </w:r>
          <w:r w:rsidR="006779C6">
            <w:rPr>
              <w:rFonts w:ascii="Gungsuh" w:eastAsia="Gungsuh" w:hAnsi="Gungsuh" w:cs="Gungsuh"/>
            </w:rPr>
            <w:t xml:space="preserve"> </w:t>
          </w:r>
        </w:sdtContent>
      </w:sdt>
      <w:r w:rsidR="33B97A22" w:rsidRPr="33B97A22">
        <w:rPr>
          <w:rFonts w:ascii="Times New Roman" w:eastAsia="Times New Roman" w:hAnsi="Times New Roman" w:cs="Times New Roman"/>
          <w:i/>
          <w:iCs/>
        </w:rPr>
        <w:t>a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33B97A22" w:rsidRPr="33B97A22">
        <w:rPr>
          <w:rFonts w:ascii="Times New Roman" w:eastAsia="Times New Roman" w:hAnsi="Times New Roman" w:cs="Times New Roman"/>
        </w:rPr>
        <w:t>i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33B97A22" w:rsidRPr="33B97A22">
        <w:rPr>
          <w:rFonts w:ascii="Times New Roman" w:eastAsia="Times New Roman" w:hAnsi="Times New Roman" w:cs="Times New Roman"/>
        </w:rPr>
        <w:t>th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33B97A22" w:rsidRPr="33B97A22">
        <w:rPr>
          <w:rFonts w:ascii="Times New Roman" w:eastAsia="Times New Roman" w:hAnsi="Times New Roman" w:cs="Times New Roman"/>
        </w:rPr>
        <w:t>coefficient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33B97A22" w:rsidRPr="33B97A22">
        <w:rPr>
          <w:rFonts w:ascii="Times New Roman" w:eastAsia="Times New Roman" w:hAnsi="Times New Roman" w:cs="Times New Roman"/>
        </w:rPr>
        <w:t>of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33B97A22" w:rsidRPr="33B97A22">
        <w:rPr>
          <w:rFonts w:ascii="Times New Roman" w:eastAsia="Times New Roman" w:hAnsi="Times New Roman" w:cs="Times New Roman"/>
          <w:i/>
          <w:iCs/>
        </w:rPr>
        <w:t>x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33B97A22" w:rsidRPr="33B97A22">
        <w:rPr>
          <w:rFonts w:ascii="Times New Roman" w:eastAsia="Times New Roman" w:hAnsi="Times New Roman" w:cs="Times New Roman"/>
        </w:rPr>
        <w:t>and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33B97A22" w:rsidRPr="33B97A22">
        <w:rPr>
          <w:rFonts w:ascii="Times New Roman" w:eastAsia="Times New Roman" w:hAnsi="Times New Roman" w:cs="Times New Roman"/>
          <w:i/>
          <w:iCs/>
        </w:rPr>
        <w:t>b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33B97A22" w:rsidRPr="33B97A22">
        <w:rPr>
          <w:rFonts w:ascii="Times New Roman" w:eastAsia="Times New Roman" w:hAnsi="Times New Roman" w:cs="Times New Roman"/>
        </w:rPr>
        <w:t>i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33B97A22" w:rsidRPr="33B97A22">
        <w:rPr>
          <w:rFonts w:ascii="Times New Roman" w:eastAsia="Times New Roman" w:hAnsi="Times New Roman" w:cs="Times New Roman"/>
        </w:rPr>
        <w:t>th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33B97A22" w:rsidRPr="33B97A22">
        <w:rPr>
          <w:rFonts w:ascii="Times New Roman" w:eastAsia="Times New Roman" w:hAnsi="Times New Roman" w:cs="Times New Roman"/>
        </w:rPr>
        <w:t>constant.</w:t>
      </w:r>
    </w:p>
    <w:p w14:paraId="72602D3F" w14:textId="5C183AD5" w:rsidR="00BB026A" w:rsidRDefault="33B97A22" w:rsidP="00CE021B">
      <w:r w:rsidRPr="33B97A22">
        <w:t>&lt;END&gt;</w:t>
      </w:r>
    </w:p>
    <w:p w14:paraId="6D5D5DB4" w14:textId="53A57F91" w:rsidR="00AA66D6" w:rsidRDefault="33B97A22" w:rsidP="00CE021B">
      <w:pPr>
        <w:pStyle w:val="TX1"/>
      </w:pPr>
      <w:r w:rsidRPr="33B97A22">
        <w:t>To</w:t>
      </w:r>
      <w:r w:rsidR="006779C6">
        <w:t xml:space="preserve"> </w:t>
      </w:r>
      <w:r w:rsidRPr="33B97A22">
        <w:t>solve</w:t>
      </w:r>
      <w:r w:rsidR="006779C6">
        <w:t xml:space="preserve"> </w:t>
      </w:r>
      <w:r w:rsidRPr="33B97A22">
        <w:t>a</w:t>
      </w:r>
      <w:r w:rsidR="006779C6">
        <w:t xml:space="preserve"> </w:t>
      </w:r>
      <w:r w:rsidRPr="33B97A22">
        <w:t>linear</w:t>
      </w:r>
      <w:r w:rsidR="006779C6">
        <w:t xml:space="preserve"> </w:t>
      </w:r>
      <w:r w:rsidRPr="33B97A22">
        <w:t>equation,</w:t>
      </w:r>
      <w:r w:rsidR="006779C6">
        <w:t xml:space="preserve"> </w:t>
      </w:r>
      <w:r w:rsidRPr="33B97A22">
        <w:t>it</w:t>
      </w:r>
      <w:r w:rsidR="006779C6">
        <w:t xml:space="preserve"> </w:t>
      </w:r>
      <w:r w:rsidRPr="33B97A22">
        <w:t>is</w:t>
      </w:r>
      <w:r w:rsidR="006779C6">
        <w:t xml:space="preserve"> </w:t>
      </w:r>
      <w:r w:rsidRPr="33B97A22">
        <w:t>a</w:t>
      </w:r>
      <w:r w:rsidR="006779C6">
        <w:t xml:space="preserve"> </w:t>
      </w:r>
      <w:r w:rsidRPr="33B97A22">
        <w:t>good</w:t>
      </w:r>
      <w:r w:rsidR="006779C6">
        <w:t xml:space="preserve"> </w:t>
      </w:r>
      <w:r w:rsidRPr="33B97A22">
        <w:t>idea</w:t>
      </w:r>
      <w:r w:rsidR="006779C6">
        <w:t xml:space="preserve"> </w:t>
      </w:r>
      <w:r w:rsidRPr="33B97A22">
        <w:t>to</w:t>
      </w:r>
      <w:r w:rsidR="006779C6">
        <w:t xml:space="preserve"> </w:t>
      </w:r>
      <w:r w:rsidRPr="33B97A22">
        <w:t>have</w:t>
      </w:r>
      <w:r w:rsidR="006779C6">
        <w:t xml:space="preserve"> </w:t>
      </w:r>
      <w:r w:rsidRPr="33B97A22">
        <w:t>an</w:t>
      </w:r>
      <w:r w:rsidR="006779C6">
        <w:t xml:space="preserve"> </w:t>
      </w:r>
      <w:r w:rsidRPr="33B97A22">
        <w:t>overall</w:t>
      </w:r>
      <w:r w:rsidR="006779C6">
        <w:t xml:space="preserve"> </w:t>
      </w:r>
      <w:r w:rsidRPr="33B97A22">
        <w:t>strategy</w:t>
      </w:r>
      <w:r w:rsidR="006779C6">
        <w:t xml:space="preserve"> </w:t>
      </w:r>
      <w:r w:rsidRPr="33B97A22">
        <w:t>that</w:t>
      </w:r>
      <w:r w:rsidR="006779C6">
        <w:t xml:space="preserve"> </w:t>
      </w:r>
      <w:r w:rsidRPr="33B97A22">
        <w:t>can</w:t>
      </w:r>
      <w:r w:rsidR="006779C6">
        <w:t xml:space="preserve"> </w:t>
      </w:r>
      <w:r w:rsidRPr="33B97A22">
        <w:t>be</w:t>
      </w:r>
      <w:r w:rsidR="006779C6">
        <w:t xml:space="preserve"> </w:t>
      </w:r>
      <w:r w:rsidRPr="33B97A22">
        <w:t>used</w:t>
      </w:r>
      <w:r w:rsidR="006779C6">
        <w:t xml:space="preserve"> </w:t>
      </w:r>
      <w:r w:rsidRPr="33B97A22">
        <w:t>to</w:t>
      </w:r>
      <w:r w:rsidR="006779C6">
        <w:t xml:space="preserve"> </w:t>
      </w:r>
      <w:r w:rsidRPr="33B97A22">
        <w:t>solve</w:t>
      </w:r>
      <w:r w:rsidR="006779C6">
        <w:t xml:space="preserve"> </w:t>
      </w:r>
      <w:r w:rsidRPr="33B97A22">
        <w:t>any</w:t>
      </w:r>
      <w:r w:rsidR="006779C6">
        <w:t xml:space="preserve"> </w:t>
      </w:r>
      <w:r w:rsidRPr="33B97A22">
        <w:t>linear</w:t>
      </w:r>
      <w:r w:rsidR="006779C6">
        <w:t xml:space="preserve"> </w:t>
      </w:r>
      <w:r w:rsidRPr="33B97A22">
        <w:t>equation.</w:t>
      </w:r>
      <w:r w:rsidR="006779C6">
        <w:t xml:space="preserve"> </w:t>
      </w:r>
      <w:r w:rsidRPr="33B97A22">
        <w:t>In</w:t>
      </w:r>
      <w:r w:rsidR="006779C6">
        <w:t xml:space="preserve"> </w:t>
      </w:r>
      <w:r w:rsidRPr="33B97A22">
        <w:t>the</w:t>
      </w:r>
      <w:r w:rsidR="006779C6">
        <w:t xml:space="preserve"> </w:t>
      </w:r>
      <w:r w:rsidR="008B5FF5">
        <w:t>E</w:t>
      </w:r>
      <w:r w:rsidRPr="33B97A22">
        <w:t>xample</w:t>
      </w:r>
      <w:r w:rsidR="006779C6">
        <w:t xml:space="preserve"> </w:t>
      </w:r>
      <w:r w:rsidR="008B5FF5">
        <w:t>12</w:t>
      </w:r>
      <w:r w:rsidRPr="33B97A22">
        <w:t>,</w:t>
      </w:r>
      <w:r w:rsidR="006779C6">
        <w:t xml:space="preserve"> </w:t>
      </w:r>
      <w:r w:rsidRPr="33B97A22">
        <w:t>we</w:t>
      </w:r>
      <w:r w:rsidR="006779C6">
        <w:t xml:space="preserve"> </w:t>
      </w:r>
      <w:r w:rsidRPr="33B97A22">
        <w:t>will</w:t>
      </w:r>
      <w:r w:rsidR="006779C6">
        <w:t xml:space="preserve"> </w:t>
      </w:r>
      <w:r w:rsidRPr="33B97A22">
        <w:t>give</w:t>
      </w:r>
      <w:r w:rsidR="006779C6">
        <w:t xml:space="preserve"> </w:t>
      </w:r>
      <w:r w:rsidRPr="33B97A22">
        <w:t>the</w:t>
      </w:r>
      <w:r w:rsidR="006779C6">
        <w:t xml:space="preserve"> </w:t>
      </w:r>
      <w:r w:rsidRPr="33B97A22">
        <w:t>steps</w:t>
      </w:r>
      <w:r w:rsidR="006779C6">
        <w:t xml:space="preserve"> </w:t>
      </w:r>
      <w:r w:rsidRPr="33B97A22">
        <w:t>of</w:t>
      </w:r>
      <w:r w:rsidR="006779C6">
        <w:t xml:space="preserve"> </w:t>
      </w:r>
      <w:r w:rsidRPr="33B97A22">
        <w:t>a</w:t>
      </w:r>
      <w:r w:rsidR="006779C6">
        <w:t xml:space="preserve"> </w:t>
      </w:r>
      <w:r w:rsidRPr="33B97A22">
        <w:t>general</w:t>
      </w:r>
      <w:r w:rsidR="006779C6">
        <w:t xml:space="preserve"> </w:t>
      </w:r>
      <w:r w:rsidRPr="33B97A22">
        <w:t>strategy</w:t>
      </w:r>
      <w:r w:rsidR="006779C6">
        <w:t xml:space="preserve"> </w:t>
      </w:r>
      <w:r w:rsidRPr="33B97A22">
        <w:t>for</w:t>
      </w:r>
      <w:r w:rsidR="006779C6">
        <w:t xml:space="preserve"> </w:t>
      </w:r>
      <w:r w:rsidRPr="33B97A22">
        <w:t>solving</w:t>
      </w:r>
      <w:r w:rsidR="006779C6">
        <w:t xml:space="preserve"> </w:t>
      </w:r>
      <w:r w:rsidRPr="33B97A22">
        <w:t>any</w:t>
      </w:r>
      <w:r w:rsidR="006779C6">
        <w:t xml:space="preserve"> </w:t>
      </w:r>
      <w:r w:rsidRPr="33B97A22">
        <w:t>linear</w:t>
      </w:r>
      <w:r w:rsidR="006779C6">
        <w:t xml:space="preserve"> </w:t>
      </w:r>
      <w:r w:rsidRPr="33B97A22">
        <w:t>equation.</w:t>
      </w:r>
      <w:r w:rsidR="006779C6">
        <w:t xml:space="preserve"> </w:t>
      </w:r>
      <w:r w:rsidRPr="33B97A22">
        <w:t>Simplifying</w:t>
      </w:r>
      <w:r w:rsidR="006779C6">
        <w:t xml:space="preserve"> </w:t>
      </w:r>
      <w:r w:rsidRPr="33B97A22">
        <w:t>each</w:t>
      </w:r>
      <w:r w:rsidR="006779C6">
        <w:t xml:space="preserve"> </w:t>
      </w:r>
      <w:r w:rsidRPr="33B97A22">
        <w:t>side</w:t>
      </w:r>
      <w:r w:rsidR="006779C6">
        <w:t xml:space="preserve"> </w:t>
      </w:r>
      <w:r w:rsidRPr="33B97A22">
        <w:t>of</w:t>
      </w:r>
      <w:r w:rsidR="006779C6">
        <w:t xml:space="preserve"> </w:t>
      </w:r>
      <w:r w:rsidRPr="33B97A22">
        <w:t>the</w:t>
      </w:r>
      <w:r w:rsidR="006779C6">
        <w:t xml:space="preserve"> </w:t>
      </w:r>
      <w:r w:rsidRPr="33B97A22">
        <w:t>equation</w:t>
      </w:r>
      <w:r w:rsidR="006779C6">
        <w:t xml:space="preserve"> </w:t>
      </w:r>
      <w:r w:rsidRPr="33B97A22">
        <w:t>as</w:t>
      </w:r>
      <w:r w:rsidR="006779C6">
        <w:t xml:space="preserve"> </w:t>
      </w:r>
      <w:r w:rsidRPr="33B97A22">
        <w:t>much</w:t>
      </w:r>
      <w:r w:rsidR="006779C6">
        <w:t xml:space="preserve"> </w:t>
      </w:r>
      <w:r w:rsidRPr="33B97A22">
        <w:t>as</w:t>
      </w:r>
      <w:r w:rsidR="006779C6">
        <w:t xml:space="preserve"> </w:t>
      </w:r>
      <w:r w:rsidRPr="33B97A22">
        <w:t>possible</w:t>
      </w:r>
      <w:r w:rsidR="006779C6">
        <w:t xml:space="preserve"> </w:t>
      </w:r>
      <w:r w:rsidRPr="33B97A22">
        <w:t>first</w:t>
      </w:r>
      <w:r w:rsidR="006779C6">
        <w:t xml:space="preserve"> </w:t>
      </w:r>
      <w:r w:rsidRPr="33B97A22">
        <w:t>makes</w:t>
      </w:r>
      <w:r w:rsidR="006779C6">
        <w:t xml:space="preserve"> </w:t>
      </w:r>
      <w:r w:rsidRPr="33B97A22">
        <w:t>the</w:t>
      </w:r>
      <w:r w:rsidR="006779C6">
        <w:t xml:space="preserve"> </w:t>
      </w:r>
      <w:r w:rsidRPr="33B97A22">
        <w:t>rest</w:t>
      </w:r>
      <w:r w:rsidR="006779C6">
        <w:t xml:space="preserve"> </w:t>
      </w:r>
      <w:r w:rsidRPr="33B97A22">
        <w:t>of</w:t>
      </w:r>
      <w:r w:rsidR="006779C6">
        <w:t xml:space="preserve"> </w:t>
      </w:r>
      <w:r w:rsidRPr="33B97A22">
        <w:t>the</w:t>
      </w:r>
      <w:r w:rsidR="006779C6">
        <w:t xml:space="preserve"> </w:t>
      </w:r>
      <w:r w:rsidRPr="33B97A22">
        <w:t>steps</w:t>
      </w:r>
      <w:r w:rsidR="006779C6">
        <w:t xml:space="preserve"> </w:t>
      </w:r>
      <w:r w:rsidRPr="33B97A22">
        <w:t>easier.</w:t>
      </w:r>
    </w:p>
    <w:p w14:paraId="31E0B389" w14:textId="392807DD" w:rsidR="00AA66D6" w:rsidRDefault="00625440" w:rsidP="003C5AF5">
      <w:bookmarkStart w:id="93" w:name="_Hlk78459171"/>
      <w:r>
        <w:t>&lt;</w:t>
      </w:r>
      <w:proofErr w:type="gramStart"/>
      <w:r>
        <w:t>example&gt;</w:t>
      </w:r>
      <w:proofErr w:type="gramEnd"/>
      <w:r w:rsidR="00AA66D6" w:rsidRPr="002C7332">
        <w:t>EXAMPLE</w:t>
      </w:r>
      <w:r w:rsidR="006779C6">
        <w:t xml:space="preserve"> </w:t>
      </w:r>
      <w:r w:rsidR="00AA66D6">
        <w:t>1</w:t>
      </w:r>
      <w:r w:rsidR="008B5FF5">
        <w:t>2</w:t>
      </w:r>
      <w:r w:rsidR="00B50A8A">
        <w:t>—</w:t>
      </w:r>
      <w:r>
        <w:t>&lt;title&gt;</w:t>
      </w:r>
      <w:r w:rsidR="00AA66D6" w:rsidRPr="00345ACE">
        <w:t>Solv</w:t>
      </w:r>
      <w:r w:rsidR="00BB026A" w:rsidRPr="00AE2C99">
        <w:t>ing</w:t>
      </w:r>
      <w:r w:rsidR="006779C6">
        <w:t xml:space="preserve"> </w:t>
      </w:r>
      <w:r w:rsidR="00AA66D6" w:rsidRPr="00FE6F0A">
        <w:t>a</w:t>
      </w:r>
      <w:r w:rsidR="006779C6">
        <w:t xml:space="preserve"> </w:t>
      </w:r>
      <w:r w:rsidR="00AA66D6" w:rsidRPr="00FE6F0A">
        <w:t>Linear</w:t>
      </w:r>
      <w:r w:rsidR="006779C6">
        <w:t xml:space="preserve"> </w:t>
      </w:r>
      <w:r w:rsidR="00AA66D6" w:rsidRPr="00FE6F0A">
        <w:t>Equation</w:t>
      </w:r>
      <w:r w:rsidR="006779C6">
        <w:t xml:space="preserve"> </w:t>
      </w:r>
      <w:r w:rsidR="00AA66D6" w:rsidRPr="00FE6F0A">
        <w:t>Using</w:t>
      </w:r>
      <w:r w:rsidR="006779C6">
        <w:t xml:space="preserve"> </w:t>
      </w:r>
      <w:r w:rsidR="00AA66D6" w:rsidRPr="00FE6F0A">
        <w:t>a</w:t>
      </w:r>
      <w:r w:rsidR="006779C6">
        <w:t xml:space="preserve"> </w:t>
      </w:r>
      <w:r w:rsidR="00AA66D6" w:rsidRPr="00FE6F0A">
        <w:t>General</w:t>
      </w:r>
      <w:r w:rsidR="006779C6">
        <w:t xml:space="preserve"> </w:t>
      </w:r>
      <w:r w:rsidR="00AA66D6" w:rsidRPr="00FE6F0A">
        <w:t>Strategy</w:t>
      </w:r>
      <w:r>
        <w:t>&lt;/title&gt;</w:t>
      </w:r>
      <w:r w:rsidR="006779C6">
        <w:t xml:space="preserve"> </w:t>
      </w:r>
    </w:p>
    <w:p w14:paraId="50CC49BF" w14:textId="5E3DDC83" w:rsidR="00CE021B" w:rsidRDefault="00CE021B" w:rsidP="00CE021B">
      <w:r>
        <w:t>&lt;EXERCISE&gt;</w:t>
      </w:r>
    </w:p>
    <w:p w14:paraId="06417106" w14:textId="1799A815" w:rsidR="00CE021B" w:rsidRDefault="00CE021B" w:rsidP="00CE021B">
      <w:r>
        <w:t>&lt;PROBLEM&gt;</w:t>
      </w:r>
    </w:p>
    <w:bookmarkEnd w:id="93"/>
    <w:p w14:paraId="14544D0A" w14:textId="5D44FF16" w:rsidR="00AA66D6" w:rsidRPr="00BB026A" w:rsidRDefault="00AA66D6" w:rsidP="00CE021B">
      <w:pPr>
        <w:pStyle w:val="TX1"/>
      </w:pPr>
      <w:commentRangeStart w:id="94"/>
      <w:r w:rsidRPr="00BB026A">
        <w:t>Solve</w:t>
      </w:r>
      <w:commentRangeEnd w:id="94"/>
      <w:r w:rsidR="0049083B">
        <w:rPr>
          <w:rStyle w:val="CommentReference"/>
        </w:rPr>
        <w:commentReference w:id="94"/>
      </w:r>
      <w:r w:rsidRPr="00BB026A">
        <w:t>:</w:t>
      </w:r>
      <w:r w:rsidR="006779C6">
        <w:t xml:space="preserve"> </w:t>
      </w:r>
      <w:r w:rsidR="009417D2" w:rsidRPr="009417D2">
        <w:rPr>
          <w:position w:val="-10"/>
        </w:rPr>
        <w:object w:dxaOrig="2220" w:dyaOrig="320" w14:anchorId="1E15C7AC">
          <v:shape id="_x0000_i1242" type="#_x0000_t75" style="width:111pt;height:16.2pt" o:ole="">
            <v:imagedata r:id="rId483" o:title=""/>
          </v:shape>
          <o:OLEObject Type="Embed" ProgID="Equation.DSMT4" ShapeID="_x0000_i1242" DrawAspect="Content" ObjectID="_1702150300" r:id="rId484"/>
        </w:object>
      </w:r>
      <w:r w:rsidR="009417D2">
        <w:t xml:space="preserve"> </w:t>
      </w:r>
    </w:p>
    <w:p w14:paraId="011C29F1" w14:textId="1FA8B25A" w:rsidR="00AA66D6" w:rsidRDefault="00A641BD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&lt;SOLUTION&gt;</w:t>
      </w:r>
    </w:p>
    <w:tbl>
      <w:tblPr>
        <w:tblStyle w:val="TableGrid"/>
        <w:tblW w:w="8865" w:type="dxa"/>
        <w:tblLayout w:type="fixed"/>
        <w:tblLook w:val="0600" w:firstRow="0" w:lastRow="0" w:firstColumn="0" w:lastColumn="0" w:noHBand="1" w:noVBand="1"/>
      </w:tblPr>
      <w:tblGrid>
        <w:gridCol w:w="2970"/>
        <w:gridCol w:w="2985"/>
        <w:gridCol w:w="2910"/>
      </w:tblGrid>
      <w:tr w:rsidR="00AA66D6" w14:paraId="6A797460" w14:textId="77777777" w:rsidTr="00CE021B">
        <w:trPr>
          <w:trHeight w:val="1835"/>
        </w:trPr>
        <w:tc>
          <w:tcPr>
            <w:tcW w:w="2970" w:type="dxa"/>
          </w:tcPr>
          <w:p w14:paraId="3081A398" w14:textId="3210BF9E" w:rsidR="00AA66D6" w:rsidRDefault="00AA66D6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Step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1.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Simplify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each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sid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of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h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equation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a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much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a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possible.</w:t>
            </w:r>
          </w:p>
        </w:tc>
        <w:tc>
          <w:tcPr>
            <w:tcW w:w="2985" w:type="dxa"/>
          </w:tcPr>
          <w:p w14:paraId="786DDC07" w14:textId="2CBCB95C" w:rsidR="00AA66D6" w:rsidRDefault="00AA66D6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Us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h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Distributiv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Property.</w:t>
            </w:r>
          </w:p>
          <w:p w14:paraId="299EEDC5" w14:textId="27829957" w:rsidR="00AA66D6" w:rsidRDefault="00AA66D6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Notic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hat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each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sid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of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h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equation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i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now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simplified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a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much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a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possible.</w:t>
            </w:r>
          </w:p>
        </w:tc>
        <w:tc>
          <w:tcPr>
            <w:tcW w:w="2910" w:type="dxa"/>
          </w:tcPr>
          <w:p w14:paraId="51146C1E" w14:textId="3323D3B8" w:rsidR="00AA66D6" w:rsidRDefault="009417D2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 w:rsidRPr="009417D2">
              <w:rPr>
                <w:rFonts w:ascii="Times New Roman" w:eastAsia="Times New Roman" w:hAnsi="Times New Roman" w:cs="Times New Roman"/>
                <w:position w:val="-10"/>
              </w:rPr>
              <w:object w:dxaOrig="1880" w:dyaOrig="320" w14:anchorId="6170BEC2">
                <v:shape id="_x0000_i1243" type="#_x0000_t75" style="width:94.2pt;height:16.2pt" o:ole="">
                  <v:imagedata r:id="rId485" o:title=""/>
                </v:shape>
                <o:OLEObject Type="Embed" ProgID="Equation.DSMT4" ShapeID="_x0000_i1243" DrawAspect="Content" ObjectID="_1702150301" r:id="rId486"/>
              </w:objec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178494AA" w14:textId="771C6AEF" w:rsidR="00AA66D6" w:rsidRDefault="009417D2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 w:rsidRPr="009417D2">
              <w:rPr>
                <w:rFonts w:ascii="Times New Roman" w:eastAsia="Times New Roman" w:hAnsi="Times New Roman" w:cs="Times New Roman"/>
                <w:position w:val="-6"/>
              </w:rPr>
              <w:object w:dxaOrig="1880" w:dyaOrig="279" w14:anchorId="7AA38B27">
                <v:shape id="_x0000_i1244" type="#_x0000_t75" style="width:94.2pt;height:13.8pt" o:ole="">
                  <v:imagedata r:id="rId487" o:title=""/>
                </v:shape>
                <o:OLEObject Type="Embed" ProgID="Equation.DSMT4" ShapeID="_x0000_i1244" DrawAspect="Content" ObjectID="_1702150302" r:id="rId488"/>
              </w:objec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54480876" w14:textId="0F311E05" w:rsidR="00AA66D6" w:rsidRDefault="009417D2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 w:rsidRPr="009417D2">
              <w:rPr>
                <w:rFonts w:ascii="Times New Roman" w:eastAsia="Times New Roman" w:hAnsi="Times New Roman" w:cs="Times New Roman"/>
                <w:position w:val="-6"/>
              </w:rPr>
              <w:object w:dxaOrig="1660" w:dyaOrig="279" w14:anchorId="20C3BB6F">
                <v:shape id="_x0000_i1245" type="#_x0000_t75" style="width:82.8pt;height:13.8pt" o:ole="">
                  <v:imagedata r:id="rId489" o:title=""/>
                </v:shape>
                <o:OLEObject Type="Embed" ProgID="Equation.DSMT4" ShapeID="_x0000_i1245" DrawAspect="Content" ObjectID="_1702150303" r:id="rId490"/>
              </w:objec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  <w:tr w:rsidR="00AA66D6" w14:paraId="17BB5E8D" w14:textId="77777777" w:rsidTr="00CE021B">
        <w:trPr>
          <w:trHeight w:val="1040"/>
        </w:trPr>
        <w:tc>
          <w:tcPr>
            <w:tcW w:w="2970" w:type="dxa"/>
          </w:tcPr>
          <w:p w14:paraId="50727B17" w14:textId="4A1221D9" w:rsidR="00AA66D6" w:rsidRDefault="00AA66D6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Step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2.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Collect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all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variabl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erm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on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on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sid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of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h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equation.</w:t>
            </w:r>
          </w:p>
        </w:tc>
        <w:tc>
          <w:tcPr>
            <w:tcW w:w="2985" w:type="dxa"/>
          </w:tcPr>
          <w:p w14:paraId="52E8F0A1" w14:textId="2B87E942" w:rsidR="00AA66D6" w:rsidRDefault="00AA66D6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Nothing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o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do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–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all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/>
              </w:rPr>
              <w:t>n</w:t>
            </w:r>
            <w:r>
              <w:rPr>
                <w:rFonts w:ascii="Times New Roman" w:eastAsia="Times New Roman" w:hAnsi="Times New Roman" w:cs="Times New Roman"/>
              </w:rPr>
              <w:t>-term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ar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on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h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left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side.</w:t>
            </w:r>
          </w:p>
        </w:tc>
        <w:tc>
          <w:tcPr>
            <w:tcW w:w="2910" w:type="dxa"/>
          </w:tcPr>
          <w:p w14:paraId="4D643112" w14:textId="2AE8DB54" w:rsidR="00AA66D6" w:rsidRDefault="006779C6" w:rsidP="009417D2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r w:rsidR="009417D2" w:rsidRPr="009417D2">
              <w:rPr>
                <w:rFonts w:ascii="Times New Roman" w:eastAsia="Times New Roman" w:hAnsi="Times New Roman" w:cs="Times New Roman"/>
                <w:position w:val="-6"/>
              </w:rPr>
              <w:object w:dxaOrig="1660" w:dyaOrig="279" w14:anchorId="598A376D">
                <v:shape id="_x0000_i1246" type="#_x0000_t75" style="width:82.8pt;height:13.8pt" o:ole="">
                  <v:imagedata r:id="rId491" o:title=""/>
                </v:shape>
                <o:OLEObject Type="Embed" ProgID="Equation.DSMT4" ShapeID="_x0000_i1246" DrawAspect="Content" ObjectID="_1702150304" r:id="rId492"/>
              </w:object>
            </w:r>
            <w:r w:rsidR="009417D2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  <w:tr w:rsidR="00AA66D6" w14:paraId="1DBA5D61" w14:textId="77777777" w:rsidTr="00CE021B">
        <w:trPr>
          <w:trHeight w:val="1280"/>
        </w:trPr>
        <w:tc>
          <w:tcPr>
            <w:tcW w:w="2970" w:type="dxa"/>
          </w:tcPr>
          <w:p w14:paraId="0A2706FE" w14:textId="24498735" w:rsidR="00AA66D6" w:rsidRDefault="00AA66D6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Step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3.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Collect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constant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erm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on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h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other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sid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of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h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equation.</w:t>
            </w:r>
          </w:p>
        </w:tc>
        <w:tc>
          <w:tcPr>
            <w:tcW w:w="2985" w:type="dxa"/>
          </w:tcPr>
          <w:p w14:paraId="1643E17E" w14:textId="679FD8A4" w:rsidR="00AA66D6" w:rsidRDefault="00AA66D6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To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get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constants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only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on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h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right,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add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29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o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each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side.</w:t>
            </w:r>
          </w:p>
          <w:p w14:paraId="452E607C" w14:textId="77777777" w:rsidR="00AA66D6" w:rsidRDefault="00AA66D6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Simplify.</w:t>
            </w:r>
          </w:p>
        </w:tc>
        <w:tc>
          <w:tcPr>
            <w:tcW w:w="2910" w:type="dxa"/>
          </w:tcPr>
          <w:p w14:paraId="1F385A5A" w14:textId="0D00D89D" w:rsidR="00AA66D6" w:rsidRDefault="009417D2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  <w:color w:val="FF0000"/>
              </w:rPr>
            </w:pPr>
            <w:r w:rsidRPr="009417D2">
              <w:rPr>
                <w:rFonts w:ascii="Times New Roman" w:eastAsia="Times New Roman" w:hAnsi="Times New Roman" w:cs="Times New Roman"/>
                <w:color w:val="FF0000"/>
                <w:position w:val="-6"/>
              </w:rPr>
              <w:object w:dxaOrig="2659" w:dyaOrig="279" w14:anchorId="609EFBFE">
                <v:shape id="_x0000_i1247" type="#_x0000_t75" style="width:133.2pt;height:13.8pt" o:ole="">
                  <v:imagedata r:id="rId493" o:title=""/>
                </v:shape>
                <o:OLEObject Type="Embed" ProgID="Equation.DSMT4" ShapeID="_x0000_i1247" DrawAspect="Content" ObjectID="_1702150305" r:id="rId494"/>
              </w:object>
            </w:r>
            <w:r>
              <w:rPr>
                <w:rFonts w:ascii="Times New Roman" w:eastAsia="Times New Roman" w:hAnsi="Times New Roman" w:cs="Times New Roman"/>
                <w:color w:val="FF0000"/>
              </w:rPr>
              <w:t xml:space="preserve"> </w:t>
            </w:r>
          </w:p>
          <w:p w14:paraId="4FEEF859" w14:textId="5C6655C6" w:rsidR="00AA66D6" w:rsidRDefault="006F4A8B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 w:rsidRPr="006F4A8B">
              <w:rPr>
                <w:rFonts w:ascii="Times New Roman" w:eastAsia="Times New Roman" w:hAnsi="Times New Roman" w:cs="Times New Roman"/>
                <w:position w:val="-6"/>
              </w:rPr>
              <w:object w:dxaOrig="859" w:dyaOrig="279" w14:anchorId="4CDA6AC1">
                <v:shape id="_x0000_i1248" type="#_x0000_t75" style="width:43.2pt;height:13.8pt" o:ole="">
                  <v:imagedata r:id="rId495" o:title=""/>
                </v:shape>
                <o:OLEObject Type="Embed" ProgID="Equation.DSMT4" ShapeID="_x0000_i1248" DrawAspect="Content" ObjectID="_1702150306" r:id="rId496"/>
              </w:objec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  <w:tr w:rsidR="00AA66D6" w14:paraId="0C744042" w14:textId="77777777" w:rsidTr="00CE021B">
        <w:trPr>
          <w:trHeight w:val="1040"/>
        </w:trPr>
        <w:tc>
          <w:tcPr>
            <w:tcW w:w="2970" w:type="dxa"/>
          </w:tcPr>
          <w:p w14:paraId="119D0D0F" w14:textId="4F74723E" w:rsidR="00AA66D6" w:rsidRDefault="00AA66D6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Step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4.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Mak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h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coefficient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of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h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variabl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erm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equal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o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1.</w:t>
            </w:r>
          </w:p>
        </w:tc>
        <w:tc>
          <w:tcPr>
            <w:tcW w:w="2985" w:type="dxa"/>
          </w:tcPr>
          <w:p w14:paraId="510AC27A" w14:textId="71B98EEC" w:rsidR="00AA66D6" w:rsidRDefault="00AA66D6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Divid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each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sid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by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7.</w:t>
            </w:r>
          </w:p>
          <w:p w14:paraId="24D3ADD8" w14:textId="77777777" w:rsidR="00AA66D6" w:rsidRDefault="00AA66D6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Simplify.</w:t>
            </w:r>
          </w:p>
        </w:tc>
        <w:tc>
          <w:tcPr>
            <w:tcW w:w="2910" w:type="dxa"/>
          </w:tcPr>
          <w:p w14:paraId="108C83FD" w14:textId="69B4D1AF" w:rsidR="0049083B" w:rsidRDefault="006A122D" w:rsidP="00CE2C8A">
            <w:pPr>
              <w:shd w:val="clear" w:color="auto" w:fill="FFFFFF"/>
              <w:spacing w:line="480" w:lineRule="auto"/>
              <w:rPr>
                <w:rFonts w:ascii="Times New Roman" w:eastAsia="Times New Roman" w:hAnsi="Times New Roman" w:cs="Times New Roman"/>
                <w:color w:val="FF0000"/>
                <w:highlight w:val="yellow"/>
              </w:rPr>
            </w:pPr>
            <w:r w:rsidRPr="006A122D">
              <w:rPr>
                <w:position w:val="-22"/>
              </w:rPr>
              <w:object w:dxaOrig="780" w:dyaOrig="580" w14:anchorId="55481EEF">
                <v:shape id="_x0000_i1156" type="#_x0000_t75" style="width:39pt;height:28.8pt" o:ole="">
                  <v:imagedata r:id="rId497" o:title=""/>
                </v:shape>
                <o:OLEObject Type="Embed" ProgID="Equation.DSMT4" ShapeID="_x0000_i1156" DrawAspect="Content" ObjectID="_1702150307" r:id="rId498"/>
              </w:object>
            </w:r>
          </w:p>
          <w:p w14:paraId="72C50C42" w14:textId="5F1D935B" w:rsidR="00AA66D6" w:rsidRDefault="006F4A8B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  <w:color w:val="0070C0"/>
              </w:rPr>
            </w:pPr>
            <w:r w:rsidRPr="006F4A8B">
              <w:rPr>
                <w:rFonts w:ascii="Times New Roman" w:eastAsia="Times New Roman" w:hAnsi="Times New Roman" w:cs="Times New Roman"/>
                <w:color w:val="0070C0"/>
                <w:position w:val="-6"/>
              </w:rPr>
              <w:object w:dxaOrig="560" w:dyaOrig="279" w14:anchorId="4EB2AA16">
                <v:shape id="_x0000_i1249" type="#_x0000_t75" style="width:28.2pt;height:13.8pt" o:ole="">
                  <v:imagedata r:id="rId499" o:title=""/>
                </v:shape>
                <o:OLEObject Type="Embed" ProgID="Equation.DSMT4" ShapeID="_x0000_i1249" DrawAspect="Content" ObjectID="_1702150308" r:id="rId500"/>
              </w:object>
            </w:r>
            <w:r>
              <w:rPr>
                <w:rFonts w:ascii="Times New Roman" w:eastAsia="Times New Roman" w:hAnsi="Times New Roman" w:cs="Times New Roman"/>
                <w:color w:val="0070C0"/>
              </w:rPr>
              <w:t xml:space="preserve"> </w:t>
            </w:r>
          </w:p>
        </w:tc>
      </w:tr>
      <w:tr w:rsidR="00AA66D6" w14:paraId="75C0A0B5" w14:textId="77777777" w:rsidTr="00CE021B">
        <w:trPr>
          <w:trHeight w:val="3065"/>
        </w:trPr>
        <w:tc>
          <w:tcPr>
            <w:tcW w:w="2970" w:type="dxa"/>
          </w:tcPr>
          <w:p w14:paraId="62D1D640" w14:textId="33987C88" w:rsidR="00AA66D6" w:rsidRDefault="00AA66D6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Step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5.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Check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the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="0063537E">
              <w:rPr>
                <w:rFonts w:ascii="Times New Roman" w:eastAsia="Times New Roman" w:hAnsi="Times New Roman" w:cs="Times New Roman"/>
              </w:rPr>
              <w:t>solution</w:t>
            </w:r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2985" w:type="dxa"/>
          </w:tcPr>
          <w:p w14:paraId="271550E2" w14:textId="56848995" w:rsidR="00AA66D6" w:rsidRDefault="00AA66D6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Let</w:t>
            </w:r>
            <w:r w:rsidR="006779C6">
              <w:rPr>
                <w:rFonts w:ascii="Times New Roman" w:eastAsia="Times New Roman" w:hAnsi="Times New Roman" w:cs="Times New Roman"/>
              </w:rPr>
              <w:t xml:space="preserve"> </w:t>
            </w:r>
            <w:r w:rsidR="00901859" w:rsidRPr="00901859">
              <w:rPr>
                <w:rFonts w:ascii="Times New Roman" w:eastAsia="Times New Roman" w:hAnsi="Times New Roman" w:cs="Times New Roman"/>
                <w:position w:val="-6"/>
              </w:rPr>
              <w:object w:dxaOrig="560" w:dyaOrig="279" w14:anchorId="6BA22C55">
                <v:shape id="_x0000_i1396" type="#_x0000_t75" style="width:28.2pt;height:13.8pt" o:ole="">
                  <v:imagedata r:id="rId501" o:title=""/>
                </v:shape>
                <o:OLEObject Type="Embed" ProgID="Equation.DSMT4" ShapeID="_x0000_i1396" DrawAspect="Content" ObjectID="_1702150309" r:id="rId502"/>
              </w:object>
            </w:r>
            <w:r w:rsidR="00901859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77CCBCB3" w14:textId="77777777" w:rsidR="00AA66D6" w:rsidRDefault="00AA66D6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Subtract.</w:t>
            </w:r>
          </w:p>
        </w:tc>
        <w:tc>
          <w:tcPr>
            <w:tcW w:w="2910" w:type="dxa"/>
          </w:tcPr>
          <w:p w14:paraId="04700DA0" w14:textId="77777777" w:rsidR="00AA66D6" w:rsidRDefault="00AA66D6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Check:</w:t>
            </w:r>
          </w:p>
          <w:p w14:paraId="59C76A7F" w14:textId="6354CA20" w:rsidR="00AA66D6" w:rsidRDefault="006F4A8B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 w:rsidRPr="006F4A8B">
              <w:rPr>
                <w:rFonts w:ascii="Times New Roman" w:eastAsia="Times New Roman" w:hAnsi="Times New Roman" w:cs="Times New Roman"/>
                <w:position w:val="-10"/>
              </w:rPr>
              <w:object w:dxaOrig="1939" w:dyaOrig="320" w14:anchorId="575A69EF">
                <v:shape id="_x0000_i1250" type="#_x0000_t75" style="width:97.2pt;height:16.2pt" o:ole="">
                  <v:imagedata r:id="rId503" o:title=""/>
                </v:shape>
                <o:OLEObject Type="Embed" ProgID="Equation.DSMT4" ShapeID="_x0000_i1250" DrawAspect="Content" ObjectID="_1702150310" r:id="rId504"/>
              </w:objec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524D6CE4" w14:textId="7A6ABA39" w:rsidR="00AA66D6" w:rsidRDefault="006F4A8B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 w:rsidRPr="006F4A8B">
              <w:rPr>
                <w:rFonts w:ascii="Times New Roman" w:eastAsia="Times New Roman" w:hAnsi="Times New Roman" w:cs="Times New Roman"/>
                <w:position w:val="-10"/>
              </w:rPr>
              <w:object w:dxaOrig="2140" w:dyaOrig="320" w14:anchorId="4FC30D3A">
                <v:shape id="_x0000_i1251" type="#_x0000_t75" style="width:106.8pt;height:16.2pt" o:ole="">
                  <v:imagedata r:id="rId505" o:title=""/>
                </v:shape>
                <o:OLEObject Type="Embed" ProgID="Equation.DSMT4" ShapeID="_x0000_i1251" DrawAspect="Content" ObjectID="_1702150311" r:id="rId506"/>
              </w:objec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7F575019" w14:textId="4B448751" w:rsidR="00AA66D6" w:rsidRDefault="006F4A8B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 w:rsidRPr="006F4A8B">
              <w:rPr>
                <w:rFonts w:ascii="Times New Roman" w:eastAsia="Times New Roman" w:hAnsi="Times New Roman" w:cs="Times New Roman"/>
                <w:position w:val="-14"/>
              </w:rPr>
              <w:object w:dxaOrig="2160" w:dyaOrig="400" w14:anchorId="1D5523DD">
                <v:shape id="_x0000_i1252" type="#_x0000_t75" style="width:108pt;height:19.8pt" o:ole="">
                  <v:imagedata r:id="rId507" o:title=""/>
                </v:shape>
                <o:OLEObject Type="Embed" ProgID="Equation.DSMT4" ShapeID="_x0000_i1252" DrawAspect="Content" ObjectID="_1702150312" r:id="rId508"/>
              </w:objec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4196B31B" w14:textId="77777777" w:rsidR="006F4A8B" w:rsidRDefault="006F4A8B" w:rsidP="00A641BD">
            <w:pPr>
              <w:shd w:val="clear" w:color="auto" w:fill="FFFFFF"/>
              <w:tabs>
                <w:tab w:val="left" w:pos="360"/>
              </w:tabs>
              <w:spacing w:line="480" w:lineRule="auto"/>
            </w:pPr>
            <w:r w:rsidRPr="006F4A8B">
              <w:rPr>
                <w:position w:val="-6"/>
              </w:rPr>
              <w:object w:dxaOrig="1820" w:dyaOrig="279" w14:anchorId="1701AD20">
                <v:shape id="_x0000_i1253" type="#_x0000_t75" style="width:91.2pt;height:13.8pt" o:ole="">
                  <v:imagedata r:id="rId509" o:title=""/>
                </v:shape>
                <o:OLEObject Type="Embed" ProgID="Equation.DSMT4" ShapeID="_x0000_i1253" DrawAspect="Content" ObjectID="_1702150313" r:id="rId510"/>
              </w:object>
            </w:r>
            <w:r>
              <w:t xml:space="preserve"> </w:t>
            </w:r>
          </w:p>
          <w:p w14:paraId="0F52C79E" w14:textId="6D62AADC" w:rsidR="00AA66D6" w:rsidRDefault="00884586" w:rsidP="00A641BD">
            <w:pPr>
              <w:shd w:val="clear" w:color="auto" w:fill="FFFFFF"/>
              <w:tabs>
                <w:tab w:val="left" w:pos="360"/>
              </w:tabs>
              <w:spacing w:line="480" w:lineRule="auto"/>
              <w:rPr>
                <w:rFonts w:ascii="Times New Roman" w:eastAsia="Times New Roman" w:hAnsi="Times New Roman" w:cs="Times New Roman"/>
              </w:rPr>
            </w:pPr>
            <w:r w:rsidRPr="006F4A8B">
              <w:rPr>
                <w:rFonts w:ascii="Times New Roman" w:eastAsia="Times New Roman" w:hAnsi="Times New Roman" w:cs="Times New Roman"/>
                <w:position w:val="-6"/>
              </w:rPr>
              <w:object w:dxaOrig="1440" w:dyaOrig="300" w14:anchorId="27581BF6">
                <v:shape id="_x0000_i1254" type="#_x0000_t75" style="width:1in;height:15pt" o:ole="">
                  <v:imagedata r:id="rId511" o:title=""/>
                </v:shape>
                <o:OLEObject Type="Embed" ProgID="Equation.DSMT4" ShapeID="_x0000_i1254" DrawAspect="Content" ObjectID="_1702150314" r:id="rId512"/>
              </w:object>
            </w:r>
            <w:r w:rsidR="006F4A8B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</w:tbl>
    <w:p w14:paraId="79E23550" w14:textId="77777777" w:rsidR="00AA66D6" w:rsidRDefault="00AA66D6" w:rsidP="00CE021B">
      <w:pPr>
        <w:rPr>
          <w:sz w:val="24"/>
          <w:szCs w:val="24"/>
        </w:rPr>
      </w:pPr>
      <w:r>
        <w:t>&lt;END&gt;</w:t>
      </w:r>
    </w:p>
    <w:p w14:paraId="76243E1D" w14:textId="053CF974" w:rsidR="00AA66D6" w:rsidRDefault="00CE021B" w:rsidP="00CE021B">
      <w:r>
        <w:t>&lt;BOX&gt;</w:t>
      </w:r>
      <w:r w:rsidR="006779C6">
        <w:t xml:space="preserve"> </w:t>
      </w:r>
      <w:r w:rsidR="0049083B">
        <w:t>13</w:t>
      </w:r>
      <w:r w:rsidR="00A641BD">
        <w:t>[YOUR</w:t>
      </w:r>
      <w:r w:rsidR="006779C6">
        <w:t xml:space="preserve"> </w:t>
      </w:r>
      <w:r w:rsidR="00A641BD">
        <w:t>TURN</w:t>
      </w:r>
      <w:proofErr w:type="gramStart"/>
      <w:r w:rsidR="00A641BD">
        <w:t>]</w:t>
      </w:r>
      <w:r w:rsidR="008B5FF5">
        <w:t>2</w:t>
      </w:r>
      <w:proofErr w:type="gramEnd"/>
    </w:p>
    <w:p w14:paraId="659F6B77" w14:textId="54871824" w:rsidR="00CE021B" w:rsidRDefault="00CE021B" w:rsidP="00CE021B">
      <w:r>
        <w:t>&lt;EXERCISE&gt;</w:t>
      </w:r>
    </w:p>
    <w:p w14:paraId="5DB60141" w14:textId="2A5B1533" w:rsidR="00CE021B" w:rsidRDefault="00CE021B" w:rsidP="00CE021B">
      <w:r>
        <w:t>&lt;PROBLEM&gt;</w:t>
      </w:r>
    </w:p>
    <w:p w14:paraId="676FC8B5" w14:textId="5A9A52F6" w:rsidR="00AA66D6" w:rsidRDefault="00AA66D6" w:rsidP="00CE021B">
      <w:pPr>
        <w:pStyle w:val="TX1"/>
      </w:pPr>
      <w:r>
        <w:t>Solve</w:t>
      </w:r>
      <w:r w:rsidR="006779C6">
        <w:t xml:space="preserve"> </w:t>
      </w:r>
      <w:r w:rsidR="00884586" w:rsidRPr="00884586">
        <w:rPr>
          <w:position w:val="-14"/>
        </w:rPr>
        <w:object w:dxaOrig="1960" w:dyaOrig="400" w14:anchorId="4A432C7C">
          <v:shape id="_x0000_i1255" type="#_x0000_t75" style="width:97.8pt;height:19.8pt" o:ole="">
            <v:imagedata r:id="rId513" o:title=""/>
          </v:shape>
          <o:OLEObject Type="Embed" ProgID="Equation.DSMT4" ShapeID="_x0000_i1255" DrawAspect="Content" ObjectID="_1702150315" r:id="rId514"/>
        </w:object>
      </w:r>
      <w:r w:rsidR="00884586">
        <w:t xml:space="preserve"> </w:t>
      </w:r>
    </w:p>
    <w:p w14:paraId="2A144540" w14:textId="66D64B4E" w:rsidR="00A524DA" w:rsidRPr="00A641BD" w:rsidRDefault="00A641BD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4"/>
        </w:rPr>
        <w:t>&lt;SOLUTION&gt;</w:t>
      </w:r>
    </w:p>
    <w:p w14:paraId="460048A8" w14:textId="63578EDA" w:rsidR="00CE021B" w:rsidRDefault="00CE021B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 w:rsidRPr="00CE021B">
        <w:rPr>
          <w:rFonts w:ascii="Times New Roman" w:eastAsia="Times New Roman" w:hAnsi="Times New Roman" w:cs="Times New Roman"/>
        </w:rPr>
        <w:t>&lt;ANS&gt;</w:t>
      </w:r>
      <w:r w:rsidR="00884586" w:rsidRPr="00884586">
        <w:rPr>
          <w:rFonts w:ascii="Times New Roman" w:eastAsia="Times New Roman" w:hAnsi="Times New Roman" w:cs="Times New Roman"/>
          <w:position w:val="-6"/>
        </w:rPr>
        <w:object w:dxaOrig="620" w:dyaOrig="279" w14:anchorId="058467B8">
          <v:shape id="_x0000_i1256" type="#_x0000_t75" style="width:31.2pt;height:13.8pt" o:ole="">
            <v:imagedata r:id="rId515" o:title=""/>
          </v:shape>
          <o:OLEObject Type="Embed" ProgID="Equation.DSMT4" ShapeID="_x0000_i1256" DrawAspect="Content" ObjectID="_1702150316" r:id="rId516"/>
        </w:object>
      </w:r>
      <w:r w:rsidR="00884586">
        <w:rPr>
          <w:rFonts w:ascii="Times New Roman" w:eastAsia="Times New Roman" w:hAnsi="Times New Roman" w:cs="Times New Roman"/>
        </w:rPr>
        <w:t xml:space="preserve"> </w:t>
      </w:r>
    </w:p>
    <w:p w14:paraId="4673B06E" w14:textId="13F022CF" w:rsidR="00AA66D6" w:rsidRDefault="00AA66D6" w:rsidP="00CE021B">
      <w:r>
        <w:t>&lt;END&gt;</w:t>
      </w:r>
    </w:p>
    <w:p w14:paraId="0C18448D" w14:textId="43409039" w:rsidR="0049083B" w:rsidRPr="00E26DDB" w:rsidRDefault="008374EC" w:rsidP="003C5AF5">
      <w:r w:rsidRPr="00334A0F">
        <w:t>&lt;</w:t>
      </w:r>
      <w:proofErr w:type="gramStart"/>
      <w:r w:rsidRPr="00334A0F">
        <w:t>example&gt;</w:t>
      </w:r>
      <w:proofErr w:type="gramEnd"/>
      <w:r w:rsidR="0049083B" w:rsidRPr="008374EC">
        <w:t>EXAMPLE</w:t>
      </w:r>
      <w:r w:rsidR="006779C6">
        <w:t xml:space="preserve"> </w:t>
      </w:r>
      <w:r w:rsidR="0049083B" w:rsidRPr="008374EC">
        <w:t>1</w:t>
      </w:r>
      <w:r w:rsidRPr="008374EC">
        <w:t>3</w:t>
      </w:r>
      <w:r w:rsidR="006779C6">
        <w:t xml:space="preserve"> </w:t>
      </w:r>
      <w:r w:rsidR="0049083B" w:rsidRPr="00CF53F1">
        <w:t>–</w:t>
      </w:r>
      <w:r w:rsidR="006779C6">
        <w:t xml:space="preserve"> </w:t>
      </w:r>
      <w:r w:rsidRPr="00164023">
        <w:t>&lt;title&gt;</w:t>
      </w:r>
      <w:r w:rsidR="006779C6">
        <w:t xml:space="preserve"> </w:t>
      </w:r>
      <w:r w:rsidR="0049083B" w:rsidRPr="00164023">
        <w:t>Solving</w:t>
      </w:r>
      <w:r w:rsidR="006779C6">
        <w:t xml:space="preserve"> </w:t>
      </w:r>
      <w:r w:rsidR="0049083B" w:rsidRPr="00164023">
        <w:t>a</w:t>
      </w:r>
      <w:r w:rsidR="006779C6">
        <w:t xml:space="preserve"> </w:t>
      </w:r>
      <w:r w:rsidR="0049083B" w:rsidRPr="00164023">
        <w:t>Linear</w:t>
      </w:r>
      <w:r w:rsidR="006779C6">
        <w:t xml:space="preserve"> </w:t>
      </w:r>
      <w:r w:rsidR="0049083B" w:rsidRPr="00164023">
        <w:t>Equation</w:t>
      </w:r>
      <w:r w:rsidR="006779C6">
        <w:t xml:space="preserve"> </w:t>
      </w:r>
      <w:r w:rsidR="0049083B" w:rsidRPr="00164023">
        <w:t>Using</w:t>
      </w:r>
      <w:r w:rsidR="006779C6">
        <w:t xml:space="preserve"> </w:t>
      </w:r>
      <w:r w:rsidR="0049083B" w:rsidRPr="00164023">
        <w:t>Properties</w:t>
      </w:r>
      <w:r w:rsidR="006779C6">
        <w:t xml:space="preserve"> </w:t>
      </w:r>
      <w:r w:rsidR="0049083B" w:rsidRPr="00164023">
        <w:t>of</w:t>
      </w:r>
      <w:r w:rsidR="006779C6">
        <w:t xml:space="preserve"> </w:t>
      </w:r>
      <w:r w:rsidR="0049083B" w:rsidRPr="00164023">
        <w:t>Equations</w:t>
      </w:r>
      <w:r w:rsidRPr="003234D0">
        <w:t>&lt;/title&gt;</w:t>
      </w:r>
    </w:p>
    <w:p w14:paraId="19BEE139" w14:textId="1CC13751" w:rsidR="00CE021B" w:rsidRDefault="00CE021B" w:rsidP="00CE021B">
      <w:r>
        <w:t>&lt;EXERCISE&gt;</w:t>
      </w:r>
    </w:p>
    <w:p w14:paraId="3B73D280" w14:textId="655F5B8E" w:rsidR="00CE021B" w:rsidRDefault="00CE021B" w:rsidP="00CE021B">
      <w:r>
        <w:t>&lt;PROBLEM&gt;</w:t>
      </w:r>
    </w:p>
    <w:p w14:paraId="753EA9A0" w14:textId="055BC092" w:rsidR="00AA66D6" w:rsidRDefault="0049083B" w:rsidP="00CE021B">
      <w:pPr>
        <w:pStyle w:val="TX1"/>
        <w:rPr>
          <w:i/>
        </w:rPr>
      </w:pPr>
      <w:commentRangeStart w:id="95"/>
      <w:r>
        <w:t>Solve</w:t>
      </w:r>
      <w:commentRangeEnd w:id="95"/>
      <w:r>
        <w:rPr>
          <w:rStyle w:val="CommentReference"/>
        </w:rPr>
        <w:commentReference w:id="95"/>
      </w:r>
      <w:r w:rsidR="006779C6">
        <w:t xml:space="preserve"> </w:t>
      </w:r>
      <w:r w:rsidR="006A122D" w:rsidRPr="006A122D">
        <w:object w:dxaOrig="2580" w:dyaOrig="400" w14:anchorId="65611C2B">
          <v:shape id="_x0000_i1157" type="#_x0000_t75" style="width:129pt;height:19.8pt" o:ole="">
            <v:imagedata r:id="rId517" o:title=""/>
          </v:shape>
          <o:OLEObject Type="Embed" ProgID="Equation.DSMT4" ShapeID="_x0000_i1157" DrawAspect="Content" ObjectID="_1702150317" r:id="rId518"/>
        </w:object>
      </w:r>
    </w:p>
    <w:p w14:paraId="7FFE5309" w14:textId="4613ECD7" w:rsidR="00AA66D6" w:rsidRDefault="00A641BD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&lt;SOLUTION&gt;</w:t>
      </w:r>
    </w:p>
    <w:p w14:paraId="127E5673" w14:textId="01FB9217" w:rsidR="006A122D" w:rsidRDefault="00AA66D6" w:rsidP="00CE021B">
      <w:pPr>
        <w:pStyle w:val="TX1"/>
      </w:pPr>
      <w:r>
        <w:t>Step</w:t>
      </w:r>
      <w:r w:rsidR="006779C6">
        <w:t xml:space="preserve"> </w:t>
      </w:r>
      <w:r>
        <w:t>1:</w:t>
      </w:r>
      <w:r w:rsidR="006779C6">
        <w:t xml:space="preserve"> </w:t>
      </w:r>
      <w:r>
        <w:t>Simplify</w:t>
      </w:r>
      <w:r w:rsidR="006779C6">
        <w:t xml:space="preserve"> </w:t>
      </w:r>
      <w:r>
        <w:t>each</w:t>
      </w:r>
      <w:r w:rsidR="006779C6">
        <w:t xml:space="preserve"> </w:t>
      </w:r>
      <w:r>
        <w:t>side:</w:t>
      </w:r>
      <w:r>
        <w:tab/>
      </w:r>
      <w:r>
        <w:tab/>
      </w:r>
      <w:r>
        <w:tab/>
      </w:r>
      <w:r w:rsidR="006A122D" w:rsidRPr="006A122D">
        <w:rPr>
          <w:position w:val="-46"/>
        </w:rPr>
        <w:object w:dxaOrig="2580" w:dyaOrig="1080" w14:anchorId="539CBB0E">
          <v:shape id="_x0000_i1158" type="#_x0000_t75" style="width:129pt;height:54.6pt" o:ole="">
            <v:imagedata r:id="rId519" o:title=""/>
          </v:shape>
          <o:OLEObject Type="Embed" ProgID="Equation.DSMT4" ShapeID="_x0000_i1158" DrawAspect="Content" ObjectID="_1702150318" r:id="rId520"/>
        </w:object>
      </w:r>
    </w:p>
    <w:p w14:paraId="715E30AF" w14:textId="4C4D3E63" w:rsidR="00AA66D6" w:rsidRDefault="00AA66D6" w:rsidP="00CE021B">
      <w:pPr>
        <w:pStyle w:val="TX1"/>
      </w:pPr>
      <w:r>
        <w:t>Step</w:t>
      </w:r>
      <w:r w:rsidR="006779C6">
        <w:t xml:space="preserve"> </w:t>
      </w:r>
      <w:r>
        <w:t>2:</w:t>
      </w:r>
      <w:r w:rsidR="006779C6">
        <w:t xml:space="preserve"> </w:t>
      </w:r>
      <w:r>
        <w:t>Collect</w:t>
      </w:r>
      <w:r w:rsidR="006779C6">
        <w:t xml:space="preserve"> </w:t>
      </w:r>
      <w:r>
        <w:t>all</w:t>
      </w:r>
      <w:r w:rsidR="006779C6">
        <w:t xml:space="preserve"> </w:t>
      </w:r>
      <w:r>
        <w:t>variables</w:t>
      </w:r>
      <w:r w:rsidR="006779C6">
        <w:t xml:space="preserve"> </w:t>
      </w:r>
      <w:r>
        <w:t>on</w:t>
      </w:r>
      <w:r w:rsidR="006779C6">
        <w:t xml:space="preserve"> </w:t>
      </w:r>
      <w:r>
        <w:t>one</w:t>
      </w:r>
      <w:r w:rsidR="006779C6">
        <w:t xml:space="preserve"> </w:t>
      </w:r>
      <w:r>
        <w:t>side:</w:t>
      </w:r>
      <w:r>
        <w:tab/>
      </w:r>
      <w:r>
        <w:tab/>
      </w:r>
      <w:r w:rsidR="006A122D" w:rsidRPr="006A122D">
        <w:rPr>
          <w:position w:val="-28"/>
        </w:rPr>
        <w:object w:dxaOrig="3100" w:dyaOrig="680" w14:anchorId="16471C9A">
          <v:shape id="_x0000_i1159" type="#_x0000_t75" style="width:155.4pt;height:34.2pt" o:ole="">
            <v:imagedata r:id="rId521" o:title=""/>
          </v:shape>
          <o:OLEObject Type="Embed" ProgID="Equation.DSMT4" ShapeID="_x0000_i1159" DrawAspect="Content" ObjectID="_1702150319" r:id="rId52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2C92EB44" w14:textId="5FBF8B71" w:rsidR="006A122D" w:rsidRDefault="00AA66D6" w:rsidP="00CE021B">
      <w:pPr>
        <w:pStyle w:val="TX1"/>
      </w:pPr>
      <w:r>
        <w:lastRenderedPageBreak/>
        <w:t>Step</w:t>
      </w:r>
      <w:r w:rsidR="006779C6">
        <w:t xml:space="preserve"> </w:t>
      </w:r>
      <w:r>
        <w:t>3:</w:t>
      </w:r>
      <w:r w:rsidR="006779C6">
        <w:t xml:space="preserve"> </w:t>
      </w:r>
      <w:r>
        <w:t>Collect</w:t>
      </w:r>
      <w:r w:rsidR="006779C6">
        <w:t xml:space="preserve"> </w:t>
      </w:r>
      <w:r>
        <w:t>constant</w:t>
      </w:r>
      <w:r w:rsidR="006779C6">
        <w:t xml:space="preserve"> </w:t>
      </w:r>
      <w:r>
        <w:t>terms</w:t>
      </w:r>
      <w:r w:rsidR="006779C6">
        <w:t xml:space="preserve"> </w:t>
      </w:r>
      <w:r>
        <w:t>on</w:t>
      </w:r>
      <w:r w:rsidR="006779C6">
        <w:t xml:space="preserve"> </w:t>
      </w:r>
      <w:r>
        <w:t>one</w:t>
      </w:r>
      <w:r w:rsidR="006779C6">
        <w:t xml:space="preserve"> </w:t>
      </w:r>
      <w:r>
        <w:t>side:</w:t>
      </w:r>
      <w:r>
        <w:tab/>
      </w:r>
      <w:r w:rsidR="006A122D" w:rsidRPr="006A122D">
        <w:rPr>
          <w:position w:val="-28"/>
        </w:rPr>
        <w:object w:dxaOrig="2260" w:dyaOrig="680" w14:anchorId="1EDDD079">
          <v:shape id="_x0000_i1160" type="#_x0000_t75" style="width:112.8pt;height:34.2pt" o:ole="">
            <v:imagedata r:id="rId523" o:title=""/>
          </v:shape>
          <o:OLEObject Type="Embed" ProgID="Equation.DSMT4" ShapeID="_x0000_i1160" DrawAspect="Content" ObjectID="_1702150320" r:id="rId524"/>
        </w:object>
      </w:r>
    </w:p>
    <w:p w14:paraId="084BAE5C" w14:textId="26D5DC1E" w:rsidR="00AA66D6" w:rsidRDefault="00AA66D6" w:rsidP="00CE021B">
      <w:pPr>
        <w:pStyle w:val="TX1"/>
      </w:pPr>
      <w:r>
        <w:t>Step</w:t>
      </w:r>
      <w:r w:rsidR="006779C6">
        <w:t xml:space="preserve"> </w:t>
      </w:r>
      <w:r>
        <w:t>4:</w:t>
      </w:r>
      <w:r w:rsidR="006779C6">
        <w:t xml:space="preserve"> </w:t>
      </w:r>
      <w:r>
        <w:t>Make</w:t>
      </w:r>
      <w:r w:rsidR="006779C6">
        <w:t xml:space="preserve"> </w:t>
      </w:r>
      <w:r>
        <w:t>the</w:t>
      </w:r>
      <w:r w:rsidR="006779C6">
        <w:t xml:space="preserve"> </w:t>
      </w:r>
      <w:r>
        <w:t>coefficient</w:t>
      </w:r>
      <w:r w:rsidR="006779C6">
        <w:t xml:space="preserve"> </w:t>
      </w:r>
      <w:r>
        <w:t>of</w:t>
      </w:r>
      <w:r w:rsidR="006779C6">
        <w:t xml:space="preserve"> </w:t>
      </w:r>
      <w:r>
        <w:t>the</w:t>
      </w:r>
      <w:r w:rsidR="006779C6">
        <w:t xml:space="preserve"> </w:t>
      </w:r>
      <w:r>
        <w:t>variable</w:t>
      </w:r>
      <w:r w:rsidR="006779C6">
        <w:t xml:space="preserve"> </w:t>
      </w:r>
      <w:r>
        <w:t>1:</w:t>
      </w:r>
      <w:r>
        <w:tab/>
        <w:t>Already</w:t>
      </w:r>
      <w:r w:rsidR="006779C6">
        <w:t xml:space="preserve"> </w:t>
      </w:r>
      <w:r>
        <w:t>done!</w:t>
      </w:r>
    </w:p>
    <w:p w14:paraId="1AF08640" w14:textId="1FEF2C11" w:rsidR="006A122D" w:rsidRDefault="0049083B" w:rsidP="00CE021B">
      <w:pPr>
        <w:pStyle w:val="TX1"/>
      </w:pPr>
      <w:r>
        <w:t>Step</w:t>
      </w:r>
      <w:r w:rsidR="006779C6">
        <w:t xml:space="preserve"> </w:t>
      </w:r>
      <w:r>
        <w:t>5:</w:t>
      </w:r>
      <w:r w:rsidR="006779C6">
        <w:t xml:space="preserve"> </w:t>
      </w:r>
      <w:r>
        <w:t>Check:</w:t>
      </w:r>
      <w:r>
        <w:tab/>
      </w:r>
      <w:r>
        <w:tab/>
      </w:r>
      <w:r w:rsidR="006A122D" w:rsidRPr="006A122D">
        <w:object w:dxaOrig="3860" w:dyaOrig="1400" w14:anchorId="47D3C052">
          <v:shape id="_x0000_i1161" type="#_x0000_t75" style="width:193.2pt;height:70.2pt" o:ole="">
            <v:imagedata r:id="rId525" o:title=""/>
          </v:shape>
          <o:OLEObject Type="Embed" ProgID="Equation.DSMT4" ShapeID="_x0000_i1161" DrawAspect="Content" ObjectID="_1702150321" r:id="rId526"/>
        </w:object>
      </w:r>
    </w:p>
    <w:p w14:paraId="5A6CBF56" w14:textId="185AF56F" w:rsidR="001608E7" w:rsidRPr="00A641BD" w:rsidRDefault="006A122D" w:rsidP="00CE021B">
      <w:r w:rsidRPr="006A122D">
        <w:t>&lt;</w:t>
      </w:r>
      <w:r w:rsidR="001608E7" w:rsidRPr="006A122D">
        <w:t>END&gt;</w:t>
      </w:r>
    </w:p>
    <w:p w14:paraId="4A585C75" w14:textId="2F0C99E2" w:rsidR="0049083B" w:rsidRDefault="00CE021B" w:rsidP="00CE021B">
      <w:r>
        <w:t>&lt;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0049083B">
        <w:t>14</w:t>
      </w:r>
    </w:p>
    <w:p w14:paraId="514D296E" w14:textId="3579430E" w:rsidR="00CE021B" w:rsidRDefault="00CE021B" w:rsidP="00CE021B">
      <w:r>
        <w:t>&lt;EXERCISE&gt;</w:t>
      </w:r>
    </w:p>
    <w:p w14:paraId="080E4FA0" w14:textId="281150F1" w:rsidR="00CE021B" w:rsidRDefault="00CE021B" w:rsidP="00CE021B">
      <w:r>
        <w:t>&lt;PROBLEM&gt;</w:t>
      </w:r>
    </w:p>
    <w:p w14:paraId="1B048600" w14:textId="4C132EEB" w:rsidR="006A122D" w:rsidRDefault="0049083B" w:rsidP="00CE021B">
      <w:pPr>
        <w:pStyle w:val="TX1"/>
      </w:pPr>
      <w:commentRangeStart w:id="96"/>
      <w:r>
        <w:t>Solve</w:t>
      </w:r>
      <w:commentRangeEnd w:id="96"/>
      <w:r>
        <w:rPr>
          <w:rStyle w:val="CommentReference"/>
        </w:rPr>
        <w:commentReference w:id="96"/>
      </w:r>
      <w:r w:rsidR="006779C6">
        <w:t xml:space="preserve"> </w:t>
      </w:r>
      <w:r w:rsidR="006A122D" w:rsidRPr="006A122D">
        <w:object w:dxaOrig="4099" w:dyaOrig="400" w14:anchorId="5510179E">
          <v:shape id="_x0000_i1162" type="#_x0000_t75" style="width:204.6pt;height:19.8pt" o:ole="">
            <v:imagedata r:id="rId527" o:title=""/>
          </v:shape>
          <o:OLEObject Type="Embed" ProgID="Equation.DSMT4" ShapeID="_x0000_i1162" DrawAspect="Content" ObjectID="_1702150322" r:id="rId528"/>
        </w:object>
      </w:r>
    </w:p>
    <w:p w14:paraId="3A3D7223" w14:textId="17957410" w:rsidR="0049083B" w:rsidRPr="00A641BD" w:rsidRDefault="0049083B" w:rsidP="00CE2C8A">
      <w:pPr>
        <w:shd w:val="clear" w:color="auto" w:fill="FFFFFF"/>
        <w:spacing w:after="0" w:line="480" w:lineRule="auto"/>
        <w:rPr>
          <w:rFonts w:ascii="Times New Roman" w:eastAsia="Times New Roman" w:hAnsi="Times New Roman" w:cs="Times New Roman"/>
          <w:b/>
          <w:bCs/>
        </w:rPr>
      </w:pPr>
      <w:r w:rsidRPr="00A641BD">
        <w:rPr>
          <w:rFonts w:ascii="Times New Roman" w:eastAsia="Times New Roman" w:hAnsi="Times New Roman" w:cs="Times New Roman"/>
          <w:b/>
          <w:bCs/>
        </w:rPr>
        <w:t>Answer</w:t>
      </w:r>
    </w:p>
    <w:p w14:paraId="3B524E4E" w14:textId="3E0DAC75" w:rsidR="00CE021B" w:rsidRDefault="00CE021B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 w:rsidRPr="00CE021B">
        <w:rPr>
          <w:rFonts w:ascii="Times New Roman" w:eastAsia="Times New Roman" w:hAnsi="Times New Roman" w:cs="Times New Roman"/>
        </w:rPr>
        <w:t>&lt;ANS&gt;</w:t>
      </w:r>
      <w:r w:rsidR="00884586" w:rsidRPr="00884586">
        <w:rPr>
          <w:rFonts w:ascii="Times New Roman" w:eastAsia="Times New Roman" w:hAnsi="Times New Roman" w:cs="Times New Roman"/>
          <w:position w:val="-10"/>
        </w:rPr>
        <w:object w:dxaOrig="760" w:dyaOrig="320" w14:anchorId="74947ED2">
          <v:shape id="_x0000_i1257" type="#_x0000_t75" style="width:37.8pt;height:16.2pt" o:ole="">
            <v:imagedata r:id="rId529" o:title=""/>
          </v:shape>
          <o:OLEObject Type="Embed" ProgID="Equation.DSMT4" ShapeID="_x0000_i1257" DrawAspect="Content" ObjectID="_1702150323" r:id="rId530"/>
        </w:object>
      </w:r>
      <w:r w:rsidR="00884586">
        <w:rPr>
          <w:rFonts w:ascii="Times New Roman" w:eastAsia="Times New Roman" w:hAnsi="Times New Roman" w:cs="Times New Roman"/>
        </w:rPr>
        <w:t xml:space="preserve"> </w:t>
      </w:r>
    </w:p>
    <w:p w14:paraId="18F51DC3" w14:textId="5F92DC21" w:rsidR="00AA66D6" w:rsidRDefault="00AA66D6" w:rsidP="00CE021B">
      <w:r>
        <w:t>&lt;END&gt;</w:t>
      </w:r>
    </w:p>
    <w:p w14:paraId="0ABB2654" w14:textId="5D822EB4" w:rsidR="0049083B" w:rsidRDefault="008374EC" w:rsidP="003C5AF5">
      <w:r>
        <w:t>&lt;</w:t>
      </w:r>
      <w:proofErr w:type="gramStart"/>
      <w:r>
        <w:t>example&gt;</w:t>
      </w:r>
      <w:proofErr w:type="gramEnd"/>
      <w:r w:rsidR="0049083B">
        <w:t>EXAMPLE</w:t>
      </w:r>
      <w:r w:rsidR="006779C6">
        <w:t xml:space="preserve"> </w:t>
      </w:r>
      <w:r w:rsidR="0049083B">
        <w:t>1</w:t>
      </w:r>
      <w:r>
        <w:t>4</w:t>
      </w:r>
      <w:r w:rsidR="006779C6">
        <w:t xml:space="preserve"> </w:t>
      </w:r>
      <w:r w:rsidR="0049083B">
        <w:t>–</w:t>
      </w:r>
      <w:r w:rsidR="006779C6">
        <w:t xml:space="preserve"> </w:t>
      </w:r>
      <w:r>
        <w:t>&lt;title&gt;</w:t>
      </w:r>
      <w:r w:rsidR="0049083B">
        <w:t>Constructing</w:t>
      </w:r>
      <w:r w:rsidR="006779C6">
        <w:t xml:space="preserve"> </w:t>
      </w:r>
      <w:r w:rsidR="0049083B">
        <w:t>a</w:t>
      </w:r>
      <w:r w:rsidR="006779C6">
        <w:t xml:space="preserve"> </w:t>
      </w:r>
      <w:r w:rsidR="0049083B">
        <w:t>Linear</w:t>
      </w:r>
      <w:r w:rsidR="006779C6">
        <w:t xml:space="preserve"> </w:t>
      </w:r>
      <w:r w:rsidR="0049083B">
        <w:t>Equation</w:t>
      </w:r>
      <w:r w:rsidR="006779C6">
        <w:t xml:space="preserve"> </w:t>
      </w:r>
      <w:r w:rsidR="0049083B">
        <w:t>to</w:t>
      </w:r>
      <w:r w:rsidR="006779C6">
        <w:t xml:space="preserve"> </w:t>
      </w:r>
      <w:r w:rsidR="0049083B">
        <w:t>Solve</w:t>
      </w:r>
      <w:r w:rsidR="006779C6">
        <w:t xml:space="preserve"> </w:t>
      </w:r>
      <w:r w:rsidR="0049083B">
        <w:t>an</w:t>
      </w:r>
      <w:r w:rsidR="006779C6">
        <w:t xml:space="preserve"> </w:t>
      </w:r>
      <w:r w:rsidR="0049083B">
        <w:t>Application</w:t>
      </w:r>
      <w:r>
        <w:t>&lt;/title&gt;</w:t>
      </w:r>
    </w:p>
    <w:p w14:paraId="359C3FA5" w14:textId="7B920DD4" w:rsidR="00CE021B" w:rsidRDefault="00CE021B" w:rsidP="00CE021B">
      <w:r>
        <w:t>&lt;EXERCISE&gt;</w:t>
      </w:r>
    </w:p>
    <w:p w14:paraId="2D29839D" w14:textId="2CAAF2C8" w:rsidR="00CE021B" w:rsidRDefault="00CE021B" w:rsidP="00CE021B">
      <w:r>
        <w:t>&lt;PROBLEM&gt;</w:t>
      </w:r>
    </w:p>
    <w:p w14:paraId="0E837B50" w14:textId="3FAF696E" w:rsidR="00AA66D6" w:rsidRDefault="0049083B" w:rsidP="00CE021B">
      <w:pPr>
        <w:pStyle w:val="TX1"/>
      </w:pPr>
      <w:commentRangeStart w:id="97"/>
      <w:r>
        <w:t>The</w:t>
      </w:r>
      <w:commentRangeEnd w:id="97"/>
      <w:r>
        <w:rPr>
          <w:rStyle w:val="CommentReference"/>
        </w:rPr>
        <w:commentReference w:id="97"/>
      </w:r>
      <w:r w:rsidR="006779C6">
        <w:t xml:space="preserve"> </w:t>
      </w:r>
      <w:proofErr w:type="spellStart"/>
      <w:r w:rsidR="00AA66D6">
        <w:t>Beaudrie</w:t>
      </w:r>
      <w:proofErr w:type="spellEnd"/>
      <w:r w:rsidR="006779C6">
        <w:t xml:space="preserve"> </w:t>
      </w:r>
      <w:r w:rsidR="00AA66D6">
        <w:t>family</w:t>
      </w:r>
      <w:r w:rsidR="006779C6">
        <w:t xml:space="preserve"> </w:t>
      </w:r>
      <w:r w:rsidR="00AA66D6">
        <w:t>has</w:t>
      </w:r>
      <w:r w:rsidR="006779C6">
        <w:t xml:space="preserve"> </w:t>
      </w:r>
      <w:r w:rsidR="00AA66D6">
        <w:t>two</w:t>
      </w:r>
      <w:r w:rsidR="006779C6">
        <w:t xml:space="preserve"> </w:t>
      </w:r>
      <w:r w:rsidR="00AA66D6">
        <w:t>cats,</w:t>
      </w:r>
      <w:r w:rsidR="006779C6">
        <w:t xml:space="preserve"> </w:t>
      </w:r>
      <w:r w:rsidR="00AA66D6">
        <w:t>Basil</w:t>
      </w:r>
      <w:r w:rsidR="006779C6">
        <w:t xml:space="preserve"> </w:t>
      </w:r>
      <w:r w:rsidR="00AA66D6">
        <w:t>and</w:t>
      </w:r>
      <w:r w:rsidR="006779C6">
        <w:t xml:space="preserve"> </w:t>
      </w:r>
      <w:r w:rsidR="00AA66D6">
        <w:t>Max.</w:t>
      </w:r>
      <w:r w:rsidR="006779C6">
        <w:t xml:space="preserve"> </w:t>
      </w:r>
      <w:r w:rsidR="00AA66D6">
        <w:t>Together,</w:t>
      </w:r>
      <w:r w:rsidR="006779C6">
        <w:t xml:space="preserve"> </w:t>
      </w:r>
      <w:r w:rsidR="00AA66D6">
        <w:t>they</w:t>
      </w:r>
      <w:r w:rsidR="006779C6">
        <w:t xml:space="preserve"> </w:t>
      </w:r>
      <w:r w:rsidR="00AA66D6">
        <w:t>weigh</w:t>
      </w:r>
      <w:r w:rsidR="006779C6">
        <w:t xml:space="preserve"> </w:t>
      </w:r>
      <w:r w:rsidR="00AA66D6">
        <w:t>23</w:t>
      </w:r>
      <w:r w:rsidR="006779C6">
        <w:t xml:space="preserve"> </w:t>
      </w:r>
      <w:r w:rsidR="00AA66D6">
        <w:t>pounds.</w:t>
      </w:r>
      <w:r w:rsidR="006779C6">
        <w:t xml:space="preserve"> </w:t>
      </w:r>
      <w:r w:rsidR="00AA66D6">
        <w:t>Basil</w:t>
      </w:r>
      <w:r w:rsidR="006779C6">
        <w:t xml:space="preserve"> </w:t>
      </w:r>
      <w:r w:rsidR="00AA66D6">
        <w:t>weighs</w:t>
      </w:r>
      <w:r w:rsidR="006779C6">
        <w:t xml:space="preserve"> </w:t>
      </w:r>
      <w:r w:rsidR="00AA66D6">
        <w:t>16</w:t>
      </w:r>
      <w:r w:rsidR="006779C6">
        <w:t xml:space="preserve"> </w:t>
      </w:r>
      <w:r w:rsidR="00AA66D6">
        <w:t>pounds.</w:t>
      </w:r>
      <w:r w:rsidR="006779C6">
        <w:t xml:space="preserve"> </w:t>
      </w:r>
      <w:r w:rsidR="00AA66D6">
        <w:t>How</w:t>
      </w:r>
      <w:r w:rsidR="006779C6">
        <w:t xml:space="preserve"> </w:t>
      </w:r>
      <w:r w:rsidR="00AA66D6">
        <w:t>much</w:t>
      </w:r>
      <w:r w:rsidR="006779C6">
        <w:t xml:space="preserve"> </w:t>
      </w:r>
      <w:r w:rsidR="00AA66D6">
        <w:t>does</w:t>
      </w:r>
      <w:r w:rsidR="006779C6">
        <w:t xml:space="preserve"> </w:t>
      </w:r>
      <w:r w:rsidR="00AA66D6">
        <w:t>Max</w:t>
      </w:r>
      <w:r w:rsidR="006779C6">
        <w:t xml:space="preserve"> </w:t>
      </w:r>
      <w:r w:rsidR="00AA66D6">
        <w:t>weigh?</w:t>
      </w:r>
    </w:p>
    <w:p w14:paraId="651E6BC0" w14:textId="0571D777" w:rsidR="00AA66D6" w:rsidRDefault="00A641BD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&lt;SOLUTION&gt;</w:t>
      </w:r>
    </w:p>
    <w:p w14:paraId="5B188DB9" w14:textId="60758350" w:rsidR="00AA66D6" w:rsidRDefault="00AA66D6" w:rsidP="00CE021B">
      <w:pPr>
        <w:pStyle w:val="TX1"/>
      </w:pPr>
      <w:r>
        <w:t>Let</w:t>
      </w:r>
      <w:r w:rsidR="006779C6">
        <w:t xml:space="preserve"> </w:t>
      </w:r>
      <w:r>
        <w:rPr>
          <w:i/>
        </w:rPr>
        <w:t>b</w:t>
      </w:r>
      <w:r w:rsidR="006779C6">
        <w:t xml:space="preserve"> </w:t>
      </w:r>
      <w:r>
        <w:t>=</w:t>
      </w:r>
      <w:r w:rsidR="006779C6">
        <w:t xml:space="preserve"> </w:t>
      </w:r>
      <w:r>
        <w:t>Basil’s</w:t>
      </w:r>
      <w:r w:rsidR="006779C6">
        <w:t xml:space="preserve"> </w:t>
      </w:r>
      <w:r>
        <w:t>weight</w:t>
      </w:r>
      <w:r w:rsidR="006779C6">
        <w:t xml:space="preserve"> </w:t>
      </w:r>
      <w:r>
        <w:t>and</w:t>
      </w:r>
      <w:r w:rsidR="006779C6">
        <w:t xml:space="preserve"> </w:t>
      </w:r>
      <w:r>
        <w:rPr>
          <w:i/>
        </w:rPr>
        <w:t>m</w:t>
      </w:r>
      <w:r w:rsidR="006779C6">
        <w:t xml:space="preserve"> </w:t>
      </w:r>
      <w:r>
        <w:t>=</w:t>
      </w:r>
      <w:r w:rsidR="006779C6">
        <w:t xml:space="preserve"> </w:t>
      </w:r>
      <w:r>
        <w:t>Max’s</w:t>
      </w:r>
      <w:r w:rsidR="006779C6">
        <w:t xml:space="preserve"> </w:t>
      </w:r>
      <w:r>
        <w:t>weight.</w:t>
      </w:r>
    </w:p>
    <w:p w14:paraId="5801DE67" w14:textId="5558EC8D" w:rsidR="00AA66D6" w:rsidRDefault="00884586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 w:rsidRPr="00884586">
        <w:rPr>
          <w:rFonts w:ascii="Times New Roman" w:eastAsia="Times New Roman" w:hAnsi="Times New Roman" w:cs="Times New Roman"/>
          <w:position w:val="-6"/>
        </w:rPr>
        <w:object w:dxaOrig="1140" w:dyaOrig="279" w14:anchorId="101C7988">
          <v:shape id="_x0000_i1258" type="#_x0000_t75" style="width:57pt;height:13.8pt" o:ole="">
            <v:imagedata r:id="rId531" o:title=""/>
          </v:shape>
          <o:OLEObject Type="Embed" ProgID="Equation.DSMT4" ShapeID="_x0000_i1258" DrawAspect="Content" ObjectID="_1702150324" r:id="rId532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5ABDFA58" w14:textId="2DE26380" w:rsidR="00AA66D6" w:rsidRDefault="00AA66D6" w:rsidP="00CE021B">
      <w:pPr>
        <w:pStyle w:val="TX1"/>
      </w:pPr>
      <w:r>
        <w:t>We</w:t>
      </w:r>
      <w:r w:rsidR="006779C6">
        <w:t xml:space="preserve"> </w:t>
      </w:r>
      <w:r>
        <w:t>also</w:t>
      </w:r>
      <w:r w:rsidR="006779C6">
        <w:t xml:space="preserve"> </w:t>
      </w:r>
      <w:r>
        <w:t>know</w:t>
      </w:r>
      <w:r w:rsidR="006779C6">
        <w:t xml:space="preserve"> </w:t>
      </w:r>
      <w:r>
        <w:t>that</w:t>
      </w:r>
      <w:r w:rsidR="006779C6">
        <w:t xml:space="preserve"> </w:t>
      </w:r>
      <w:r>
        <w:t>Basil</w:t>
      </w:r>
      <w:r w:rsidR="006779C6">
        <w:t xml:space="preserve"> </w:t>
      </w:r>
      <w:r>
        <w:t>weighs</w:t>
      </w:r>
      <w:r w:rsidR="006779C6">
        <w:t xml:space="preserve"> </w:t>
      </w:r>
      <w:r>
        <w:t>16</w:t>
      </w:r>
      <w:r w:rsidR="006779C6">
        <w:t xml:space="preserve"> </w:t>
      </w:r>
      <w:r>
        <w:t>pounds</w:t>
      </w:r>
      <w:r w:rsidR="006779C6">
        <w:t xml:space="preserve"> </w:t>
      </w:r>
      <w:r>
        <w:t>so:</w:t>
      </w:r>
    </w:p>
    <w:p w14:paraId="08ADAD3A" w14:textId="79536E22" w:rsidR="0049083B" w:rsidRDefault="0049083B" w:rsidP="00CE021B">
      <w:pPr>
        <w:pStyle w:val="TX1"/>
      </w:pPr>
      <w:r>
        <w:t>Step</w:t>
      </w:r>
      <w:r w:rsidR="006779C6">
        <w:t xml:space="preserve"> </w:t>
      </w:r>
      <w:r>
        <w:t>1</w:t>
      </w:r>
      <w:r w:rsidR="006779C6">
        <w:t xml:space="preserve"> </w:t>
      </w:r>
      <w:r>
        <w:t>and</w:t>
      </w:r>
      <w:r w:rsidR="006779C6">
        <w:t xml:space="preserve"> </w:t>
      </w:r>
      <w:r>
        <w:t>2:</w:t>
      </w:r>
      <w:r>
        <w:tab/>
      </w:r>
      <w:r w:rsidR="00884586" w:rsidRPr="00884586">
        <w:rPr>
          <w:position w:val="-6"/>
        </w:rPr>
        <w:object w:dxaOrig="1300" w:dyaOrig="279" w14:anchorId="23C4F6E4">
          <v:shape id="_x0000_i1259" type="#_x0000_t75" style="width:64.8pt;height:13.8pt" o:ole="">
            <v:imagedata r:id="rId533" o:title=""/>
          </v:shape>
          <o:OLEObject Type="Embed" ProgID="Equation.DSMT4" ShapeID="_x0000_i1259" DrawAspect="Content" ObjectID="_1702150325" r:id="rId534"/>
        </w:object>
      </w:r>
      <w:r w:rsidR="00884586">
        <w:t xml:space="preserve"> </w:t>
      </w:r>
    </w:p>
    <w:p w14:paraId="09DB468B" w14:textId="6D3F48F6" w:rsidR="0049083B" w:rsidRDefault="0049083B" w:rsidP="00CE021B">
      <w:pPr>
        <w:pStyle w:val="TX1"/>
      </w:pPr>
      <w:r>
        <w:t>Since</w:t>
      </w:r>
      <w:r w:rsidR="006779C6">
        <w:t xml:space="preserve"> </w:t>
      </w:r>
      <w:r>
        <w:t>both</w:t>
      </w:r>
      <w:r w:rsidR="006779C6">
        <w:t xml:space="preserve"> </w:t>
      </w:r>
      <w:r>
        <w:t>sides</w:t>
      </w:r>
      <w:r w:rsidR="006779C6">
        <w:t xml:space="preserve"> </w:t>
      </w:r>
      <w:r>
        <w:t>are</w:t>
      </w:r>
      <w:r w:rsidR="006779C6">
        <w:t xml:space="preserve"> </w:t>
      </w:r>
      <w:r>
        <w:t>simplified,</w:t>
      </w:r>
      <w:r w:rsidR="006779C6">
        <w:t xml:space="preserve"> </w:t>
      </w:r>
      <w:r>
        <w:t>the</w:t>
      </w:r>
      <w:r w:rsidR="006779C6">
        <w:t xml:space="preserve"> </w:t>
      </w:r>
      <w:r>
        <w:t>variable</w:t>
      </w:r>
      <w:r w:rsidR="006779C6">
        <w:t xml:space="preserve"> </w:t>
      </w:r>
      <w:r>
        <w:t>is</w:t>
      </w:r>
      <w:r w:rsidR="006779C6">
        <w:t xml:space="preserve"> </w:t>
      </w:r>
      <w:r>
        <w:t>on</w:t>
      </w:r>
      <w:r w:rsidR="006779C6">
        <w:t xml:space="preserve"> </w:t>
      </w:r>
      <w:r>
        <w:t>one</w:t>
      </w:r>
      <w:r w:rsidR="006779C6">
        <w:t xml:space="preserve"> </w:t>
      </w:r>
      <w:r>
        <w:t>side</w:t>
      </w:r>
      <w:r w:rsidR="006779C6">
        <w:t xml:space="preserve"> </w:t>
      </w:r>
      <w:r>
        <w:t>of</w:t>
      </w:r>
      <w:r w:rsidR="006779C6">
        <w:t xml:space="preserve"> </w:t>
      </w:r>
      <w:r>
        <w:t>the</w:t>
      </w:r>
      <w:r w:rsidR="006779C6">
        <w:t xml:space="preserve"> </w:t>
      </w:r>
      <w:proofErr w:type="gramStart"/>
      <w:r>
        <w:t>equation,</w:t>
      </w:r>
      <w:proofErr w:type="gramEnd"/>
      <w:r w:rsidR="006779C6">
        <w:t xml:space="preserve"> </w:t>
      </w:r>
      <w:r w:rsidR="33B97A22" w:rsidRPr="33B97A22">
        <w:t>we</w:t>
      </w:r>
      <w:r w:rsidR="006779C6">
        <w:t xml:space="preserve"> </w:t>
      </w:r>
      <w:r>
        <w:t>start</w:t>
      </w:r>
      <w:r w:rsidR="006779C6">
        <w:t xml:space="preserve"> </w:t>
      </w:r>
      <w:r>
        <w:t>in</w:t>
      </w:r>
      <w:r w:rsidR="006779C6">
        <w:t xml:space="preserve"> </w:t>
      </w:r>
      <w:r>
        <w:t>step</w:t>
      </w:r>
      <w:r w:rsidR="006779C6">
        <w:t xml:space="preserve"> </w:t>
      </w:r>
      <w:r>
        <w:t>3</w:t>
      </w:r>
      <w:r w:rsidR="006779C6">
        <w:t xml:space="preserve"> </w:t>
      </w:r>
      <w:r>
        <w:t>and</w:t>
      </w:r>
      <w:r w:rsidR="006779C6">
        <w:t xml:space="preserve"> </w:t>
      </w:r>
      <w:r>
        <w:t>collect</w:t>
      </w:r>
      <w:r w:rsidR="006779C6">
        <w:t xml:space="preserve"> </w:t>
      </w:r>
      <w:r>
        <w:t>the</w:t>
      </w:r>
      <w:r w:rsidR="006779C6">
        <w:t xml:space="preserve"> </w:t>
      </w:r>
      <w:r>
        <w:t>constants</w:t>
      </w:r>
      <w:r w:rsidR="006779C6">
        <w:t xml:space="preserve"> </w:t>
      </w:r>
      <w:r>
        <w:t>on</w:t>
      </w:r>
      <w:r w:rsidR="006779C6">
        <w:t xml:space="preserve"> </w:t>
      </w:r>
      <w:r>
        <w:t>one</w:t>
      </w:r>
      <w:r w:rsidR="006779C6">
        <w:t xml:space="preserve"> </w:t>
      </w:r>
      <w:r>
        <w:t>side:</w:t>
      </w:r>
    </w:p>
    <w:p w14:paraId="3C2DE603" w14:textId="6C6C0A16" w:rsidR="0049083B" w:rsidRDefault="0049083B" w:rsidP="00CE021B">
      <w:pPr>
        <w:pStyle w:val="TX1"/>
        <w:rPr>
          <w:color w:val="FF0000"/>
        </w:rPr>
      </w:pPr>
      <w:r>
        <w:lastRenderedPageBreak/>
        <w:t>Step</w:t>
      </w:r>
      <w:r w:rsidR="006779C6">
        <w:t xml:space="preserve"> </w:t>
      </w:r>
      <w:r>
        <w:t>3:</w:t>
      </w:r>
      <w:r>
        <w:tab/>
      </w:r>
      <w:r>
        <w:tab/>
      </w:r>
      <w:r w:rsidR="00743F81" w:rsidRPr="00743F81">
        <w:rPr>
          <w:position w:val="-6"/>
        </w:rPr>
        <w:object w:dxaOrig="2320" w:dyaOrig="279" w14:anchorId="79036C57">
          <v:shape id="_x0000_i1260" type="#_x0000_t75" style="width:115.8pt;height:13.8pt" o:ole="">
            <v:imagedata r:id="rId535" o:title=""/>
          </v:shape>
          <o:OLEObject Type="Embed" ProgID="Equation.DSMT4" ShapeID="_x0000_i1260" DrawAspect="Content" ObjectID="_1702150326" r:id="rId536"/>
        </w:object>
      </w:r>
      <w:r w:rsidR="00743F81">
        <w:t xml:space="preserve"> </w:t>
      </w:r>
    </w:p>
    <w:p w14:paraId="4539F582" w14:textId="58E17E57" w:rsidR="00AA66D6" w:rsidRDefault="00743F81" w:rsidP="00A641BD">
      <w:pPr>
        <w:shd w:val="clear" w:color="auto" w:fill="FFFFFF"/>
        <w:tabs>
          <w:tab w:val="left" w:pos="360"/>
        </w:tabs>
        <w:spacing w:after="0" w:line="480" w:lineRule="auto"/>
        <w:ind w:left="720" w:firstLine="720"/>
        <w:rPr>
          <w:rFonts w:ascii="Times New Roman" w:eastAsia="Times New Roman" w:hAnsi="Times New Roman" w:cs="Times New Roman"/>
        </w:rPr>
      </w:pPr>
      <w:r w:rsidRPr="00743F81">
        <w:rPr>
          <w:rFonts w:ascii="Times New Roman" w:eastAsia="Times New Roman" w:hAnsi="Times New Roman" w:cs="Times New Roman"/>
          <w:position w:val="-6"/>
        </w:rPr>
        <w:object w:dxaOrig="680" w:dyaOrig="279" w14:anchorId="324CF36B">
          <v:shape id="_x0000_i1261" type="#_x0000_t75" style="width:34.2pt;height:13.8pt" o:ole="">
            <v:imagedata r:id="rId537" o:title=""/>
          </v:shape>
          <o:OLEObject Type="Embed" ProgID="Equation.DSMT4" ShapeID="_x0000_i1261" DrawAspect="Content" ObjectID="_1702150327" r:id="rId538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25B467AB" w14:textId="5754EE92" w:rsidR="0049083B" w:rsidRDefault="00AA66D6" w:rsidP="00CE021B">
      <w:pPr>
        <w:pStyle w:val="TX1"/>
      </w:pPr>
      <w:r>
        <w:t>Step</w:t>
      </w:r>
      <w:r w:rsidR="006779C6">
        <w:t xml:space="preserve"> </w:t>
      </w:r>
      <w:r>
        <w:t>4</w:t>
      </w:r>
      <w:r w:rsidR="006779C6">
        <w:t xml:space="preserve"> </w:t>
      </w:r>
      <w:r>
        <w:t>is</w:t>
      </w:r>
      <w:r w:rsidR="006779C6">
        <w:t xml:space="preserve"> </w:t>
      </w:r>
      <w:r>
        <w:t>already</w:t>
      </w:r>
      <w:r w:rsidR="006779C6">
        <w:t xml:space="preserve"> </w:t>
      </w:r>
      <w:r>
        <w:t>done</w:t>
      </w:r>
      <w:r w:rsidR="006779C6">
        <w:t xml:space="preserve"> </w:t>
      </w:r>
      <w:r>
        <w:t>so</w:t>
      </w:r>
      <w:r w:rsidR="006779C6">
        <w:t xml:space="preserve"> </w:t>
      </w:r>
      <w:r>
        <w:t>we</w:t>
      </w:r>
      <w:r w:rsidR="006779C6">
        <w:t xml:space="preserve"> </w:t>
      </w:r>
      <w:r>
        <w:t>go</w:t>
      </w:r>
      <w:r w:rsidR="006779C6">
        <w:t xml:space="preserve"> </w:t>
      </w:r>
      <w:r>
        <w:t>to</w:t>
      </w:r>
      <w:r w:rsidR="006779C6">
        <w:t xml:space="preserve"> </w:t>
      </w:r>
      <w:r w:rsidR="0049083B">
        <w:t>step</w:t>
      </w:r>
      <w:r w:rsidR="006779C6">
        <w:t xml:space="preserve"> </w:t>
      </w:r>
      <w:r w:rsidR="0049083B">
        <w:t>5:</w:t>
      </w:r>
    </w:p>
    <w:p w14:paraId="3252D5E6" w14:textId="430A2206" w:rsidR="00AA66D6" w:rsidRDefault="00E7571E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 w:rsidRPr="00743F81">
        <w:rPr>
          <w:rFonts w:ascii="Times New Roman" w:eastAsia="Times New Roman" w:hAnsi="Times New Roman" w:cs="Times New Roman"/>
          <w:position w:val="-4"/>
        </w:rPr>
        <w:object w:dxaOrig="180" w:dyaOrig="279" w14:anchorId="56FBD4FA">
          <v:shape id="_x0000_i1334" type="#_x0000_t75" style="width:9pt;height:13.8pt" o:ole="">
            <v:imagedata r:id="rId539" o:title=""/>
          </v:shape>
          <o:OLEObject Type="Embed" ProgID="Equation.DSMT4" ShapeID="_x0000_i1334" DrawAspect="Content" ObjectID="_1702150328" r:id="rId540"/>
        </w:object>
      </w:r>
      <w:r w:rsidR="00743F81" w:rsidRPr="00743F81">
        <w:rPr>
          <w:rFonts w:ascii="Times New Roman" w:eastAsia="Times New Roman" w:hAnsi="Times New Roman" w:cs="Times New Roman"/>
          <w:position w:val="-6"/>
        </w:rPr>
        <w:object w:dxaOrig="940" w:dyaOrig="279" w14:anchorId="6126D07D">
          <v:shape id="_x0000_i1262" type="#_x0000_t75" style="width:46.8pt;height:13.8pt" o:ole="">
            <v:imagedata r:id="rId541" o:title=""/>
          </v:shape>
          <o:OLEObject Type="Embed" ProgID="Equation.DSMT4" ShapeID="_x0000_i1262" DrawAspect="Content" ObjectID="_1702150329" r:id="rId542"/>
        </w:object>
      </w:r>
      <w:r w:rsidR="00743F81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Arial Unicode MS" w:eastAsia="Arial Unicode MS" w:hAnsi="Arial Unicode MS" w:cs="Arial Unicode MS"/>
        </w:rPr>
        <w:t>✔</w:t>
      </w:r>
    </w:p>
    <w:p w14:paraId="267D6B30" w14:textId="1A7D0D73" w:rsidR="00CE021B" w:rsidRDefault="00AA66D6" w:rsidP="00CE021B">
      <w:pPr>
        <w:pStyle w:val="TX1"/>
      </w:pPr>
      <w:r>
        <w:t>Basil</w:t>
      </w:r>
      <w:r w:rsidR="006779C6">
        <w:t xml:space="preserve"> </w:t>
      </w:r>
      <w:r>
        <w:t>weighs</w:t>
      </w:r>
      <w:r w:rsidR="006779C6">
        <w:t xml:space="preserve"> </w:t>
      </w:r>
      <w:r>
        <w:t>16</w:t>
      </w:r>
      <w:r w:rsidR="006779C6">
        <w:t xml:space="preserve"> </w:t>
      </w:r>
      <w:r>
        <w:t>pounds</w:t>
      </w:r>
      <w:r w:rsidR="006779C6">
        <w:t xml:space="preserve"> </w:t>
      </w:r>
      <w:r>
        <w:t>and</w:t>
      </w:r>
      <w:r w:rsidR="006779C6">
        <w:t xml:space="preserve"> </w:t>
      </w:r>
      <w:r>
        <w:t>Max</w:t>
      </w:r>
      <w:r w:rsidR="006779C6">
        <w:t xml:space="preserve"> </w:t>
      </w:r>
      <w:r>
        <w:t>weighs</w:t>
      </w:r>
      <w:r w:rsidR="006779C6">
        <w:t xml:space="preserve"> </w:t>
      </w:r>
      <w:r>
        <w:t>7</w:t>
      </w:r>
      <w:r w:rsidR="006779C6">
        <w:t xml:space="preserve"> </w:t>
      </w:r>
      <w:r>
        <w:t>pounds.</w:t>
      </w:r>
    </w:p>
    <w:p w14:paraId="2EE4B431" w14:textId="3485C530" w:rsidR="00AA66D6" w:rsidRDefault="00AA66D6" w:rsidP="00CE021B">
      <w:r>
        <w:t>&lt;END&gt;</w:t>
      </w:r>
    </w:p>
    <w:p w14:paraId="32437CAA" w14:textId="4317E04C" w:rsidR="0049083B" w:rsidRDefault="00CE021B" w:rsidP="00CE021B">
      <w:r>
        <w:t>&lt;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0049083B" w:rsidRPr="33B97A22">
        <w:t>15</w:t>
      </w:r>
    </w:p>
    <w:p w14:paraId="13D0ACEC" w14:textId="0F31EA4F" w:rsidR="00CE021B" w:rsidRDefault="00CE021B" w:rsidP="00CE021B">
      <w:r>
        <w:t>&lt;EXERCISE&gt;</w:t>
      </w:r>
    </w:p>
    <w:p w14:paraId="08F6A50E" w14:textId="7926C115" w:rsidR="00CE021B" w:rsidRDefault="00CE021B" w:rsidP="00CE021B">
      <w:r>
        <w:t>&lt;PROBLEM&gt;</w:t>
      </w:r>
    </w:p>
    <w:p w14:paraId="16E19B43" w14:textId="105C780A" w:rsidR="00AA66D6" w:rsidRDefault="0049083B" w:rsidP="00CE021B">
      <w:pPr>
        <w:pStyle w:val="TX1"/>
        <w:rPr>
          <w:color w:val="FF0000"/>
        </w:rPr>
      </w:pPr>
      <w:commentRangeStart w:id="98"/>
      <w:r>
        <w:t>Sam</w:t>
      </w:r>
      <w:commentRangeEnd w:id="98"/>
      <w:r>
        <w:rPr>
          <w:rStyle w:val="CommentReference"/>
        </w:rPr>
        <w:commentReference w:id="98"/>
      </w:r>
      <w:r w:rsidR="006779C6">
        <w:t xml:space="preserve"> </w:t>
      </w:r>
      <w:r w:rsidR="00AA66D6">
        <w:t>and</w:t>
      </w:r>
      <w:r w:rsidR="006779C6">
        <w:t xml:space="preserve"> </w:t>
      </w:r>
      <w:r w:rsidR="00AA66D6">
        <w:t>Henry</w:t>
      </w:r>
      <w:r w:rsidR="006779C6">
        <w:t xml:space="preserve"> </w:t>
      </w:r>
      <w:r w:rsidR="00AA66D6">
        <w:t>are</w:t>
      </w:r>
      <w:r w:rsidR="006779C6">
        <w:t xml:space="preserve"> </w:t>
      </w:r>
      <w:r w:rsidR="00AA66D6">
        <w:t>roommates.</w:t>
      </w:r>
      <w:r w:rsidR="006779C6">
        <w:t xml:space="preserve"> </w:t>
      </w:r>
      <w:r w:rsidR="00AA66D6">
        <w:t>Together,</w:t>
      </w:r>
      <w:r w:rsidR="006779C6">
        <w:t xml:space="preserve"> </w:t>
      </w:r>
      <w:r w:rsidR="00AA66D6">
        <w:t>they</w:t>
      </w:r>
      <w:r w:rsidR="006779C6">
        <w:t xml:space="preserve"> </w:t>
      </w:r>
      <w:r w:rsidR="00AA66D6">
        <w:t>have</w:t>
      </w:r>
      <w:r w:rsidR="006779C6">
        <w:t xml:space="preserve"> </w:t>
      </w:r>
      <w:r w:rsidR="00AA66D6">
        <w:t>68</w:t>
      </w:r>
      <w:r w:rsidR="006779C6">
        <w:t xml:space="preserve"> </w:t>
      </w:r>
      <w:r w:rsidR="00AA66D6">
        <w:t>books.</w:t>
      </w:r>
      <w:r w:rsidR="006779C6">
        <w:t xml:space="preserve"> </w:t>
      </w:r>
      <w:r w:rsidR="00AA66D6">
        <w:t>Sam</w:t>
      </w:r>
      <w:r w:rsidR="006779C6">
        <w:t xml:space="preserve"> </w:t>
      </w:r>
      <w:r w:rsidR="00AA66D6">
        <w:t>has</w:t>
      </w:r>
      <w:r w:rsidR="006779C6">
        <w:t xml:space="preserve"> </w:t>
      </w:r>
      <w:r w:rsidR="00AA66D6">
        <w:t>26</w:t>
      </w:r>
      <w:r w:rsidR="006779C6">
        <w:t xml:space="preserve"> </w:t>
      </w:r>
      <w:r w:rsidR="00AA66D6">
        <w:t>books.</w:t>
      </w:r>
      <w:r w:rsidR="006779C6">
        <w:t xml:space="preserve"> </w:t>
      </w:r>
      <w:r w:rsidR="00AA66D6">
        <w:t>How</w:t>
      </w:r>
      <w:r w:rsidR="006779C6">
        <w:t xml:space="preserve"> </w:t>
      </w:r>
      <w:r w:rsidR="00AA66D6">
        <w:t>many</w:t>
      </w:r>
      <w:r w:rsidR="006779C6">
        <w:t xml:space="preserve"> </w:t>
      </w:r>
      <w:r w:rsidR="00AA66D6">
        <w:t>books</w:t>
      </w:r>
      <w:r w:rsidR="006779C6">
        <w:t xml:space="preserve"> </w:t>
      </w:r>
      <w:r w:rsidR="00AA66D6">
        <w:t>does</w:t>
      </w:r>
      <w:r w:rsidR="006779C6">
        <w:t xml:space="preserve"> </w:t>
      </w:r>
      <w:r w:rsidR="00AA66D6">
        <w:t>Henry</w:t>
      </w:r>
      <w:r w:rsidR="006779C6">
        <w:t xml:space="preserve"> </w:t>
      </w:r>
      <w:r w:rsidR="00AA66D6">
        <w:t>have?</w:t>
      </w:r>
      <w:r w:rsidR="006779C6">
        <w:t xml:space="preserve"> </w:t>
      </w:r>
    </w:p>
    <w:p w14:paraId="73C25B15" w14:textId="77777777" w:rsidR="0049083B" w:rsidRPr="00A641BD" w:rsidRDefault="0049083B" w:rsidP="00CE2C8A">
      <w:pPr>
        <w:shd w:val="clear" w:color="auto" w:fill="FFFFFF"/>
        <w:spacing w:after="0" w:line="480" w:lineRule="auto"/>
        <w:rPr>
          <w:rFonts w:ascii="Times New Roman" w:eastAsia="Times New Roman" w:hAnsi="Times New Roman" w:cs="Times New Roman"/>
          <w:b/>
          <w:bCs/>
        </w:rPr>
      </w:pPr>
      <w:r w:rsidRPr="00A641BD">
        <w:rPr>
          <w:rFonts w:ascii="Times New Roman" w:eastAsia="Times New Roman" w:hAnsi="Times New Roman" w:cs="Times New Roman"/>
          <w:b/>
          <w:bCs/>
        </w:rPr>
        <w:t>Answer</w:t>
      </w:r>
    </w:p>
    <w:p w14:paraId="3F07F57F" w14:textId="147FE79F" w:rsidR="00CE021B" w:rsidRDefault="00CE021B" w:rsidP="33B97A22">
      <w:pPr>
        <w:shd w:val="clear" w:color="auto" w:fill="FFFFFF" w:themeFill="background1"/>
        <w:spacing w:after="0" w:line="48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&lt;ANS&gt;</w:t>
      </w:r>
      <w:r w:rsidR="0049083B" w:rsidRPr="33B97A22">
        <w:rPr>
          <w:rFonts w:ascii="Times New Roman" w:eastAsia="Times New Roman" w:hAnsi="Times New Roman" w:cs="Times New Roman"/>
        </w:rPr>
        <w:t>Henry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ha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42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books.</w:t>
      </w:r>
    </w:p>
    <w:p w14:paraId="022D2600" w14:textId="2F61CC20" w:rsidR="0049083B" w:rsidRPr="00250BF9" w:rsidRDefault="0049083B" w:rsidP="00CE021B">
      <w:r w:rsidRPr="33B97A22">
        <w:t>&lt;END&gt;</w:t>
      </w:r>
    </w:p>
    <w:p w14:paraId="19177ABC" w14:textId="7A27A5FC" w:rsidR="0049083B" w:rsidRDefault="008374EC" w:rsidP="003C5AF5">
      <w:r>
        <w:t>&lt;</w:t>
      </w:r>
      <w:proofErr w:type="gramStart"/>
      <w:r>
        <w:t>example&gt;</w:t>
      </w:r>
      <w:proofErr w:type="gramEnd"/>
      <w:r w:rsidR="0049083B" w:rsidRPr="33B97A22">
        <w:t>EXAMPLE</w:t>
      </w:r>
      <w:r w:rsidR="006779C6">
        <w:t xml:space="preserve"> </w:t>
      </w:r>
      <w:r w:rsidR="0049083B" w:rsidRPr="33B97A22">
        <w:t>1</w:t>
      </w:r>
      <w:r>
        <w:t>5</w:t>
      </w:r>
      <w:r w:rsidR="006779C6">
        <w:t xml:space="preserve"> </w:t>
      </w:r>
      <w:r w:rsidR="0049083B" w:rsidRPr="33B97A22">
        <w:t>–</w:t>
      </w:r>
      <w:r>
        <w:t>&lt;title&gt;</w:t>
      </w:r>
      <w:r w:rsidR="006779C6">
        <w:t xml:space="preserve"> </w:t>
      </w:r>
      <w:r w:rsidR="0049083B" w:rsidRPr="33B97A22">
        <w:t>Constructing</w:t>
      </w:r>
      <w:r w:rsidR="006779C6">
        <w:t xml:space="preserve"> </w:t>
      </w:r>
      <w:r w:rsidR="0049083B" w:rsidRPr="33B97A22">
        <w:t>a</w:t>
      </w:r>
      <w:r w:rsidR="006779C6">
        <w:t xml:space="preserve"> </w:t>
      </w:r>
      <w:r w:rsidR="0049083B" w:rsidRPr="33B97A22">
        <w:t>Linear</w:t>
      </w:r>
      <w:r w:rsidR="006779C6">
        <w:t xml:space="preserve"> </w:t>
      </w:r>
      <w:r w:rsidR="0049083B" w:rsidRPr="33B97A22">
        <w:t>Equation</w:t>
      </w:r>
      <w:r w:rsidR="006779C6">
        <w:t xml:space="preserve"> </w:t>
      </w:r>
      <w:r w:rsidR="0049083B" w:rsidRPr="33B97A22">
        <w:t>to</w:t>
      </w:r>
      <w:r w:rsidR="006779C6">
        <w:t xml:space="preserve"> </w:t>
      </w:r>
      <w:r w:rsidR="0049083B" w:rsidRPr="33B97A22">
        <w:t>Solve</w:t>
      </w:r>
      <w:r w:rsidR="006779C6">
        <w:t xml:space="preserve"> </w:t>
      </w:r>
      <w:r w:rsidR="0049083B" w:rsidRPr="33B97A22">
        <w:t>an</w:t>
      </w:r>
      <w:r w:rsidR="006779C6">
        <w:t xml:space="preserve"> </w:t>
      </w:r>
      <w:r w:rsidR="0049083B" w:rsidRPr="33B97A22">
        <w:t>Application</w:t>
      </w:r>
      <w:r>
        <w:t>&lt;/title&gt;</w:t>
      </w:r>
    </w:p>
    <w:p w14:paraId="7A59AB4F" w14:textId="7C7FA693" w:rsidR="00CE021B" w:rsidRDefault="00CE021B" w:rsidP="00CE021B">
      <w:r>
        <w:t>&lt;EXERCISE&gt;</w:t>
      </w:r>
    </w:p>
    <w:p w14:paraId="48264D96" w14:textId="007B5AD3" w:rsidR="00CE021B" w:rsidRDefault="00CE021B" w:rsidP="00CE021B">
      <w:r>
        <w:t>&lt;PROBLEM&gt;</w:t>
      </w:r>
    </w:p>
    <w:p w14:paraId="680E1C8C" w14:textId="5121377A" w:rsidR="00AA66D6" w:rsidRDefault="0049083B" w:rsidP="00CE021B">
      <w:pPr>
        <w:pStyle w:val="TX1"/>
      </w:pPr>
      <w:commentRangeStart w:id="99"/>
      <w:r>
        <w:t>If</w:t>
      </w:r>
      <w:r w:rsidR="006779C6">
        <w:t xml:space="preserve"> </w:t>
      </w:r>
      <w:commentRangeEnd w:id="99"/>
      <w:r>
        <w:rPr>
          <w:rStyle w:val="CommentReference"/>
        </w:rPr>
        <w:commentReference w:id="99"/>
      </w:r>
      <w:r w:rsidR="00AA66D6">
        <w:t>you</w:t>
      </w:r>
      <w:r w:rsidR="006779C6">
        <w:t xml:space="preserve"> </w:t>
      </w:r>
      <w:r w:rsidR="00AA66D6">
        <w:t>join</w:t>
      </w:r>
      <w:r w:rsidR="006779C6">
        <w:t xml:space="preserve"> </w:t>
      </w:r>
      <w:r w:rsidR="00AA66D6">
        <w:t>your</w:t>
      </w:r>
      <w:r w:rsidR="006779C6">
        <w:t xml:space="preserve"> </w:t>
      </w:r>
      <w:r w:rsidR="00AA66D6">
        <w:t>local</w:t>
      </w:r>
      <w:r w:rsidR="006779C6">
        <w:t xml:space="preserve"> </w:t>
      </w:r>
      <w:r w:rsidR="00AA66D6">
        <w:t>gym</w:t>
      </w:r>
      <w:r w:rsidR="006779C6">
        <w:t xml:space="preserve"> </w:t>
      </w:r>
      <w:r w:rsidR="00AA66D6">
        <w:t>at</w:t>
      </w:r>
      <w:r w:rsidR="006779C6">
        <w:t xml:space="preserve"> </w:t>
      </w:r>
      <w:r w:rsidR="00AA66D6">
        <w:t>$10</w:t>
      </w:r>
      <w:r w:rsidR="006779C6">
        <w:t xml:space="preserve"> </w:t>
      </w:r>
      <w:r w:rsidR="00AA66D6">
        <w:t>per</w:t>
      </w:r>
      <w:r w:rsidR="006779C6">
        <w:t xml:space="preserve"> </w:t>
      </w:r>
      <w:r w:rsidR="00AA66D6">
        <w:t>month</w:t>
      </w:r>
      <w:r w:rsidR="006779C6">
        <w:t xml:space="preserve"> </w:t>
      </w:r>
      <w:r w:rsidR="00AA66D6">
        <w:t>and</w:t>
      </w:r>
      <w:r w:rsidR="006779C6">
        <w:t xml:space="preserve"> </w:t>
      </w:r>
      <w:r w:rsidR="00AA66D6">
        <w:t>pay</w:t>
      </w:r>
      <w:r w:rsidR="006779C6">
        <w:t xml:space="preserve"> </w:t>
      </w:r>
      <w:r w:rsidR="00AA66D6">
        <w:t>$5</w:t>
      </w:r>
      <w:r w:rsidR="006779C6">
        <w:t xml:space="preserve"> </w:t>
      </w:r>
      <w:r w:rsidR="00AA66D6">
        <w:t>per</w:t>
      </w:r>
      <w:r w:rsidR="006779C6">
        <w:t xml:space="preserve"> </w:t>
      </w:r>
      <w:r w:rsidR="00AA66D6">
        <w:t>class,</w:t>
      </w:r>
      <w:r w:rsidR="006779C6">
        <w:t xml:space="preserve"> </w:t>
      </w:r>
      <w:r w:rsidR="00AA66D6">
        <w:t>how</w:t>
      </w:r>
      <w:r w:rsidR="006779C6">
        <w:t xml:space="preserve"> </w:t>
      </w:r>
      <w:r w:rsidR="00AA66D6">
        <w:t>many</w:t>
      </w:r>
      <w:r w:rsidR="006779C6">
        <w:t xml:space="preserve"> </w:t>
      </w:r>
      <w:r w:rsidR="00AA66D6">
        <w:t>classes</w:t>
      </w:r>
      <w:r w:rsidR="006779C6">
        <w:t xml:space="preserve"> </w:t>
      </w:r>
      <w:r w:rsidR="00AA66D6">
        <w:t>can</w:t>
      </w:r>
      <w:r w:rsidR="006779C6">
        <w:t xml:space="preserve"> </w:t>
      </w:r>
      <w:r w:rsidR="00AA66D6">
        <w:t>you</w:t>
      </w:r>
      <w:r w:rsidR="006779C6">
        <w:t xml:space="preserve"> </w:t>
      </w:r>
      <w:r w:rsidR="00AA66D6">
        <w:t>take</w:t>
      </w:r>
      <w:r w:rsidR="006779C6">
        <w:t xml:space="preserve"> </w:t>
      </w:r>
      <w:r w:rsidR="00AA66D6">
        <w:t>if</w:t>
      </w:r>
      <w:r w:rsidR="006779C6">
        <w:t xml:space="preserve"> </w:t>
      </w:r>
      <w:r w:rsidR="00AA66D6">
        <w:t>your</w:t>
      </w:r>
      <w:r w:rsidR="006779C6">
        <w:t xml:space="preserve"> </w:t>
      </w:r>
      <w:r w:rsidR="00AA66D6">
        <w:t>gym</w:t>
      </w:r>
      <w:r w:rsidR="006779C6">
        <w:t xml:space="preserve"> </w:t>
      </w:r>
      <w:r w:rsidR="00AA66D6">
        <w:t>budget</w:t>
      </w:r>
      <w:r w:rsidR="006779C6">
        <w:t xml:space="preserve"> </w:t>
      </w:r>
      <w:r w:rsidR="00AA66D6">
        <w:t>is</w:t>
      </w:r>
      <w:r w:rsidR="006779C6">
        <w:t xml:space="preserve"> </w:t>
      </w:r>
      <w:r w:rsidR="00AA66D6">
        <w:t>$75</w:t>
      </w:r>
      <w:r w:rsidR="006779C6">
        <w:t xml:space="preserve"> </w:t>
      </w:r>
      <w:r w:rsidR="00AA66D6">
        <w:t>per</w:t>
      </w:r>
      <w:r w:rsidR="006779C6">
        <w:t xml:space="preserve"> </w:t>
      </w:r>
      <w:r w:rsidR="00AA66D6">
        <w:t>month?</w:t>
      </w:r>
    </w:p>
    <w:p w14:paraId="006A2472" w14:textId="7B639E29" w:rsidR="00AA66D6" w:rsidRDefault="00A641BD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&lt;SOLUTION&gt;</w:t>
      </w:r>
    </w:p>
    <w:p w14:paraId="0304C704" w14:textId="7610D6CA" w:rsidR="00AA66D6" w:rsidRDefault="33B97A22" w:rsidP="00CE021B">
      <w:pPr>
        <w:pStyle w:val="TX1"/>
      </w:pPr>
      <w:r w:rsidRPr="33B97A22">
        <w:t>If</w:t>
      </w:r>
      <w:r w:rsidR="006779C6">
        <w:t xml:space="preserve"> </w:t>
      </w:r>
      <w:r w:rsidRPr="33B97A22">
        <w:t>we</w:t>
      </w:r>
      <w:r w:rsidR="006779C6">
        <w:t xml:space="preserve"> </w:t>
      </w:r>
      <w:r w:rsidRPr="33B97A22">
        <w:t>let</w:t>
      </w:r>
      <w:r w:rsidR="006779C6">
        <w:t xml:space="preserve"> </w:t>
      </w:r>
      <w:r w:rsidRPr="33B97A22">
        <w:rPr>
          <w:i/>
          <w:iCs/>
        </w:rPr>
        <w:t>x</w:t>
      </w:r>
      <w:r w:rsidR="006779C6">
        <w:t xml:space="preserve"> </w:t>
      </w:r>
      <w:r w:rsidRPr="33B97A22">
        <w:t>=</w:t>
      </w:r>
      <w:r w:rsidR="006779C6">
        <w:t xml:space="preserve"> </w:t>
      </w:r>
      <w:r w:rsidRPr="33B97A22">
        <w:t>number</w:t>
      </w:r>
      <w:r w:rsidR="006779C6">
        <w:t xml:space="preserve"> </w:t>
      </w:r>
      <w:r w:rsidRPr="33B97A22">
        <w:t>of</w:t>
      </w:r>
      <w:r w:rsidR="006779C6">
        <w:t xml:space="preserve"> </w:t>
      </w:r>
      <w:r w:rsidRPr="33B97A22">
        <w:t>classes</w:t>
      </w:r>
      <w:r w:rsidR="006779C6">
        <w:t xml:space="preserve"> </w:t>
      </w:r>
      <w:r w:rsidRPr="33B97A22">
        <w:t>then</w:t>
      </w:r>
      <w:r w:rsidR="006779C6">
        <w:t xml:space="preserve"> </w:t>
      </w:r>
      <w:r w:rsidRPr="33B97A22">
        <w:t>the</w:t>
      </w:r>
      <w:r w:rsidR="006779C6">
        <w:t xml:space="preserve"> </w:t>
      </w:r>
      <w:r w:rsidRPr="33B97A22">
        <w:t>equation</w:t>
      </w:r>
      <w:r w:rsidR="006779C6">
        <w:t xml:space="preserve"> </w:t>
      </w:r>
      <w:r w:rsidR="006F2F90" w:rsidRPr="006F2F90">
        <w:rPr>
          <w:position w:val="-6"/>
        </w:rPr>
        <w:object w:dxaOrig="820" w:dyaOrig="279" w14:anchorId="7D0263E4">
          <v:shape id="_x0000_i1478" type="#_x0000_t75" style="width:40.8pt;height:13.8pt" o:ole="">
            <v:imagedata r:id="rId543" o:title=""/>
          </v:shape>
          <o:OLEObject Type="Embed" ProgID="Equation.DSMT4" ShapeID="_x0000_i1478" DrawAspect="Content" ObjectID="_1702150330" r:id="rId544"/>
        </w:object>
      </w:r>
      <w:r w:rsidR="006779C6">
        <w:t xml:space="preserve"> </w:t>
      </w:r>
      <w:r w:rsidRPr="33B97A22">
        <w:t>would</w:t>
      </w:r>
      <w:r w:rsidR="006779C6">
        <w:t xml:space="preserve"> </w:t>
      </w:r>
      <w:r w:rsidRPr="33B97A22">
        <w:t>represent</w:t>
      </w:r>
      <w:r w:rsidR="006779C6">
        <w:t xml:space="preserve"> </w:t>
      </w:r>
      <w:r w:rsidRPr="33B97A22">
        <w:t>what</w:t>
      </w:r>
      <w:r w:rsidR="006779C6">
        <w:t xml:space="preserve"> </w:t>
      </w:r>
      <w:r w:rsidRPr="33B97A22">
        <w:t>you</w:t>
      </w:r>
      <w:r w:rsidR="006779C6">
        <w:t xml:space="preserve"> </w:t>
      </w:r>
      <w:r w:rsidRPr="33B97A22">
        <w:t>pay</w:t>
      </w:r>
      <w:r w:rsidR="006779C6">
        <w:t xml:space="preserve"> </w:t>
      </w:r>
      <w:r w:rsidRPr="33B97A22">
        <w:t>per</w:t>
      </w:r>
      <w:r w:rsidR="006779C6">
        <w:t xml:space="preserve"> </w:t>
      </w:r>
      <w:r w:rsidRPr="33B97A22">
        <w:t>month</w:t>
      </w:r>
      <w:r w:rsidR="006779C6">
        <w:t xml:space="preserve"> </w:t>
      </w:r>
      <w:r w:rsidRPr="33B97A22">
        <w:t>if</w:t>
      </w:r>
      <w:r w:rsidR="006779C6">
        <w:t xml:space="preserve"> </w:t>
      </w:r>
      <w:r w:rsidRPr="33B97A22">
        <w:t>each</w:t>
      </w:r>
      <w:r w:rsidR="006779C6">
        <w:t xml:space="preserve"> </w:t>
      </w:r>
      <w:r w:rsidRPr="33B97A22">
        <w:t>class</w:t>
      </w:r>
      <w:r w:rsidR="006779C6">
        <w:t xml:space="preserve"> </w:t>
      </w:r>
      <w:r w:rsidRPr="33B97A22">
        <w:t>is</w:t>
      </w:r>
      <w:r w:rsidR="006779C6">
        <w:t xml:space="preserve"> </w:t>
      </w:r>
      <w:r w:rsidRPr="33B97A22">
        <w:t>$5</w:t>
      </w:r>
      <w:r w:rsidR="006779C6">
        <w:t xml:space="preserve"> </w:t>
      </w:r>
      <w:r w:rsidRPr="33B97A22">
        <w:t>and</w:t>
      </w:r>
      <w:r w:rsidR="006779C6">
        <w:t xml:space="preserve"> </w:t>
      </w:r>
      <w:r w:rsidRPr="33B97A22">
        <w:t>there’s</w:t>
      </w:r>
      <w:r w:rsidR="006779C6">
        <w:t xml:space="preserve"> </w:t>
      </w:r>
      <w:r w:rsidRPr="33B97A22">
        <w:t>a</w:t>
      </w:r>
      <w:r w:rsidR="006779C6">
        <w:t xml:space="preserve"> </w:t>
      </w:r>
      <w:r w:rsidRPr="33B97A22">
        <w:t>$10</w:t>
      </w:r>
      <w:r w:rsidR="006779C6">
        <w:t xml:space="preserve"> </w:t>
      </w:r>
      <w:r w:rsidRPr="33B97A22">
        <w:t>monthly</w:t>
      </w:r>
      <w:r w:rsidR="006779C6">
        <w:t xml:space="preserve"> </w:t>
      </w:r>
      <w:r w:rsidRPr="33B97A22">
        <w:t>fee</w:t>
      </w:r>
      <w:r w:rsidR="006779C6">
        <w:t xml:space="preserve"> </w:t>
      </w:r>
      <w:r w:rsidRPr="33B97A22">
        <w:t>per</w:t>
      </w:r>
      <w:r w:rsidR="006779C6">
        <w:t xml:space="preserve"> </w:t>
      </w:r>
      <w:r w:rsidRPr="33B97A22">
        <w:t>class.</w:t>
      </w:r>
      <w:r w:rsidR="006779C6">
        <w:t xml:space="preserve"> </w:t>
      </w:r>
      <w:r w:rsidRPr="33B97A22">
        <w:t>$10</w:t>
      </w:r>
      <w:r w:rsidR="006779C6">
        <w:t xml:space="preserve"> </w:t>
      </w:r>
      <w:r w:rsidRPr="33B97A22">
        <w:t>is</w:t>
      </w:r>
      <w:r w:rsidR="006779C6">
        <w:t xml:space="preserve"> </w:t>
      </w:r>
      <w:r w:rsidRPr="33B97A22">
        <w:t>your</w:t>
      </w:r>
      <w:r w:rsidR="006779C6">
        <w:t xml:space="preserve"> </w:t>
      </w:r>
      <w:proofErr w:type="spellStart"/>
      <w:r w:rsidRPr="33B97A22">
        <w:t>constant.If</w:t>
      </w:r>
      <w:proofErr w:type="spellEnd"/>
      <w:r w:rsidR="006779C6">
        <w:t xml:space="preserve"> </w:t>
      </w:r>
      <w:r w:rsidRPr="33B97A22">
        <w:t>you</w:t>
      </w:r>
      <w:r w:rsidR="006779C6">
        <w:t xml:space="preserve"> </w:t>
      </w:r>
      <w:r w:rsidRPr="33B97A22">
        <w:t>want</w:t>
      </w:r>
      <w:r w:rsidR="006779C6">
        <w:t xml:space="preserve"> </w:t>
      </w:r>
      <w:r w:rsidRPr="33B97A22">
        <w:t>to</w:t>
      </w:r>
      <w:r w:rsidR="006779C6">
        <w:t xml:space="preserve"> </w:t>
      </w:r>
      <w:r w:rsidRPr="33B97A22">
        <w:t>know</w:t>
      </w:r>
      <w:r w:rsidR="006779C6">
        <w:t xml:space="preserve"> </w:t>
      </w:r>
      <w:r w:rsidRPr="33B97A22">
        <w:t>how</w:t>
      </w:r>
      <w:r w:rsidR="006779C6">
        <w:t xml:space="preserve"> </w:t>
      </w:r>
      <w:r w:rsidRPr="33B97A22">
        <w:t>many</w:t>
      </w:r>
      <w:r w:rsidR="006779C6">
        <w:t xml:space="preserve"> </w:t>
      </w:r>
      <w:r w:rsidRPr="33B97A22">
        <w:t>classes</w:t>
      </w:r>
      <w:r w:rsidR="006779C6">
        <w:t xml:space="preserve"> </w:t>
      </w:r>
      <w:r w:rsidRPr="33B97A22">
        <w:t>you</w:t>
      </w:r>
      <w:r w:rsidR="006779C6">
        <w:t xml:space="preserve"> </w:t>
      </w:r>
      <w:r w:rsidRPr="33B97A22">
        <w:t>can</w:t>
      </w:r>
      <w:r w:rsidR="006779C6">
        <w:t xml:space="preserve"> </w:t>
      </w:r>
      <w:r w:rsidRPr="33B97A22">
        <w:t>take</w:t>
      </w:r>
      <w:r w:rsidR="006779C6">
        <w:t xml:space="preserve"> </w:t>
      </w:r>
      <w:r w:rsidRPr="33B97A22">
        <w:t>if</w:t>
      </w:r>
      <w:r w:rsidR="006779C6">
        <w:t xml:space="preserve"> </w:t>
      </w:r>
      <w:r w:rsidRPr="33B97A22">
        <w:t>you</w:t>
      </w:r>
      <w:r w:rsidR="006779C6">
        <w:t xml:space="preserve"> </w:t>
      </w:r>
      <w:r w:rsidRPr="33B97A22">
        <w:t>have</w:t>
      </w:r>
      <w:r w:rsidR="006779C6">
        <w:t xml:space="preserve"> </w:t>
      </w:r>
      <w:r w:rsidRPr="33B97A22">
        <w:t>a</w:t>
      </w:r>
      <w:r w:rsidR="006779C6">
        <w:t xml:space="preserve"> </w:t>
      </w:r>
      <w:r w:rsidRPr="33B97A22">
        <w:t>$75</w:t>
      </w:r>
      <w:r w:rsidR="006779C6">
        <w:t xml:space="preserve"> </w:t>
      </w:r>
      <w:r w:rsidRPr="33B97A22">
        <w:t>monthly</w:t>
      </w:r>
      <w:r w:rsidR="006779C6">
        <w:t xml:space="preserve"> </w:t>
      </w:r>
      <w:r w:rsidRPr="33B97A22">
        <w:t>gym</w:t>
      </w:r>
      <w:r w:rsidR="006779C6">
        <w:t xml:space="preserve"> </w:t>
      </w:r>
      <w:r w:rsidRPr="33B97A22">
        <w:t>budget,</w:t>
      </w:r>
      <w:r w:rsidR="006779C6">
        <w:t xml:space="preserve"> </w:t>
      </w:r>
      <w:proofErr w:type="gramStart"/>
      <w:r w:rsidRPr="33B97A22">
        <w:t>then</w:t>
      </w:r>
      <w:proofErr w:type="gramEnd"/>
      <w:r w:rsidR="006779C6">
        <w:t xml:space="preserve"> </w:t>
      </w:r>
      <w:r w:rsidRPr="33B97A22">
        <w:t>you</w:t>
      </w:r>
      <w:r w:rsidR="006779C6">
        <w:t xml:space="preserve"> </w:t>
      </w:r>
      <w:r w:rsidRPr="33B97A22">
        <w:t>set</w:t>
      </w:r>
      <w:r w:rsidR="006779C6">
        <w:t xml:space="preserve"> </w:t>
      </w:r>
      <w:r w:rsidRPr="33B97A22">
        <w:t>the</w:t>
      </w:r>
      <w:r w:rsidR="006779C6">
        <w:t xml:space="preserve"> </w:t>
      </w:r>
      <w:r w:rsidRPr="33B97A22">
        <w:t>equation</w:t>
      </w:r>
      <w:r w:rsidR="006779C6">
        <w:t xml:space="preserve"> </w:t>
      </w:r>
      <w:r w:rsidRPr="33B97A22">
        <w:t>equal</w:t>
      </w:r>
      <w:r w:rsidR="006779C6">
        <w:t xml:space="preserve"> </w:t>
      </w:r>
      <w:r w:rsidRPr="33B97A22">
        <w:t>to</w:t>
      </w:r>
      <w:r w:rsidR="006779C6">
        <w:t xml:space="preserve"> </w:t>
      </w:r>
      <w:r w:rsidRPr="33B97A22">
        <w:t>75.</w:t>
      </w:r>
      <w:r w:rsidR="006779C6">
        <w:t xml:space="preserve"> </w:t>
      </w:r>
      <w:r w:rsidRPr="33B97A22">
        <w:t>Then</w:t>
      </w:r>
      <w:r w:rsidR="006779C6">
        <w:t xml:space="preserve"> </w:t>
      </w:r>
      <w:r w:rsidRPr="33B97A22">
        <w:t>you</w:t>
      </w:r>
      <w:r w:rsidR="006779C6">
        <w:t xml:space="preserve"> </w:t>
      </w:r>
      <w:r w:rsidRPr="33B97A22">
        <w:t>solve</w:t>
      </w:r>
      <w:r w:rsidR="006779C6">
        <w:t xml:space="preserve"> </w:t>
      </w:r>
      <w:r w:rsidR="000F02BE" w:rsidRPr="000F02BE">
        <w:rPr>
          <w:position w:val="-6"/>
        </w:rPr>
        <w:object w:dxaOrig="1440" w:dyaOrig="279" w14:anchorId="630372FC">
          <v:shape id="_x0000_i1263" type="#_x0000_t75" style="width:1in;height:13.8pt" o:ole="">
            <v:imagedata r:id="rId545" o:title=""/>
          </v:shape>
          <o:OLEObject Type="Embed" ProgID="Equation.DSMT4" ShapeID="_x0000_i1263" DrawAspect="Content" ObjectID="_1702150331" r:id="rId546"/>
        </w:object>
      </w:r>
      <w:r w:rsidR="006779C6">
        <w:t xml:space="preserve"> </w:t>
      </w:r>
      <w:r w:rsidRPr="33B97A22">
        <w:t>for</w:t>
      </w:r>
      <w:r w:rsidR="006779C6">
        <w:t xml:space="preserve"> </w:t>
      </w:r>
      <w:r w:rsidRPr="33B97A22">
        <w:rPr>
          <w:i/>
          <w:iCs/>
        </w:rPr>
        <w:t>x</w:t>
      </w:r>
      <w:r w:rsidRPr="33B97A22">
        <w:t>.</w:t>
      </w:r>
    </w:p>
    <w:p w14:paraId="69538E43" w14:textId="3250EC73" w:rsidR="00AA66D6" w:rsidRDefault="00AA66D6" w:rsidP="00CE021B">
      <w:pPr>
        <w:pStyle w:val="TX1"/>
      </w:pPr>
      <w:r>
        <w:t>Steps</w:t>
      </w:r>
      <w:r w:rsidR="006779C6">
        <w:t xml:space="preserve"> </w:t>
      </w:r>
      <w:r>
        <w:t>1</w:t>
      </w:r>
      <w:r w:rsidR="006779C6">
        <w:t xml:space="preserve"> </w:t>
      </w:r>
      <w:r>
        <w:t>and</w:t>
      </w:r>
      <w:r w:rsidR="006779C6">
        <w:t xml:space="preserve"> </w:t>
      </w:r>
      <w:r>
        <w:t>2:</w:t>
      </w:r>
      <w:r>
        <w:tab/>
      </w:r>
      <w:r w:rsidR="000F02BE" w:rsidRPr="000F02BE">
        <w:rPr>
          <w:position w:val="-6"/>
        </w:rPr>
        <w:object w:dxaOrig="1440" w:dyaOrig="279" w14:anchorId="2FC3DD3D">
          <v:shape id="_x0000_i1264" type="#_x0000_t75" style="width:1in;height:13.8pt" o:ole="">
            <v:imagedata r:id="rId547" o:title=""/>
          </v:shape>
          <o:OLEObject Type="Embed" ProgID="Equation.DSMT4" ShapeID="_x0000_i1264" DrawAspect="Content" ObjectID="_1702150332" r:id="rId548"/>
        </w:object>
      </w:r>
      <w:r w:rsidR="000F02BE">
        <w:t xml:space="preserve"> </w:t>
      </w:r>
    </w:p>
    <w:p w14:paraId="45859351" w14:textId="3683D32E" w:rsidR="00AA66D6" w:rsidRDefault="00AA66D6" w:rsidP="00CE021B">
      <w:pPr>
        <w:pStyle w:val="TX1"/>
        <w:rPr>
          <w:color w:val="FF0000"/>
        </w:rPr>
      </w:pPr>
      <w:r>
        <w:t>Step</w:t>
      </w:r>
      <w:r w:rsidR="006779C6">
        <w:t xml:space="preserve"> </w:t>
      </w:r>
      <w:r>
        <w:t>3:</w:t>
      </w:r>
      <w:r>
        <w:tab/>
      </w:r>
      <w:r>
        <w:tab/>
      </w:r>
      <w:r w:rsidR="000F02BE" w:rsidRPr="000F02BE">
        <w:rPr>
          <w:position w:val="-6"/>
        </w:rPr>
        <w:object w:dxaOrig="2220" w:dyaOrig="279" w14:anchorId="2DDA92B6">
          <v:shape id="_x0000_i1265" type="#_x0000_t75" style="width:111pt;height:13.8pt" o:ole="">
            <v:imagedata r:id="rId549" o:title=""/>
          </v:shape>
          <o:OLEObject Type="Embed" ProgID="Equation.DSMT4" ShapeID="_x0000_i1265" DrawAspect="Content" ObjectID="_1702150333" r:id="rId550"/>
        </w:object>
      </w:r>
      <w:r w:rsidR="000F02BE">
        <w:t xml:space="preserve"> </w:t>
      </w:r>
    </w:p>
    <w:p w14:paraId="30715608" w14:textId="7472A715" w:rsidR="00AA66D6" w:rsidRDefault="00AA66D6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lastRenderedPageBreak/>
        <w:tab/>
      </w:r>
      <w:r>
        <w:rPr>
          <w:rFonts w:ascii="Times New Roman" w:eastAsia="Times New Roman" w:hAnsi="Times New Roman" w:cs="Times New Roman"/>
        </w:rPr>
        <w:tab/>
      </w:r>
      <w:r w:rsidR="000F02BE" w:rsidRPr="000F02BE">
        <w:rPr>
          <w:rFonts w:ascii="Times New Roman" w:eastAsia="Times New Roman" w:hAnsi="Times New Roman" w:cs="Times New Roman"/>
          <w:position w:val="-6"/>
        </w:rPr>
        <w:object w:dxaOrig="859" w:dyaOrig="279" w14:anchorId="7DFCB145">
          <v:shape id="_x0000_i1266" type="#_x0000_t75" style="width:43.2pt;height:13.8pt" o:ole="">
            <v:imagedata r:id="rId551" o:title=""/>
          </v:shape>
          <o:OLEObject Type="Embed" ProgID="Equation.DSMT4" ShapeID="_x0000_i1266" DrawAspect="Content" ObjectID="_1702150334" r:id="rId552"/>
        </w:object>
      </w:r>
      <w:r w:rsidR="000F02BE">
        <w:rPr>
          <w:rFonts w:ascii="Times New Roman" w:eastAsia="Times New Roman" w:hAnsi="Times New Roman" w:cs="Times New Roman"/>
        </w:rPr>
        <w:t xml:space="preserve"> </w:t>
      </w:r>
    </w:p>
    <w:p w14:paraId="06FE2EF3" w14:textId="4146A89E" w:rsidR="00AA66D6" w:rsidRDefault="00AA66D6" w:rsidP="00CE021B">
      <w:pPr>
        <w:pStyle w:val="TX1"/>
        <w:rPr>
          <w:color w:val="FF0000"/>
        </w:rPr>
      </w:pPr>
      <w:r>
        <w:t>Step</w:t>
      </w:r>
      <w:r w:rsidR="006779C6">
        <w:t xml:space="preserve"> </w:t>
      </w:r>
      <w:r>
        <w:t>4:</w:t>
      </w:r>
      <w:r>
        <w:tab/>
      </w:r>
      <w:r>
        <w:tab/>
      </w:r>
      <w:r w:rsidR="000F02BE" w:rsidRPr="000F02BE">
        <w:rPr>
          <w:position w:val="-6"/>
        </w:rPr>
        <w:object w:dxaOrig="1560" w:dyaOrig="279" w14:anchorId="1786A7DC">
          <v:shape id="_x0000_i1267" type="#_x0000_t75" style="width:78pt;height:13.8pt" o:ole="">
            <v:imagedata r:id="rId553" o:title=""/>
          </v:shape>
          <o:OLEObject Type="Embed" ProgID="Equation.DSMT4" ShapeID="_x0000_i1267" DrawAspect="Content" ObjectID="_1702150335" r:id="rId554"/>
        </w:object>
      </w:r>
      <w:r w:rsidR="000F02BE">
        <w:t xml:space="preserve"> </w:t>
      </w:r>
    </w:p>
    <w:p w14:paraId="605BE309" w14:textId="2B1A48F8" w:rsidR="00AA66D6" w:rsidRDefault="00AA66D6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 w:rsidR="000F02BE" w:rsidRPr="000F02BE">
        <w:rPr>
          <w:rFonts w:ascii="Times New Roman" w:eastAsia="Times New Roman" w:hAnsi="Times New Roman" w:cs="Times New Roman"/>
          <w:position w:val="-6"/>
        </w:rPr>
        <w:object w:dxaOrig="720" w:dyaOrig="279" w14:anchorId="5FAFA955">
          <v:shape id="_x0000_i1268" type="#_x0000_t75" style="width:36pt;height:13.8pt" o:ole="">
            <v:imagedata r:id="rId555" o:title=""/>
          </v:shape>
          <o:OLEObject Type="Embed" ProgID="Equation.DSMT4" ShapeID="_x0000_i1268" DrawAspect="Content" ObjectID="_1702150336" r:id="rId556"/>
        </w:object>
      </w:r>
      <w:r w:rsidR="000F02BE">
        <w:rPr>
          <w:rFonts w:ascii="Times New Roman" w:eastAsia="Times New Roman" w:hAnsi="Times New Roman" w:cs="Times New Roman"/>
        </w:rPr>
        <w:t xml:space="preserve"> </w:t>
      </w:r>
    </w:p>
    <w:p w14:paraId="4021CA67" w14:textId="29EE3D0E" w:rsidR="00AA66D6" w:rsidRDefault="00AA66D6" w:rsidP="00CE021B">
      <w:pPr>
        <w:pStyle w:val="TX1"/>
      </w:pPr>
      <w:r>
        <w:t>Step</w:t>
      </w:r>
      <w:r w:rsidR="006779C6">
        <w:t xml:space="preserve"> </w:t>
      </w:r>
      <w:r>
        <w:t>5:</w:t>
      </w:r>
      <w:r>
        <w:tab/>
      </w:r>
      <w:r>
        <w:tab/>
      </w:r>
      <w:r w:rsidR="006E3457" w:rsidRPr="006E3457">
        <w:rPr>
          <w:position w:val="-14"/>
        </w:rPr>
        <w:object w:dxaOrig="1980" w:dyaOrig="400" w14:anchorId="352BE830">
          <v:shape id="_x0000_i1269" type="#_x0000_t75" style="width:99pt;height:19.8pt" o:ole="">
            <v:imagedata r:id="rId557" o:title=""/>
          </v:shape>
          <o:OLEObject Type="Embed" ProgID="Equation.DSMT4" ShapeID="_x0000_i1269" DrawAspect="Content" ObjectID="_1702150337" r:id="rId558"/>
        </w:object>
      </w:r>
      <w:r w:rsidR="006E3457">
        <w:t xml:space="preserve"> </w:t>
      </w:r>
    </w:p>
    <w:p w14:paraId="6B5EAE1A" w14:textId="668014DB" w:rsidR="00AA66D6" w:rsidRDefault="00AA66D6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 w:rsidR="006E3457" w:rsidRPr="006E3457">
        <w:rPr>
          <w:rFonts w:ascii="Times New Roman" w:eastAsia="Times New Roman" w:hAnsi="Times New Roman" w:cs="Times New Roman"/>
          <w:position w:val="-6"/>
        </w:rPr>
        <w:object w:dxaOrig="1520" w:dyaOrig="279" w14:anchorId="5AAD0B0C">
          <v:shape id="_x0000_i1270" type="#_x0000_t75" style="width:76.2pt;height:13.8pt" o:ole="">
            <v:imagedata r:id="rId559" o:title=""/>
          </v:shape>
          <o:OLEObject Type="Embed" ProgID="Equation.DSMT4" ShapeID="_x0000_i1270" DrawAspect="Content" ObjectID="_1702150338" r:id="rId560"/>
        </w:object>
      </w:r>
    </w:p>
    <w:p w14:paraId="2A4A0FBC" w14:textId="389ADD88" w:rsidR="00AA66D6" w:rsidRDefault="00AA66D6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 w:rsidR="006E3457" w:rsidRPr="006E3457">
        <w:rPr>
          <w:rFonts w:ascii="Times New Roman" w:eastAsia="Times New Roman" w:hAnsi="Times New Roman" w:cs="Times New Roman"/>
          <w:position w:val="-6"/>
        </w:rPr>
        <w:object w:dxaOrig="940" w:dyaOrig="279" w14:anchorId="1451A7CB">
          <v:shape id="_x0000_i1271" type="#_x0000_t75" style="width:46.8pt;height:13.8pt" o:ole="">
            <v:imagedata r:id="rId561" o:title=""/>
          </v:shape>
          <o:OLEObject Type="Embed" ProgID="Equation.DSMT4" ShapeID="_x0000_i1271" DrawAspect="Content" ObjectID="_1702150339" r:id="rId562"/>
        </w:object>
      </w:r>
      <w:r w:rsidR="006E3457">
        <w:rPr>
          <w:rFonts w:ascii="Times New Roman" w:eastAsia="Times New Roman" w:hAnsi="Times New Roman" w:cs="Times New Roman"/>
        </w:rPr>
        <w:t xml:space="preserve"> </w:t>
      </w:r>
      <w:r>
        <w:rPr>
          <w:rFonts w:ascii="Arial Unicode MS" w:eastAsia="Arial Unicode MS" w:hAnsi="Arial Unicode MS" w:cs="Arial Unicode MS"/>
        </w:rPr>
        <w:t>✔</w:t>
      </w:r>
    </w:p>
    <w:p w14:paraId="23A979EF" w14:textId="29C0E16E" w:rsidR="00CE021B" w:rsidRDefault="00AA66D6" w:rsidP="00CE021B">
      <w:pPr>
        <w:pStyle w:val="TX1"/>
      </w:pPr>
      <w:r>
        <w:t>The</w:t>
      </w:r>
      <w:r w:rsidR="006779C6">
        <w:t xml:space="preserve"> </w:t>
      </w:r>
      <w:r w:rsidR="0063537E">
        <w:t>solution</w:t>
      </w:r>
      <w:r w:rsidR="006779C6">
        <w:t xml:space="preserve"> </w:t>
      </w:r>
      <w:r>
        <w:t>is</w:t>
      </w:r>
      <w:r w:rsidR="006779C6">
        <w:t xml:space="preserve"> </w:t>
      </w:r>
      <w:r>
        <w:t>13</w:t>
      </w:r>
      <w:r w:rsidR="006779C6">
        <w:t xml:space="preserve"> </w:t>
      </w:r>
      <w:r>
        <w:t>classes.</w:t>
      </w:r>
      <w:r w:rsidR="006779C6">
        <w:t xml:space="preserve"> </w:t>
      </w:r>
      <w:r>
        <w:t>You</w:t>
      </w:r>
      <w:r w:rsidR="006779C6">
        <w:t xml:space="preserve"> </w:t>
      </w:r>
      <w:r>
        <w:t>can</w:t>
      </w:r>
      <w:r w:rsidR="006779C6">
        <w:t xml:space="preserve"> </w:t>
      </w:r>
      <w:r>
        <w:t>take</w:t>
      </w:r>
      <w:r w:rsidR="006779C6">
        <w:t xml:space="preserve"> </w:t>
      </w:r>
      <w:r>
        <w:t>13</w:t>
      </w:r>
      <w:r w:rsidR="006779C6">
        <w:t xml:space="preserve"> </w:t>
      </w:r>
      <w:r>
        <w:t>classes</w:t>
      </w:r>
      <w:r w:rsidR="006779C6">
        <w:t xml:space="preserve"> </w:t>
      </w:r>
      <w:r>
        <w:t>on</w:t>
      </w:r>
      <w:r w:rsidR="006779C6">
        <w:t xml:space="preserve"> </w:t>
      </w:r>
      <w:r>
        <w:t>a</w:t>
      </w:r>
      <w:r w:rsidR="006779C6">
        <w:t xml:space="preserve"> </w:t>
      </w:r>
      <w:r>
        <w:t>$75</w:t>
      </w:r>
      <w:r w:rsidR="006779C6">
        <w:t xml:space="preserve"> </w:t>
      </w:r>
      <w:r>
        <w:t>monthly</w:t>
      </w:r>
      <w:r w:rsidR="006779C6">
        <w:t xml:space="preserve"> </w:t>
      </w:r>
      <w:r>
        <w:t>gym</w:t>
      </w:r>
      <w:r w:rsidR="006779C6">
        <w:t xml:space="preserve"> </w:t>
      </w:r>
      <w:r>
        <w:t>budget.</w:t>
      </w:r>
    </w:p>
    <w:p w14:paraId="764A7589" w14:textId="37B79643" w:rsidR="00AA66D6" w:rsidRDefault="00AA66D6" w:rsidP="00CE021B">
      <w:r>
        <w:t>&lt;END&gt;</w:t>
      </w:r>
    </w:p>
    <w:p w14:paraId="759DFE5D" w14:textId="2971D695" w:rsidR="0049083B" w:rsidRDefault="00CE021B" w:rsidP="00CE021B">
      <w:r>
        <w:t>&lt;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0049083B">
        <w:t>16</w:t>
      </w:r>
    </w:p>
    <w:p w14:paraId="2AF47631" w14:textId="2F8ADB5B" w:rsidR="00CE021B" w:rsidRDefault="00CE021B" w:rsidP="00CE021B">
      <w:r>
        <w:t>&lt;EXERCISE&gt;</w:t>
      </w:r>
    </w:p>
    <w:p w14:paraId="7D0DFB43" w14:textId="1C6D24F0" w:rsidR="00CE021B" w:rsidRDefault="00CE021B" w:rsidP="00CE021B">
      <w:r>
        <w:t>&lt;PROBLEM&gt;</w:t>
      </w:r>
    </w:p>
    <w:p w14:paraId="493425CD" w14:textId="6740ED2F" w:rsidR="0049083B" w:rsidRDefault="0049083B" w:rsidP="00CE021B">
      <w:pPr>
        <w:pStyle w:val="TX1"/>
      </w:pPr>
      <w:commentRangeStart w:id="100"/>
      <w:r w:rsidRPr="33B97A22">
        <w:t>On</w:t>
      </w:r>
      <w:commentRangeEnd w:id="100"/>
      <w:r>
        <w:rPr>
          <w:rStyle w:val="CommentReference"/>
        </w:rPr>
        <w:commentReference w:id="100"/>
      </w:r>
      <w:r w:rsidR="006779C6">
        <w:t xml:space="preserve"> </w:t>
      </w:r>
      <w:r w:rsidRPr="33B97A22">
        <w:t>June</w:t>
      </w:r>
      <w:r w:rsidR="006779C6">
        <w:t xml:space="preserve"> </w:t>
      </w:r>
      <w:r w:rsidRPr="33B97A22">
        <w:t>7</w:t>
      </w:r>
      <w:r w:rsidRPr="33B97A22">
        <w:rPr>
          <w:vertAlign w:val="superscript"/>
        </w:rPr>
        <w:t>th</w:t>
      </w:r>
      <w:r w:rsidRPr="33B97A22">
        <w:t>,</w:t>
      </w:r>
      <w:r w:rsidR="006779C6">
        <w:t xml:space="preserve"> </w:t>
      </w:r>
      <w:r w:rsidRPr="33B97A22">
        <w:t>2021</w:t>
      </w:r>
      <w:r w:rsidR="006779C6">
        <w:t xml:space="preserve"> </w:t>
      </w:r>
      <w:r w:rsidRPr="33B97A22">
        <w:t>the</w:t>
      </w:r>
      <w:r w:rsidR="006779C6">
        <w:t xml:space="preserve"> </w:t>
      </w:r>
      <w:r w:rsidRPr="33B97A22">
        <w:t>national</w:t>
      </w:r>
      <w:r w:rsidR="006779C6">
        <w:t xml:space="preserve"> </w:t>
      </w:r>
      <w:r w:rsidRPr="33B97A22">
        <w:t>average</w:t>
      </w:r>
      <w:r w:rsidR="006779C6">
        <w:t xml:space="preserve"> </w:t>
      </w:r>
      <w:r w:rsidRPr="33B97A22">
        <w:t>price</w:t>
      </w:r>
      <w:r w:rsidR="006779C6">
        <w:t xml:space="preserve"> </w:t>
      </w:r>
      <w:r w:rsidRPr="33B97A22">
        <w:t>for</w:t>
      </w:r>
      <w:r w:rsidR="006779C6">
        <w:t xml:space="preserve"> </w:t>
      </w:r>
      <w:r w:rsidRPr="33B97A22">
        <w:t>regular</w:t>
      </w:r>
      <w:r w:rsidR="006779C6">
        <w:t xml:space="preserve"> </w:t>
      </w:r>
      <w:r w:rsidRPr="33B97A22">
        <w:t>gasoline</w:t>
      </w:r>
      <w:r w:rsidR="006779C6">
        <w:t xml:space="preserve"> </w:t>
      </w:r>
      <w:r w:rsidRPr="33B97A22">
        <w:t>was</w:t>
      </w:r>
      <w:r w:rsidR="006779C6">
        <w:t xml:space="preserve"> </w:t>
      </w:r>
      <w:r w:rsidRPr="33B97A22">
        <w:t>$3.053</w:t>
      </w:r>
      <w:r w:rsidR="006779C6">
        <w:t xml:space="preserve"> </w:t>
      </w:r>
      <w:r w:rsidRPr="33B97A22">
        <w:t>per</w:t>
      </w:r>
      <w:r w:rsidR="006779C6">
        <w:t xml:space="preserve"> </w:t>
      </w:r>
      <w:r w:rsidRPr="33B97A22">
        <w:t>gallon.</w:t>
      </w:r>
      <w:r w:rsidR="006779C6">
        <w:t xml:space="preserve"> </w:t>
      </w:r>
      <w:r w:rsidRPr="33B97A22">
        <w:t>If</w:t>
      </w:r>
      <w:r w:rsidR="006779C6">
        <w:t xml:space="preserve"> </w:t>
      </w:r>
      <w:r w:rsidRPr="33B97A22">
        <w:t>Aiko</w:t>
      </w:r>
      <w:r w:rsidR="006779C6">
        <w:t xml:space="preserve"> </w:t>
      </w:r>
      <w:r w:rsidRPr="33B97A22">
        <w:t>fills</w:t>
      </w:r>
      <w:r w:rsidR="006779C6">
        <w:t xml:space="preserve"> </w:t>
      </w:r>
      <w:r w:rsidRPr="33B97A22">
        <w:t>up</w:t>
      </w:r>
      <w:r w:rsidR="006779C6">
        <w:t xml:space="preserve"> </w:t>
      </w:r>
      <w:r w:rsidRPr="33B97A22">
        <w:t>his</w:t>
      </w:r>
      <w:r w:rsidR="006779C6">
        <w:t xml:space="preserve"> </w:t>
      </w:r>
      <w:r w:rsidRPr="33B97A22">
        <w:t>car</w:t>
      </w:r>
      <w:r w:rsidR="006779C6">
        <w:t xml:space="preserve"> </w:t>
      </w:r>
      <w:r w:rsidRPr="33B97A22">
        <w:t>with</w:t>
      </w:r>
      <w:r w:rsidR="006779C6">
        <w:t xml:space="preserve"> </w:t>
      </w:r>
      <w:r w:rsidRPr="33B97A22">
        <w:t>16</w:t>
      </w:r>
      <w:r w:rsidR="006779C6">
        <w:t xml:space="preserve"> </w:t>
      </w:r>
      <w:r w:rsidRPr="33B97A22">
        <w:t>gallons,</w:t>
      </w:r>
      <w:r w:rsidR="006779C6">
        <w:t xml:space="preserve"> </w:t>
      </w:r>
      <w:r w:rsidRPr="33B97A22">
        <w:t>how</w:t>
      </w:r>
      <w:r w:rsidR="006779C6">
        <w:t xml:space="preserve"> </w:t>
      </w:r>
      <w:r w:rsidRPr="33B97A22">
        <w:t>much</w:t>
      </w:r>
      <w:r w:rsidR="006779C6">
        <w:t xml:space="preserve"> </w:t>
      </w:r>
      <w:r w:rsidRPr="33B97A22">
        <w:t>is</w:t>
      </w:r>
      <w:r w:rsidR="006779C6">
        <w:t xml:space="preserve"> </w:t>
      </w:r>
      <w:r w:rsidRPr="33B97A22">
        <w:t>the</w:t>
      </w:r>
      <w:r w:rsidR="006779C6">
        <w:t xml:space="preserve"> </w:t>
      </w:r>
      <w:r w:rsidRPr="33B97A22">
        <w:t>total</w:t>
      </w:r>
      <w:r w:rsidR="006779C6">
        <w:t xml:space="preserve"> </w:t>
      </w:r>
      <w:r w:rsidRPr="33B97A22">
        <w:t>cost?</w:t>
      </w:r>
      <w:r w:rsidR="006779C6">
        <w:t xml:space="preserve"> </w:t>
      </w:r>
      <w:r w:rsidRPr="33B97A22">
        <w:t>Round</w:t>
      </w:r>
      <w:r w:rsidR="006779C6">
        <w:t xml:space="preserve"> </w:t>
      </w:r>
      <w:r w:rsidRPr="33B97A22">
        <w:t>to</w:t>
      </w:r>
      <w:r w:rsidR="006779C6">
        <w:t xml:space="preserve"> </w:t>
      </w:r>
      <w:r w:rsidRPr="33B97A22">
        <w:t>the</w:t>
      </w:r>
      <w:r w:rsidR="006779C6">
        <w:t xml:space="preserve"> </w:t>
      </w:r>
      <w:r w:rsidRPr="33B97A22">
        <w:t>nearest</w:t>
      </w:r>
      <w:r w:rsidR="006779C6">
        <w:t xml:space="preserve"> </w:t>
      </w:r>
      <w:r w:rsidRPr="33B97A22">
        <w:t>cent.</w:t>
      </w:r>
      <w:r w:rsidR="006779C6">
        <w:t xml:space="preserve"> </w:t>
      </w:r>
    </w:p>
    <w:p w14:paraId="709B1897" w14:textId="77777777" w:rsidR="0049083B" w:rsidRPr="00A641BD" w:rsidRDefault="0049083B" w:rsidP="00CE2C8A">
      <w:pPr>
        <w:shd w:val="clear" w:color="auto" w:fill="FFFFFF"/>
        <w:spacing w:after="0" w:line="480" w:lineRule="auto"/>
        <w:rPr>
          <w:rFonts w:ascii="Times New Roman" w:eastAsia="Times New Roman" w:hAnsi="Times New Roman" w:cs="Times New Roman"/>
          <w:b/>
          <w:bCs/>
        </w:rPr>
      </w:pPr>
      <w:r w:rsidRPr="00A641BD">
        <w:rPr>
          <w:rFonts w:ascii="Times New Roman" w:eastAsia="Times New Roman" w:hAnsi="Times New Roman" w:cs="Times New Roman"/>
          <w:b/>
          <w:bCs/>
        </w:rPr>
        <w:t>Answer</w:t>
      </w:r>
    </w:p>
    <w:p w14:paraId="27BFDBC8" w14:textId="379B75C6" w:rsidR="00CE021B" w:rsidRDefault="00CE021B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&lt;ANS&gt;</w:t>
      </w:r>
      <w:r w:rsidR="00AA66D6">
        <w:rPr>
          <w:rFonts w:ascii="Times New Roman" w:eastAsia="Times New Roman" w:hAnsi="Times New Roman" w:cs="Times New Roman"/>
        </w:rPr>
        <w:t>Total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cost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i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$48.85</w:t>
      </w:r>
    </w:p>
    <w:p w14:paraId="218C0B99" w14:textId="065F4F4B" w:rsidR="00AA66D6" w:rsidRDefault="00AA66D6" w:rsidP="00CE021B">
      <w:r>
        <w:t>&lt;END&gt;</w:t>
      </w:r>
    </w:p>
    <w:p w14:paraId="0FC9AFCA" w14:textId="6A9B3E90" w:rsidR="0049083B" w:rsidRDefault="008374EC" w:rsidP="003C5AF5">
      <w:r>
        <w:t>&lt;</w:t>
      </w:r>
      <w:proofErr w:type="gramStart"/>
      <w:r>
        <w:t>example&gt;</w:t>
      </w:r>
      <w:proofErr w:type="gramEnd"/>
      <w:r w:rsidR="0049083B" w:rsidRPr="33B97A22">
        <w:t>EXAMPLE</w:t>
      </w:r>
      <w:r w:rsidR="006779C6">
        <w:t xml:space="preserve"> </w:t>
      </w:r>
      <w:r w:rsidR="0049083B" w:rsidRPr="33B97A22">
        <w:t>1</w:t>
      </w:r>
      <w:r>
        <w:t>6</w:t>
      </w:r>
      <w:r w:rsidR="006779C6">
        <w:t xml:space="preserve"> </w:t>
      </w:r>
      <w:r w:rsidR="0049083B" w:rsidRPr="33B97A22">
        <w:t>-</w:t>
      </w:r>
      <w:r w:rsidR="006779C6">
        <w:t xml:space="preserve"> </w:t>
      </w:r>
      <w:r>
        <w:t>&lt;title&gt;</w:t>
      </w:r>
      <w:r w:rsidR="0049083B" w:rsidRPr="33B97A22">
        <w:t>Constructing</w:t>
      </w:r>
      <w:r w:rsidR="006779C6">
        <w:t xml:space="preserve"> </w:t>
      </w:r>
      <w:r w:rsidR="0049083B" w:rsidRPr="33B97A22">
        <w:t>an</w:t>
      </w:r>
      <w:r w:rsidR="006779C6">
        <w:t xml:space="preserve"> </w:t>
      </w:r>
      <w:r w:rsidR="0049083B" w:rsidRPr="33B97A22">
        <w:t>Application</w:t>
      </w:r>
      <w:r w:rsidR="006779C6">
        <w:t xml:space="preserve"> </w:t>
      </w:r>
      <w:r w:rsidR="0049083B" w:rsidRPr="33B97A22">
        <w:t>from</w:t>
      </w:r>
      <w:r w:rsidR="006779C6">
        <w:t xml:space="preserve"> </w:t>
      </w:r>
      <w:r w:rsidR="0049083B" w:rsidRPr="33B97A22">
        <w:t>a</w:t>
      </w:r>
      <w:r w:rsidR="006779C6">
        <w:t xml:space="preserve"> </w:t>
      </w:r>
      <w:r w:rsidR="0049083B" w:rsidRPr="33B97A22">
        <w:t>Linear</w:t>
      </w:r>
      <w:r w:rsidR="006779C6">
        <w:t xml:space="preserve"> </w:t>
      </w:r>
      <w:r w:rsidR="0049083B" w:rsidRPr="33B97A22">
        <w:t>Equation</w:t>
      </w:r>
      <w:r>
        <w:t>&lt;/title&gt;</w:t>
      </w:r>
    </w:p>
    <w:p w14:paraId="10431C6D" w14:textId="79F8586E" w:rsidR="00CE021B" w:rsidRDefault="00CE021B" w:rsidP="00CE021B">
      <w:r>
        <w:t>&lt;EXERCISE&gt;</w:t>
      </w:r>
    </w:p>
    <w:p w14:paraId="4765779C" w14:textId="1AAA7B0F" w:rsidR="00CE021B" w:rsidRDefault="00CE021B" w:rsidP="00CE021B">
      <w:r>
        <w:t>&lt;PROBLEM&gt;</w:t>
      </w:r>
    </w:p>
    <w:p w14:paraId="4769857D" w14:textId="14A26C56" w:rsidR="0049083B" w:rsidRDefault="0049083B" w:rsidP="00CE021B">
      <w:pPr>
        <w:pStyle w:val="TX1"/>
      </w:pPr>
      <w:commentRangeStart w:id="101"/>
      <w:r>
        <w:t>Write</w:t>
      </w:r>
      <w:commentRangeEnd w:id="101"/>
      <w:r>
        <w:rPr>
          <w:rStyle w:val="CommentReference"/>
        </w:rPr>
        <w:commentReference w:id="101"/>
      </w:r>
      <w:r w:rsidR="006779C6">
        <w:t xml:space="preserve"> </w:t>
      </w:r>
      <w:r>
        <w:t>an</w:t>
      </w:r>
      <w:r w:rsidR="006779C6">
        <w:t xml:space="preserve"> </w:t>
      </w:r>
      <w:r>
        <w:t>application</w:t>
      </w:r>
      <w:r w:rsidR="006779C6">
        <w:t xml:space="preserve"> </w:t>
      </w:r>
      <w:r>
        <w:t>that</w:t>
      </w:r>
      <w:r w:rsidR="006779C6">
        <w:t xml:space="preserve"> </w:t>
      </w:r>
      <w:r>
        <w:t>can</w:t>
      </w:r>
      <w:r w:rsidR="006779C6">
        <w:t xml:space="preserve"> </w:t>
      </w:r>
      <w:r>
        <w:t>be</w:t>
      </w:r>
      <w:r w:rsidR="006779C6">
        <w:t xml:space="preserve"> </w:t>
      </w:r>
      <w:r w:rsidR="33B97A22" w:rsidRPr="33B97A22">
        <w:t>used</w:t>
      </w:r>
      <w:r w:rsidR="006779C6">
        <w:t xml:space="preserve"> </w:t>
      </w:r>
      <w:r>
        <w:t>to</w:t>
      </w:r>
      <w:r w:rsidR="006779C6">
        <w:t xml:space="preserve"> </w:t>
      </w:r>
      <w:r>
        <w:t>solve</w:t>
      </w:r>
      <w:r w:rsidR="006E3457" w:rsidRPr="006E3457">
        <w:rPr>
          <w:position w:val="-6"/>
        </w:rPr>
        <w:object w:dxaOrig="1680" w:dyaOrig="279" w14:anchorId="2324FA63">
          <v:shape id="_x0000_i1272" type="#_x0000_t75" style="width:84pt;height:13.8pt" o:ole="">
            <v:imagedata r:id="rId563" o:title=""/>
          </v:shape>
          <o:OLEObject Type="Embed" ProgID="Equation.DSMT4" ShapeID="_x0000_i1272" DrawAspect="Content" ObjectID="_1702150340" r:id="rId564"/>
        </w:object>
      </w:r>
      <w:r>
        <w:t>.</w:t>
      </w:r>
      <w:r w:rsidR="006779C6">
        <w:t xml:space="preserve"> </w:t>
      </w:r>
      <w:r>
        <w:t>Then</w:t>
      </w:r>
      <w:r w:rsidR="006779C6">
        <w:t xml:space="preserve"> </w:t>
      </w:r>
      <w:r>
        <w:t>solve</w:t>
      </w:r>
      <w:r w:rsidR="006779C6">
        <w:t xml:space="preserve"> </w:t>
      </w:r>
      <w:r>
        <w:t>your</w:t>
      </w:r>
      <w:r w:rsidR="006779C6">
        <w:t xml:space="preserve"> </w:t>
      </w:r>
      <w:r>
        <w:t>application.</w:t>
      </w:r>
    </w:p>
    <w:p w14:paraId="3632F396" w14:textId="139D1B15" w:rsidR="0049083B" w:rsidRDefault="00A641BD" w:rsidP="00CE2C8A">
      <w:pPr>
        <w:shd w:val="clear" w:color="auto" w:fill="FFFFFF"/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&lt;SOLUTION&gt;</w:t>
      </w:r>
    </w:p>
    <w:p w14:paraId="14A5A59B" w14:textId="7B6A8768" w:rsidR="00AA66D6" w:rsidRDefault="0049083B" w:rsidP="00CE021B">
      <w:pPr>
        <w:pStyle w:val="TX1"/>
      </w:pPr>
      <w:r>
        <w:t>Answers</w:t>
      </w:r>
      <w:r w:rsidR="006779C6">
        <w:t xml:space="preserve"> </w:t>
      </w:r>
      <w:r>
        <w:t>will</w:t>
      </w:r>
      <w:r w:rsidR="006779C6">
        <w:t xml:space="preserve"> </w:t>
      </w:r>
      <w:r>
        <w:t>vary.</w:t>
      </w:r>
      <w:r w:rsidR="006779C6">
        <w:t xml:space="preserve"> </w:t>
      </w:r>
      <w:r>
        <w:t>Let’s</w:t>
      </w:r>
      <w:r w:rsidR="006779C6">
        <w:t xml:space="preserve"> </w:t>
      </w:r>
      <w:r>
        <w:t>say</w:t>
      </w:r>
      <w:r w:rsidR="006779C6">
        <w:t xml:space="preserve"> </w:t>
      </w:r>
      <w:r>
        <w:t>we</w:t>
      </w:r>
      <w:r w:rsidR="006779C6">
        <w:t xml:space="preserve"> </w:t>
      </w:r>
      <w:r>
        <w:t>want</w:t>
      </w:r>
      <w:r w:rsidR="006779C6">
        <w:t xml:space="preserve"> </w:t>
      </w:r>
      <w:r>
        <w:t>to</w:t>
      </w:r>
      <w:r w:rsidR="006779C6">
        <w:t xml:space="preserve"> </w:t>
      </w:r>
      <w:r>
        <w:t>rent</w:t>
      </w:r>
      <w:r w:rsidR="006779C6">
        <w:t xml:space="preserve"> </w:t>
      </w:r>
      <w:r>
        <w:t>a</w:t>
      </w:r>
      <w:r w:rsidR="006779C6">
        <w:t xml:space="preserve"> </w:t>
      </w:r>
      <w:proofErr w:type="spellStart"/>
      <w:r>
        <w:t>snowblower</w:t>
      </w:r>
      <w:proofErr w:type="spellEnd"/>
      <w:r w:rsidR="006779C6">
        <w:t xml:space="preserve"> </w:t>
      </w:r>
      <w:r>
        <w:t>for</w:t>
      </w:r>
      <w:r w:rsidR="006779C6">
        <w:t xml:space="preserve"> </w:t>
      </w:r>
      <w:r>
        <w:t>a</w:t>
      </w:r>
      <w:r w:rsidR="006779C6">
        <w:t xml:space="preserve"> </w:t>
      </w:r>
      <w:r>
        <w:t>huge</w:t>
      </w:r>
      <w:r w:rsidR="006779C6">
        <w:t xml:space="preserve"> </w:t>
      </w:r>
      <w:r>
        <w:t>winter</w:t>
      </w:r>
      <w:r w:rsidR="006779C6">
        <w:t xml:space="preserve"> </w:t>
      </w:r>
      <w:r>
        <w:t>storm</w:t>
      </w:r>
      <w:r w:rsidR="006779C6">
        <w:t xml:space="preserve"> </w:t>
      </w:r>
      <w:r>
        <w:t>coming</w:t>
      </w:r>
      <w:r w:rsidR="006779C6">
        <w:t xml:space="preserve"> </w:t>
      </w:r>
      <w:r>
        <w:t>up.</w:t>
      </w:r>
      <w:r w:rsidR="006779C6">
        <w:t xml:space="preserve"> </w:t>
      </w:r>
      <w:r>
        <w:t>If</w:t>
      </w:r>
      <w:r w:rsidR="006779C6">
        <w:t xml:space="preserve"> </w:t>
      </w:r>
      <w:r>
        <w:t>we</w:t>
      </w:r>
      <w:r w:rsidR="006779C6">
        <w:t xml:space="preserve"> </w:t>
      </w:r>
      <w:r>
        <w:t>let</w:t>
      </w:r>
      <w:r w:rsidR="006779C6">
        <w:t xml:space="preserve"> </w:t>
      </w:r>
      <w:r>
        <w:rPr>
          <w:i/>
        </w:rPr>
        <w:t>x</w:t>
      </w:r>
      <w:r w:rsidR="006779C6">
        <w:t xml:space="preserve"> </w:t>
      </w:r>
      <w:r>
        <w:t>=</w:t>
      </w:r>
      <w:r w:rsidR="006779C6">
        <w:t xml:space="preserve"> </w:t>
      </w:r>
      <w:r>
        <w:t>the</w:t>
      </w:r>
      <w:r w:rsidR="006779C6">
        <w:t xml:space="preserve"> </w:t>
      </w:r>
      <w:r>
        <w:t>number</w:t>
      </w:r>
      <w:r w:rsidR="006779C6">
        <w:t xml:space="preserve"> </w:t>
      </w:r>
      <w:r>
        <w:t>of</w:t>
      </w:r>
      <w:r w:rsidR="006779C6">
        <w:t xml:space="preserve"> </w:t>
      </w:r>
      <w:r>
        <w:t>days</w:t>
      </w:r>
      <w:r w:rsidR="006779C6">
        <w:t xml:space="preserve"> </w:t>
      </w:r>
      <w:r>
        <w:t>you</w:t>
      </w:r>
      <w:r w:rsidR="006779C6">
        <w:t xml:space="preserve"> </w:t>
      </w:r>
      <w:r>
        <w:t>rent</w:t>
      </w:r>
      <w:r w:rsidR="006779C6">
        <w:t xml:space="preserve"> </w:t>
      </w:r>
      <w:r>
        <w:t>a</w:t>
      </w:r>
      <w:r w:rsidR="006779C6">
        <w:t xml:space="preserve"> </w:t>
      </w:r>
      <w:proofErr w:type="spellStart"/>
      <w:r>
        <w:t>snowblower</w:t>
      </w:r>
      <w:proofErr w:type="spellEnd"/>
      <w:r>
        <w:t>,</w:t>
      </w:r>
      <w:r w:rsidR="006779C6">
        <w:t xml:space="preserve"> </w:t>
      </w:r>
      <w:r>
        <w:t>then</w:t>
      </w:r>
      <w:r w:rsidR="006779C6">
        <w:t xml:space="preserve"> </w:t>
      </w:r>
      <w:r>
        <w:t>the</w:t>
      </w:r>
      <w:r w:rsidR="006779C6">
        <w:t xml:space="preserve"> </w:t>
      </w:r>
      <w:r>
        <w:t>equation</w:t>
      </w:r>
      <w:r w:rsidR="006779C6">
        <w:t xml:space="preserve"> </w:t>
      </w:r>
      <w:r w:rsidR="006A122D" w:rsidRPr="006A122D">
        <w:rPr>
          <w:position w:val="-6"/>
        </w:rPr>
        <w:object w:dxaOrig="960" w:dyaOrig="279" w14:anchorId="00F51904">
          <v:shape id="_x0000_i1163" type="#_x0000_t75" style="width:48pt;height:13.8pt" o:ole="">
            <v:imagedata r:id="rId565" o:title=""/>
          </v:shape>
          <o:OLEObject Type="Embed" ProgID="Equation.DSMT4" ShapeID="_x0000_i1163" DrawAspect="Content" ObjectID="_1702150341" r:id="rId566"/>
        </w:object>
      </w:r>
      <w:r>
        <w:t>would</w:t>
      </w:r>
      <w:r w:rsidR="006779C6">
        <w:t xml:space="preserve"> </w:t>
      </w:r>
      <w:r>
        <w:t>represent</w:t>
      </w:r>
      <w:r w:rsidR="006779C6">
        <w:t xml:space="preserve"> </w:t>
      </w:r>
      <w:r>
        <w:t>what</w:t>
      </w:r>
      <w:r w:rsidR="006779C6">
        <w:t xml:space="preserve"> </w:t>
      </w:r>
      <w:r>
        <w:t>you</w:t>
      </w:r>
      <w:r w:rsidR="006779C6">
        <w:t xml:space="preserve"> </w:t>
      </w:r>
      <w:r>
        <w:t>pay</w:t>
      </w:r>
      <w:r w:rsidR="006779C6">
        <w:t xml:space="preserve"> </w:t>
      </w:r>
      <w:r>
        <w:t>if,</w:t>
      </w:r>
      <w:r w:rsidR="006779C6">
        <w:t xml:space="preserve"> </w:t>
      </w:r>
      <w:r>
        <w:t>for</w:t>
      </w:r>
      <w:r w:rsidR="006779C6">
        <w:t xml:space="preserve"> </w:t>
      </w:r>
      <w:r>
        <w:t>each</w:t>
      </w:r>
      <w:r w:rsidR="006779C6">
        <w:t xml:space="preserve"> </w:t>
      </w:r>
      <w:r>
        <w:t>day</w:t>
      </w:r>
      <w:r w:rsidR="006779C6">
        <w:t xml:space="preserve"> </w:t>
      </w:r>
      <w:r>
        <w:t>it</w:t>
      </w:r>
      <w:r w:rsidR="006779C6">
        <w:t xml:space="preserve"> </w:t>
      </w:r>
      <w:r>
        <w:t>costs</w:t>
      </w:r>
      <w:r w:rsidR="006779C6">
        <w:t xml:space="preserve"> </w:t>
      </w:r>
      <w:r>
        <w:t>$50</w:t>
      </w:r>
      <w:r w:rsidR="006779C6">
        <w:t xml:space="preserve"> </w:t>
      </w:r>
      <w:r>
        <w:t>to</w:t>
      </w:r>
      <w:r w:rsidR="006779C6">
        <w:t xml:space="preserve"> </w:t>
      </w:r>
      <w:r>
        <w:t>rent</w:t>
      </w:r>
      <w:r w:rsidR="006779C6">
        <w:t xml:space="preserve"> </w:t>
      </w:r>
      <w:r>
        <w:t>the</w:t>
      </w:r>
      <w:r w:rsidR="006779C6">
        <w:t xml:space="preserve"> </w:t>
      </w:r>
      <w:proofErr w:type="spellStart"/>
      <w:r>
        <w:t>snowblower</w:t>
      </w:r>
      <w:proofErr w:type="spellEnd"/>
      <w:r w:rsidR="006779C6">
        <w:t xml:space="preserve"> </w:t>
      </w:r>
      <w:r>
        <w:t>and</w:t>
      </w:r>
      <w:r w:rsidR="006779C6">
        <w:t xml:space="preserve"> </w:t>
      </w:r>
      <w:r>
        <w:t>there</w:t>
      </w:r>
      <w:r w:rsidR="006779C6">
        <w:t xml:space="preserve"> </w:t>
      </w:r>
      <w:r>
        <w:t>is</w:t>
      </w:r>
      <w:r w:rsidR="006779C6">
        <w:t xml:space="preserve"> </w:t>
      </w:r>
      <w:r>
        <w:t>a</w:t>
      </w:r>
      <w:r w:rsidR="006779C6">
        <w:t xml:space="preserve"> </w:t>
      </w:r>
      <w:r>
        <w:t>$35</w:t>
      </w:r>
      <w:r w:rsidR="006779C6">
        <w:t xml:space="preserve"> </w:t>
      </w:r>
      <w:r>
        <w:t>flat</w:t>
      </w:r>
      <w:r w:rsidR="006779C6">
        <w:t xml:space="preserve"> </w:t>
      </w:r>
      <w:r>
        <w:t>rental</w:t>
      </w:r>
      <w:r w:rsidR="006779C6">
        <w:t xml:space="preserve"> </w:t>
      </w:r>
      <w:r>
        <w:t>fee.</w:t>
      </w:r>
      <w:r w:rsidR="006779C6">
        <w:t xml:space="preserve"> </w:t>
      </w:r>
      <w:r>
        <w:t>$35</w:t>
      </w:r>
      <w:r w:rsidR="006779C6">
        <w:t xml:space="preserve"> </w:t>
      </w:r>
      <w:r>
        <w:t>is</w:t>
      </w:r>
      <w:r w:rsidR="006779C6">
        <w:t xml:space="preserve"> </w:t>
      </w:r>
      <w:r>
        <w:t>your</w:t>
      </w:r>
      <w:r w:rsidR="006779C6">
        <w:t xml:space="preserve"> </w:t>
      </w:r>
      <w:r>
        <w:t>constant.</w:t>
      </w:r>
      <w:r w:rsidR="006779C6">
        <w:t xml:space="preserve">  </w:t>
      </w:r>
      <w:r w:rsidR="00AA66D6">
        <w:lastRenderedPageBreak/>
        <w:t>If</w:t>
      </w:r>
      <w:r w:rsidR="006779C6">
        <w:t xml:space="preserve"> </w:t>
      </w:r>
      <w:r w:rsidR="00AA66D6">
        <w:t>you</w:t>
      </w:r>
      <w:r w:rsidR="006779C6">
        <w:t xml:space="preserve"> </w:t>
      </w:r>
      <w:r w:rsidR="00AA66D6">
        <w:t>want</w:t>
      </w:r>
      <w:r w:rsidR="006779C6">
        <w:t xml:space="preserve"> </w:t>
      </w:r>
      <w:r w:rsidR="00AA66D6">
        <w:t>to</w:t>
      </w:r>
      <w:r w:rsidR="006779C6">
        <w:t xml:space="preserve"> </w:t>
      </w:r>
      <w:r w:rsidR="00AA66D6">
        <w:t>know</w:t>
      </w:r>
      <w:r w:rsidR="006779C6">
        <w:t xml:space="preserve"> </w:t>
      </w:r>
      <w:r w:rsidR="00AA66D6">
        <w:t>how</w:t>
      </w:r>
      <w:r w:rsidR="006779C6">
        <w:t xml:space="preserve"> </w:t>
      </w:r>
      <w:r w:rsidR="00AA66D6">
        <w:t>many</w:t>
      </w:r>
      <w:r w:rsidR="006779C6">
        <w:t xml:space="preserve"> </w:t>
      </w:r>
      <w:r w:rsidR="00AA66D6">
        <w:t>days</w:t>
      </w:r>
      <w:r w:rsidR="006779C6">
        <w:t xml:space="preserve"> </w:t>
      </w:r>
      <w:r w:rsidR="00AA66D6">
        <w:t>you</w:t>
      </w:r>
      <w:r w:rsidR="006779C6">
        <w:t xml:space="preserve"> </w:t>
      </w:r>
      <w:r w:rsidR="00AA66D6">
        <w:t>can</w:t>
      </w:r>
      <w:r w:rsidR="006779C6">
        <w:t xml:space="preserve"> </w:t>
      </w:r>
      <w:r w:rsidR="00AA66D6">
        <w:t>rent</w:t>
      </w:r>
      <w:r w:rsidR="006779C6">
        <w:t xml:space="preserve"> </w:t>
      </w:r>
      <w:r w:rsidR="00AA66D6">
        <w:t>a</w:t>
      </w:r>
      <w:r w:rsidR="006779C6">
        <w:t xml:space="preserve"> </w:t>
      </w:r>
      <w:proofErr w:type="spellStart"/>
      <w:r w:rsidR="00AA66D6">
        <w:t>snowblower</w:t>
      </w:r>
      <w:proofErr w:type="spellEnd"/>
      <w:r w:rsidR="006779C6">
        <w:t xml:space="preserve"> </w:t>
      </w:r>
      <w:r w:rsidR="00AA66D6">
        <w:t>for</w:t>
      </w:r>
      <w:r w:rsidR="006779C6">
        <w:t xml:space="preserve"> </w:t>
      </w:r>
      <w:r w:rsidR="00AA66D6">
        <w:t>$185,</w:t>
      </w:r>
      <w:r w:rsidR="006779C6">
        <w:t xml:space="preserve"> </w:t>
      </w:r>
      <w:r w:rsidR="00AA66D6">
        <w:t>then</w:t>
      </w:r>
      <w:r w:rsidR="006779C6">
        <w:t xml:space="preserve"> </w:t>
      </w:r>
      <w:r w:rsidR="00AA66D6">
        <w:t>you</w:t>
      </w:r>
      <w:r w:rsidR="006779C6">
        <w:t xml:space="preserve"> </w:t>
      </w:r>
      <w:r w:rsidR="00AA66D6">
        <w:t>set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equation</w:t>
      </w:r>
      <w:r w:rsidR="006779C6">
        <w:t xml:space="preserve"> </w:t>
      </w:r>
      <w:r w:rsidR="00AA66D6">
        <w:t>equal</w:t>
      </w:r>
      <w:r w:rsidR="006779C6">
        <w:t xml:space="preserve"> </w:t>
      </w:r>
      <w:r w:rsidR="00AA66D6">
        <w:t>to</w:t>
      </w:r>
      <w:r w:rsidR="006779C6">
        <w:t xml:space="preserve"> </w:t>
      </w:r>
      <w:r w:rsidR="00AA66D6">
        <w:t>185.</w:t>
      </w:r>
      <w:r w:rsidR="006779C6">
        <w:t xml:space="preserve"> </w:t>
      </w:r>
      <w:r w:rsidR="00AA66D6">
        <w:t>Then</w:t>
      </w:r>
      <w:r w:rsidR="006779C6">
        <w:t xml:space="preserve"> </w:t>
      </w:r>
      <w:r w:rsidR="00AA66D6">
        <w:t>you</w:t>
      </w:r>
      <w:r w:rsidR="006779C6">
        <w:t xml:space="preserve"> </w:t>
      </w:r>
      <w:r w:rsidR="00AA66D6">
        <w:t>solve</w:t>
      </w:r>
      <w:r w:rsidR="006779C6">
        <w:t xml:space="preserve"> </w:t>
      </w:r>
      <w:r w:rsidR="006E3457" w:rsidRPr="006E3457">
        <w:rPr>
          <w:position w:val="-6"/>
        </w:rPr>
        <w:object w:dxaOrig="1680" w:dyaOrig="279" w14:anchorId="46C82F13">
          <v:shape id="_x0000_i1273" type="#_x0000_t75" style="width:84pt;height:13.8pt" o:ole="">
            <v:imagedata r:id="rId567" o:title=""/>
          </v:shape>
          <o:OLEObject Type="Embed" ProgID="Equation.DSMT4" ShapeID="_x0000_i1273" DrawAspect="Content" ObjectID="_1702150342" r:id="rId568"/>
        </w:object>
      </w:r>
      <w:r w:rsidR="006779C6">
        <w:t xml:space="preserve"> </w:t>
      </w:r>
      <w:r w:rsidR="00AA66D6">
        <w:t>for</w:t>
      </w:r>
      <w:r w:rsidR="006779C6">
        <w:t xml:space="preserve"> </w:t>
      </w:r>
      <w:r w:rsidR="00AA66D6">
        <w:rPr>
          <w:i/>
        </w:rPr>
        <w:t>x</w:t>
      </w:r>
      <w:r w:rsidR="00AA66D6">
        <w:t>.</w:t>
      </w:r>
    </w:p>
    <w:p w14:paraId="002B322A" w14:textId="048E1256" w:rsidR="00820973" w:rsidRDefault="00820973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</w:p>
    <w:p w14:paraId="31CEE78D" w14:textId="5EC9CDB6" w:rsidR="00AA66D6" w:rsidRDefault="00AA66D6" w:rsidP="00CE021B">
      <w:pPr>
        <w:pStyle w:val="TX1"/>
      </w:pPr>
      <w:r>
        <w:t>Step</w:t>
      </w:r>
      <w:r w:rsidR="006779C6">
        <w:t xml:space="preserve"> </w:t>
      </w:r>
      <w:r>
        <w:t>1</w:t>
      </w:r>
      <w:r w:rsidR="006779C6">
        <w:t xml:space="preserve"> </w:t>
      </w:r>
      <w:r>
        <w:t>and</w:t>
      </w:r>
      <w:r w:rsidR="006779C6">
        <w:t xml:space="preserve"> </w:t>
      </w:r>
      <w:r>
        <w:t>2:</w:t>
      </w:r>
      <w:r>
        <w:tab/>
      </w:r>
      <w:r w:rsidR="006A122D" w:rsidRPr="006A122D">
        <w:object w:dxaOrig="1680" w:dyaOrig="279" w14:anchorId="1A54C839">
          <v:shape id="_x0000_i1164" type="#_x0000_t75" style="width:84pt;height:13.8pt" o:ole="">
            <v:imagedata r:id="rId569" o:title=""/>
          </v:shape>
          <o:OLEObject Type="Embed" ProgID="Equation.DSMT4" ShapeID="_x0000_i1164" DrawAspect="Content" ObjectID="_1702150343" r:id="rId570"/>
        </w:object>
      </w:r>
    </w:p>
    <w:p w14:paraId="6995E78F" w14:textId="4C403D1C" w:rsidR="00AA66D6" w:rsidRDefault="00AA66D6" w:rsidP="00CE021B">
      <w:pPr>
        <w:pStyle w:val="TX1"/>
        <w:rPr>
          <w:color w:val="FF0000"/>
        </w:rPr>
      </w:pPr>
      <w:r>
        <w:t>Step</w:t>
      </w:r>
      <w:r w:rsidR="006779C6">
        <w:t xml:space="preserve"> </w:t>
      </w:r>
      <w:r>
        <w:t>3:</w:t>
      </w:r>
      <w:r>
        <w:tab/>
      </w:r>
      <w:r>
        <w:tab/>
      </w:r>
      <w:r w:rsidR="006A122D" w:rsidRPr="006A122D">
        <w:object w:dxaOrig="2560" w:dyaOrig="279" w14:anchorId="11D3388C">
          <v:shape id="_x0000_i1165" type="#_x0000_t75" style="width:127.8pt;height:13.8pt" o:ole="">
            <v:imagedata r:id="rId571" o:title=""/>
          </v:shape>
          <o:OLEObject Type="Embed" ProgID="Equation.DSMT4" ShapeID="_x0000_i1165" DrawAspect="Content" ObjectID="_1702150344" r:id="rId572"/>
        </w:object>
      </w:r>
    </w:p>
    <w:p w14:paraId="36E142E6" w14:textId="450CB518" w:rsidR="00AA66D6" w:rsidRDefault="00AA66D6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 w:rsidR="006779C6">
        <w:rPr>
          <w:rFonts w:ascii="Times New Roman" w:eastAsia="Times New Roman" w:hAnsi="Times New Roman" w:cs="Times New Roman"/>
        </w:rPr>
        <w:t xml:space="preserve">              </w:t>
      </w:r>
      <w:r w:rsidR="006A122D" w:rsidRPr="006A122D">
        <w:rPr>
          <w:position w:val="-6"/>
        </w:rPr>
        <w:object w:dxaOrig="1080" w:dyaOrig="279" w14:anchorId="3BAAA814">
          <v:shape id="_x0000_i1166" type="#_x0000_t75" style="width:54.6pt;height:13.8pt" o:ole="">
            <v:imagedata r:id="rId573" o:title=""/>
          </v:shape>
          <o:OLEObject Type="Embed" ProgID="Equation.DSMT4" ShapeID="_x0000_i1166" DrawAspect="Content" ObjectID="_1702150345" r:id="rId574"/>
        </w:object>
      </w:r>
    </w:p>
    <w:p w14:paraId="22FD7DF8" w14:textId="056D2E22" w:rsidR="00AA66D6" w:rsidRDefault="00AA66D6" w:rsidP="00CE021B">
      <w:pPr>
        <w:pStyle w:val="TX1"/>
      </w:pPr>
      <w:r>
        <w:t>Step</w:t>
      </w:r>
      <w:r w:rsidR="006779C6">
        <w:t xml:space="preserve"> </w:t>
      </w:r>
      <w:r>
        <w:t>4:</w:t>
      </w:r>
      <w:r>
        <w:tab/>
      </w:r>
      <w:r>
        <w:tab/>
      </w:r>
      <w:r w:rsidR="006A122D" w:rsidRPr="006A122D">
        <w:object w:dxaOrig="2020" w:dyaOrig="279" w14:anchorId="5817ACF2">
          <v:shape id="_x0000_i1167" type="#_x0000_t75" style="width:100.8pt;height:13.8pt" o:ole="">
            <v:imagedata r:id="rId575" o:title=""/>
          </v:shape>
          <o:OLEObject Type="Embed" ProgID="Equation.DSMT4" ShapeID="_x0000_i1167" DrawAspect="Content" ObjectID="_1702150346" r:id="rId576"/>
        </w:object>
      </w:r>
      <w:r>
        <w:tab/>
      </w:r>
      <w:r>
        <w:tab/>
      </w:r>
      <w:r w:rsidR="006A122D" w:rsidRPr="006A122D">
        <w:object w:dxaOrig="1300" w:dyaOrig="279" w14:anchorId="575782F2">
          <v:shape id="_x0000_i1168" type="#_x0000_t75" style="width:64.8pt;height:13.8pt" o:ole="">
            <v:imagedata r:id="rId577" o:title=""/>
          </v:shape>
          <o:OLEObject Type="Embed" ProgID="Equation.DSMT4" ShapeID="_x0000_i1168" DrawAspect="Content" ObjectID="_1702150347" r:id="rId578"/>
        </w:object>
      </w:r>
      <w:r w:rsidR="006779C6">
        <w:t xml:space="preserve"> </w:t>
      </w:r>
    </w:p>
    <w:p w14:paraId="53B3B84D" w14:textId="46F2A27B" w:rsidR="0072160F" w:rsidRDefault="00AA66D6" w:rsidP="00CE021B">
      <w:pPr>
        <w:pStyle w:val="TX1"/>
      </w:pPr>
      <w:r>
        <w:t>Step</w:t>
      </w:r>
      <w:r w:rsidR="006779C6">
        <w:t xml:space="preserve"> </w:t>
      </w:r>
      <w:r>
        <w:t>5:</w:t>
      </w:r>
      <w:r>
        <w:tab/>
      </w:r>
      <w:r>
        <w:tab/>
      </w:r>
      <w:r w:rsidR="006A122D" w:rsidRPr="006A122D">
        <w:object w:dxaOrig="2100" w:dyaOrig="400" w14:anchorId="2DDE79A3">
          <v:shape id="_x0000_i1169" type="#_x0000_t75" style="width:105pt;height:19.8pt" o:ole="">
            <v:imagedata r:id="rId579" o:title=""/>
          </v:shape>
          <o:OLEObject Type="Embed" ProgID="Equation.DSMT4" ShapeID="_x0000_i1169" DrawAspect="Content" ObjectID="_1702150348" r:id="rId580"/>
        </w:object>
      </w:r>
      <w:r>
        <w:tab/>
      </w:r>
      <w:r>
        <w:tab/>
      </w:r>
    </w:p>
    <w:p w14:paraId="5858903C" w14:textId="2BA9A35B" w:rsidR="0072160F" w:rsidRDefault="006779C6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                         </w:t>
      </w:r>
      <w:r w:rsidR="006A122D" w:rsidRPr="006A122D">
        <w:rPr>
          <w:position w:val="-6"/>
        </w:rPr>
        <w:object w:dxaOrig="1860" w:dyaOrig="279" w14:anchorId="26A229D3">
          <v:shape id="_x0000_i1170" type="#_x0000_t75" style="width:93pt;height:13.8pt" o:ole="">
            <v:imagedata r:id="rId581" o:title=""/>
          </v:shape>
          <o:OLEObject Type="Embed" ProgID="Equation.DSMT4" ShapeID="_x0000_i1170" DrawAspect="Content" ObjectID="_1702150349" r:id="rId582"/>
        </w:object>
      </w:r>
      <w:r w:rsidR="00AA66D6">
        <w:rPr>
          <w:rFonts w:ascii="Times New Roman" w:eastAsia="Times New Roman" w:hAnsi="Times New Roman" w:cs="Times New Roman"/>
        </w:rPr>
        <w:tab/>
      </w:r>
      <w:r w:rsidR="00AA66D6">
        <w:rPr>
          <w:rFonts w:ascii="Times New Roman" w:eastAsia="Times New Roman" w:hAnsi="Times New Roman" w:cs="Times New Roman"/>
        </w:rPr>
        <w:tab/>
      </w:r>
    </w:p>
    <w:p w14:paraId="2A5282E6" w14:textId="228F0001" w:rsidR="00AA66D6" w:rsidRDefault="006779C6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                        </w:t>
      </w:r>
      <w:r w:rsidR="006A122D" w:rsidRPr="006A122D">
        <w:rPr>
          <w:position w:val="-6"/>
        </w:rPr>
        <w:object w:dxaOrig="1320" w:dyaOrig="300" w14:anchorId="423BDA23">
          <v:shape id="_x0000_i1171" type="#_x0000_t75" style="width:66.6pt;height:15pt" o:ole="">
            <v:imagedata r:id="rId583" o:title=""/>
          </v:shape>
          <o:OLEObject Type="Embed" ProgID="Equation.DSMT4" ShapeID="_x0000_i1171" DrawAspect="Content" ObjectID="_1702150350" r:id="rId584"/>
        </w:object>
      </w:r>
    </w:p>
    <w:p w14:paraId="3A8423A4" w14:textId="006C0551" w:rsidR="00CE021B" w:rsidRDefault="00AA66D6" w:rsidP="00CE021B">
      <w:pPr>
        <w:pStyle w:val="TX1"/>
      </w:pPr>
      <w:r>
        <w:t>The</w:t>
      </w:r>
      <w:r w:rsidR="006779C6">
        <w:t xml:space="preserve"> </w:t>
      </w:r>
      <w:r>
        <w:t>equation</w:t>
      </w:r>
      <w:r w:rsidR="006779C6">
        <w:t xml:space="preserve"> </w:t>
      </w:r>
      <w:r>
        <w:t>is</w:t>
      </w:r>
      <w:r w:rsidR="006779C6">
        <w:t xml:space="preserve"> </w:t>
      </w:r>
      <w:r w:rsidR="006A122D" w:rsidRPr="006A122D">
        <w:rPr>
          <w:position w:val="-6"/>
        </w:rPr>
        <w:object w:dxaOrig="1680" w:dyaOrig="279" w14:anchorId="414CD172">
          <v:shape id="_x0000_i1172" type="#_x0000_t75" style="width:84pt;height:13.8pt" o:ole="">
            <v:imagedata r:id="rId585" o:title=""/>
          </v:shape>
          <o:OLEObject Type="Embed" ProgID="Equation.DSMT4" ShapeID="_x0000_i1172" DrawAspect="Content" ObjectID="_1702150351" r:id="rId586"/>
        </w:object>
      </w:r>
      <w:r>
        <w:t>and</w:t>
      </w:r>
      <w:r w:rsidR="006779C6">
        <w:t xml:space="preserve"> </w:t>
      </w:r>
      <w:r>
        <w:t>the</w:t>
      </w:r>
      <w:r w:rsidR="006779C6">
        <w:t xml:space="preserve"> </w:t>
      </w:r>
      <w:r w:rsidR="00820973">
        <w:t>solution</w:t>
      </w:r>
      <w:r w:rsidR="006779C6">
        <w:t xml:space="preserve"> </w:t>
      </w:r>
      <w:r>
        <w:t>is</w:t>
      </w:r>
      <w:r w:rsidR="006779C6">
        <w:t xml:space="preserve"> </w:t>
      </w:r>
      <w:r>
        <w:t>3</w:t>
      </w:r>
      <w:r w:rsidR="006779C6">
        <w:t xml:space="preserve"> </w:t>
      </w:r>
      <w:r>
        <w:t>days.</w:t>
      </w:r>
      <w:r w:rsidR="006779C6">
        <w:t xml:space="preserve"> </w:t>
      </w:r>
      <w:r>
        <w:t>You</w:t>
      </w:r>
      <w:r w:rsidR="006779C6">
        <w:t xml:space="preserve"> </w:t>
      </w:r>
      <w:r>
        <w:t>can</w:t>
      </w:r>
      <w:r w:rsidR="006779C6">
        <w:t xml:space="preserve"> </w:t>
      </w:r>
      <w:r>
        <w:t>rent</w:t>
      </w:r>
      <w:r w:rsidR="006779C6">
        <w:t xml:space="preserve"> </w:t>
      </w:r>
      <w:r>
        <w:t>a</w:t>
      </w:r>
      <w:r w:rsidR="006779C6">
        <w:t xml:space="preserve"> </w:t>
      </w:r>
      <w:proofErr w:type="spellStart"/>
      <w:r>
        <w:t>snowblower</w:t>
      </w:r>
      <w:proofErr w:type="spellEnd"/>
      <w:r w:rsidR="006779C6">
        <w:t xml:space="preserve"> </w:t>
      </w:r>
      <w:r>
        <w:t>for</w:t>
      </w:r>
      <w:r w:rsidR="006779C6">
        <w:t xml:space="preserve"> </w:t>
      </w:r>
      <w:r>
        <w:t>3</w:t>
      </w:r>
      <w:r w:rsidR="006779C6">
        <w:t xml:space="preserve"> </w:t>
      </w:r>
      <w:r>
        <w:t>days</w:t>
      </w:r>
      <w:r w:rsidR="006779C6">
        <w:t xml:space="preserve"> </w:t>
      </w:r>
      <w:r>
        <w:t>on</w:t>
      </w:r>
      <w:r w:rsidR="006779C6">
        <w:t xml:space="preserve"> </w:t>
      </w:r>
      <w:r>
        <w:t>a</w:t>
      </w:r>
      <w:r w:rsidR="006779C6">
        <w:t xml:space="preserve"> </w:t>
      </w:r>
      <w:r>
        <w:t>$185</w:t>
      </w:r>
      <w:r w:rsidR="006779C6">
        <w:t xml:space="preserve"> </w:t>
      </w:r>
      <w:r>
        <w:t>budget.</w:t>
      </w:r>
    </w:p>
    <w:p w14:paraId="3A747F2E" w14:textId="7A580E29" w:rsidR="00AA66D6" w:rsidRDefault="00AA66D6" w:rsidP="00CE021B">
      <w:r>
        <w:t>&lt;END&gt;</w:t>
      </w:r>
    </w:p>
    <w:p w14:paraId="49FB5689" w14:textId="7F28ED6C" w:rsidR="0049083B" w:rsidRDefault="00CE021B" w:rsidP="00CE021B">
      <w:r>
        <w:t>&lt;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0049083B">
        <w:t>17</w:t>
      </w:r>
    </w:p>
    <w:p w14:paraId="684A5DB8" w14:textId="272372A4" w:rsidR="00CE021B" w:rsidRDefault="00CE021B" w:rsidP="00CE021B">
      <w:r>
        <w:t>&lt;EXERCISE&gt;</w:t>
      </w:r>
    </w:p>
    <w:p w14:paraId="15F1CCA1" w14:textId="7844082A" w:rsidR="00CE021B" w:rsidRDefault="00CE021B" w:rsidP="00CE021B">
      <w:r>
        <w:t>&lt;PROBLEM&gt;</w:t>
      </w:r>
    </w:p>
    <w:p w14:paraId="223FE872" w14:textId="38E6FA14" w:rsidR="00AA66D6" w:rsidRDefault="0049083B" w:rsidP="00CE021B">
      <w:pPr>
        <w:pStyle w:val="TX1"/>
      </w:pPr>
      <w:commentRangeStart w:id="102"/>
      <w:r>
        <w:t>Write</w:t>
      </w:r>
      <w:commentRangeEnd w:id="102"/>
      <w:r>
        <w:rPr>
          <w:rStyle w:val="CommentReference"/>
        </w:rPr>
        <w:commentReference w:id="102"/>
      </w:r>
      <w:r w:rsidR="006779C6">
        <w:t xml:space="preserve"> </w:t>
      </w:r>
      <w:r w:rsidR="00AA66D6">
        <w:t>an</w:t>
      </w:r>
      <w:r w:rsidR="006779C6">
        <w:t xml:space="preserve"> </w:t>
      </w:r>
      <w:r w:rsidR="00AA66D6">
        <w:t>application</w:t>
      </w:r>
      <w:r w:rsidR="006779C6">
        <w:t xml:space="preserve"> </w:t>
      </w:r>
      <w:r w:rsidR="00AA66D6">
        <w:t>that</w:t>
      </w:r>
      <w:r w:rsidR="006779C6">
        <w:t xml:space="preserve"> </w:t>
      </w:r>
      <w:r w:rsidR="00AA66D6">
        <w:t>can</w:t>
      </w:r>
      <w:r w:rsidR="006779C6">
        <w:t xml:space="preserve"> </w:t>
      </w:r>
      <w:r w:rsidR="00AA66D6">
        <w:t>be</w:t>
      </w:r>
      <w:r w:rsidR="006779C6">
        <w:t xml:space="preserve"> </w:t>
      </w:r>
      <w:r w:rsidR="00AA66D6">
        <w:t>used</w:t>
      </w:r>
      <w:r w:rsidR="006779C6">
        <w:t xml:space="preserve"> </w:t>
      </w:r>
      <w:r w:rsidR="00AA66D6">
        <w:t>to</w:t>
      </w:r>
      <w:r w:rsidR="006779C6">
        <w:t xml:space="preserve"> </w:t>
      </w:r>
      <w:proofErr w:type="gramStart"/>
      <w:r w:rsidR="00AA66D6">
        <w:t>solve</w:t>
      </w:r>
      <w:r w:rsidR="006779C6">
        <w:t xml:space="preserve"> </w:t>
      </w:r>
      <w:proofErr w:type="gramEnd"/>
      <w:r w:rsidR="006A122D" w:rsidRPr="006A122D">
        <w:rPr>
          <w:position w:val="-6"/>
        </w:rPr>
        <w:object w:dxaOrig="1719" w:dyaOrig="279" w14:anchorId="66C16681">
          <v:shape id="_x0000_i1173" type="#_x0000_t75" style="width:85.8pt;height:13.8pt" o:ole="">
            <v:imagedata r:id="rId587" o:title=""/>
          </v:shape>
          <o:OLEObject Type="Embed" ProgID="Equation.DSMT4" ShapeID="_x0000_i1173" DrawAspect="Content" ObjectID="_1702150352" r:id="rId588"/>
        </w:object>
      </w:r>
      <w:r w:rsidR="00AA66D6">
        <w:t>.</w:t>
      </w:r>
      <w:r w:rsidR="006779C6">
        <w:t xml:space="preserve"> </w:t>
      </w:r>
      <w:r w:rsidR="00AA66D6">
        <w:t>Then</w:t>
      </w:r>
      <w:r w:rsidR="006779C6">
        <w:t xml:space="preserve"> </w:t>
      </w:r>
      <w:r w:rsidR="00AA66D6">
        <w:t>solve</w:t>
      </w:r>
      <w:r w:rsidR="006779C6">
        <w:t xml:space="preserve"> </w:t>
      </w:r>
      <w:r w:rsidR="00AA66D6">
        <w:t>your</w:t>
      </w:r>
      <w:r w:rsidR="006779C6">
        <w:t xml:space="preserve"> </w:t>
      </w:r>
      <w:r w:rsidR="00AA66D6">
        <w:t>application.</w:t>
      </w:r>
    </w:p>
    <w:p w14:paraId="38DB1CB7" w14:textId="44988B6E" w:rsidR="0049083B" w:rsidRPr="00A641BD" w:rsidRDefault="0049083B" w:rsidP="00250BF9"/>
    <w:p w14:paraId="48E97697" w14:textId="00BC9407" w:rsidR="0049083B" w:rsidRDefault="00CE021B" w:rsidP="33B97A22">
      <w:pPr>
        <w:shd w:val="clear" w:color="auto" w:fill="FFFFFF" w:themeFill="background1"/>
        <w:spacing w:after="0" w:line="48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&lt;ANS&gt;</w:t>
      </w:r>
      <w:r w:rsidR="0049083B" w:rsidRPr="33B97A22">
        <w:rPr>
          <w:rFonts w:ascii="Times New Roman" w:eastAsia="Times New Roman" w:hAnsi="Times New Roman" w:cs="Times New Roman"/>
        </w:rPr>
        <w:t>Answer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will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vary.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For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example: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You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can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rent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a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paddleboard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for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$25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per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hour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with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a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water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sho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purchas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of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$75.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If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you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spent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$200,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how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many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hour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did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you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rent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th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paddl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board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33B97A22">
        <w:rPr>
          <w:rFonts w:ascii="Times New Roman" w:eastAsia="Times New Roman" w:hAnsi="Times New Roman" w:cs="Times New Roman"/>
        </w:rPr>
        <w:t>for?</w:t>
      </w:r>
    </w:p>
    <w:p w14:paraId="12EDBE6E" w14:textId="1CD63C47" w:rsidR="00CE021B" w:rsidRDefault="0049083B" w:rsidP="00CE021B">
      <w:pPr>
        <w:pStyle w:val="TX1"/>
      </w:pPr>
      <w:r w:rsidRPr="33B97A22">
        <w:t>You</w:t>
      </w:r>
      <w:r w:rsidR="006779C6">
        <w:t xml:space="preserve"> </w:t>
      </w:r>
      <w:r w:rsidRPr="33B97A22">
        <w:t>rent</w:t>
      </w:r>
      <w:r w:rsidR="006779C6">
        <w:t xml:space="preserve"> </w:t>
      </w:r>
      <w:r w:rsidRPr="33B97A22">
        <w:t>the</w:t>
      </w:r>
      <w:r w:rsidR="006779C6">
        <w:t xml:space="preserve"> </w:t>
      </w:r>
      <w:r w:rsidRPr="33B97A22">
        <w:t>paddle</w:t>
      </w:r>
      <w:r w:rsidR="006779C6">
        <w:t xml:space="preserve"> </w:t>
      </w:r>
      <w:r w:rsidRPr="33B97A22">
        <w:t>board</w:t>
      </w:r>
      <w:r w:rsidR="006779C6">
        <w:t xml:space="preserve"> </w:t>
      </w:r>
      <w:r w:rsidRPr="33B97A22">
        <w:t>for</w:t>
      </w:r>
      <w:r w:rsidR="006779C6">
        <w:t xml:space="preserve"> </w:t>
      </w:r>
      <w:r w:rsidRPr="33B97A22">
        <w:t>5</w:t>
      </w:r>
      <w:r w:rsidR="006779C6">
        <w:t xml:space="preserve"> </w:t>
      </w:r>
      <w:r w:rsidRPr="33B97A22">
        <w:t>hours.</w:t>
      </w:r>
    </w:p>
    <w:p w14:paraId="3F775E17" w14:textId="45AF3BA8" w:rsidR="0049083B" w:rsidRDefault="0049083B" w:rsidP="00CE021B">
      <w:r w:rsidRPr="33B97A22">
        <w:t>&lt;END&gt;</w:t>
      </w:r>
    </w:p>
    <w:p w14:paraId="30F995AD" w14:textId="078B2F2E" w:rsidR="0049083B" w:rsidRDefault="008374EC" w:rsidP="003C5AF5">
      <w:r>
        <w:t>&lt;</w:t>
      </w:r>
      <w:proofErr w:type="gramStart"/>
      <w:r>
        <w:t>example&gt;</w:t>
      </w:r>
      <w:proofErr w:type="gramEnd"/>
      <w:r w:rsidR="0049083B">
        <w:t>EXAMPLE</w:t>
      </w:r>
      <w:r w:rsidR="006779C6">
        <w:t xml:space="preserve"> </w:t>
      </w:r>
      <w:r w:rsidR="0049083B">
        <w:t>1</w:t>
      </w:r>
      <w:r>
        <w:t>7</w:t>
      </w:r>
      <w:r w:rsidR="006779C6">
        <w:t xml:space="preserve"> </w:t>
      </w:r>
      <w:r w:rsidR="0049083B">
        <w:t>–</w:t>
      </w:r>
      <w:r w:rsidR="006779C6">
        <w:t xml:space="preserve"> </w:t>
      </w:r>
      <w:r>
        <w:t>&lt;title&gt;</w:t>
      </w:r>
      <w:r w:rsidR="0049083B">
        <w:t>Solving</w:t>
      </w:r>
      <w:r w:rsidR="006779C6">
        <w:t xml:space="preserve"> </w:t>
      </w:r>
      <w:r w:rsidR="0049083B">
        <w:t>A</w:t>
      </w:r>
      <w:r w:rsidR="006779C6">
        <w:t xml:space="preserve"> </w:t>
      </w:r>
      <w:r w:rsidR="0049083B">
        <w:t>Linear</w:t>
      </w:r>
      <w:r w:rsidR="006779C6">
        <w:t xml:space="preserve"> </w:t>
      </w:r>
      <w:r w:rsidR="0049083B">
        <w:t>Equation</w:t>
      </w:r>
      <w:r w:rsidR="006779C6">
        <w:t xml:space="preserve"> </w:t>
      </w:r>
      <w:r w:rsidR="0049083B">
        <w:t>with</w:t>
      </w:r>
      <w:r w:rsidR="006779C6">
        <w:t xml:space="preserve"> </w:t>
      </w:r>
      <w:r w:rsidR="0049083B">
        <w:t>No</w:t>
      </w:r>
      <w:r w:rsidR="006779C6">
        <w:t xml:space="preserve"> </w:t>
      </w:r>
      <w:r>
        <w:t>Solution&lt;/title&gt;</w:t>
      </w:r>
    </w:p>
    <w:p w14:paraId="20606115" w14:textId="415F6149" w:rsidR="00CE021B" w:rsidRDefault="00CE021B" w:rsidP="00CE021B">
      <w:r>
        <w:t>&lt;EXERCISE&gt;</w:t>
      </w:r>
    </w:p>
    <w:p w14:paraId="0323F9E0" w14:textId="1635BD60" w:rsidR="00CE021B" w:rsidRDefault="00CE021B" w:rsidP="00CE021B">
      <w:r>
        <w:t>&lt;PROBLEM&gt;</w:t>
      </w:r>
    </w:p>
    <w:p w14:paraId="08C52400" w14:textId="19699A5A" w:rsidR="00AA66D6" w:rsidRDefault="0049083B" w:rsidP="00CE021B">
      <w:pPr>
        <w:pStyle w:val="TX1"/>
      </w:pPr>
      <w:commentRangeStart w:id="103"/>
      <w:r>
        <w:lastRenderedPageBreak/>
        <w:t>Solve</w:t>
      </w:r>
      <w:commentRangeEnd w:id="103"/>
      <w:r>
        <w:rPr>
          <w:rStyle w:val="CommentReference"/>
        </w:rPr>
        <w:commentReference w:id="103"/>
      </w:r>
      <w:r w:rsidR="006779C6">
        <w:t xml:space="preserve"> </w:t>
      </w:r>
      <w:r w:rsidR="006A122D" w:rsidRPr="006A122D">
        <w:object w:dxaOrig="2420" w:dyaOrig="400" w14:anchorId="32C7A293">
          <v:shape id="_x0000_i1174" type="#_x0000_t75" style="width:121.2pt;height:19.8pt" o:ole="">
            <v:imagedata r:id="rId589" o:title=""/>
          </v:shape>
          <o:OLEObject Type="Embed" ProgID="Equation.DSMT4" ShapeID="_x0000_i1174" DrawAspect="Content" ObjectID="_1702150353" r:id="rId590"/>
        </w:object>
      </w:r>
      <w:r w:rsidR="00893DDE">
        <w:t>.</w:t>
      </w:r>
    </w:p>
    <w:p w14:paraId="0E02CB86" w14:textId="114A187F" w:rsidR="00AA66D6" w:rsidRDefault="00A641BD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&lt;SOLUTION&gt;</w:t>
      </w:r>
    </w:p>
    <w:p w14:paraId="0118369F" w14:textId="004106E1" w:rsidR="00167C4A" w:rsidRDefault="00AA66D6" w:rsidP="00CE021B">
      <w:pPr>
        <w:pStyle w:val="TX1"/>
      </w:pPr>
      <w:r>
        <w:t>Step</w:t>
      </w:r>
      <w:r w:rsidR="006779C6">
        <w:t xml:space="preserve"> </w:t>
      </w:r>
      <w:r>
        <w:t>1:</w:t>
      </w:r>
      <w:r w:rsidR="006779C6">
        <w:t xml:space="preserve"> </w:t>
      </w:r>
      <w:r>
        <w:t>Simplify</w:t>
      </w:r>
      <w:r w:rsidR="006779C6">
        <w:t xml:space="preserve"> </w:t>
      </w:r>
      <w:r>
        <w:t>each</w:t>
      </w:r>
      <w:r w:rsidR="006779C6">
        <w:t xml:space="preserve"> </w:t>
      </w:r>
      <w:r>
        <w:t>side:</w:t>
      </w:r>
      <w:r w:rsidR="006779C6">
        <w:t xml:space="preserve"> </w:t>
      </w:r>
      <w:r>
        <w:tab/>
      </w:r>
      <w:r>
        <w:tab/>
      </w:r>
      <w:r>
        <w:tab/>
      </w:r>
      <w:r w:rsidR="006A122D" w:rsidRPr="006A122D">
        <w:rPr>
          <w:position w:val="-14"/>
        </w:rPr>
        <w:object w:dxaOrig="2420" w:dyaOrig="400" w14:anchorId="3792A97E">
          <v:shape id="_x0000_i1175" type="#_x0000_t75" style="width:121.2pt;height:19.8pt" o:ole="">
            <v:imagedata r:id="rId591" o:title=""/>
          </v:shape>
          <o:OLEObject Type="Embed" ProgID="Equation.DSMT4" ShapeID="_x0000_i1175" DrawAspect="Content" ObjectID="_1702150354" r:id="rId59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6779C6">
        <w:t xml:space="preserve">                                                                  </w:t>
      </w:r>
      <w:r w:rsidR="006A122D" w:rsidRPr="006A122D">
        <w:rPr>
          <w:position w:val="-6"/>
        </w:rPr>
        <w:object w:dxaOrig="1840" w:dyaOrig="279" w14:anchorId="3FB6AED6">
          <v:shape id="_x0000_i1176" type="#_x0000_t75" style="width:91.8pt;height:13.8pt" o:ole="">
            <v:imagedata r:id="rId593" o:title=""/>
          </v:shape>
          <o:OLEObject Type="Embed" ProgID="Equation.DSMT4" ShapeID="_x0000_i1176" DrawAspect="Content" ObjectID="_1702150355" r:id="rId594"/>
        </w:object>
      </w:r>
    </w:p>
    <w:p w14:paraId="1BB95BEF" w14:textId="5007DF6D" w:rsidR="00AA66D6" w:rsidRDefault="00AA66D6" w:rsidP="00CE021B">
      <w:pPr>
        <w:pStyle w:val="TX1"/>
      </w:pPr>
      <w:r>
        <w:t>Step</w:t>
      </w:r>
      <w:r w:rsidR="006779C6">
        <w:t xml:space="preserve"> </w:t>
      </w:r>
      <w:r>
        <w:t>2:</w:t>
      </w:r>
      <w:r w:rsidR="006779C6">
        <w:t xml:space="preserve"> </w:t>
      </w:r>
      <w:r>
        <w:t>Collect</w:t>
      </w:r>
      <w:r w:rsidR="006779C6">
        <w:t xml:space="preserve"> </w:t>
      </w:r>
      <w:r>
        <w:t>all</w:t>
      </w:r>
      <w:r w:rsidR="006779C6">
        <w:t xml:space="preserve"> </w:t>
      </w:r>
      <w:r>
        <w:t>variables</w:t>
      </w:r>
      <w:r w:rsidR="006779C6">
        <w:t xml:space="preserve"> </w:t>
      </w:r>
      <w:r>
        <w:t>to</w:t>
      </w:r>
      <w:r w:rsidR="006779C6">
        <w:t xml:space="preserve"> </w:t>
      </w:r>
      <w:r>
        <w:t>one</w:t>
      </w:r>
      <w:r w:rsidR="006779C6">
        <w:t xml:space="preserve"> </w:t>
      </w:r>
      <w:r>
        <w:t>side:</w:t>
      </w:r>
      <w:r>
        <w:tab/>
      </w:r>
      <w:r>
        <w:tab/>
      </w:r>
      <w:r w:rsidR="006A122D" w:rsidRPr="006A122D">
        <w:rPr>
          <w:position w:val="-6"/>
        </w:rPr>
        <w:object w:dxaOrig="2820" w:dyaOrig="279" w14:anchorId="0BE51D36">
          <v:shape id="_x0000_i1177" type="#_x0000_t75" style="width:141pt;height:13.8pt" o:ole="">
            <v:imagedata r:id="rId595" o:title=""/>
          </v:shape>
          <o:OLEObject Type="Embed" ProgID="Equation.DSMT4" ShapeID="_x0000_i1177" DrawAspect="Content" ObjectID="_1702150356" r:id="rId596"/>
        </w:object>
      </w:r>
    </w:p>
    <w:p w14:paraId="3108AD3A" w14:textId="7188E581" w:rsidR="00AA66D6" w:rsidRDefault="00AA66D6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 w:rsidR="006779C6">
        <w:rPr>
          <w:rFonts w:ascii="Times New Roman" w:eastAsia="Times New Roman" w:hAnsi="Times New Roman" w:cs="Times New Roman"/>
        </w:rPr>
        <w:t xml:space="preserve">                </w:t>
      </w:r>
      <w:r w:rsidR="006A122D" w:rsidRPr="006A122D">
        <w:rPr>
          <w:position w:val="-6"/>
        </w:rPr>
        <w:object w:dxaOrig="1420" w:dyaOrig="279" w14:anchorId="261892F4">
          <v:shape id="_x0000_i1178" type="#_x0000_t75" style="width:71.4pt;height:13.8pt" o:ole="">
            <v:imagedata r:id="rId597" o:title=""/>
          </v:shape>
          <o:OLEObject Type="Embed" ProgID="Equation.DSMT4" ShapeID="_x0000_i1178" DrawAspect="Content" ObjectID="_1702150357" r:id="rId598"/>
        </w:object>
      </w:r>
      <w:r>
        <w:rPr>
          <w:rFonts w:ascii="Times New Roman" w:eastAsia="Times New Roman" w:hAnsi="Times New Roman" w:cs="Times New Roman"/>
        </w:rPr>
        <w:tab/>
      </w:r>
    </w:p>
    <w:p w14:paraId="1ACCF2E8" w14:textId="3C9B4482" w:rsidR="00CE021B" w:rsidRDefault="00AA66D6" w:rsidP="00CE021B">
      <w:pPr>
        <w:pStyle w:val="TX1"/>
      </w:pPr>
      <w:r>
        <w:t>The</w:t>
      </w:r>
      <w:r w:rsidR="006779C6">
        <w:t xml:space="preserve"> </w:t>
      </w:r>
      <w:r>
        <w:t>variable</w:t>
      </w:r>
      <w:r w:rsidR="006779C6">
        <w:t xml:space="preserve"> </w:t>
      </w:r>
      <w:r>
        <w:rPr>
          <w:i/>
        </w:rPr>
        <w:t>x</w:t>
      </w:r>
      <w:r w:rsidR="006779C6">
        <w:t xml:space="preserve"> </w:t>
      </w:r>
      <w:r>
        <w:t>disappeared!</w:t>
      </w:r>
      <w:r w:rsidR="006779C6">
        <w:t xml:space="preserve"> </w:t>
      </w:r>
      <w:r>
        <w:t>When</w:t>
      </w:r>
      <w:r w:rsidR="006779C6">
        <w:t xml:space="preserve"> </w:t>
      </w:r>
      <w:r>
        <w:t>this</w:t>
      </w:r>
      <w:r w:rsidR="006779C6">
        <w:t xml:space="preserve"> </w:t>
      </w:r>
      <w:r>
        <w:t>happens,</w:t>
      </w:r>
      <w:r w:rsidR="006779C6">
        <w:t xml:space="preserve"> </w:t>
      </w:r>
      <w:r>
        <w:t>you</w:t>
      </w:r>
      <w:r w:rsidR="006779C6">
        <w:t xml:space="preserve"> </w:t>
      </w:r>
      <w:r>
        <w:t>need</w:t>
      </w:r>
      <w:r w:rsidR="006779C6">
        <w:t xml:space="preserve"> </w:t>
      </w:r>
      <w:r>
        <w:t>to</w:t>
      </w:r>
      <w:r w:rsidR="006779C6">
        <w:t xml:space="preserve"> </w:t>
      </w:r>
      <w:r>
        <w:t>examine</w:t>
      </w:r>
      <w:r w:rsidR="006779C6">
        <w:t xml:space="preserve"> </w:t>
      </w:r>
      <w:r>
        <w:t>what</w:t>
      </w:r>
      <w:r w:rsidR="006779C6">
        <w:t xml:space="preserve"> </w:t>
      </w:r>
      <w:r>
        <w:t>remains.</w:t>
      </w:r>
      <w:r w:rsidR="006779C6">
        <w:t xml:space="preserve"> </w:t>
      </w:r>
      <w:r>
        <w:t>In</w:t>
      </w:r>
      <w:r w:rsidR="006779C6">
        <w:t xml:space="preserve"> </w:t>
      </w:r>
      <w:r>
        <w:t>this</w:t>
      </w:r>
      <w:r w:rsidR="006779C6">
        <w:t xml:space="preserve"> </w:t>
      </w:r>
      <w:r>
        <w:t>particular</w:t>
      </w:r>
      <w:r w:rsidR="006779C6">
        <w:t xml:space="preserve"> </w:t>
      </w:r>
      <w:r>
        <w:t>case,</w:t>
      </w:r>
      <w:r w:rsidR="006779C6">
        <w:t xml:space="preserve"> </w:t>
      </w:r>
      <w:r>
        <w:t>we</w:t>
      </w:r>
      <w:r w:rsidR="006779C6">
        <w:t xml:space="preserve"> </w:t>
      </w:r>
      <w:r>
        <w:t>have</w:t>
      </w:r>
      <w:r w:rsidR="006E3457" w:rsidRPr="006E3457">
        <w:rPr>
          <w:position w:val="-6"/>
        </w:rPr>
        <w:object w:dxaOrig="800" w:dyaOrig="279" w14:anchorId="285F88A7">
          <v:shape id="_x0000_i1274" type="#_x0000_t75" style="width:40.2pt;height:13.8pt" o:ole="">
            <v:imagedata r:id="rId599" o:title=""/>
          </v:shape>
          <o:OLEObject Type="Embed" ProgID="Equation.DSMT4" ShapeID="_x0000_i1274" DrawAspect="Content" ObjectID="_1702150358" r:id="rId600"/>
        </w:object>
      </w:r>
      <w:r>
        <w:t>,</w:t>
      </w:r>
      <w:r w:rsidR="006779C6">
        <w:t xml:space="preserve"> </w:t>
      </w:r>
      <w:r>
        <w:t>which</w:t>
      </w:r>
      <w:r w:rsidR="006779C6">
        <w:t xml:space="preserve"> </w:t>
      </w:r>
      <w:r>
        <w:t>is</w:t>
      </w:r>
      <w:r w:rsidR="006779C6">
        <w:t xml:space="preserve"> </w:t>
      </w:r>
      <w:r>
        <w:t>not</w:t>
      </w:r>
      <w:r w:rsidR="006779C6">
        <w:t xml:space="preserve"> </w:t>
      </w:r>
      <w:r>
        <w:t>a</w:t>
      </w:r>
      <w:r w:rsidR="006779C6">
        <w:t xml:space="preserve"> </w:t>
      </w:r>
      <w:r>
        <w:t>true</w:t>
      </w:r>
      <w:r w:rsidR="006779C6">
        <w:t xml:space="preserve"> </w:t>
      </w:r>
      <w:r>
        <w:t>statement.</w:t>
      </w:r>
      <w:r w:rsidR="006779C6">
        <w:t xml:space="preserve"> </w:t>
      </w:r>
      <w:r>
        <w:t>When</w:t>
      </w:r>
      <w:r w:rsidR="006779C6">
        <w:t xml:space="preserve"> </w:t>
      </w:r>
      <w:r>
        <w:t>you</w:t>
      </w:r>
      <w:r w:rsidR="006779C6">
        <w:t xml:space="preserve"> </w:t>
      </w:r>
      <w:r>
        <w:t>have</w:t>
      </w:r>
      <w:r w:rsidR="006779C6">
        <w:t xml:space="preserve"> </w:t>
      </w:r>
      <w:r>
        <w:t>a</w:t>
      </w:r>
      <w:r w:rsidR="006779C6">
        <w:t xml:space="preserve"> </w:t>
      </w:r>
      <w:r>
        <w:t>false</w:t>
      </w:r>
      <w:r w:rsidR="006779C6">
        <w:t xml:space="preserve"> </w:t>
      </w:r>
      <w:r>
        <w:t>statement,</w:t>
      </w:r>
      <w:r w:rsidR="006779C6">
        <w:t xml:space="preserve"> </w:t>
      </w:r>
      <w:r>
        <w:t>then</w:t>
      </w:r>
      <w:r w:rsidR="006779C6">
        <w:t xml:space="preserve"> </w:t>
      </w:r>
      <w:r>
        <w:t>you</w:t>
      </w:r>
      <w:r w:rsidR="006779C6">
        <w:t xml:space="preserve"> </w:t>
      </w:r>
      <w:r>
        <w:t>know</w:t>
      </w:r>
      <w:r w:rsidR="006779C6">
        <w:t xml:space="preserve"> </w:t>
      </w:r>
      <w:r>
        <w:t>the</w:t>
      </w:r>
      <w:r w:rsidR="006779C6">
        <w:t xml:space="preserve"> </w:t>
      </w:r>
      <w:r>
        <w:t>equation</w:t>
      </w:r>
      <w:r w:rsidR="006779C6">
        <w:t xml:space="preserve"> </w:t>
      </w:r>
      <w:r>
        <w:t>has</w:t>
      </w:r>
      <w:r w:rsidR="006779C6">
        <w:t xml:space="preserve"> </w:t>
      </w:r>
      <w:r>
        <w:t>no</w:t>
      </w:r>
      <w:r w:rsidR="006779C6">
        <w:t xml:space="preserve"> </w:t>
      </w:r>
      <w:r w:rsidR="00820973">
        <w:t>solution</w:t>
      </w:r>
      <w:r>
        <w:t>;</w:t>
      </w:r>
      <w:r w:rsidR="006779C6">
        <w:t xml:space="preserve"> </w:t>
      </w:r>
      <w:r>
        <w:t>there</w:t>
      </w:r>
      <w:r w:rsidR="006779C6">
        <w:t xml:space="preserve"> </w:t>
      </w:r>
      <w:r>
        <w:t>does</w:t>
      </w:r>
      <w:r w:rsidR="006779C6">
        <w:t xml:space="preserve"> </w:t>
      </w:r>
      <w:r>
        <w:t>not</w:t>
      </w:r>
      <w:r w:rsidR="006779C6">
        <w:t xml:space="preserve"> </w:t>
      </w:r>
      <w:proofErr w:type="gramStart"/>
      <w:r>
        <w:t>exist</w:t>
      </w:r>
      <w:proofErr w:type="gramEnd"/>
      <w:r w:rsidR="006779C6">
        <w:t xml:space="preserve"> </w:t>
      </w:r>
      <w:r>
        <w:t>a</w:t>
      </w:r>
      <w:r w:rsidR="006779C6">
        <w:t xml:space="preserve"> </w:t>
      </w:r>
      <w:r>
        <w:t>value</w:t>
      </w:r>
      <w:r w:rsidR="006779C6">
        <w:t xml:space="preserve"> </w:t>
      </w:r>
      <w:r>
        <w:t>for</w:t>
      </w:r>
      <w:r w:rsidR="006779C6">
        <w:t xml:space="preserve"> </w:t>
      </w:r>
      <w:r>
        <w:rPr>
          <w:i/>
        </w:rPr>
        <w:t>x</w:t>
      </w:r>
      <w:r w:rsidR="006779C6">
        <w:t xml:space="preserve"> </w:t>
      </w:r>
      <w:r>
        <w:t>that</w:t>
      </w:r>
      <w:r w:rsidR="006779C6">
        <w:t xml:space="preserve"> </w:t>
      </w:r>
      <w:r>
        <w:t>can</w:t>
      </w:r>
      <w:r w:rsidR="006779C6">
        <w:t xml:space="preserve"> </w:t>
      </w:r>
      <w:r>
        <w:t>be</w:t>
      </w:r>
      <w:r w:rsidR="006779C6">
        <w:t xml:space="preserve"> </w:t>
      </w:r>
      <w:r>
        <w:t>put</w:t>
      </w:r>
      <w:r w:rsidR="006779C6">
        <w:t xml:space="preserve"> </w:t>
      </w:r>
      <w:r>
        <w:t>into</w:t>
      </w:r>
      <w:r w:rsidR="006779C6">
        <w:t xml:space="preserve"> </w:t>
      </w:r>
      <w:r>
        <w:t>the</w:t>
      </w:r>
      <w:r w:rsidR="006779C6">
        <w:t xml:space="preserve"> </w:t>
      </w:r>
      <w:r>
        <w:t>equation</w:t>
      </w:r>
      <w:r w:rsidR="006779C6">
        <w:t xml:space="preserve"> </w:t>
      </w:r>
      <w:r>
        <w:t>that</w:t>
      </w:r>
      <w:r w:rsidR="006779C6">
        <w:t xml:space="preserve"> </w:t>
      </w:r>
      <w:r>
        <w:t>will</w:t>
      </w:r>
      <w:r w:rsidR="006779C6">
        <w:t xml:space="preserve"> </w:t>
      </w:r>
      <w:r>
        <w:t>make</w:t>
      </w:r>
      <w:r w:rsidR="006779C6">
        <w:t xml:space="preserve"> </w:t>
      </w:r>
      <w:r>
        <w:t>it</w:t>
      </w:r>
      <w:r w:rsidR="006779C6">
        <w:t xml:space="preserve"> </w:t>
      </w:r>
      <w:r>
        <w:t>true.</w:t>
      </w:r>
    </w:p>
    <w:p w14:paraId="34EA55E6" w14:textId="438F5EAF" w:rsidR="00AA66D6" w:rsidRDefault="00AA66D6" w:rsidP="00CE021B">
      <w:r>
        <w:t>&lt;END&gt;</w:t>
      </w:r>
    </w:p>
    <w:p w14:paraId="58A61FBB" w14:textId="2CF67CF5" w:rsidR="0049083B" w:rsidRDefault="00CE021B" w:rsidP="00CE021B">
      <w:r>
        <w:t>&lt;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0049083B">
        <w:t>18</w:t>
      </w:r>
    </w:p>
    <w:p w14:paraId="0C7AB20D" w14:textId="4A0CFA3F" w:rsidR="00CE021B" w:rsidRDefault="00CE021B" w:rsidP="00CE021B">
      <w:r>
        <w:t>&lt;EXERCISE&gt;</w:t>
      </w:r>
    </w:p>
    <w:p w14:paraId="6EE90EDD" w14:textId="7DEC152A" w:rsidR="00CE021B" w:rsidRDefault="00CE021B" w:rsidP="00CE021B">
      <w:r>
        <w:t>&lt;PROBLEM&gt;</w:t>
      </w:r>
    </w:p>
    <w:p w14:paraId="781C3FFE" w14:textId="44473974" w:rsidR="0049083B" w:rsidRPr="00DF3F20" w:rsidRDefault="0049083B" w:rsidP="00CE021B">
      <w:pPr>
        <w:pStyle w:val="TX1"/>
        <w:rPr>
          <w:color w:val="FF0000"/>
        </w:rPr>
      </w:pPr>
      <w:commentRangeStart w:id="104"/>
      <w:r>
        <w:t>Solve</w:t>
      </w:r>
      <w:commentRangeEnd w:id="104"/>
      <w:r>
        <w:rPr>
          <w:rStyle w:val="CommentReference"/>
        </w:rPr>
        <w:commentReference w:id="104"/>
      </w:r>
      <w:r w:rsidR="006E3457" w:rsidRPr="006E3457">
        <w:rPr>
          <w:position w:val="-14"/>
        </w:rPr>
        <w:object w:dxaOrig="3040" w:dyaOrig="400" w14:anchorId="74B7D95F">
          <v:shape id="_x0000_i1275" type="#_x0000_t75" style="width:151.8pt;height:19.8pt" o:ole="">
            <v:imagedata r:id="rId601" o:title=""/>
          </v:shape>
          <o:OLEObject Type="Embed" ProgID="Equation.DSMT4" ShapeID="_x0000_i1275" DrawAspect="Content" ObjectID="_1702150359" r:id="rId602"/>
        </w:object>
      </w:r>
      <w:r w:rsidR="006E3457">
        <w:t xml:space="preserve"> </w:t>
      </w:r>
      <w:r>
        <w:rPr>
          <w:color w:val="FF0000"/>
        </w:rPr>
        <w:t>.</w:t>
      </w:r>
    </w:p>
    <w:p w14:paraId="6ECFE529" w14:textId="77777777" w:rsidR="0049083B" w:rsidRPr="00A641BD" w:rsidRDefault="0049083B" w:rsidP="00CE2C8A">
      <w:pPr>
        <w:shd w:val="clear" w:color="auto" w:fill="FFFFFF"/>
        <w:spacing w:after="0" w:line="480" w:lineRule="auto"/>
        <w:rPr>
          <w:rFonts w:ascii="Times New Roman" w:eastAsia="Times New Roman" w:hAnsi="Times New Roman" w:cs="Times New Roman"/>
          <w:b/>
          <w:bCs/>
        </w:rPr>
      </w:pPr>
      <w:r w:rsidRPr="00A641BD">
        <w:rPr>
          <w:rFonts w:ascii="Times New Roman" w:eastAsia="Times New Roman" w:hAnsi="Times New Roman" w:cs="Times New Roman"/>
          <w:b/>
          <w:bCs/>
        </w:rPr>
        <w:t>Answer</w:t>
      </w:r>
    </w:p>
    <w:p w14:paraId="7F813F0B" w14:textId="268978DB" w:rsidR="00CE021B" w:rsidRDefault="00CE021B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eastAsia="Times New Roman" w:hAnsi="Times New Roman" w:cs="Times New Roman"/>
        </w:rPr>
        <w:t>&lt;</w:t>
      </w:r>
      <w:proofErr w:type="gramStart"/>
      <w:r>
        <w:rPr>
          <w:rFonts w:ascii="Times New Roman" w:eastAsia="Times New Roman" w:hAnsi="Times New Roman" w:cs="Times New Roman"/>
        </w:rPr>
        <w:t>ANS&gt;</w:t>
      </w:r>
      <w:r w:rsidR="006E3457" w:rsidRPr="006E3457">
        <w:rPr>
          <w:rFonts w:ascii="Times New Roman" w:eastAsia="Times New Roman" w:hAnsi="Times New Roman" w:cs="Times New Roman"/>
          <w:position w:val="-4"/>
        </w:rPr>
        <w:object w:dxaOrig="960" w:dyaOrig="260" w14:anchorId="22D3BD49">
          <v:shape id="_x0000_i1276" type="#_x0000_t75" style="width:48pt;height:13.2pt" o:ole="">
            <v:imagedata r:id="rId603" o:title=""/>
          </v:shape>
          <o:OLEObject Type="Embed" ProgID="Equation.DSMT4" ShapeID="_x0000_i1276" DrawAspect="Content" ObjectID="_1702150360" r:id="rId604"/>
        </w:object>
      </w:r>
      <w:r w:rsidR="006E3457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,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which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i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false;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therefor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this</w:t>
      </w:r>
      <w:proofErr w:type="gramEnd"/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i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a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fals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statement,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and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th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equation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ha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no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820973">
        <w:rPr>
          <w:rFonts w:ascii="Times New Roman" w:eastAsia="Times New Roman" w:hAnsi="Times New Roman" w:cs="Times New Roman"/>
        </w:rPr>
        <w:t>solution</w:t>
      </w:r>
      <w:r w:rsidR="00AA66D6">
        <w:rPr>
          <w:rFonts w:ascii="Times New Roman" w:eastAsia="Times New Roman" w:hAnsi="Times New Roman" w:cs="Times New Roman"/>
        </w:rPr>
        <w:t>.</w:t>
      </w:r>
      <w:r w:rsidR="006779C6">
        <w:rPr>
          <w:rFonts w:ascii="Times New Roman" w:eastAsia="Times New Roman" w:hAnsi="Times New Roman" w:cs="Times New Roman"/>
          <w:color w:val="FF0000"/>
        </w:rPr>
        <w:t xml:space="preserve"> </w:t>
      </w:r>
    </w:p>
    <w:p w14:paraId="1CEE2B81" w14:textId="1C5C859B" w:rsidR="00AA66D6" w:rsidRPr="00334A0F" w:rsidRDefault="00AA66D6" w:rsidP="00CE021B">
      <w:r w:rsidRPr="00334A0F">
        <w:t>&lt;END&gt;</w:t>
      </w:r>
    </w:p>
    <w:p w14:paraId="2158C8A0" w14:textId="05E29124" w:rsidR="0049083B" w:rsidRPr="008374EC" w:rsidRDefault="008374EC" w:rsidP="003C5AF5">
      <w:r w:rsidRPr="008374EC">
        <w:t>&lt;</w:t>
      </w:r>
      <w:proofErr w:type="gramStart"/>
      <w:r w:rsidRPr="008374EC">
        <w:t>example&gt;</w:t>
      </w:r>
      <w:proofErr w:type="gramEnd"/>
      <w:r w:rsidR="0049083B" w:rsidRPr="008374EC">
        <w:t>EXAMPLE</w:t>
      </w:r>
      <w:r w:rsidR="006779C6">
        <w:t xml:space="preserve"> </w:t>
      </w:r>
      <w:r w:rsidR="0049083B" w:rsidRPr="008374EC">
        <w:t>1</w:t>
      </w:r>
      <w:r w:rsidRPr="008374EC">
        <w:t>8</w:t>
      </w:r>
      <w:r w:rsidR="006779C6">
        <w:t xml:space="preserve"> </w:t>
      </w:r>
      <w:r w:rsidR="0049083B" w:rsidRPr="008374EC">
        <w:t>–</w:t>
      </w:r>
      <w:r w:rsidR="006779C6">
        <w:t xml:space="preserve"> </w:t>
      </w:r>
      <w:r w:rsidRPr="008374EC">
        <w:t>&lt;title&gt;</w:t>
      </w:r>
      <w:r w:rsidR="0049083B" w:rsidRPr="008374EC">
        <w:rPr>
          <w:bCs/>
        </w:rPr>
        <w:t>Solving</w:t>
      </w:r>
      <w:r w:rsidR="006779C6">
        <w:t xml:space="preserve"> </w:t>
      </w:r>
      <w:r w:rsidR="0049083B" w:rsidRPr="008374EC">
        <w:t>a</w:t>
      </w:r>
      <w:r w:rsidR="006779C6">
        <w:t xml:space="preserve"> </w:t>
      </w:r>
      <w:r w:rsidR="0049083B" w:rsidRPr="008374EC">
        <w:t>Linear</w:t>
      </w:r>
      <w:r w:rsidR="006779C6">
        <w:t xml:space="preserve"> </w:t>
      </w:r>
      <w:r w:rsidR="0049083B" w:rsidRPr="008374EC">
        <w:t>Equation</w:t>
      </w:r>
      <w:r w:rsidR="006779C6">
        <w:t xml:space="preserve"> </w:t>
      </w:r>
      <w:r w:rsidR="0049083B" w:rsidRPr="008374EC">
        <w:t>with</w:t>
      </w:r>
      <w:r w:rsidR="006779C6">
        <w:t xml:space="preserve"> </w:t>
      </w:r>
      <w:r w:rsidR="0049083B" w:rsidRPr="008374EC">
        <w:t>Infinitely</w:t>
      </w:r>
      <w:r w:rsidR="006779C6">
        <w:t xml:space="preserve"> </w:t>
      </w:r>
      <w:r w:rsidR="0049083B" w:rsidRPr="008374EC">
        <w:t>Many</w:t>
      </w:r>
      <w:r w:rsidR="006779C6">
        <w:t xml:space="preserve"> </w:t>
      </w:r>
      <w:r w:rsidRPr="008374EC">
        <w:t>Solutions</w:t>
      </w:r>
      <w:r w:rsidR="006779C6">
        <w:t xml:space="preserve"> </w:t>
      </w:r>
      <w:r w:rsidRPr="008374EC">
        <w:t>&lt;/title&gt;</w:t>
      </w:r>
    </w:p>
    <w:p w14:paraId="715FAC20" w14:textId="0A561603" w:rsidR="00CE021B" w:rsidRDefault="00CE021B" w:rsidP="00CE021B">
      <w:r>
        <w:t>&lt;EXERCISE&gt;</w:t>
      </w:r>
    </w:p>
    <w:p w14:paraId="23973A72" w14:textId="7BA9FA95" w:rsidR="00CE021B" w:rsidRDefault="00CE021B" w:rsidP="00CE021B">
      <w:r>
        <w:t>&lt;PROBLEM&gt;</w:t>
      </w:r>
    </w:p>
    <w:p w14:paraId="7807AA42" w14:textId="3471DC08" w:rsidR="00AA66D6" w:rsidRDefault="0049083B" w:rsidP="00CE021B">
      <w:pPr>
        <w:pStyle w:val="TX1"/>
      </w:pPr>
      <w:commentRangeStart w:id="105"/>
      <w:r>
        <w:t>Solve</w:t>
      </w:r>
      <w:commentRangeEnd w:id="105"/>
      <w:r>
        <w:rPr>
          <w:rStyle w:val="CommentReference"/>
        </w:rPr>
        <w:commentReference w:id="105"/>
      </w:r>
      <w:r w:rsidR="006779C6">
        <w:t xml:space="preserve"> </w:t>
      </w:r>
      <w:r w:rsidR="006A122D" w:rsidRPr="006A122D">
        <w:object w:dxaOrig="3260" w:dyaOrig="400" w14:anchorId="0124A5D2">
          <v:shape id="_x0000_i1179" type="#_x0000_t75" style="width:163.2pt;height:19.8pt" o:ole="">
            <v:imagedata r:id="rId605" o:title=""/>
          </v:shape>
          <o:OLEObject Type="Embed" ProgID="Equation.DSMT4" ShapeID="_x0000_i1179" DrawAspect="Content" ObjectID="_1702150361" r:id="rId606"/>
        </w:object>
      </w:r>
    </w:p>
    <w:p w14:paraId="591BA13B" w14:textId="56F6A0E0" w:rsidR="00AA66D6" w:rsidRDefault="00A641BD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&lt;SOLUTION&gt;</w:t>
      </w:r>
    </w:p>
    <w:p w14:paraId="6DA265C8" w14:textId="11544874" w:rsidR="00167C4A" w:rsidRDefault="006A122D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 w:rsidRPr="006A122D">
        <w:rPr>
          <w:position w:val="-84"/>
        </w:rPr>
        <w:object w:dxaOrig="6780" w:dyaOrig="1800" w14:anchorId="1800CD08">
          <v:shape id="_x0000_i1180" type="#_x0000_t75" style="width:339.6pt;height:90.6pt" o:ole="">
            <v:imagedata r:id="rId607" o:title=""/>
          </v:shape>
          <o:OLEObject Type="Embed" ProgID="Equation.DSMT4" ShapeID="_x0000_i1180" DrawAspect="Content" ObjectID="_1702150362" r:id="rId608"/>
        </w:object>
      </w:r>
    </w:p>
    <w:p w14:paraId="4F40B5B7" w14:textId="34A11971" w:rsidR="00CE021B" w:rsidRDefault="00AA66D6" w:rsidP="00CE021B">
      <w:pPr>
        <w:pStyle w:val="TX1"/>
      </w:pPr>
      <w:r>
        <w:t>As</w:t>
      </w:r>
      <w:r w:rsidR="006779C6">
        <w:t xml:space="preserve"> </w:t>
      </w:r>
      <w:r>
        <w:t>with</w:t>
      </w:r>
      <w:r w:rsidR="006779C6">
        <w:t xml:space="preserve"> </w:t>
      </w:r>
      <w:r>
        <w:t>the</w:t>
      </w:r>
      <w:r w:rsidR="006779C6">
        <w:t xml:space="preserve"> </w:t>
      </w:r>
      <w:r>
        <w:t>previous</w:t>
      </w:r>
      <w:r w:rsidR="006779C6">
        <w:t xml:space="preserve"> </w:t>
      </w:r>
      <w:r>
        <w:t>example,</w:t>
      </w:r>
      <w:r w:rsidR="006779C6">
        <w:t xml:space="preserve"> </w:t>
      </w:r>
      <w:r>
        <w:t>the</w:t>
      </w:r>
      <w:r w:rsidR="006779C6">
        <w:t xml:space="preserve"> </w:t>
      </w:r>
      <w:r>
        <w:t>variable</w:t>
      </w:r>
      <w:r w:rsidR="006779C6">
        <w:t xml:space="preserve"> </w:t>
      </w:r>
      <w:r>
        <w:t>disappeared.</w:t>
      </w:r>
      <w:r w:rsidR="006779C6">
        <w:t xml:space="preserve"> </w:t>
      </w:r>
      <w:r>
        <w:t>In</w:t>
      </w:r>
      <w:r w:rsidR="006779C6">
        <w:t xml:space="preserve"> </w:t>
      </w:r>
      <w:r>
        <w:t>this</w:t>
      </w:r>
      <w:r w:rsidR="006779C6">
        <w:t xml:space="preserve"> </w:t>
      </w:r>
      <w:r>
        <w:t>case,</w:t>
      </w:r>
      <w:r w:rsidR="006779C6">
        <w:t xml:space="preserve"> </w:t>
      </w:r>
      <w:r>
        <w:t>however,</w:t>
      </w:r>
      <w:r w:rsidR="006779C6">
        <w:t xml:space="preserve"> </w:t>
      </w:r>
      <w:r>
        <w:t>we</w:t>
      </w:r>
      <w:r w:rsidR="006779C6">
        <w:t xml:space="preserve"> </w:t>
      </w:r>
      <w:r>
        <w:t>have</w:t>
      </w:r>
      <w:r w:rsidR="006779C6">
        <w:t xml:space="preserve"> </w:t>
      </w:r>
      <w:r>
        <w:t>a</w:t>
      </w:r>
      <w:r w:rsidR="006779C6">
        <w:t xml:space="preserve"> </w:t>
      </w:r>
      <w:r>
        <w:t>true</w:t>
      </w:r>
      <w:r w:rsidR="006779C6">
        <w:t xml:space="preserve"> </w:t>
      </w:r>
      <w:r>
        <w:t>statement</w:t>
      </w:r>
      <w:r w:rsidR="00577B93" w:rsidRPr="006E3457">
        <w:rPr>
          <w:position w:val="-14"/>
        </w:rPr>
        <w:object w:dxaOrig="1080" w:dyaOrig="400" w14:anchorId="25A954A1">
          <v:shape id="_x0000_i1277" type="#_x0000_t75" style="width:54pt;height:19.8pt" o:ole="">
            <v:imagedata r:id="rId609" o:title=""/>
          </v:shape>
          <o:OLEObject Type="Embed" ProgID="Equation.DSMT4" ShapeID="_x0000_i1277" DrawAspect="Content" ObjectID="_1702150363" r:id="rId610"/>
        </w:object>
      </w:r>
      <w:r w:rsidR="006E3457">
        <w:t xml:space="preserve"> </w:t>
      </w:r>
      <w:r>
        <w:t>.</w:t>
      </w:r>
      <w:r w:rsidR="006779C6">
        <w:t xml:space="preserve"> </w:t>
      </w:r>
      <w:r>
        <w:t>When</w:t>
      </w:r>
      <w:r w:rsidR="006779C6">
        <w:t xml:space="preserve"> </w:t>
      </w:r>
      <w:r>
        <w:t>this</w:t>
      </w:r>
      <w:r w:rsidR="006779C6">
        <w:t xml:space="preserve"> </w:t>
      </w:r>
      <w:r>
        <w:t>occurs</w:t>
      </w:r>
      <w:r w:rsidR="006779C6">
        <w:t xml:space="preserve"> </w:t>
      </w:r>
      <w:r>
        <w:t>we</w:t>
      </w:r>
      <w:r w:rsidR="006779C6">
        <w:t xml:space="preserve"> </w:t>
      </w:r>
      <w:r>
        <w:t>say</w:t>
      </w:r>
      <w:r w:rsidR="006779C6">
        <w:t xml:space="preserve"> </w:t>
      </w:r>
      <w:r>
        <w:t>there</w:t>
      </w:r>
      <w:r w:rsidR="006779C6">
        <w:t xml:space="preserve"> </w:t>
      </w:r>
      <w:r>
        <w:t>are</w:t>
      </w:r>
      <w:r w:rsidR="006779C6">
        <w:t xml:space="preserve"> </w:t>
      </w:r>
      <w:r>
        <w:t>infinitely</w:t>
      </w:r>
      <w:r w:rsidR="006779C6">
        <w:t xml:space="preserve"> </w:t>
      </w:r>
      <w:r>
        <w:t>many</w:t>
      </w:r>
      <w:r w:rsidR="006779C6">
        <w:t xml:space="preserve"> </w:t>
      </w:r>
      <w:r w:rsidR="00820973">
        <w:t>solution</w:t>
      </w:r>
      <w:r>
        <w:t>s;</w:t>
      </w:r>
      <w:r w:rsidR="006779C6">
        <w:t xml:space="preserve"> </w:t>
      </w:r>
      <w:r>
        <w:t>any</w:t>
      </w:r>
      <w:r w:rsidR="006779C6">
        <w:t xml:space="preserve"> </w:t>
      </w:r>
      <w:r>
        <w:t>value</w:t>
      </w:r>
      <w:r w:rsidR="006779C6">
        <w:t xml:space="preserve"> </w:t>
      </w:r>
      <w:r>
        <w:t>for</w:t>
      </w:r>
      <w:r w:rsidR="006779C6">
        <w:t xml:space="preserve"> </w:t>
      </w:r>
      <w:r>
        <w:rPr>
          <w:i/>
        </w:rPr>
        <w:t>x</w:t>
      </w:r>
      <w:r w:rsidR="006779C6">
        <w:t xml:space="preserve"> </w:t>
      </w:r>
      <w:r>
        <w:t>will</w:t>
      </w:r>
      <w:r w:rsidR="006779C6">
        <w:t xml:space="preserve"> </w:t>
      </w:r>
      <w:r>
        <w:t>make</w:t>
      </w:r>
      <w:r w:rsidR="006779C6">
        <w:t xml:space="preserve"> </w:t>
      </w:r>
      <w:r>
        <w:t>this</w:t>
      </w:r>
      <w:r w:rsidR="006779C6">
        <w:t xml:space="preserve"> </w:t>
      </w:r>
      <w:r>
        <w:t>statement</w:t>
      </w:r>
      <w:r w:rsidR="006779C6">
        <w:t xml:space="preserve"> </w:t>
      </w:r>
      <w:r>
        <w:t>true.</w:t>
      </w:r>
    </w:p>
    <w:p w14:paraId="617E5B86" w14:textId="008807B3" w:rsidR="00AA66D6" w:rsidRDefault="00B05D11" w:rsidP="00CE021B">
      <w:r>
        <w:t>&lt;END&gt;</w:t>
      </w:r>
    </w:p>
    <w:p w14:paraId="34C3D2DD" w14:textId="3DBF8853" w:rsidR="0049083B" w:rsidRDefault="00CE021B" w:rsidP="00CE021B">
      <w:r>
        <w:t>&lt;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0049083B">
        <w:t>19</w:t>
      </w:r>
    </w:p>
    <w:p w14:paraId="157FE4A9" w14:textId="082468B9" w:rsidR="00CE021B" w:rsidRDefault="00CE021B" w:rsidP="00CE021B">
      <w:r>
        <w:t>&lt;EXERCISE&gt;</w:t>
      </w:r>
    </w:p>
    <w:p w14:paraId="77D228C4" w14:textId="5472E3CF" w:rsidR="00CE021B" w:rsidRDefault="00CE021B" w:rsidP="00CE021B">
      <w:r>
        <w:t>&lt;PROBLEM&gt;</w:t>
      </w:r>
    </w:p>
    <w:p w14:paraId="1A98CA36" w14:textId="0FEDE458" w:rsidR="00167C4A" w:rsidRDefault="0049083B" w:rsidP="00CE021B">
      <w:pPr>
        <w:pStyle w:val="TX1"/>
      </w:pPr>
      <w:commentRangeStart w:id="106"/>
      <w:r>
        <w:t>Solve</w:t>
      </w:r>
      <w:commentRangeEnd w:id="106"/>
      <w:r>
        <w:rPr>
          <w:rStyle w:val="CommentReference"/>
        </w:rPr>
        <w:commentReference w:id="106"/>
      </w:r>
      <w:r w:rsidR="006779C6">
        <w:t xml:space="preserve"> </w:t>
      </w:r>
      <w:r w:rsidR="006A122D" w:rsidRPr="006A122D">
        <w:object w:dxaOrig="3180" w:dyaOrig="400" w14:anchorId="01914767">
          <v:shape id="_x0000_i1181" type="#_x0000_t75" style="width:159pt;height:19.8pt" o:ole="">
            <v:imagedata r:id="rId611" o:title=""/>
          </v:shape>
          <o:OLEObject Type="Embed" ProgID="Equation.DSMT4" ShapeID="_x0000_i1181" DrawAspect="Content" ObjectID="_1702150364" r:id="rId612"/>
        </w:object>
      </w:r>
    </w:p>
    <w:p w14:paraId="777C040A" w14:textId="72923D33" w:rsidR="0049083B" w:rsidRPr="00A641BD" w:rsidRDefault="0049083B" w:rsidP="00CE2C8A">
      <w:pPr>
        <w:shd w:val="clear" w:color="auto" w:fill="FFFFFF"/>
        <w:spacing w:after="0" w:line="480" w:lineRule="auto"/>
        <w:rPr>
          <w:rFonts w:ascii="Times New Roman" w:eastAsia="Times New Roman" w:hAnsi="Times New Roman" w:cs="Times New Roman"/>
          <w:b/>
          <w:bCs/>
        </w:rPr>
      </w:pPr>
      <w:r w:rsidRPr="00A641BD">
        <w:rPr>
          <w:rFonts w:ascii="Times New Roman" w:eastAsia="Times New Roman" w:hAnsi="Times New Roman" w:cs="Times New Roman"/>
          <w:b/>
          <w:bCs/>
        </w:rPr>
        <w:t>Answer</w:t>
      </w:r>
    </w:p>
    <w:p w14:paraId="2BE460CA" w14:textId="04DCB8C7" w:rsidR="00CE021B" w:rsidRDefault="00CE021B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&lt;ANS&gt;</w:t>
      </w:r>
      <w:r w:rsidR="00577B93" w:rsidRPr="00577B93">
        <w:rPr>
          <w:rFonts w:ascii="Times New Roman" w:eastAsia="Times New Roman" w:hAnsi="Times New Roman" w:cs="Times New Roman"/>
          <w:position w:val="-4"/>
        </w:rPr>
        <w:object w:dxaOrig="1060" w:dyaOrig="260" w14:anchorId="40696183">
          <v:shape id="_x0000_i1278" type="#_x0000_t75" style="width:52.8pt;height:13.2pt" o:ole="">
            <v:imagedata r:id="rId613" o:title=""/>
          </v:shape>
          <o:OLEObject Type="Embed" ProgID="Equation.DSMT4" ShapeID="_x0000_i1278" DrawAspect="Content" ObjectID="_1702150365" r:id="rId614"/>
        </w:object>
      </w:r>
      <w:r w:rsidR="00577B93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,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which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i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true;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therefor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thi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is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a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tru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statement,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and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ther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ar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infinitely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AA66D6">
        <w:rPr>
          <w:rFonts w:ascii="Times New Roman" w:eastAsia="Times New Roman" w:hAnsi="Times New Roman" w:cs="Times New Roman"/>
        </w:rPr>
        <w:t>many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820973">
        <w:rPr>
          <w:rFonts w:ascii="Times New Roman" w:eastAsia="Times New Roman" w:hAnsi="Times New Roman" w:cs="Times New Roman"/>
        </w:rPr>
        <w:t>solutions</w:t>
      </w:r>
      <w:r w:rsidR="00AA66D6">
        <w:rPr>
          <w:rFonts w:ascii="Times New Roman" w:eastAsia="Times New Roman" w:hAnsi="Times New Roman" w:cs="Times New Roman"/>
        </w:rPr>
        <w:t>.</w:t>
      </w:r>
      <w:r w:rsidR="006779C6">
        <w:rPr>
          <w:rFonts w:ascii="Times New Roman" w:eastAsia="Times New Roman" w:hAnsi="Times New Roman" w:cs="Times New Roman"/>
        </w:rPr>
        <w:t xml:space="preserve"> </w:t>
      </w:r>
    </w:p>
    <w:p w14:paraId="478A0C48" w14:textId="7362012B" w:rsidR="00AA66D6" w:rsidRDefault="00B05D11" w:rsidP="00CE021B">
      <w:r>
        <w:t>&lt;END&gt;</w:t>
      </w:r>
    </w:p>
    <w:p w14:paraId="6EF261E4" w14:textId="27C6C36A" w:rsidR="0049083B" w:rsidRDefault="008374EC" w:rsidP="003C5AF5">
      <w:r>
        <w:t>&lt;</w:t>
      </w:r>
      <w:proofErr w:type="gramStart"/>
      <w:r>
        <w:t>example&gt;</w:t>
      </w:r>
      <w:proofErr w:type="gramEnd"/>
      <w:r w:rsidR="0049083B">
        <w:t>EXAMPLE</w:t>
      </w:r>
      <w:r w:rsidR="006779C6">
        <w:t xml:space="preserve"> </w:t>
      </w:r>
      <w:r>
        <w:t>19</w:t>
      </w:r>
      <w:r w:rsidR="006779C6">
        <w:t xml:space="preserve"> </w:t>
      </w:r>
      <w:r w:rsidR="0049083B">
        <w:t>–</w:t>
      </w:r>
      <w:r w:rsidR="006779C6">
        <w:t xml:space="preserve"> </w:t>
      </w:r>
      <w:r>
        <w:t>&lt;title&gt;</w:t>
      </w:r>
      <w:r w:rsidR="0049083B">
        <w:t>Solving</w:t>
      </w:r>
      <w:r w:rsidR="006779C6">
        <w:t xml:space="preserve"> </w:t>
      </w:r>
      <w:r w:rsidR="0049083B">
        <w:t>for</w:t>
      </w:r>
      <w:r w:rsidR="006779C6">
        <w:t xml:space="preserve"> </w:t>
      </w:r>
      <w:r w:rsidR="0049083B">
        <w:t>a</w:t>
      </w:r>
      <w:r w:rsidR="006779C6">
        <w:t xml:space="preserve"> </w:t>
      </w:r>
      <w:r w:rsidR="0049083B">
        <w:t>Given</w:t>
      </w:r>
      <w:r w:rsidR="006779C6">
        <w:t xml:space="preserve"> </w:t>
      </w:r>
      <w:r w:rsidR="0049083B">
        <w:t>Variable</w:t>
      </w:r>
      <w:r w:rsidR="006779C6">
        <w:t xml:space="preserve"> </w:t>
      </w:r>
      <w:r w:rsidR="0049083B">
        <w:t>with</w:t>
      </w:r>
      <w:r w:rsidR="006779C6">
        <w:t xml:space="preserve"> </w:t>
      </w:r>
      <w:r w:rsidR="0049083B">
        <w:t>Distance,</w:t>
      </w:r>
      <w:r w:rsidR="006779C6">
        <w:t xml:space="preserve"> </w:t>
      </w:r>
      <w:r w:rsidR="0049083B">
        <w:t>Rate,</w:t>
      </w:r>
      <w:r w:rsidR="006779C6">
        <w:t xml:space="preserve"> </w:t>
      </w:r>
      <w:r w:rsidR="0049083B">
        <w:t>and</w:t>
      </w:r>
      <w:r w:rsidR="006779C6">
        <w:t xml:space="preserve"> </w:t>
      </w:r>
      <w:r w:rsidR="0049083B">
        <w:t>Time</w:t>
      </w:r>
      <w:r>
        <w:t>&lt;/title&gt;</w:t>
      </w:r>
    </w:p>
    <w:p w14:paraId="40E6EB66" w14:textId="6604CE16" w:rsidR="00CE021B" w:rsidRDefault="00CE021B" w:rsidP="00CE021B">
      <w:r>
        <w:t>&lt;EXERCISE&gt;</w:t>
      </w:r>
    </w:p>
    <w:p w14:paraId="61631AB3" w14:textId="320436C5" w:rsidR="00CE021B" w:rsidRDefault="00CE021B" w:rsidP="00CE021B">
      <w:r>
        <w:t>&lt;PROBLEM&gt;</w:t>
      </w:r>
    </w:p>
    <w:p w14:paraId="1605EF84" w14:textId="1B92CC3F" w:rsidR="00AA66D6" w:rsidRDefault="0049083B" w:rsidP="00CE021B">
      <w:pPr>
        <w:pStyle w:val="TX1"/>
      </w:pPr>
      <w:commentRangeStart w:id="107"/>
      <w:r>
        <w:t>Solve</w:t>
      </w:r>
      <w:commentRangeEnd w:id="107"/>
      <w:r>
        <w:rPr>
          <w:rStyle w:val="CommentReference"/>
        </w:rPr>
        <w:commentReference w:id="107"/>
      </w:r>
      <w:r w:rsidR="006779C6">
        <w:t xml:space="preserve"> </w:t>
      </w:r>
      <w:r>
        <w:t>the</w:t>
      </w:r>
      <w:r w:rsidR="006779C6">
        <w:t xml:space="preserve"> </w:t>
      </w:r>
      <w:r>
        <w:t>formula</w:t>
      </w:r>
      <w:r w:rsidR="006779C6">
        <w:t xml:space="preserve"> </w:t>
      </w:r>
      <w:r w:rsidR="00577B93" w:rsidRPr="00577B93">
        <w:rPr>
          <w:position w:val="-6"/>
        </w:rPr>
        <w:object w:dxaOrig="639" w:dyaOrig="279" w14:anchorId="2D44FBCA">
          <v:shape id="_x0000_i1279" type="#_x0000_t75" style="width:31.8pt;height:13.8pt" o:ole="">
            <v:imagedata r:id="rId615" o:title=""/>
          </v:shape>
          <o:OLEObject Type="Embed" ProgID="Equation.DSMT4" ShapeID="_x0000_i1279" DrawAspect="Content" ObjectID="_1702150366" r:id="rId616"/>
        </w:object>
      </w:r>
      <w:r w:rsidR="00577B93">
        <w:t xml:space="preserve"> </w:t>
      </w:r>
      <w:r w:rsidR="00AA66D6">
        <w:t>for</w:t>
      </w:r>
      <w:r w:rsidR="006779C6">
        <w:t xml:space="preserve"> </w:t>
      </w:r>
      <w:r w:rsidR="00AA66D6">
        <w:rPr>
          <w:i/>
        </w:rPr>
        <w:t>t</w:t>
      </w:r>
      <w:r w:rsidR="00AA66D6">
        <w:t>.</w:t>
      </w:r>
      <w:r w:rsidR="006779C6">
        <w:t xml:space="preserve"> </w:t>
      </w:r>
      <w:r w:rsidR="00AA66D6">
        <w:t>This</w:t>
      </w:r>
      <w:r w:rsidR="006779C6">
        <w:t xml:space="preserve"> </w:t>
      </w:r>
      <w:r w:rsidR="00AA66D6">
        <w:t>is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distance</w:t>
      </w:r>
      <w:r w:rsidR="006779C6">
        <w:t xml:space="preserve"> </w:t>
      </w:r>
      <w:r w:rsidR="00AA66D6">
        <w:t>formula</w:t>
      </w:r>
      <w:r w:rsidR="006779C6">
        <w:t xml:space="preserve"> </w:t>
      </w:r>
      <w:r w:rsidR="00AA66D6">
        <w:t>where</w:t>
      </w:r>
      <w:r w:rsidR="006779C6">
        <w:t xml:space="preserve"> </w:t>
      </w:r>
      <w:r w:rsidR="00AA66D6">
        <w:rPr>
          <w:i/>
        </w:rPr>
        <w:t>d</w:t>
      </w:r>
      <w:r w:rsidR="006779C6">
        <w:t xml:space="preserve"> </w:t>
      </w:r>
      <w:r w:rsidR="00AA66D6">
        <w:t>=</w:t>
      </w:r>
      <w:r w:rsidR="006779C6">
        <w:t xml:space="preserve"> </w:t>
      </w:r>
      <w:r w:rsidR="00AA66D6">
        <w:t>distance,</w:t>
      </w:r>
      <w:r w:rsidR="006779C6">
        <w:t xml:space="preserve"> </w:t>
      </w:r>
      <w:r w:rsidR="00AA66D6">
        <w:rPr>
          <w:i/>
        </w:rPr>
        <w:t>r</w:t>
      </w:r>
      <w:r w:rsidR="006779C6">
        <w:t xml:space="preserve"> </w:t>
      </w:r>
      <w:r w:rsidR="00AA66D6">
        <w:t>=</w:t>
      </w:r>
      <w:r w:rsidR="006779C6">
        <w:t xml:space="preserve"> </w:t>
      </w:r>
      <w:r w:rsidR="00AA66D6">
        <w:t>rate,</w:t>
      </w:r>
      <w:r w:rsidR="006779C6">
        <w:t xml:space="preserve"> </w:t>
      </w:r>
      <w:r w:rsidR="00AA66D6">
        <w:t>and</w:t>
      </w:r>
      <w:r w:rsidR="006779C6">
        <w:t xml:space="preserve"> </w:t>
      </w:r>
      <w:r w:rsidR="00AA66D6">
        <w:rPr>
          <w:i/>
        </w:rPr>
        <w:t>t</w:t>
      </w:r>
      <w:r w:rsidR="006779C6">
        <w:t xml:space="preserve"> </w:t>
      </w:r>
      <w:r w:rsidR="00AA66D6">
        <w:t>=</w:t>
      </w:r>
      <w:r w:rsidR="006779C6">
        <w:t xml:space="preserve"> </w:t>
      </w:r>
      <w:r w:rsidR="00AA66D6">
        <w:t>time.</w:t>
      </w:r>
    </w:p>
    <w:p w14:paraId="7CC247C2" w14:textId="5B140FAE" w:rsidR="00AA66D6" w:rsidRPr="00A641BD" w:rsidRDefault="00A641BD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</w:rPr>
        <w:t>&lt;SOLUTION&gt;</w:t>
      </w:r>
    </w:p>
    <w:p w14:paraId="4447CF25" w14:textId="27CE3DFA" w:rsidR="00AA66D6" w:rsidRDefault="33B97A22" w:rsidP="00CE021B">
      <w:pPr>
        <w:pStyle w:val="TX1"/>
      </w:pPr>
      <w:r w:rsidRPr="33B97A22">
        <w:t>Divide</w:t>
      </w:r>
      <w:r w:rsidR="006779C6">
        <w:t xml:space="preserve"> </w:t>
      </w:r>
      <w:r w:rsidRPr="33B97A22">
        <w:t>both</w:t>
      </w:r>
      <w:r w:rsidR="006779C6">
        <w:t xml:space="preserve"> </w:t>
      </w:r>
      <w:r w:rsidRPr="33B97A22">
        <w:t>sides</w:t>
      </w:r>
      <w:r w:rsidR="006779C6">
        <w:t xml:space="preserve"> </w:t>
      </w:r>
      <w:r w:rsidRPr="33B97A22">
        <w:t>by</w:t>
      </w:r>
      <w:r w:rsidR="006779C6">
        <w:t xml:space="preserve"> </w:t>
      </w:r>
      <w:r w:rsidRPr="33B97A22">
        <w:rPr>
          <w:i/>
          <w:iCs/>
        </w:rPr>
        <w:t>r:</w:t>
      </w:r>
      <w:r w:rsidR="00AA66D6">
        <w:tab/>
      </w:r>
      <w:r w:rsidR="00577B93" w:rsidRPr="00577B93">
        <w:rPr>
          <w:position w:val="-6"/>
        </w:rPr>
        <w:object w:dxaOrig="1160" w:dyaOrig="279" w14:anchorId="4088B256">
          <v:shape id="_x0000_i1280" type="#_x0000_t75" style="width:58.2pt;height:13.8pt" o:ole="">
            <v:imagedata r:id="rId617" o:title=""/>
          </v:shape>
          <o:OLEObject Type="Embed" ProgID="Equation.DSMT4" ShapeID="_x0000_i1280" DrawAspect="Content" ObjectID="_1702150367" r:id="rId618"/>
        </w:object>
      </w:r>
      <w:r w:rsidR="00577B93">
        <w:t xml:space="preserve"> </w:t>
      </w:r>
      <w:r w:rsidR="006779C6">
        <w:t xml:space="preserve"> </w:t>
      </w:r>
    </w:p>
    <w:p w14:paraId="66B5F310" w14:textId="7A05B959" w:rsidR="00CE021B" w:rsidRDefault="00577B93" w:rsidP="33B97A22">
      <w:pPr>
        <w:shd w:val="clear" w:color="auto" w:fill="FFFFFF" w:themeFill="background1"/>
        <w:spacing w:after="0" w:line="480" w:lineRule="auto"/>
        <w:rPr>
          <w:rFonts w:ascii="Times New Roman" w:eastAsia="Times New Roman" w:hAnsi="Times New Roman" w:cs="Times New Roman"/>
          <w:i/>
          <w:iCs/>
        </w:rPr>
      </w:pPr>
      <w:r w:rsidRPr="00577B93">
        <w:rPr>
          <w:rFonts w:ascii="Times New Roman" w:eastAsia="Times New Roman" w:hAnsi="Times New Roman" w:cs="Times New Roman"/>
          <w:i/>
          <w:iCs/>
          <w:position w:val="-6"/>
        </w:rPr>
        <w:object w:dxaOrig="800" w:dyaOrig="279" w14:anchorId="0B735CD4">
          <v:shape id="_x0000_i1281" type="#_x0000_t75" style="width:40.2pt;height:13.8pt" o:ole="">
            <v:imagedata r:id="rId619" o:title=""/>
          </v:shape>
          <o:OLEObject Type="Embed" ProgID="Equation.DSMT4" ShapeID="_x0000_i1281" DrawAspect="Content" ObjectID="_1702150368" r:id="rId620"/>
        </w:object>
      </w:r>
    </w:p>
    <w:p w14:paraId="4234AC04" w14:textId="1410971E" w:rsidR="0049083B" w:rsidRDefault="00CE021B" w:rsidP="00CE021B">
      <w:r w:rsidRPr="00CE021B">
        <w:rPr>
          <w:iCs/>
        </w:rPr>
        <w:t>&lt;BOX</w:t>
      </w:r>
      <w:proofErr w:type="gramStart"/>
      <w:r w:rsidRPr="00CE021B">
        <w:rPr>
          <w:iCs/>
        </w:rP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0049083B" w:rsidRPr="33B97A22">
        <w:t>20</w:t>
      </w:r>
    </w:p>
    <w:p w14:paraId="6B24886B" w14:textId="511D5946" w:rsidR="00CE021B" w:rsidRDefault="00CE021B" w:rsidP="00CE021B">
      <w:r>
        <w:t>&lt;EXERCISE&gt;</w:t>
      </w:r>
    </w:p>
    <w:p w14:paraId="6DF6B02A" w14:textId="2BD11E04" w:rsidR="00CE021B" w:rsidRDefault="00CE021B" w:rsidP="00CE021B">
      <w:r>
        <w:t>&lt;PROBLEM&gt;</w:t>
      </w:r>
    </w:p>
    <w:p w14:paraId="79B7FC7A" w14:textId="686E0747" w:rsidR="0049083B" w:rsidRPr="00A818C1" w:rsidRDefault="0049083B" w:rsidP="00CE021B">
      <w:pPr>
        <w:pStyle w:val="TX1"/>
      </w:pPr>
      <w:commentRangeStart w:id="108"/>
      <w:r w:rsidRPr="33B97A22">
        <w:lastRenderedPageBreak/>
        <w:t>Solve</w:t>
      </w:r>
      <w:commentRangeEnd w:id="108"/>
      <w:r>
        <w:rPr>
          <w:rStyle w:val="CommentReference"/>
        </w:rPr>
        <w:commentReference w:id="108"/>
      </w:r>
      <w:r w:rsidR="006779C6">
        <w:t xml:space="preserve"> </w:t>
      </w:r>
      <w:r w:rsidRPr="33B97A22">
        <w:t>the</w:t>
      </w:r>
      <w:r w:rsidR="006779C6">
        <w:t xml:space="preserve"> </w:t>
      </w:r>
      <w:r w:rsidRPr="33B97A22">
        <w:t>formula</w:t>
      </w:r>
      <w:r w:rsidR="006779C6">
        <w:t xml:space="preserve"> </w:t>
      </w:r>
      <w:r w:rsidRPr="33B97A22">
        <w:rPr>
          <w:i/>
          <w:iCs/>
        </w:rPr>
        <w:t>I</w:t>
      </w:r>
      <w:r w:rsidR="006779C6">
        <w:t xml:space="preserve"> </w:t>
      </w:r>
      <w:r w:rsidRPr="33B97A22">
        <w:t>=</w:t>
      </w:r>
      <w:r w:rsidR="006779C6">
        <w:rPr>
          <w:i/>
          <w:iCs/>
        </w:rPr>
        <w:t xml:space="preserve"> </w:t>
      </w:r>
      <w:proofErr w:type="spellStart"/>
      <w:r w:rsidRPr="33B97A22">
        <w:rPr>
          <w:i/>
          <w:iCs/>
        </w:rPr>
        <w:t>Prt</w:t>
      </w:r>
      <w:proofErr w:type="spellEnd"/>
      <w:r w:rsidR="006779C6">
        <w:t xml:space="preserve"> </w:t>
      </w:r>
      <w:r w:rsidRPr="33B97A22">
        <w:t>for</w:t>
      </w:r>
      <w:r w:rsidR="006779C6">
        <w:t xml:space="preserve"> </w:t>
      </w:r>
      <w:r w:rsidRPr="33B97A22">
        <w:rPr>
          <w:i/>
          <w:iCs/>
        </w:rPr>
        <w:t>t</w:t>
      </w:r>
      <w:r w:rsidRPr="33B97A22">
        <w:t>.</w:t>
      </w:r>
      <w:r w:rsidR="006779C6">
        <w:t xml:space="preserve"> </w:t>
      </w:r>
      <w:r w:rsidRPr="33B97A22">
        <w:t>This</w:t>
      </w:r>
      <w:r w:rsidR="006779C6">
        <w:t xml:space="preserve"> </w:t>
      </w:r>
      <w:r w:rsidRPr="33B97A22">
        <w:t>formula</w:t>
      </w:r>
      <w:r w:rsidR="006779C6">
        <w:t xml:space="preserve"> </w:t>
      </w:r>
      <w:r w:rsidRPr="33B97A22">
        <w:t>is</w:t>
      </w:r>
      <w:r w:rsidR="006779C6">
        <w:t xml:space="preserve"> </w:t>
      </w:r>
      <w:r w:rsidRPr="33B97A22">
        <w:t>used</w:t>
      </w:r>
      <w:r w:rsidR="006779C6">
        <w:t xml:space="preserve"> </w:t>
      </w:r>
      <w:r w:rsidRPr="33B97A22">
        <w:t>to</w:t>
      </w:r>
      <w:r w:rsidR="006779C6">
        <w:t xml:space="preserve"> </w:t>
      </w:r>
      <w:r w:rsidRPr="33B97A22">
        <w:t>calculate</w:t>
      </w:r>
      <w:r w:rsidR="006779C6">
        <w:t xml:space="preserve"> </w:t>
      </w:r>
      <w:r w:rsidRPr="33B97A22">
        <w:t>simple</w:t>
      </w:r>
      <w:r w:rsidR="006779C6">
        <w:t xml:space="preserve"> </w:t>
      </w:r>
      <w:r w:rsidRPr="33B97A22">
        <w:t>interest</w:t>
      </w:r>
      <w:r w:rsidR="006779C6">
        <w:t xml:space="preserve"> </w:t>
      </w:r>
      <w:r w:rsidRPr="33B97A22">
        <w:rPr>
          <w:i/>
          <w:iCs/>
        </w:rPr>
        <w:t>I</w:t>
      </w:r>
      <w:r w:rsidRPr="33B97A22">
        <w:t>,</w:t>
      </w:r>
      <w:r w:rsidR="006779C6">
        <w:t xml:space="preserve"> </w:t>
      </w:r>
      <w:r w:rsidRPr="33B97A22">
        <w:t>for</w:t>
      </w:r>
      <w:r w:rsidR="006779C6">
        <w:t xml:space="preserve"> </w:t>
      </w:r>
      <w:r w:rsidRPr="33B97A22">
        <w:t>a</w:t>
      </w:r>
      <w:r w:rsidR="006779C6">
        <w:t xml:space="preserve"> </w:t>
      </w:r>
      <w:r w:rsidRPr="33B97A22">
        <w:t>principal</w:t>
      </w:r>
      <w:r w:rsidR="006779C6">
        <w:t xml:space="preserve"> </w:t>
      </w:r>
      <w:r w:rsidRPr="33B97A22">
        <w:rPr>
          <w:i/>
          <w:iCs/>
        </w:rPr>
        <w:t>P</w:t>
      </w:r>
      <w:r w:rsidRPr="33B97A22">
        <w:t>,</w:t>
      </w:r>
      <w:r w:rsidR="006779C6">
        <w:t xml:space="preserve"> </w:t>
      </w:r>
      <w:r w:rsidRPr="33B97A22">
        <w:t>invested</w:t>
      </w:r>
      <w:r w:rsidR="006779C6">
        <w:t xml:space="preserve"> </w:t>
      </w:r>
      <w:r w:rsidRPr="33B97A22">
        <w:t>at</w:t>
      </w:r>
      <w:r w:rsidR="006779C6">
        <w:t xml:space="preserve"> </w:t>
      </w:r>
      <w:r w:rsidRPr="33B97A22">
        <w:t>a</w:t>
      </w:r>
      <w:r w:rsidR="006779C6">
        <w:t xml:space="preserve"> </w:t>
      </w:r>
      <w:r w:rsidRPr="33B97A22">
        <w:t>rate</w:t>
      </w:r>
      <w:r w:rsidR="006779C6">
        <w:t xml:space="preserve"> </w:t>
      </w:r>
      <w:r w:rsidRPr="33B97A22">
        <w:rPr>
          <w:i/>
          <w:iCs/>
        </w:rPr>
        <w:t>r</w:t>
      </w:r>
      <w:r w:rsidRPr="33B97A22">
        <w:t>,</w:t>
      </w:r>
      <w:r w:rsidR="006779C6">
        <w:t xml:space="preserve"> </w:t>
      </w:r>
      <w:r w:rsidRPr="33B97A22">
        <w:t>for</w:t>
      </w:r>
      <w:r w:rsidR="006779C6">
        <w:t xml:space="preserve"> </w:t>
      </w:r>
      <w:r w:rsidRPr="33B97A22">
        <w:rPr>
          <w:i/>
          <w:iCs/>
        </w:rPr>
        <w:t>t</w:t>
      </w:r>
      <w:r w:rsidR="006779C6">
        <w:t xml:space="preserve"> </w:t>
      </w:r>
      <w:r w:rsidRPr="33B97A22">
        <w:t>years.</w:t>
      </w:r>
      <w:r w:rsidR="006779C6">
        <w:t xml:space="preserve"> </w:t>
      </w:r>
    </w:p>
    <w:p w14:paraId="225DCB29" w14:textId="51F6CC90" w:rsidR="0049083B" w:rsidRPr="00A818C1" w:rsidRDefault="0049083B" w:rsidP="33B97A22">
      <w:pPr>
        <w:shd w:val="clear" w:color="auto" w:fill="FFFFFF" w:themeFill="background1"/>
        <w:spacing w:after="0" w:line="480" w:lineRule="auto"/>
        <w:rPr>
          <w:rFonts w:ascii="Times New Roman" w:eastAsia="Times New Roman" w:hAnsi="Times New Roman" w:cs="Times New Roman"/>
          <w:color w:val="FF0000"/>
        </w:rPr>
      </w:pPr>
    </w:p>
    <w:p w14:paraId="3A63B193" w14:textId="66FCE4A5" w:rsidR="00B05D11" w:rsidRPr="00A641BD" w:rsidRDefault="0049083B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bCs/>
        </w:rPr>
      </w:pPr>
      <w:r w:rsidRPr="00A641BD">
        <w:rPr>
          <w:rFonts w:ascii="Times New Roman" w:eastAsia="Times New Roman" w:hAnsi="Times New Roman" w:cs="Times New Roman"/>
          <w:b/>
          <w:bCs/>
        </w:rPr>
        <w:t>Answer</w:t>
      </w:r>
      <w:r w:rsidR="006779C6">
        <w:rPr>
          <w:rFonts w:ascii="Times New Roman" w:eastAsia="Times New Roman" w:hAnsi="Times New Roman" w:cs="Times New Roman"/>
          <w:b/>
          <w:bCs/>
        </w:rPr>
        <w:t xml:space="preserve"> </w:t>
      </w:r>
    </w:p>
    <w:p w14:paraId="1DA0228E" w14:textId="523A9C70" w:rsidR="00AA66D6" w:rsidRDefault="00CE021B" w:rsidP="00A641BD">
      <w:pPr>
        <w:shd w:val="clear" w:color="auto" w:fill="FFFFFF" w:themeFill="background1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 w:rsidRPr="00CE021B">
        <w:rPr>
          <w:rFonts w:ascii="Times New Roman" w:eastAsia="Times New Roman" w:hAnsi="Times New Roman" w:cs="Times New Roman"/>
          <w:iCs/>
        </w:rPr>
        <w:t>&lt;ANS&gt;</w:t>
      </w:r>
      <w:r w:rsidR="00577B93" w:rsidRPr="00577B93">
        <w:rPr>
          <w:rFonts w:ascii="Times New Roman" w:eastAsia="Times New Roman" w:hAnsi="Times New Roman" w:cs="Times New Roman"/>
          <w:iCs/>
          <w:position w:val="-6"/>
        </w:rPr>
        <w:object w:dxaOrig="1060" w:dyaOrig="279" w14:anchorId="4E6ADA27">
          <v:shape id="_x0000_i1282" type="#_x0000_t75" style="width:52.8pt;height:13.8pt" o:ole="">
            <v:imagedata r:id="rId621" o:title=""/>
          </v:shape>
          <o:OLEObject Type="Embed" ProgID="Equation.DSMT4" ShapeID="_x0000_i1282" DrawAspect="Content" ObjectID="_1702150369" r:id="rId622"/>
        </w:object>
      </w:r>
      <w:r w:rsidR="00577B93">
        <w:rPr>
          <w:rFonts w:ascii="Times New Roman" w:eastAsia="Times New Roman" w:hAnsi="Times New Roman" w:cs="Times New Roman"/>
          <w:iCs/>
        </w:rPr>
        <w:t xml:space="preserve"> </w:t>
      </w:r>
    </w:p>
    <w:p w14:paraId="235A665F" w14:textId="21D27538" w:rsidR="00AA66D6" w:rsidRDefault="33B97A22" w:rsidP="00CE021B">
      <w:r w:rsidRPr="33B97A22">
        <w:t>&lt;END&gt;</w:t>
      </w:r>
    </w:p>
    <w:p w14:paraId="462598CB" w14:textId="6279A27E" w:rsidR="0049083B" w:rsidRPr="00245C3D" w:rsidRDefault="008374EC" w:rsidP="003C5AF5">
      <w:pPr>
        <w:rPr>
          <w:color w:val="FF0000"/>
        </w:rPr>
      </w:pPr>
      <w:r>
        <w:t>&lt;</w:t>
      </w:r>
      <w:proofErr w:type="gramStart"/>
      <w:r>
        <w:t>example&gt;</w:t>
      </w:r>
      <w:proofErr w:type="gramEnd"/>
      <w:r w:rsidR="0049083B" w:rsidRPr="33B97A22">
        <w:t>EXAMPLE</w:t>
      </w:r>
      <w:r w:rsidR="006779C6">
        <w:t xml:space="preserve"> </w:t>
      </w:r>
      <w:r w:rsidR="0049083B" w:rsidRPr="33B97A22">
        <w:t>2</w:t>
      </w:r>
      <w:r>
        <w:t>0</w:t>
      </w:r>
      <w:r w:rsidR="006779C6">
        <w:t xml:space="preserve"> </w:t>
      </w:r>
      <w:r w:rsidR="0049083B" w:rsidRPr="33B97A22">
        <w:t>–</w:t>
      </w:r>
      <w:r w:rsidR="006779C6">
        <w:t xml:space="preserve"> </w:t>
      </w:r>
      <w:r>
        <w:t>&lt;title&gt;</w:t>
      </w:r>
      <w:r w:rsidR="0049083B" w:rsidRPr="33B97A22">
        <w:t>Solving</w:t>
      </w:r>
      <w:r w:rsidR="006779C6">
        <w:t xml:space="preserve"> </w:t>
      </w:r>
      <w:r w:rsidR="0049083B" w:rsidRPr="33B97A22">
        <w:t>for</w:t>
      </w:r>
      <w:r w:rsidR="006779C6">
        <w:t xml:space="preserve"> </w:t>
      </w:r>
      <w:r w:rsidR="0049083B" w:rsidRPr="33B97A22">
        <w:t>a</w:t>
      </w:r>
      <w:r w:rsidR="006779C6">
        <w:t xml:space="preserve"> </w:t>
      </w:r>
      <w:r w:rsidR="0049083B" w:rsidRPr="33B97A22">
        <w:t>Given</w:t>
      </w:r>
      <w:r w:rsidR="006779C6">
        <w:t xml:space="preserve"> </w:t>
      </w:r>
      <w:r w:rsidR="0049083B" w:rsidRPr="33B97A22">
        <w:t>Variable</w:t>
      </w:r>
      <w:r w:rsidR="006779C6">
        <w:t xml:space="preserve"> </w:t>
      </w:r>
      <w:r w:rsidR="0049083B" w:rsidRPr="33B97A22">
        <w:t>in</w:t>
      </w:r>
      <w:r w:rsidR="006779C6">
        <w:t xml:space="preserve"> </w:t>
      </w:r>
      <w:r w:rsidR="0049083B" w:rsidRPr="33B97A22">
        <w:t>the</w:t>
      </w:r>
      <w:r w:rsidR="006779C6">
        <w:t xml:space="preserve"> </w:t>
      </w:r>
      <w:r w:rsidR="0049083B" w:rsidRPr="33B97A22">
        <w:t>Area</w:t>
      </w:r>
      <w:r w:rsidR="006779C6">
        <w:t xml:space="preserve"> </w:t>
      </w:r>
      <w:r w:rsidR="0049083B" w:rsidRPr="33B97A22">
        <w:t>Formula</w:t>
      </w:r>
      <w:r w:rsidR="006779C6">
        <w:t xml:space="preserve"> </w:t>
      </w:r>
      <w:r w:rsidR="0049083B" w:rsidRPr="33B97A22">
        <w:t>for</w:t>
      </w:r>
      <w:r w:rsidR="006779C6">
        <w:t xml:space="preserve"> </w:t>
      </w:r>
      <w:r w:rsidR="0049083B" w:rsidRPr="33B97A22">
        <w:t>a</w:t>
      </w:r>
      <w:r w:rsidR="006779C6">
        <w:t xml:space="preserve"> </w:t>
      </w:r>
      <w:r w:rsidR="0049083B" w:rsidRPr="33B97A22">
        <w:t>Triangle</w:t>
      </w:r>
      <w:r>
        <w:t>&lt;/title&gt;</w:t>
      </w:r>
    </w:p>
    <w:p w14:paraId="179F07ED" w14:textId="5087D6B2" w:rsidR="00CE021B" w:rsidRDefault="00CE021B" w:rsidP="00CE021B">
      <w:r>
        <w:t>&lt;EXERCISE&gt;</w:t>
      </w:r>
    </w:p>
    <w:p w14:paraId="0644445B" w14:textId="03FF1ACC" w:rsidR="00CE021B" w:rsidRDefault="00CE021B" w:rsidP="00CE021B">
      <w:r>
        <w:t>&lt;PROBLEM&gt;</w:t>
      </w:r>
    </w:p>
    <w:p w14:paraId="2B636F47" w14:textId="227A9F94" w:rsidR="0049083B" w:rsidRDefault="0049083B" w:rsidP="00CE021B">
      <w:pPr>
        <w:pStyle w:val="TX1"/>
      </w:pPr>
      <w:commentRangeStart w:id="109"/>
      <w:r w:rsidRPr="33B97A22">
        <w:t>Solve</w:t>
      </w:r>
      <w:commentRangeEnd w:id="109"/>
      <w:r>
        <w:rPr>
          <w:rStyle w:val="CommentReference"/>
        </w:rPr>
        <w:commentReference w:id="109"/>
      </w:r>
      <w:r w:rsidR="006779C6">
        <w:t xml:space="preserve"> </w:t>
      </w:r>
      <w:r w:rsidRPr="33B97A22">
        <w:t>the</w:t>
      </w:r>
      <w:r w:rsidR="006779C6">
        <w:t xml:space="preserve"> </w:t>
      </w:r>
      <w:r w:rsidRPr="33B97A22">
        <w:t>formula</w:t>
      </w:r>
      <w:r w:rsidR="006779C6">
        <w:t xml:space="preserve"> </w:t>
      </w:r>
      <w:r w:rsidR="00577B93" w:rsidRPr="00577B93">
        <w:rPr>
          <w:position w:val="-6"/>
        </w:rPr>
        <w:object w:dxaOrig="720" w:dyaOrig="279" w14:anchorId="390482A5">
          <v:shape id="_x0000_i1283" type="#_x0000_t75" style="width:36pt;height:13.8pt" o:ole="">
            <v:imagedata r:id="rId623" o:title=""/>
          </v:shape>
          <o:OLEObject Type="Embed" ProgID="Equation.DSMT4" ShapeID="_x0000_i1283" DrawAspect="Content" ObjectID="_1702150370" r:id="rId624"/>
        </w:object>
      </w:r>
      <w:r w:rsidR="00577B93">
        <w:t xml:space="preserve"> </w:t>
      </w:r>
      <w:proofErr w:type="spellStart"/>
      <w:proofErr w:type="gramStart"/>
      <w:r w:rsidRPr="33B97A22">
        <w:rPr>
          <w:i/>
          <w:iCs/>
        </w:rPr>
        <w:t>bh</w:t>
      </w:r>
      <w:proofErr w:type="spellEnd"/>
      <w:proofErr w:type="gramEnd"/>
      <w:r w:rsidR="006779C6">
        <w:t xml:space="preserve"> </w:t>
      </w:r>
      <w:r w:rsidRPr="33B97A22">
        <w:t>for</w:t>
      </w:r>
      <w:r w:rsidR="006779C6">
        <w:t xml:space="preserve"> </w:t>
      </w:r>
      <w:r w:rsidRPr="33B97A22">
        <w:rPr>
          <w:i/>
          <w:iCs/>
        </w:rPr>
        <w:t>h</w:t>
      </w:r>
      <w:r w:rsidRPr="33B97A22">
        <w:t>.</w:t>
      </w:r>
      <w:r w:rsidR="006779C6">
        <w:t xml:space="preserve"> </w:t>
      </w:r>
      <w:r w:rsidRPr="33B97A22">
        <w:t>This</w:t>
      </w:r>
      <w:r w:rsidR="006779C6">
        <w:t xml:space="preserve"> </w:t>
      </w:r>
      <w:r w:rsidRPr="33B97A22">
        <w:t>is</w:t>
      </w:r>
      <w:r w:rsidR="006779C6">
        <w:t xml:space="preserve"> </w:t>
      </w:r>
      <w:r w:rsidRPr="33B97A22">
        <w:t>the</w:t>
      </w:r>
      <w:r w:rsidR="006779C6">
        <w:t xml:space="preserve"> </w:t>
      </w:r>
      <w:r w:rsidRPr="33B97A22">
        <w:t>area</w:t>
      </w:r>
      <w:r w:rsidR="006779C6">
        <w:t xml:space="preserve"> </w:t>
      </w:r>
      <w:r w:rsidRPr="33B97A22">
        <w:t>formula</w:t>
      </w:r>
      <w:r w:rsidR="006779C6">
        <w:t xml:space="preserve"> </w:t>
      </w:r>
      <w:r w:rsidRPr="33B97A22">
        <w:t>of</w:t>
      </w:r>
      <w:r w:rsidR="006779C6">
        <w:t xml:space="preserve"> </w:t>
      </w:r>
      <w:r w:rsidRPr="33B97A22">
        <w:t>a</w:t>
      </w:r>
      <w:r w:rsidR="006779C6">
        <w:t xml:space="preserve"> </w:t>
      </w:r>
      <w:r w:rsidRPr="33B97A22">
        <w:t>triangle</w:t>
      </w:r>
      <w:r w:rsidR="006779C6">
        <w:t xml:space="preserve"> </w:t>
      </w:r>
      <w:r w:rsidRPr="33B97A22">
        <w:t>where</w:t>
      </w:r>
      <w:r w:rsidR="006779C6">
        <w:t xml:space="preserve"> </w:t>
      </w:r>
      <w:r w:rsidRPr="33B97A22">
        <w:rPr>
          <w:i/>
          <w:iCs/>
        </w:rPr>
        <w:t>A</w:t>
      </w:r>
      <w:r w:rsidR="006779C6">
        <w:t xml:space="preserve"> </w:t>
      </w:r>
      <w:r w:rsidRPr="33B97A22">
        <w:t>=</w:t>
      </w:r>
      <w:r w:rsidR="006779C6">
        <w:t xml:space="preserve"> </w:t>
      </w:r>
      <w:r w:rsidRPr="33B97A22">
        <w:t>area,</w:t>
      </w:r>
      <w:r w:rsidR="006779C6">
        <w:t xml:space="preserve"> </w:t>
      </w:r>
      <w:r w:rsidRPr="33B97A22">
        <w:rPr>
          <w:i/>
          <w:iCs/>
        </w:rPr>
        <w:t>b</w:t>
      </w:r>
      <w:r w:rsidR="006779C6">
        <w:t xml:space="preserve"> </w:t>
      </w:r>
      <w:r w:rsidRPr="33B97A22">
        <w:t>=</w:t>
      </w:r>
      <w:r w:rsidR="006779C6">
        <w:t xml:space="preserve"> </w:t>
      </w:r>
      <w:r w:rsidRPr="33B97A22">
        <w:t>base,</w:t>
      </w:r>
      <w:r w:rsidR="006779C6">
        <w:t xml:space="preserve"> </w:t>
      </w:r>
      <w:r w:rsidRPr="33B97A22">
        <w:t>and</w:t>
      </w:r>
      <w:r w:rsidR="006779C6">
        <w:t xml:space="preserve"> </w:t>
      </w:r>
      <w:r w:rsidRPr="33B97A22">
        <w:rPr>
          <w:i/>
          <w:iCs/>
        </w:rPr>
        <w:t>h</w:t>
      </w:r>
      <w:r w:rsidR="006779C6">
        <w:t xml:space="preserve"> </w:t>
      </w:r>
      <w:r w:rsidRPr="33B97A22">
        <w:t>=</w:t>
      </w:r>
      <w:r w:rsidR="006779C6">
        <w:t xml:space="preserve"> </w:t>
      </w:r>
      <w:r w:rsidRPr="33B97A22">
        <w:t>height.</w:t>
      </w:r>
      <w:r w:rsidR="006779C6">
        <w:t xml:space="preserve"> </w:t>
      </w:r>
    </w:p>
    <w:p w14:paraId="350AE488" w14:textId="2BAA59D5" w:rsidR="0049083B" w:rsidRPr="00A641BD" w:rsidRDefault="00A641BD" w:rsidP="00CE2C8A">
      <w:pPr>
        <w:shd w:val="clear" w:color="auto" w:fill="FFFFFF"/>
        <w:spacing w:after="0" w:line="480" w:lineRule="auto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</w:rPr>
        <w:t>&lt;SOLUTION&gt;</w:t>
      </w:r>
    </w:p>
    <w:p w14:paraId="7DEE08CC" w14:textId="0690DECE" w:rsidR="0049083B" w:rsidRDefault="0049083B" w:rsidP="33B97A22">
      <w:pPr>
        <w:shd w:val="clear" w:color="auto" w:fill="FFFFFF" w:themeFill="background1"/>
        <w:spacing w:after="0" w:line="480" w:lineRule="auto"/>
        <w:rPr>
          <w:rFonts w:ascii="Times New Roman" w:eastAsia="Times New Roman" w:hAnsi="Times New Roman" w:cs="Times New Roman"/>
        </w:rPr>
      </w:pPr>
    </w:p>
    <w:p w14:paraId="1107B32F" w14:textId="1608A03D" w:rsidR="00AA66D6" w:rsidRDefault="006A122D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 w:rsidRPr="00025957">
        <w:rPr>
          <w:position w:val="-4"/>
        </w:rPr>
        <w:object w:dxaOrig="180" w:dyaOrig="279" w14:anchorId="6A2012C3">
          <v:shape id="_x0000_i1182" type="#_x0000_t75" style="width:9pt;height:13.8pt" o:ole="">
            <v:imagedata r:id="rId625" o:title=""/>
          </v:shape>
          <o:OLEObject Type="Embed" ProgID="Equation.DSMT4" ShapeID="_x0000_i1182" DrawAspect="Content" ObjectID="_1702150371" r:id="rId626"/>
        </w:object>
      </w:r>
      <w:r w:rsidRPr="006A122D">
        <w:rPr>
          <w:position w:val="-84"/>
        </w:rPr>
        <w:object w:dxaOrig="4540" w:dyaOrig="1800" w14:anchorId="31B7E3E7">
          <v:shape id="_x0000_i1183" type="#_x0000_t75" style="width:227.4pt;height:90.6pt" o:ole="">
            <v:imagedata r:id="rId627" o:title=""/>
          </v:shape>
          <o:OLEObject Type="Embed" ProgID="Equation.DSMT4" ShapeID="_x0000_i1183" DrawAspect="Content" ObjectID="_1702150372" r:id="rId628"/>
        </w:object>
      </w:r>
      <w:r w:rsidR="33B97A22" w:rsidRPr="00A641BD">
        <w:rPr>
          <w:rFonts w:ascii="Times New Roman" w:hAnsi="Times New Roman"/>
        </w:rPr>
        <w:t>Multiply</w:t>
      </w:r>
      <w:r w:rsidR="006779C6">
        <w:rPr>
          <w:rFonts w:ascii="Times New Roman" w:hAnsi="Times New Roman"/>
        </w:rPr>
        <w:t xml:space="preserve"> </w:t>
      </w:r>
      <w:r w:rsidR="33B97A22" w:rsidRPr="00A641BD">
        <w:rPr>
          <w:rFonts w:ascii="Times New Roman" w:hAnsi="Times New Roman"/>
        </w:rPr>
        <w:t>both</w:t>
      </w:r>
      <w:r w:rsidR="006779C6">
        <w:rPr>
          <w:rFonts w:ascii="Times New Roman" w:hAnsi="Times New Roman"/>
        </w:rPr>
        <w:t xml:space="preserve"> </w:t>
      </w:r>
      <w:r w:rsidR="33B97A22" w:rsidRPr="00A641BD">
        <w:rPr>
          <w:rFonts w:ascii="Times New Roman" w:hAnsi="Times New Roman"/>
        </w:rPr>
        <w:t>sides</w:t>
      </w:r>
      <w:r w:rsidR="006779C6">
        <w:rPr>
          <w:rFonts w:ascii="Times New Roman" w:hAnsi="Times New Roman"/>
        </w:rPr>
        <w:t xml:space="preserve"> </w:t>
      </w:r>
      <w:r w:rsidR="33B97A22" w:rsidRPr="00A641BD">
        <w:rPr>
          <w:rFonts w:ascii="Times New Roman" w:hAnsi="Times New Roman"/>
        </w:rPr>
        <w:t>by</w:t>
      </w:r>
      <w:r w:rsidR="006779C6">
        <w:rPr>
          <w:rFonts w:ascii="Times New Roman" w:hAnsi="Times New Roman"/>
        </w:rPr>
        <w:t xml:space="preserve"> </w:t>
      </w:r>
      <w:r w:rsidR="33B97A22" w:rsidRPr="00A641BD">
        <w:rPr>
          <w:rFonts w:ascii="Times New Roman" w:hAnsi="Times New Roman"/>
        </w:rPr>
        <w:t>2</w:t>
      </w:r>
      <w:r w:rsidR="33B97A22" w:rsidRPr="33B97A22">
        <w:rPr>
          <w:rFonts w:ascii="Times New Roman" w:eastAsia="Times New Roman" w:hAnsi="Times New Roman" w:cs="Times New Roman"/>
          <w:i/>
          <w:iCs/>
        </w:rPr>
        <w:t>:</w:t>
      </w:r>
      <w:r w:rsidR="00AA66D6">
        <w:tab/>
      </w:r>
      <w:r w:rsidR="00054197" w:rsidRPr="00054197">
        <w:rPr>
          <w:position w:val="-10"/>
        </w:rPr>
        <w:object w:dxaOrig="1380" w:dyaOrig="320" w14:anchorId="47A1C130">
          <v:shape id="_x0000_i1284" type="#_x0000_t75" style="width:69pt;height:16.2pt" o:ole="">
            <v:imagedata r:id="rId629" o:title=""/>
          </v:shape>
          <o:OLEObject Type="Embed" ProgID="Equation.DSMT4" ShapeID="_x0000_i1284" DrawAspect="Content" ObjectID="_1702150373" r:id="rId630"/>
        </w:object>
      </w:r>
      <w:r w:rsidR="00054197">
        <w:t xml:space="preserve"> </w:t>
      </w:r>
    </w:p>
    <w:p w14:paraId="2B38281E" w14:textId="1CDBAAC2" w:rsidR="0049083B" w:rsidRDefault="0049083B" w:rsidP="00CE021B">
      <w:r w:rsidRPr="33B97A22">
        <w:t>&lt;END&gt;</w:t>
      </w:r>
    </w:p>
    <w:p w14:paraId="2467C730" w14:textId="6CBC176E" w:rsidR="0049083B" w:rsidRDefault="00CE021B" w:rsidP="00CE021B">
      <w:r>
        <w:t>&lt;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0049083B">
        <w:t>21</w:t>
      </w:r>
    </w:p>
    <w:p w14:paraId="021D1A5D" w14:textId="74EA2707" w:rsidR="00CE021B" w:rsidRDefault="00CE021B" w:rsidP="00CE021B">
      <w:r>
        <w:t>&lt;EXERCISE&gt;</w:t>
      </w:r>
    </w:p>
    <w:p w14:paraId="55E81DE5" w14:textId="44CFB8AD" w:rsidR="00CE021B" w:rsidRDefault="00CE021B" w:rsidP="00CE021B">
      <w:r>
        <w:t>&lt;PROBLEM&gt;</w:t>
      </w:r>
    </w:p>
    <w:p w14:paraId="05CBBA91" w14:textId="7D5CF59D" w:rsidR="00AA66D6" w:rsidRDefault="0049083B" w:rsidP="00CE021B">
      <w:pPr>
        <w:pStyle w:val="TX1"/>
      </w:pPr>
      <w:commentRangeStart w:id="110"/>
      <w:r>
        <w:t>Solve</w:t>
      </w:r>
      <w:commentRangeEnd w:id="110"/>
      <w:r>
        <w:rPr>
          <w:rStyle w:val="CommentReference"/>
        </w:rPr>
        <w:commentReference w:id="110"/>
      </w:r>
      <w:r w:rsidR="006779C6">
        <w:t xml:space="preserve"> </w:t>
      </w:r>
      <w:r>
        <w:t>the</w:t>
      </w:r>
      <w:r w:rsidR="006779C6">
        <w:t xml:space="preserve"> </w:t>
      </w:r>
      <w:r>
        <w:t>formula</w:t>
      </w:r>
      <w:r w:rsidR="006779C6">
        <w:t xml:space="preserve"> </w:t>
      </w:r>
      <w:r w:rsidR="006A122D" w:rsidRPr="006A122D">
        <w:rPr>
          <w:position w:val="-22"/>
        </w:rPr>
        <w:object w:dxaOrig="1040" w:dyaOrig="580" w14:anchorId="53EFB46E">
          <v:shape id="_x0000_i1184" type="#_x0000_t75" style="width:52.2pt;height:28.8pt" o:ole="">
            <v:imagedata r:id="rId631" o:title=""/>
          </v:shape>
          <o:OLEObject Type="Embed" ProgID="Equation.DSMT4" ShapeID="_x0000_i1184" DrawAspect="Content" ObjectID="_1702150374" r:id="rId632"/>
        </w:object>
      </w:r>
      <w:r w:rsidRPr="005B3561">
        <w:t>for</w:t>
      </w:r>
      <w:r w:rsidR="006779C6">
        <w:t xml:space="preserve"> </w:t>
      </w:r>
      <w:r w:rsidRPr="005B3561">
        <w:rPr>
          <w:i/>
        </w:rPr>
        <w:t>h</w:t>
      </w:r>
      <w:r w:rsidRPr="005B3561">
        <w:t>.</w:t>
      </w:r>
      <w:r w:rsidR="006779C6">
        <w:t xml:space="preserve"> </w:t>
      </w:r>
      <w:r w:rsidR="00AA66D6" w:rsidRPr="005B3561">
        <w:t>This</w:t>
      </w:r>
      <w:r w:rsidR="006779C6">
        <w:t xml:space="preserve"> </w:t>
      </w:r>
      <w:r w:rsidR="00AA66D6" w:rsidRPr="005B3561">
        <w:t>formula</w:t>
      </w:r>
      <w:r w:rsidR="006779C6">
        <w:t xml:space="preserve"> </w:t>
      </w:r>
      <w:r w:rsidR="00AA66D6">
        <w:t>is</w:t>
      </w:r>
      <w:r w:rsidR="006779C6">
        <w:t xml:space="preserve"> </w:t>
      </w:r>
      <w:r w:rsidR="00AA66D6">
        <w:t>used</w:t>
      </w:r>
      <w:r w:rsidR="006779C6">
        <w:t xml:space="preserve"> </w:t>
      </w:r>
      <w:r w:rsidR="00AA66D6">
        <w:t>to</w:t>
      </w:r>
      <w:r w:rsidR="006779C6">
        <w:t xml:space="preserve"> </w:t>
      </w:r>
      <w:r w:rsidR="00AA66D6">
        <w:t>calculate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volume</w:t>
      </w:r>
      <w:r w:rsidR="006779C6">
        <w:t xml:space="preserve"> </w:t>
      </w:r>
      <w:r w:rsidR="00AA66D6">
        <w:rPr>
          <w:i/>
        </w:rPr>
        <w:t>V</w:t>
      </w:r>
      <w:r w:rsidR="006779C6">
        <w:t xml:space="preserve"> </w:t>
      </w:r>
      <w:r w:rsidR="00AA66D6">
        <w:t>of</w:t>
      </w:r>
      <w:r w:rsidR="006779C6">
        <w:t xml:space="preserve"> </w:t>
      </w:r>
      <w:r w:rsidR="00AA66D6">
        <w:t>a</w:t>
      </w:r>
      <w:r w:rsidR="006779C6">
        <w:t xml:space="preserve"> </w:t>
      </w:r>
      <w:r w:rsidR="00AA66D6">
        <w:t>right</w:t>
      </w:r>
      <w:r w:rsidR="006779C6">
        <w:t xml:space="preserve"> </w:t>
      </w:r>
      <w:r w:rsidR="00AA66D6">
        <w:t>circular</w:t>
      </w:r>
      <w:r w:rsidR="006779C6">
        <w:t xml:space="preserve"> </w:t>
      </w:r>
      <w:r w:rsidR="00AA66D6">
        <w:t>cone</w:t>
      </w:r>
      <w:r w:rsidR="006779C6">
        <w:t xml:space="preserve"> </w:t>
      </w:r>
      <w:r w:rsidR="00AA66D6">
        <w:t>with</w:t>
      </w:r>
      <w:r w:rsidR="006779C6">
        <w:t xml:space="preserve"> </w:t>
      </w:r>
      <w:r w:rsidR="00AA66D6">
        <w:t>radius</w:t>
      </w:r>
      <w:r w:rsidR="006779C6">
        <w:t xml:space="preserve"> </w:t>
      </w:r>
      <w:r w:rsidR="00AA66D6">
        <w:rPr>
          <w:i/>
        </w:rPr>
        <w:t>r</w:t>
      </w:r>
      <w:r w:rsidR="006779C6">
        <w:t xml:space="preserve"> </w:t>
      </w:r>
      <w:r w:rsidR="00AA66D6">
        <w:t>and</w:t>
      </w:r>
      <w:r w:rsidR="006779C6">
        <w:t xml:space="preserve"> </w:t>
      </w:r>
      <w:r w:rsidR="00AA66D6">
        <w:t>height</w:t>
      </w:r>
      <w:r w:rsidR="006779C6">
        <w:t xml:space="preserve"> </w:t>
      </w:r>
      <w:r w:rsidR="00AA66D6">
        <w:rPr>
          <w:i/>
        </w:rPr>
        <w:t>h</w:t>
      </w:r>
      <w:r w:rsidR="00AA66D6">
        <w:t>.</w:t>
      </w:r>
      <w:r w:rsidR="006779C6">
        <w:t xml:space="preserve"> </w:t>
      </w:r>
    </w:p>
    <w:p w14:paraId="16877D8E" w14:textId="77777777" w:rsidR="0049083B" w:rsidRDefault="0049083B" w:rsidP="00CE2C8A">
      <w:pPr>
        <w:shd w:val="clear" w:color="auto" w:fill="FFFFFF"/>
        <w:spacing w:after="0" w:line="480" w:lineRule="auto"/>
        <w:rPr>
          <w:rFonts w:ascii="Times New Roman" w:eastAsia="Times New Roman" w:hAnsi="Times New Roman" w:cs="Times New Roman"/>
          <w:b/>
          <w:bCs/>
        </w:rPr>
      </w:pPr>
      <w:r w:rsidRPr="00A641BD">
        <w:rPr>
          <w:rFonts w:ascii="Times New Roman" w:eastAsia="Times New Roman" w:hAnsi="Times New Roman" w:cs="Times New Roman"/>
          <w:b/>
          <w:bCs/>
        </w:rPr>
        <w:t>Answer</w:t>
      </w:r>
    </w:p>
    <w:p w14:paraId="76561E80" w14:textId="22929DD7" w:rsidR="00CE021B" w:rsidRDefault="00CE021B" w:rsidP="00CE021B">
      <w:pPr>
        <w:rPr>
          <w:position w:val="-24"/>
        </w:rPr>
      </w:pPr>
      <w:r>
        <w:t>&lt;ANS&gt;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054197" w:rsidRPr="006A122D">
        <w:rPr>
          <w:position w:val="-24"/>
        </w:rPr>
        <w:object w:dxaOrig="780" w:dyaOrig="600" w14:anchorId="0E69DCC0">
          <v:shape id="_x0000_i1285" type="#_x0000_t75" style="width:39.6pt;height:30.6pt" o:ole="">
            <v:imagedata r:id="rId633" o:title=""/>
          </v:shape>
          <o:OLEObject Type="Embed" ProgID="Equation.DSMT4" ShapeID="_x0000_i1285" DrawAspect="Content" ObjectID="_1702150375" r:id="rId634"/>
        </w:object>
      </w:r>
    </w:p>
    <w:p w14:paraId="4FF92B1F" w14:textId="60DD0DCF" w:rsidR="008374EC" w:rsidRDefault="0049083B" w:rsidP="00CE021B">
      <w:r>
        <w:lastRenderedPageBreak/>
        <w:t>&lt;END&gt;</w:t>
      </w:r>
    </w:p>
    <w:p w14:paraId="5FA4663A" w14:textId="77777777" w:rsidR="008374EC" w:rsidRDefault="008374EC" w:rsidP="00CE021B"/>
    <w:p w14:paraId="4E4988AD" w14:textId="38F641C0" w:rsidR="00AA66D6" w:rsidRPr="00334A0F" w:rsidRDefault="00CE021B" w:rsidP="00CE021B">
      <w:r>
        <w:rPr>
          <w:rFonts w:ascii="Times New Roman" w:eastAsia="Times New Roman" w:hAnsi="Times New Roman" w:cs="Times New Roman"/>
        </w:rPr>
        <w:t>&lt;H1</w:t>
      </w:r>
      <w:proofErr w:type="gramStart"/>
      <w:r>
        <w:rPr>
          <w:rFonts w:ascii="Times New Roman" w:eastAsia="Times New Roman" w:hAnsi="Times New Roman" w:cs="Times New Roman"/>
        </w:rPr>
        <w:t>&gt;</w:t>
      </w:r>
      <w:r w:rsidR="008374EC" w:rsidRPr="00334A0F">
        <w:rPr>
          <w:rFonts w:ascii="Times New Roman" w:eastAsia="Times New Roman" w:hAnsi="Times New Roman" w:cs="Times New Roman"/>
        </w:rPr>
        <w:t>[</w:t>
      </w:r>
      <w:proofErr w:type="gramEnd"/>
      <w:r w:rsidR="00AA66D6" w:rsidRPr="00334A0F">
        <w:t>CHECK</w:t>
      </w:r>
      <w:r w:rsidR="006779C6">
        <w:t xml:space="preserve"> </w:t>
      </w:r>
      <w:r w:rsidR="00AA66D6" w:rsidRPr="00334A0F">
        <w:t>YOUR</w:t>
      </w:r>
      <w:r w:rsidR="006779C6">
        <w:t xml:space="preserve"> </w:t>
      </w:r>
      <w:r w:rsidR="00AA66D6" w:rsidRPr="00334A0F">
        <w:t>UNDERSTANDING</w:t>
      </w:r>
      <w:r w:rsidR="008374EC" w:rsidRPr="00334A0F">
        <w:t>]</w:t>
      </w:r>
    </w:p>
    <w:p w14:paraId="715434BA" w14:textId="7A2B8548" w:rsidR="00CE021B" w:rsidRDefault="00CE021B" w:rsidP="00CE021B">
      <w:r>
        <w:t>&lt;EXERCISE&gt;</w:t>
      </w:r>
    </w:p>
    <w:p w14:paraId="72A51570" w14:textId="42345450" w:rsidR="00CE021B" w:rsidRDefault="00CE021B" w:rsidP="00CE021B">
      <w:r>
        <w:t>&lt;PROBLEM&gt;</w:t>
      </w:r>
    </w:p>
    <w:p w14:paraId="0E070E8B" w14:textId="484BE9B2" w:rsidR="0049083B" w:rsidRDefault="005D4121" w:rsidP="00CE021B">
      <w:pPr>
        <w:pStyle w:val="TX1"/>
      </w:pPr>
      <w:r>
        <w:t>1.</w:t>
      </w:r>
      <w:r>
        <w:tab/>
      </w:r>
      <w:commentRangeStart w:id="111"/>
      <w:r w:rsidR="0049083B">
        <w:t>Is</w:t>
      </w:r>
      <w:r w:rsidR="006779C6">
        <w:t xml:space="preserve"> </w:t>
      </w:r>
      <w:commentRangeEnd w:id="111"/>
      <w:r w:rsidR="0049083B">
        <w:rPr>
          <w:rStyle w:val="CommentReference"/>
        </w:rPr>
        <w:commentReference w:id="111"/>
      </w:r>
      <w:r w:rsidR="0049083B">
        <w:t>the</w:t>
      </w:r>
      <w:r w:rsidR="006779C6">
        <w:t xml:space="preserve"> </w:t>
      </w:r>
      <w:r w:rsidR="008374EC">
        <w:t>solution</w:t>
      </w:r>
      <w:r w:rsidR="006779C6">
        <w:t xml:space="preserve"> </w:t>
      </w:r>
      <w:r w:rsidR="0049083B">
        <w:t>strategy</w:t>
      </w:r>
      <w:r w:rsidR="006779C6">
        <w:t xml:space="preserve"> </w:t>
      </w:r>
      <w:r w:rsidR="0049083B">
        <w:t>used</w:t>
      </w:r>
      <w:r w:rsidR="006779C6">
        <w:t xml:space="preserve"> </w:t>
      </w:r>
      <w:r w:rsidR="0049083B">
        <w:t>in</w:t>
      </w:r>
      <w:r w:rsidR="006779C6">
        <w:t xml:space="preserve"> </w:t>
      </w:r>
      <w:r w:rsidR="0049083B">
        <w:t>solving</w:t>
      </w:r>
      <w:r w:rsidR="006779C6">
        <w:t xml:space="preserve"> </w:t>
      </w:r>
      <w:r w:rsidR="0049083B">
        <w:t>the</w:t>
      </w:r>
      <w:r w:rsidR="006779C6">
        <w:t xml:space="preserve"> </w:t>
      </w:r>
      <w:r w:rsidR="0049083B">
        <w:t>linear</w:t>
      </w:r>
      <w:r w:rsidR="006779C6">
        <w:t xml:space="preserve"> </w:t>
      </w:r>
      <w:r w:rsidR="0049083B">
        <w:t>equation</w:t>
      </w:r>
      <w:r w:rsidR="006779C6">
        <w:t xml:space="preserve"> </w:t>
      </w:r>
      <w:r w:rsidR="0049083B">
        <w:t>correct?</w:t>
      </w:r>
      <w:r w:rsidR="006779C6">
        <w:t xml:space="preserve"> </w:t>
      </w:r>
      <w:r w:rsidR="0049083B">
        <w:t>If</w:t>
      </w:r>
      <w:r w:rsidR="006779C6">
        <w:t xml:space="preserve"> </w:t>
      </w:r>
      <w:r w:rsidR="0049083B">
        <w:t>it</w:t>
      </w:r>
      <w:r w:rsidR="006779C6">
        <w:t xml:space="preserve"> </w:t>
      </w:r>
      <w:r w:rsidR="0049083B">
        <w:t>is</w:t>
      </w:r>
      <w:r w:rsidR="006779C6">
        <w:t xml:space="preserve"> </w:t>
      </w:r>
      <w:r w:rsidR="0049083B">
        <w:t>correct,</w:t>
      </w:r>
      <w:r w:rsidR="006779C6">
        <w:t xml:space="preserve"> </w:t>
      </w:r>
      <w:r w:rsidR="0049083B">
        <w:t>show</w:t>
      </w:r>
      <w:r w:rsidR="006779C6">
        <w:t xml:space="preserve"> </w:t>
      </w:r>
      <w:r w:rsidR="0049083B">
        <w:t>the</w:t>
      </w:r>
      <w:r w:rsidR="006779C6">
        <w:t xml:space="preserve"> </w:t>
      </w:r>
      <w:r w:rsidR="0049083B">
        <w:t>final</w:t>
      </w:r>
      <w:r w:rsidR="006779C6">
        <w:t xml:space="preserve"> </w:t>
      </w:r>
      <w:r w:rsidR="0049083B">
        <w:t>step</w:t>
      </w:r>
      <w:r w:rsidR="006779C6">
        <w:t xml:space="preserve"> </w:t>
      </w:r>
      <w:r w:rsidR="0049083B">
        <w:t>(check</w:t>
      </w:r>
      <w:r w:rsidR="006779C6">
        <w:t xml:space="preserve"> </w:t>
      </w:r>
      <w:r w:rsidR="0049083B">
        <w:t>the</w:t>
      </w:r>
      <w:r w:rsidR="006779C6">
        <w:t xml:space="preserve"> </w:t>
      </w:r>
      <w:r w:rsidR="008374EC">
        <w:t>solution</w:t>
      </w:r>
      <w:r w:rsidR="0049083B">
        <w:t>).</w:t>
      </w:r>
      <w:r w:rsidR="006779C6">
        <w:t xml:space="preserve"> </w:t>
      </w:r>
      <w:r w:rsidR="0049083B">
        <w:t>If</w:t>
      </w:r>
      <w:r w:rsidR="006779C6">
        <w:t xml:space="preserve"> </w:t>
      </w:r>
      <w:r w:rsidR="0049083B">
        <w:t>it</w:t>
      </w:r>
      <w:r w:rsidR="006779C6">
        <w:t xml:space="preserve"> </w:t>
      </w:r>
      <w:r w:rsidR="0049083B">
        <w:t>is</w:t>
      </w:r>
      <w:r w:rsidR="006779C6">
        <w:t xml:space="preserve"> </w:t>
      </w:r>
      <w:r w:rsidR="0049083B">
        <w:t>not</w:t>
      </w:r>
      <w:r w:rsidR="006779C6">
        <w:t xml:space="preserve"> </w:t>
      </w:r>
      <w:r w:rsidR="0049083B">
        <w:t>correct,</w:t>
      </w:r>
      <w:r w:rsidR="006779C6">
        <w:t xml:space="preserve"> </w:t>
      </w:r>
      <w:r w:rsidR="0049083B">
        <w:t>explain</w:t>
      </w:r>
      <w:r w:rsidR="006779C6">
        <w:t xml:space="preserve"> </w:t>
      </w:r>
      <w:r w:rsidR="0049083B">
        <w:t>why.</w:t>
      </w:r>
    </w:p>
    <w:p w14:paraId="760D2F95" w14:textId="261D7D96" w:rsidR="00AA66D6" w:rsidRDefault="00054197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054197">
        <w:rPr>
          <w:rFonts w:ascii="Times New Roman" w:eastAsia="Times New Roman" w:hAnsi="Times New Roman" w:cs="Times New Roman"/>
          <w:position w:val="-14"/>
        </w:rPr>
        <w:object w:dxaOrig="2320" w:dyaOrig="400" w14:anchorId="20C1EFA1">
          <v:shape id="_x0000_i1286" type="#_x0000_t75" style="width:115.8pt;height:19.8pt" o:ole="">
            <v:imagedata r:id="rId635" o:title=""/>
          </v:shape>
          <o:OLEObject Type="Embed" ProgID="Equation.DSMT4" ShapeID="_x0000_i1286" DrawAspect="Content" ObjectID="_1702150376" r:id="rId636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72E7660E" w14:textId="17085982" w:rsidR="00AA66D6" w:rsidRDefault="00054197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054197">
        <w:rPr>
          <w:rFonts w:ascii="Times New Roman" w:eastAsia="Times New Roman" w:hAnsi="Times New Roman" w:cs="Times New Roman"/>
          <w:position w:val="-6"/>
        </w:rPr>
        <w:object w:dxaOrig="1980" w:dyaOrig="279" w14:anchorId="206BBE59">
          <v:shape id="_x0000_i1287" type="#_x0000_t75" style="width:99pt;height:13.8pt" o:ole="">
            <v:imagedata r:id="rId637" o:title=""/>
          </v:shape>
          <o:OLEObject Type="Embed" ProgID="Equation.DSMT4" ShapeID="_x0000_i1287" DrawAspect="Content" ObjectID="_1702150377" r:id="rId638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32431BC0" w14:textId="102710E0" w:rsidR="00AA66D6" w:rsidRDefault="00054197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054197">
        <w:rPr>
          <w:rFonts w:ascii="Times New Roman" w:eastAsia="Times New Roman" w:hAnsi="Times New Roman" w:cs="Times New Roman"/>
          <w:position w:val="-6"/>
        </w:rPr>
        <w:object w:dxaOrig="2980" w:dyaOrig="279" w14:anchorId="6658F554">
          <v:shape id="_x0000_i1288" type="#_x0000_t75" style="width:148.8pt;height:13.8pt" o:ole="">
            <v:imagedata r:id="rId639" o:title=""/>
          </v:shape>
          <o:OLEObject Type="Embed" ProgID="Equation.DSMT4" ShapeID="_x0000_i1288" DrawAspect="Content" ObjectID="_1702150378" r:id="rId640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538C678B" w14:textId="1E088168" w:rsidR="00AA66D6" w:rsidRDefault="00054197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  <w:color w:val="FF0000"/>
        </w:rPr>
      </w:pPr>
      <w:r w:rsidRPr="00054197">
        <w:rPr>
          <w:rFonts w:ascii="Times New Roman" w:eastAsia="Times New Roman" w:hAnsi="Times New Roman" w:cs="Times New Roman"/>
          <w:color w:val="FF0000"/>
          <w:position w:val="-6"/>
        </w:rPr>
        <w:object w:dxaOrig="2400" w:dyaOrig="279" w14:anchorId="4F854DB1">
          <v:shape id="_x0000_i1289" type="#_x0000_t75" style="width:120pt;height:13.8pt" o:ole="">
            <v:imagedata r:id="rId641" o:title=""/>
          </v:shape>
          <o:OLEObject Type="Embed" ProgID="Equation.DSMT4" ShapeID="_x0000_i1289" DrawAspect="Content" ObjectID="_1702150379" r:id="rId642"/>
        </w:object>
      </w:r>
      <w:r>
        <w:rPr>
          <w:rFonts w:ascii="Times New Roman" w:eastAsia="Times New Roman" w:hAnsi="Times New Roman" w:cs="Times New Roman"/>
          <w:color w:val="FF0000"/>
        </w:rPr>
        <w:t xml:space="preserve"> </w:t>
      </w:r>
    </w:p>
    <w:p w14:paraId="4C6D34AF" w14:textId="23DEDC7B" w:rsidR="00AA66D6" w:rsidRDefault="00054197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054197">
        <w:rPr>
          <w:rFonts w:ascii="Times New Roman" w:eastAsia="Times New Roman" w:hAnsi="Times New Roman" w:cs="Times New Roman"/>
          <w:position w:val="-6"/>
        </w:rPr>
        <w:object w:dxaOrig="880" w:dyaOrig="279" w14:anchorId="09D5A522">
          <v:shape id="_x0000_i1290" type="#_x0000_t75" style="width:43.8pt;height:13.8pt" o:ole="">
            <v:imagedata r:id="rId643" o:title=""/>
          </v:shape>
          <o:OLEObject Type="Embed" ProgID="Equation.DSMT4" ShapeID="_x0000_i1290" DrawAspect="Content" ObjectID="_1702150380" r:id="rId644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148AFAB7" w14:textId="15ECD95A" w:rsidR="00AA66D6" w:rsidRDefault="00054197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054197">
        <w:rPr>
          <w:rFonts w:ascii="Times New Roman" w:eastAsia="Times New Roman" w:hAnsi="Times New Roman" w:cs="Times New Roman"/>
          <w:position w:val="-6"/>
        </w:rPr>
        <w:object w:dxaOrig="740" w:dyaOrig="279" w14:anchorId="4B0BC812">
          <v:shape id="_x0000_i1291" type="#_x0000_t75" style="width:37.2pt;height:13.8pt" o:ole="">
            <v:imagedata r:id="rId645" o:title=""/>
          </v:shape>
          <o:OLEObject Type="Embed" ProgID="Equation.DSMT4" ShapeID="_x0000_i1291" DrawAspect="Content" ObjectID="_1702150381" r:id="rId646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32C0E97E" w14:textId="3509F7EF" w:rsidR="00AA66D6" w:rsidRDefault="00AA66D6" w:rsidP="00CE021B">
      <w:pPr>
        <w:pStyle w:val="TX1"/>
      </w:pPr>
      <w:r>
        <w:t>Answer:</w:t>
      </w:r>
      <w:r w:rsidR="006779C6">
        <w:t xml:space="preserve"> </w:t>
      </w:r>
      <w:r>
        <w:t>it</w:t>
      </w:r>
      <w:r w:rsidR="006779C6">
        <w:t xml:space="preserve"> </w:t>
      </w:r>
      <w:r>
        <w:t>is</w:t>
      </w:r>
      <w:r w:rsidR="006779C6">
        <w:t xml:space="preserve"> </w:t>
      </w:r>
      <w:r>
        <w:t>a</w:t>
      </w:r>
      <w:r w:rsidR="006779C6">
        <w:t xml:space="preserve"> </w:t>
      </w:r>
      <w:r>
        <w:t>correct</w:t>
      </w:r>
      <w:r w:rsidR="006779C6">
        <w:t xml:space="preserve"> </w:t>
      </w:r>
      <w:r w:rsidR="008374EC">
        <w:t>solution</w:t>
      </w:r>
      <w:r w:rsidR="006779C6">
        <w:t xml:space="preserve"> </w:t>
      </w:r>
      <w:r>
        <w:t>strategy.</w:t>
      </w:r>
      <w:r w:rsidR="006779C6">
        <w:t xml:space="preserve"> </w:t>
      </w:r>
    </w:p>
    <w:p w14:paraId="2DCA444A" w14:textId="7A566CCE" w:rsidR="00AA66D6" w:rsidRDefault="00AA66D6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Let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054197" w:rsidRPr="00054197">
        <w:rPr>
          <w:rFonts w:ascii="Times New Roman" w:eastAsia="Times New Roman" w:hAnsi="Times New Roman" w:cs="Times New Roman"/>
          <w:position w:val="-6"/>
        </w:rPr>
        <w:object w:dxaOrig="740" w:dyaOrig="279" w14:anchorId="19FD4923">
          <v:shape id="_x0000_i1292" type="#_x0000_t75" style="width:37.2pt;height:13.8pt" o:ole="">
            <v:imagedata r:id="rId647" o:title=""/>
          </v:shape>
          <o:OLEObject Type="Embed" ProgID="Equation.DSMT4" ShapeID="_x0000_i1292" DrawAspect="Content" ObjectID="_1702150382" r:id="rId648"/>
        </w:object>
      </w:r>
      <w:r w:rsidR="00054197">
        <w:rPr>
          <w:rFonts w:ascii="Times New Roman" w:eastAsia="Times New Roman" w:hAnsi="Times New Roman" w:cs="Times New Roman"/>
        </w:rPr>
        <w:t xml:space="preserve"> </w:t>
      </w:r>
    </w:p>
    <w:p w14:paraId="43AAA998" w14:textId="4FF455C0" w:rsidR="00AA66D6" w:rsidRDefault="008848B1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8848B1">
        <w:rPr>
          <w:rFonts w:ascii="Times New Roman" w:eastAsia="Times New Roman" w:hAnsi="Times New Roman" w:cs="Times New Roman"/>
          <w:position w:val="-14"/>
        </w:rPr>
        <w:object w:dxaOrig="2799" w:dyaOrig="400" w14:anchorId="0A0FB078">
          <v:shape id="_x0000_i1293" type="#_x0000_t75" style="width:139.8pt;height:19.8pt" o:ole="">
            <v:imagedata r:id="rId649" o:title=""/>
          </v:shape>
          <o:OLEObject Type="Embed" ProgID="Equation.DSMT4" ShapeID="_x0000_i1293" DrawAspect="Content" ObjectID="_1702150383" r:id="rId650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0538F67A" w14:textId="0B4FE319" w:rsidR="00AA66D6" w:rsidRDefault="008848B1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8848B1">
        <w:rPr>
          <w:rFonts w:ascii="Times New Roman" w:eastAsia="Times New Roman" w:hAnsi="Times New Roman" w:cs="Times New Roman"/>
          <w:position w:val="-14"/>
        </w:rPr>
        <w:object w:dxaOrig="1740" w:dyaOrig="400" w14:anchorId="4D59E30B">
          <v:shape id="_x0000_i1294" type="#_x0000_t75" style="width:87pt;height:19.8pt" o:ole="">
            <v:imagedata r:id="rId651" o:title=""/>
          </v:shape>
          <o:OLEObject Type="Embed" ProgID="Equation.DSMT4" ShapeID="_x0000_i1294" DrawAspect="Content" ObjectID="_1702150384" r:id="rId652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75545A05" w14:textId="3596DB80" w:rsidR="00AA66D6" w:rsidRDefault="008848B1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8848B1">
        <w:rPr>
          <w:rFonts w:ascii="Arial Unicode MS" w:eastAsia="Arial Unicode MS" w:hAnsi="Arial Unicode MS" w:cs="Arial Unicode MS"/>
          <w:position w:val="-6"/>
        </w:rPr>
        <w:object w:dxaOrig="1180" w:dyaOrig="279" w14:anchorId="1B9272E1">
          <v:shape id="_x0000_i1295" type="#_x0000_t75" style="width:58.8pt;height:13.8pt" o:ole="">
            <v:imagedata r:id="rId653" o:title=""/>
          </v:shape>
          <o:OLEObject Type="Embed" ProgID="Equation.DSMT4" ShapeID="_x0000_i1295" DrawAspect="Content" ObjectID="_1702150385" r:id="rId654"/>
        </w:object>
      </w:r>
      <w:r>
        <w:rPr>
          <w:rFonts w:ascii="Arial Unicode MS" w:eastAsia="Arial Unicode MS" w:hAnsi="Arial Unicode MS" w:cs="Arial Unicode MS"/>
        </w:rPr>
        <w:t xml:space="preserve"> </w:t>
      </w:r>
      <w:r w:rsidR="00AA66D6">
        <w:rPr>
          <w:rFonts w:ascii="Arial Unicode MS" w:eastAsia="Arial Unicode MS" w:hAnsi="Arial Unicode MS" w:cs="Arial Unicode MS"/>
        </w:rPr>
        <w:t>✔</w:t>
      </w:r>
    </w:p>
    <w:p w14:paraId="6910C43F" w14:textId="609383C5" w:rsidR="00CE021B" w:rsidRDefault="00CE021B" w:rsidP="00CE021B">
      <w:r>
        <w:t>&lt;/SOLUTION&gt;</w:t>
      </w:r>
    </w:p>
    <w:p w14:paraId="1632FF66" w14:textId="745C6F68" w:rsidR="00CE021B" w:rsidRDefault="00CE021B" w:rsidP="00CE021B">
      <w:r>
        <w:t>&lt;/EXERCISE&gt;</w:t>
      </w:r>
    </w:p>
    <w:p w14:paraId="192AE3F7" w14:textId="2A1DD00F" w:rsidR="00CE021B" w:rsidRDefault="00CE021B" w:rsidP="00CE021B">
      <w:r>
        <w:t>&lt;EXERCISE&gt;</w:t>
      </w:r>
    </w:p>
    <w:p w14:paraId="54C3AAF0" w14:textId="71818AB5" w:rsidR="00CE021B" w:rsidRDefault="00CE021B" w:rsidP="00CE021B">
      <w:r>
        <w:t>&lt;PROBLEM&gt;</w:t>
      </w:r>
    </w:p>
    <w:p w14:paraId="24062D11" w14:textId="39F59DC0" w:rsidR="00AA66D6" w:rsidRDefault="005D4121" w:rsidP="00CE021B">
      <w:pPr>
        <w:pStyle w:val="TX1"/>
      </w:pPr>
      <w:r>
        <w:t>2.</w:t>
      </w:r>
      <w:r>
        <w:tab/>
      </w:r>
      <w:commentRangeStart w:id="112"/>
      <w:r w:rsidR="0049083B">
        <w:t>Is</w:t>
      </w:r>
      <w:commentRangeEnd w:id="112"/>
      <w:r w:rsidR="0049083B">
        <w:rPr>
          <w:rStyle w:val="CommentReference"/>
        </w:rPr>
        <w:commentReference w:id="112"/>
      </w:r>
      <w:r w:rsidR="006779C6">
        <w:t xml:space="preserve"> </w:t>
      </w:r>
      <w:r w:rsidR="00AA66D6">
        <w:t>the</w:t>
      </w:r>
      <w:r w:rsidR="006779C6">
        <w:t xml:space="preserve"> </w:t>
      </w:r>
      <w:r w:rsidR="008374EC">
        <w:t>solution</w:t>
      </w:r>
      <w:r w:rsidR="006779C6">
        <w:t xml:space="preserve"> </w:t>
      </w:r>
      <w:r w:rsidR="00AA66D6">
        <w:t>strategy</w:t>
      </w:r>
      <w:r w:rsidR="006779C6">
        <w:t xml:space="preserve"> </w:t>
      </w:r>
      <w:r w:rsidR="00AA66D6">
        <w:t>used</w:t>
      </w:r>
      <w:r w:rsidR="006779C6">
        <w:t xml:space="preserve"> </w:t>
      </w:r>
      <w:r w:rsidR="00AA66D6">
        <w:t>in</w:t>
      </w:r>
      <w:r w:rsidR="006779C6">
        <w:t xml:space="preserve"> </w:t>
      </w:r>
      <w:r w:rsidR="00AA66D6">
        <w:t>solving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linear</w:t>
      </w:r>
      <w:r w:rsidR="006779C6">
        <w:t xml:space="preserve"> </w:t>
      </w:r>
      <w:r w:rsidR="00AA66D6">
        <w:t>equation</w:t>
      </w:r>
      <w:r w:rsidR="006779C6">
        <w:t xml:space="preserve"> </w:t>
      </w:r>
      <w:r w:rsidR="00AA66D6">
        <w:t>correct?</w:t>
      </w:r>
      <w:r w:rsidR="006779C6">
        <w:t xml:space="preserve"> </w:t>
      </w:r>
      <w:r w:rsidR="00AA66D6">
        <w:t>If</w:t>
      </w:r>
      <w:r w:rsidR="006779C6">
        <w:t xml:space="preserve"> </w:t>
      </w:r>
      <w:r w:rsidR="00AA66D6">
        <w:t>it</w:t>
      </w:r>
      <w:r w:rsidR="006779C6">
        <w:t xml:space="preserve"> </w:t>
      </w:r>
      <w:r w:rsidR="00AA66D6">
        <w:t>is</w:t>
      </w:r>
      <w:r w:rsidR="006779C6">
        <w:t xml:space="preserve"> </w:t>
      </w:r>
      <w:r w:rsidR="00AA66D6">
        <w:t>correct,</w:t>
      </w:r>
      <w:r w:rsidR="006779C6">
        <w:t xml:space="preserve"> </w:t>
      </w:r>
      <w:r w:rsidR="00AA66D6">
        <w:t>show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final</w:t>
      </w:r>
      <w:r w:rsidR="006779C6">
        <w:t xml:space="preserve"> </w:t>
      </w:r>
      <w:r w:rsidR="00AA66D6">
        <w:t>step</w:t>
      </w:r>
      <w:r w:rsidR="006779C6">
        <w:t xml:space="preserve"> </w:t>
      </w:r>
      <w:r w:rsidR="00AA66D6">
        <w:t>(check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8374EC">
        <w:t>solution</w:t>
      </w:r>
      <w:r w:rsidR="00AA66D6">
        <w:t>).</w:t>
      </w:r>
      <w:r w:rsidR="006779C6">
        <w:t xml:space="preserve"> </w:t>
      </w:r>
      <w:r w:rsidR="00AA66D6">
        <w:t>If</w:t>
      </w:r>
      <w:r w:rsidR="006779C6">
        <w:t xml:space="preserve"> </w:t>
      </w:r>
      <w:r w:rsidR="00AA66D6">
        <w:t>it</w:t>
      </w:r>
      <w:r w:rsidR="006779C6">
        <w:t xml:space="preserve"> </w:t>
      </w:r>
      <w:r w:rsidR="00AA66D6">
        <w:t>is</w:t>
      </w:r>
      <w:r w:rsidR="006779C6">
        <w:t xml:space="preserve"> </w:t>
      </w:r>
      <w:r w:rsidR="00AA66D6">
        <w:t>not</w:t>
      </w:r>
      <w:r w:rsidR="006779C6">
        <w:t xml:space="preserve"> </w:t>
      </w:r>
      <w:r w:rsidR="00AA66D6">
        <w:t>correct,</w:t>
      </w:r>
      <w:r w:rsidR="006779C6">
        <w:t xml:space="preserve"> </w:t>
      </w:r>
      <w:r w:rsidR="00AA66D6">
        <w:t>explain</w:t>
      </w:r>
      <w:r w:rsidR="006779C6">
        <w:t xml:space="preserve"> </w:t>
      </w:r>
      <w:r w:rsidR="00AA66D6">
        <w:t>why.</w:t>
      </w:r>
    </w:p>
    <w:p w14:paraId="1BFBA23F" w14:textId="03C48892" w:rsidR="00AA66D6" w:rsidRDefault="00163F2B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163F2B">
        <w:rPr>
          <w:rFonts w:ascii="Times New Roman" w:eastAsia="Times New Roman" w:hAnsi="Times New Roman" w:cs="Times New Roman"/>
          <w:position w:val="-14"/>
        </w:rPr>
        <w:object w:dxaOrig="4020" w:dyaOrig="400" w14:anchorId="0CFD73E2">
          <v:shape id="_x0000_i1296" type="#_x0000_t75" style="width:201pt;height:19.8pt" o:ole="">
            <v:imagedata r:id="rId655" o:title=""/>
          </v:shape>
          <o:OLEObject Type="Embed" ProgID="Equation.DSMT4" ShapeID="_x0000_i1296" DrawAspect="Content" ObjectID="_1702150386" r:id="rId656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1F8C0B4A" w14:textId="174E4026" w:rsidR="00AA66D6" w:rsidRDefault="00163F2B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163F2B">
        <w:rPr>
          <w:rFonts w:ascii="Times New Roman" w:eastAsia="Times New Roman" w:hAnsi="Times New Roman" w:cs="Times New Roman"/>
          <w:position w:val="-6"/>
        </w:rPr>
        <w:object w:dxaOrig="3100" w:dyaOrig="279" w14:anchorId="3A58F6E9">
          <v:shape id="_x0000_i1297" type="#_x0000_t75" style="width:154.8pt;height:13.8pt" o:ole="">
            <v:imagedata r:id="rId657" o:title=""/>
          </v:shape>
          <o:OLEObject Type="Embed" ProgID="Equation.DSMT4" ShapeID="_x0000_i1297" DrawAspect="Content" ObjectID="_1702150387" r:id="rId658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5A99E126" w14:textId="191CA468" w:rsidR="00AA66D6" w:rsidRDefault="00163F2B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163F2B">
        <w:rPr>
          <w:rFonts w:ascii="Times New Roman" w:eastAsia="Times New Roman" w:hAnsi="Times New Roman" w:cs="Times New Roman"/>
          <w:position w:val="-6"/>
        </w:rPr>
        <w:object w:dxaOrig="1760" w:dyaOrig="279" w14:anchorId="0F8634E8">
          <v:shape id="_x0000_i1298" type="#_x0000_t75" style="width:88.2pt;height:13.8pt" o:ole="">
            <v:imagedata r:id="rId659" o:title=""/>
          </v:shape>
          <o:OLEObject Type="Embed" ProgID="Equation.DSMT4" ShapeID="_x0000_i1298" DrawAspect="Content" ObjectID="_1702150388" r:id="rId660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5C5F4708" w14:textId="047247DC" w:rsidR="00AA66D6" w:rsidRDefault="00163F2B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  <w:color w:val="FF0000"/>
        </w:rPr>
      </w:pPr>
      <w:r w:rsidRPr="00163F2B">
        <w:rPr>
          <w:rFonts w:ascii="Times New Roman" w:eastAsia="Times New Roman" w:hAnsi="Times New Roman" w:cs="Times New Roman"/>
          <w:color w:val="FF0000"/>
          <w:position w:val="-6"/>
        </w:rPr>
        <w:object w:dxaOrig="2659" w:dyaOrig="279" w14:anchorId="5A23D99D">
          <v:shape id="_x0000_i1299" type="#_x0000_t75" style="width:133.2pt;height:13.8pt" o:ole="">
            <v:imagedata r:id="rId661" o:title=""/>
          </v:shape>
          <o:OLEObject Type="Embed" ProgID="Equation.DSMT4" ShapeID="_x0000_i1299" DrawAspect="Content" ObjectID="_1702150389" r:id="rId662"/>
        </w:object>
      </w:r>
      <w:r>
        <w:rPr>
          <w:rFonts w:ascii="Times New Roman" w:eastAsia="Times New Roman" w:hAnsi="Times New Roman" w:cs="Times New Roman"/>
          <w:color w:val="FF0000"/>
        </w:rPr>
        <w:t xml:space="preserve"> </w:t>
      </w:r>
    </w:p>
    <w:p w14:paraId="4E34E66E" w14:textId="3274C074" w:rsidR="00AA66D6" w:rsidRDefault="00163F2B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163F2B">
        <w:rPr>
          <w:rFonts w:ascii="Times New Roman" w:eastAsia="Times New Roman" w:hAnsi="Times New Roman" w:cs="Times New Roman"/>
          <w:position w:val="-6"/>
        </w:rPr>
        <w:object w:dxaOrig="2299" w:dyaOrig="279" w14:anchorId="13E9E7BB">
          <v:shape id="_x0000_i1300" type="#_x0000_t75" style="width:115.2pt;height:13.8pt" o:ole="">
            <v:imagedata r:id="rId663" o:title=""/>
          </v:shape>
          <o:OLEObject Type="Embed" ProgID="Equation.DSMT4" ShapeID="_x0000_i1300" DrawAspect="Content" ObjectID="_1702150390" r:id="rId664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5E78F2B6" w14:textId="413AA83F" w:rsidR="00AA66D6" w:rsidRDefault="00163F2B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163F2B">
        <w:rPr>
          <w:rFonts w:ascii="Times New Roman" w:eastAsia="Times New Roman" w:hAnsi="Times New Roman" w:cs="Times New Roman"/>
          <w:position w:val="-6"/>
        </w:rPr>
        <w:object w:dxaOrig="1020" w:dyaOrig="279" w14:anchorId="2515BE59">
          <v:shape id="_x0000_i1301" type="#_x0000_t75" style="width:51pt;height:13.8pt" o:ole="">
            <v:imagedata r:id="rId665" o:title=""/>
          </v:shape>
          <o:OLEObject Type="Embed" ProgID="Equation.DSMT4" ShapeID="_x0000_i1301" DrawAspect="Content" ObjectID="_1702150391" r:id="rId666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61040768" w14:textId="0484B384" w:rsidR="00AA66D6" w:rsidRDefault="00163F2B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163F2B">
        <w:rPr>
          <w:rFonts w:ascii="Times New Roman" w:eastAsia="Times New Roman" w:hAnsi="Times New Roman" w:cs="Times New Roman"/>
          <w:position w:val="-6"/>
        </w:rPr>
        <w:object w:dxaOrig="680" w:dyaOrig="279" w14:anchorId="24350B6B">
          <v:shape id="_x0000_i1302" type="#_x0000_t75" style="width:34.2pt;height:13.8pt" o:ole="">
            <v:imagedata r:id="rId667" o:title=""/>
          </v:shape>
          <o:OLEObject Type="Embed" ProgID="Equation.DSMT4" ShapeID="_x0000_i1302" DrawAspect="Content" ObjectID="_1702150392" r:id="rId668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0ECB2EF5" w14:textId="55822B4C" w:rsidR="00AA66D6" w:rsidRDefault="00AA66D6" w:rsidP="00CE021B">
      <w:pPr>
        <w:pStyle w:val="TX1"/>
      </w:pPr>
      <w:r>
        <w:t>Answer:</w:t>
      </w:r>
      <w:r w:rsidR="006779C6">
        <w:t xml:space="preserve"> </w:t>
      </w:r>
      <w:r>
        <w:t>it</w:t>
      </w:r>
      <w:r w:rsidR="006779C6">
        <w:t xml:space="preserve"> </w:t>
      </w:r>
      <w:r>
        <w:t>is</w:t>
      </w:r>
      <w:r w:rsidR="006779C6">
        <w:t xml:space="preserve"> </w:t>
      </w:r>
      <w:r>
        <w:t>a</w:t>
      </w:r>
      <w:r w:rsidR="006779C6">
        <w:t xml:space="preserve"> </w:t>
      </w:r>
      <w:r>
        <w:t>correct</w:t>
      </w:r>
      <w:r w:rsidR="006779C6">
        <w:t xml:space="preserve"> </w:t>
      </w:r>
      <w:r w:rsidR="008374EC">
        <w:t>solution</w:t>
      </w:r>
      <w:r w:rsidR="006779C6">
        <w:t xml:space="preserve"> </w:t>
      </w:r>
      <w:r>
        <w:t>strategy.</w:t>
      </w:r>
    </w:p>
    <w:p w14:paraId="23D52E91" w14:textId="3A3D8E8F" w:rsidR="00AA66D6" w:rsidRDefault="00AA66D6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Let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163F2B" w:rsidRPr="00163F2B">
        <w:rPr>
          <w:rFonts w:ascii="Times New Roman" w:eastAsia="Times New Roman" w:hAnsi="Times New Roman" w:cs="Times New Roman"/>
          <w:position w:val="-6"/>
        </w:rPr>
        <w:object w:dxaOrig="680" w:dyaOrig="279" w14:anchorId="3FCAF282">
          <v:shape id="_x0000_i1303" type="#_x0000_t75" style="width:34.2pt;height:13.8pt" o:ole="">
            <v:imagedata r:id="rId669" o:title=""/>
          </v:shape>
          <o:OLEObject Type="Embed" ProgID="Equation.DSMT4" ShapeID="_x0000_i1303" DrawAspect="Content" ObjectID="_1702150393" r:id="rId670"/>
        </w:object>
      </w:r>
      <w:r w:rsidR="00163F2B">
        <w:rPr>
          <w:rFonts w:ascii="Times New Roman" w:eastAsia="Times New Roman" w:hAnsi="Times New Roman" w:cs="Times New Roman"/>
        </w:rPr>
        <w:t xml:space="preserve"> </w:t>
      </w:r>
    </w:p>
    <w:p w14:paraId="0022DC20" w14:textId="7D9C59EB" w:rsidR="00AA66D6" w:rsidRDefault="00163F2B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163F2B">
        <w:rPr>
          <w:rFonts w:ascii="Times New Roman" w:eastAsia="Times New Roman" w:hAnsi="Times New Roman" w:cs="Times New Roman"/>
          <w:position w:val="-14"/>
        </w:rPr>
        <w:object w:dxaOrig="4760" w:dyaOrig="400" w14:anchorId="3F122854">
          <v:shape id="_x0000_i1304" type="#_x0000_t75" style="width:238.2pt;height:19.8pt" o:ole="">
            <v:imagedata r:id="rId671" o:title=""/>
          </v:shape>
          <o:OLEObject Type="Embed" ProgID="Equation.DSMT4" ShapeID="_x0000_i1304" DrawAspect="Content" ObjectID="_1702150394" r:id="rId672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07387D4B" w14:textId="13950CA9" w:rsidR="00AA66D6" w:rsidRDefault="00163F2B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163F2B">
        <w:rPr>
          <w:rFonts w:ascii="Times New Roman" w:eastAsia="Times New Roman" w:hAnsi="Times New Roman" w:cs="Times New Roman"/>
          <w:position w:val="-14"/>
        </w:rPr>
        <w:object w:dxaOrig="3900" w:dyaOrig="400" w14:anchorId="186DFAEE">
          <v:shape id="_x0000_i1305" type="#_x0000_t75" style="width:195pt;height:19.8pt" o:ole="">
            <v:imagedata r:id="rId673" o:title=""/>
          </v:shape>
          <o:OLEObject Type="Embed" ProgID="Equation.DSMT4" ShapeID="_x0000_i1305" DrawAspect="Content" ObjectID="_1702150395" r:id="rId674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219CB136" w14:textId="2162AA01" w:rsidR="00AA66D6" w:rsidRDefault="00163F2B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163F2B">
        <w:rPr>
          <w:rFonts w:ascii="Times New Roman" w:eastAsia="Times New Roman" w:hAnsi="Times New Roman" w:cs="Times New Roman"/>
          <w:position w:val="-14"/>
        </w:rPr>
        <w:object w:dxaOrig="2540" w:dyaOrig="400" w14:anchorId="4DFD1E50">
          <v:shape id="_x0000_i1306" type="#_x0000_t75" style="width:127.2pt;height:19.8pt" o:ole="">
            <v:imagedata r:id="rId675" o:title=""/>
          </v:shape>
          <o:OLEObject Type="Embed" ProgID="Equation.DSMT4" ShapeID="_x0000_i1306" DrawAspect="Content" ObjectID="_1702150396" r:id="rId676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134726C8" w14:textId="428C4EDA" w:rsidR="00AA66D6" w:rsidRDefault="00163F2B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163F2B">
        <w:rPr>
          <w:rFonts w:ascii="Times New Roman" w:eastAsia="Times New Roman" w:hAnsi="Times New Roman" w:cs="Times New Roman"/>
          <w:position w:val="-6"/>
        </w:rPr>
        <w:object w:dxaOrig="1800" w:dyaOrig="279" w14:anchorId="3FE6D0E6">
          <v:shape id="_x0000_i1307" type="#_x0000_t75" style="width:90pt;height:13.8pt" o:ole="">
            <v:imagedata r:id="rId677" o:title=""/>
          </v:shape>
          <o:OLEObject Type="Embed" ProgID="Equation.DSMT4" ShapeID="_x0000_i1307" DrawAspect="Content" ObjectID="_1702150397" r:id="rId678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55414249" w14:textId="313F7711" w:rsidR="00AA66D6" w:rsidRDefault="00163F2B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163F2B">
        <w:rPr>
          <w:rFonts w:ascii="Arial Unicode MS" w:eastAsia="Arial Unicode MS" w:hAnsi="Arial Unicode MS" w:cs="Arial Unicode MS"/>
          <w:position w:val="-6"/>
        </w:rPr>
        <w:object w:dxaOrig="1040" w:dyaOrig="279" w14:anchorId="4FCB85FE">
          <v:shape id="_x0000_i1308" type="#_x0000_t75" style="width:52.2pt;height:13.8pt" o:ole="">
            <v:imagedata r:id="rId679" o:title=""/>
          </v:shape>
          <o:OLEObject Type="Embed" ProgID="Equation.DSMT4" ShapeID="_x0000_i1308" DrawAspect="Content" ObjectID="_1702150398" r:id="rId680"/>
        </w:object>
      </w:r>
      <w:r>
        <w:rPr>
          <w:rFonts w:ascii="Arial Unicode MS" w:eastAsia="Arial Unicode MS" w:hAnsi="Arial Unicode MS" w:cs="Arial Unicode MS"/>
        </w:rPr>
        <w:t xml:space="preserve"> </w:t>
      </w:r>
      <w:r w:rsidR="00AA66D6">
        <w:rPr>
          <w:rFonts w:ascii="Arial Unicode MS" w:eastAsia="Arial Unicode MS" w:hAnsi="Arial Unicode MS" w:cs="Arial Unicode MS"/>
        </w:rPr>
        <w:t>✔</w:t>
      </w:r>
    </w:p>
    <w:p w14:paraId="22CE3E95" w14:textId="082E3059" w:rsidR="00CE021B" w:rsidRDefault="00CE021B" w:rsidP="00CE021B">
      <w:r>
        <w:t>&lt;/SOLUTION&gt;</w:t>
      </w:r>
    </w:p>
    <w:p w14:paraId="6F018412" w14:textId="050AAE80" w:rsidR="00CE021B" w:rsidRDefault="00CE021B" w:rsidP="00CE021B">
      <w:r>
        <w:t>&lt;/EXERCISE&gt;</w:t>
      </w:r>
    </w:p>
    <w:p w14:paraId="05D5204C" w14:textId="52E5DC07" w:rsidR="00CE021B" w:rsidRDefault="00CE021B" w:rsidP="00CE021B">
      <w:r>
        <w:t>&lt;EXERCISE&gt;</w:t>
      </w:r>
    </w:p>
    <w:p w14:paraId="5736C9FD" w14:textId="6BEFD9C1" w:rsidR="00CE021B" w:rsidRDefault="00CE021B" w:rsidP="00CE021B">
      <w:r>
        <w:t>&lt;PROBLEM&gt;</w:t>
      </w:r>
    </w:p>
    <w:p w14:paraId="527A1CE3" w14:textId="39B648B9" w:rsidR="00AA66D6" w:rsidRDefault="005D4121" w:rsidP="00CE021B">
      <w:pPr>
        <w:pStyle w:val="TX1"/>
      </w:pPr>
      <w:r>
        <w:t>3.</w:t>
      </w:r>
      <w:r>
        <w:tab/>
      </w:r>
      <w:commentRangeStart w:id="113"/>
      <w:r w:rsidR="0049083B">
        <w:t>Is</w:t>
      </w:r>
      <w:commentRangeEnd w:id="113"/>
      <w:r w:rsidR="0049083B">
        <w:rPr>
          <w:rStyle w:val="CommentReference"/>
        </w:rPr>
        <w:commentReference w:id="113"/>
      </w:r>
      <w:r w:rsidR="006779C6">
        <w:t xml:space="preserve"> </w:t>
      </w:r>
      <w:r w:rsidR="00AA66D6">
        <w:t>the</w:t>
      </w:r>
      <w:r w:rsidR="006779C6">
        <w:t xml:space="preserve"> </w:t>
      </w:r>
      <w:r w:rsidR="008374EC">
        <w:t>solution</w:t>
      </w:r>
      <w:r w:rsidR="006779C6">
        <w:t xml:space="preserve"> </w:t>
      </w:r>
      <w:r w:rsidR="00AA66D6">
        <w:t>strategy</w:t>
      </w:r>
      <w:r w:rsidR="006779C6">
        <w:t xml:space="preserve"> </w:t>
      </w:r>
      <w:r w:rsidR="00AA66D6">
        <w:t>used</w:t>
      </w:r>
      <w:r w:rsidR="006779C6">
        <w:t xml:space="preserve"> </w:t>
      </w:r>
      <w:r w:rsidR="00AA66D6">
        <w:t>in</w:t>
      </w:r>
      <w:r w:rsidR="006779C6">
        <w:t xml:space="preserve"> </w:t>
      </w:r>
      <w:r w:rsidR="00AA66D6">
        <w:t>solving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linear</w:t>
      </w:r>
      <w:r w:rsidR="006779C6">
        <w:t xml:space="preserve"> </w:t>
      </w:r>
      <w:r w:rsidR="00AA66D6">
        <w:t>equation</w:t>
      </w:r>
      <w:r w:rsidR="006779C6">
        <w:t xml:space="preserve"> </w:t>
      </w:r>
      <w:r w:rsidR="00AA66D6">
        <w:t>correct?</w:t>
      </w:r>
      <w:r w:rsidR="006779C6">
        <w:t xml:space="preserve"> </w:t>
      </w:r>
      <w:r w:rsidR="00AA66D6">
        <w:t>If</w:t>
      </w:r>
      <w:r w:rsidR="006779C6">
        <w:t xml:space="preserve"> </w:t>
      </w:r>
      <w:r w:rsidR="00AA66D6">
        <w:t>it</w:t>
      </w:r>
      <w:r w:rsidR="006779C6">
        <w:t xml:space="preserve"> </w:t>
      </w:r>
      <w:r w:rsidR="00AA66D6">
        <w:t>is</w:t>
      </w:r>
      <w:r w:rsidR="006779C6">
        <w:t xml:space="preserve"> </w:t>
      </w:r>
      <w:r w:rsidR="00AA66D6">
        <w:t>correct,</w:t>
      </w:r>
      <w:r w:rsidR="006779C6">
        <w:t xml:space="preserve"> </w:t>
      </w:r>
      <w:r w:rsidR="00AA66D6">
        <w:t>show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final</w:t>
      </w:r>
      <w:r w:rsidR="006779C6">
        <w:t xml:space="preserve"> </w:t>
      </w:r>
      <w:r w:rsidR="00AA66D6">
        <w:t>step</w:t>
      </w:r>
      <w:r w:rsidR="006779C6">
        <w:t xml:space="preserve"> </w:t>
      </w:r>
      <w:r w:rsidR="00AA66D6">
        <w:t>(check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8374EC">
        <w:t>solution</w:t>
      </w:r>
      <w:r w:rsidR="00AA66D6">
        <w:t>).</w:t>
      </w:r>
      <w:r w:rsidR="006779C6">
        <w:t xml:space="preserve"> </w:t>
      </w:r>
      <w:r w:rsidR="00AA66D6">
        <w:t>If</w:t>
      </w:r>
      <w:r w:rsidR="006779C6">
        <w:t xml:space="preserve"> </w:t>
      </w:r>
      <w:r w:rsidR="00AA66D6">
        <w:t>it</w:t>
      </w:r>
      <w:r w:rsidR="006779C6">
        <w:t xml:space="preserve"> </w:t>
      </w:r>
      <w:r w:rsidR="00AA66D6">
        <w:t>is</w:t>
      </w:r>
      <w:r w:rsidR="006779C6">
        <w:t xml:space="preserve"> </w:t>
      </w:r>
      <w:r w:rsidR="00AA66D6">
        <w:t>not</w:t>
      </w:r>
      <w:r w:rsidR="006779C6">
        <w:t xml:space="preserve"> </w:t>
      </w:r>
      <w:r w:rsidR="00AA66D6">
        <w:t>correct,</w:t>
      </w:r>
      <w:r w:rsidR="006779C6">
        <w:t xml:space="preserve"> </w:t>
      </w:r>
      <w:r w:rsidR="00AA66D6">
        <w:t>explain</w:t>
      </w:r>
      <w:r w:rsidR="006779C6">
        <w:t xml:space="preserve"> </w:t>
      </w:r>
      <w:r w:rsidR="00AA66D6">
        <w:t>why.</w:t>
      </w:r>
    </w:p>
    <w:p w14:paraId="31B300DD" w14:textId="64488D74" w:rsidR="00AA66D6" w:rsidRDefault="00163F2B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163F2B">
        <w:rPr>
          <w:rFonts w:ascii="Times New Roman" w:eastAsia="Times New Roman" w:hAnsi="Times New Roman" w:cs="Times New Roman"/>
          <w:position w:val="-14"/>
        </w:rPr>
        <w:object w:dxaOrig="3080" w:dyaOrig="400" w14:anchorId="650DA186">
          <v:shape id="_x0000_i1309" type="#_x0000_t75" style="width:154.2pt;height:19.8pt" o:ole="">
            <v:imagedata r:id="rId681" o:title=""/>
          </v:shape>
          <o:OLEObject Type="Embed" ProgID="Equation.DSMT4" ShapeID="_x0000_i1309" DrawAspect="Content" ObjectID="_1702150399" r:id="rId682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3B34F44E" w14:textId="66AA7910" w:rsidR="00AA66D6" w:rsidRDefault="00163F2B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163F2B">
        <w:rPr>
          <w:rFonts w:ascii="Times New Roman" w:eastAsia="Times New Roman" w:hAnsi="Times New Roman" w:cs="Times New Roman"/>
          <w:position w:val="-6"/>
        </w:rPr>
        <w:object w:dxaOrig="2700" w:dyaOrig="279" w14:anchorId="381B27AC">
          <v:shape id="_x0000_i1310" type="#_x0000_t75" style="width:135pt;height:13.8pt" o:ole="">
            <v:imagedata r:id="rId683" o:title=""/>
          </v:shape>
          <o:OLEObject Type="Embed" ProgID="Equation.DSMT4" ShapeID="_x0000_i1310" DrawAspect="Content" ObjectID="_1702150400" r:id="rId684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798D1BE4" w14:textId="775CF97A" w:rsidR="00AA66D6" w:rsidRDefault="00163F2B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163F2B">
        <w:rPr>
          <w:rFonts w:ascii="Times New Roman" w:eastAsia="Times New Roman" w:hAnsi="Times New Roman" w:cs="Times New Roman"/>
          <w:position w:val="-6"/>
        </w:rPr>
        <w:object w:dxaOrig="1560" w:dyaOrig="279" w14:anchorId="2990B0D9">
          <v:shape id="_x0000_i1311" type="#_x0000_t75" style="width:78pt;height:13.8pt" o:ole="">
            <v:imagedata r:id="rId685" o:title=""/>
          </v:shape>
          <o:OLEObject Type="Embed" ProgID="Equation.DSMT4" ShapeID="_x0000_i1311" DrawAspect="Content" ObjectID="_1702150401" r:id="rId686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3573E593" w14:textId="56B9B017" w:rsidR="00AA66D6" w:rsidRDefault="00163F2B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163F2B">
        <w:rPr>
          <w:rFonts w:ascii="Times New Roman" w:eastAsia="Times New Roman" w:hAnsi="Times New Roman" w:cs="Times New Roman"/>
          <w:position w:val="-6"/>
        </w:rPr>
        <w:object w:dxaOrig="2480" w:dyaOrig="279" w14:anchorId="122EBA41">
          <v:shape id="_x0000_i1312" type="#_x0000_t75" style="width:124.2pt;height:13.8pt" o:ole="">
            <v:imagedata r:id="rId687" o:title=""/>
          </v:shape>
          <o:OLEObject Type="Embed" ProgID="Equation.DSMT4" ShapeID="_x0000_i1312" DrawAspect="Content" ObjectID="_1702150402" r:id="rId688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3A3B19E2" w14:textId="3E5DFF32" w:rsidR="00AA66D6" w:rsidRDefault="00696E98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  <w:color w:val="FF0000"/>
        </w:rPr>
      </w:pPr>
      <w:r w:rsidRPr="00696E98">
        <w:rPr>
          <w:rFonts w:ascii="Times New Roman" w:eastAsia="Times New Roman" w:hAnsi="Times New Roman" w:cs="Times New Roman"/>
          <w:color w:val="FF0000"/>
          <w:position w:val="-6"/>
        </w:rPr>
        <w:object w:dxaOrig="1860" w:dyaOrig="279" w14:anchorId="6758F02E">
          <v:shape id="_x0000_i1313" type="#_x0000_t75" style="width:93pt;height:13.8pt" o:ole="">
            <v:imagedata r:id="rId689" o:title=""/>
          </v:shape>
          <o:OLEObject Type="Embed" ProgID="Equation.DSMT4" ShapeID="_x0000_i1313" DrawAspect="Content" ObjectID="_1702150403" r:id="rId690"/>
        </w:object>
      </w:r>
      <w:r>
        <w:rPr>
          <w:rFonts w:ascii="Times New Roman" w:eastAsia="Times New Roman" w:hAnsi="Times New Roman" w:cs="Times New Roman"/>
          <w:color w:val="FF0000"/>
        </w:rPr>
        <w:t xml:space="preserve"> </w:t>
      </w:r>
    </w:p>
    <w:p w14:paraId="085CD902" w14:textId="6D6BE159" w:rsidR="00AA66D6" w:rsidRDefault="00696E98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696E98">
        <w:rPr>
          <w:rFonts w:ascii="Times New Roman" w:eastAsia="Times New Roman" w:hAnsi="Times New Roman" w:cs="Times New Roman"/>
          <w:position w:val="-6"/>
        </w:rPr>
        <w:object w:dxaOrig="900" w:dyaOrig="279" w14:anchorId="19D9428D">
          <v:shape id="_x0000_i1314" type="#_x0000_t75" style="width:45pt;height:13.8pt" o:ole="">
            <v:imagedata r:id="rId691" o:title=""/>
          </v:shape>
          <o:OLEObject Type="Embed" ProgID="Equation.DSMT4" ShapeID="_x0000_i1314" DrawAspect="Content" ObjectID="_1702150404" r:id="rId692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6CFDD666" w14:textId="43314C2E" w:rsidR="00AA66D6" w:rsidRDefault="00696E98" w:rsidP="00A641BD">
      <w:pPr>
        <w:shd w:val="clear" w:color="auto" w:fill="FFFFFF"/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 w:rsidRPr="00696E98">
        <w:rPr>
          <w:rFonts w:ascii="Times New Roman" w:eastAsia="Times New Roman" w:hAnsi="Times New Roman" w:cs="Times New Roman"/>
          <w:position w:val="-6"/>
        </w:rPr>
        <w:object w:dxaOrig="560" w:dyaOrig="279" w14:anchorId="09F3C6DC">
          <v:shape id="_x0000_i1315" type="#_x0000_t75" style="width:28.2pt;height:13.8pt" o:ole="">
            <v:imagedata r:id="rId693" o:title=""/>
          </v:shape>
          <o:OLEObject Type="Embed" ProgID="Equation.DSMT4" ShapeID="_x0000_i1315" DrawAspect="Content" ObjectID="_1702150405" r:id="rId694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14:paraId="6116FB7E" w14:textId="120E05D4" w:rsidR="00AA66D6" w:rsidRDefault="00AA66D6" w:rsidP="00CE021B">
      <w:pPr>
        <w:pStyle w:val="TX1"/>
      </w:pPr>
      <w:r>
        <w:t>Answer.</w:t>
      </w:r>
      <w:r w:rsidR="006779C6">
        <w:t xml:space="preserve"> </w:t>
      </w:r>
      <w:r>
        <w:t>This</w:t>
      </w:r>
      <w:r w:rsidR="006779C6">
        <w:t xml:space="preserve"> </w:t>
      </w:r>
      <w:r>
        <w:t>is</w:t>
      </w:r>
      <w:r w:rsidR="006779C6">
        <w:t xml:space="preserve"> </w:t>
      </w:r>
      <w:r>
        <w:t>not</w:t>
      </w:r>
      <w:r w:rsidR="006779C6">
        <w:t xml:space="preserve"> </w:t>
      </w:r>
      <w:r>
        <w:t>a</w:t>
      </w:r>
      <w:r w:rsidR="006779C6">
        <w:t xml:space="preserve"> </w:t>
      </w:r>
      <w:r>
        <w:t>correct</w:t>
      </w:r>
      <w:r w:rsidR="006779C6">
        <w:t xml:space="preserve"> </w:t>
      </w:r>
      <w:r w:rsidR="008374EC">
        <w:t>solution</w:t>
      </w:r>
      <w:r w:rsidR="006779C6">
        <w:t xml:space="preserve"> </w:t>
      </w:r>
      <w:r>
        <w:t>strategy.</w:t>
      </w:r>
      <w:r w:rsidR="006779C6">
        <w:t xml:space="preserve"> </w:t>
      </w:r>
      <w:r>
        <w:t>The</w:t>
      </w:r>
      <w:r w:rsidR="006779C6">
        <w:t xml:space="preserve"> </w:t>
      </w:r>
      <w:r>
        <w:t>negative</w:t>
      </w:r>
      <w:r w:rsidR="006779C6">
        <w:t xml:space="preserve"> </w:t>
      </w:r>
      <w:r>
        <w:t>sign</w:t>
      </w:r>
      <w:r w:rsidR="006779C6">
        <w:t xml:space="preserve"> </w:t>
      </w:r>
      <w:r>
        <w:t>is</w:t>
      </w:r>
      <w:r w:rsidR="006779C6">
        <w:t xml:space="preserve"> </w:t>
      </w:r>
      <w:r>
        <w:t>not</w:t>
      </w:r>
      <w:r w:rsidR="006779C6">
        <w:t xml:space="preserve"> </w:t>
      </w:r>
      <w:r>
        <w:t>distributed</w:t>
      </w:r>
      <w:r w:rsidR="006779C6">
        <w:t xml:space="preserve"> </w:t>
      </w:r>
      <w:r>
        <w:t>correctly</w:t>
      </w:r>
      <w:r w:rsidR="006779C6">
        <w:t xml:space="preserve"> </w:t>
      </w:r>
      <w:r>
        <w:t>in</w:t>
      </w:r>
      <w:r w:rsidR="006779C6">
        <w:t xml:space="preserve"> </w:t>
      </w:r>
      <w:r>
        <w:t>the</w:t>
      </w:r>
      <w:r w:rsidR="006779C6">
        <w:t xml:space="preserve"> </w:t>
      </w:r>
      <w:r>
        <w:t>second</w:t>
      </w:r>
      <w:r w:rsidR="006779C6">
        <w:t xml:space="preserve"> </w:t>
      </w:r>
      <w:r>
        <w:t>line</w:t>
      </w:r>
      <w:r w:rsidR="006779C6">
        <w:t xml:space="preserve"> </w:t>
      </w:r>
      <w:r>
        <w:t>of</w:t>
      </w:r>
      <w:r w:rsidR="006779C6">
        <w:t xml:space="preserve"> </w:t>
      </w:r>
      <w:r>
        <w:t>the</w:t>
      </w:r>
      <w:r w:rsidR="006779C6">
        <w:t xml:space="preserve"> </w:t>
      </w:r>
      <w:r w:rsidR="008374EC">
        <w:t>solution</w:t>
      </w:r>
      <w:r w:rsidR="006779C6">
        <w:t xml:space="preserve"> </w:t>
      </w:r>
      <w:r>
        <w:t>strategy.</w:t>
      </w:r>
      <w:r w:rsidR="006779C6">
        <w:t xml:space="preserve"> </w:t>
      </w:r>
      <w:r>
        <w:t>The</w:t>
      </w:r>
      <w:r w:rsidR="006779C6">
        <w:t xml:space="preserve"> </w:t>
      </w:r>
      <w:r>
        <w:t>second</w:t>
      </w:r>
      <w:r w:rsidR="006779C6">
        <w:t xml:space="preserve"> </w:t>
      </w:r>
      <w:r>
        <w:t>line</w:t>
      </w:r>
      <w:r w:rsidR="006779C6">
        <w:t xml:space="preserve"> </w:t>
      </w:r>
      <w:r>
        <w:t>should</w:t>
      </w:r>
      <w:r w:rsidR="006779C6">
        <w:t xml:space="preserve"> </w:t>
      </w:r>
      <w:r>
        <w:t>read</w:t>
      </w:r>
      <w:r w:rsidR="002223DF" w:rsidRPr="002223DF">
        <w:rPr>
          <w:position w:val="-6"/>
        </w:rPr>
        <w:object w:dxaOrig="2700" w:dyaOrig="279" w14:anchorId="3F1F2E68">
          <v:shape id="_x0000_i1316" type="#_x0000_t75" style="width:135pt;height:13.8pt" o:ole="">
            <v:imagedata r:id="rId695" o:title=""/>
          </v:shape>
          <o:OLEObject Type="Embed" ProgID="Equation.DSMT4" ShapeID="_x0000_i1316" DrawAspect="Content" ObjectID="_1702150406" r:id="rId696"/>
        </w:object>
      </w:r>
      <w:r w:rsidR="002223DF">
        <w:t xml:space="preserve"> </w:t>
      </w:r>
      <w:r>
        <w:t>.</w:t>
      </w:r>
    </w:p>
    <w:p w14:paraId="6BFED0E0" w14:textId="7FC4B60B" w:rsidR="00CE021B" w:rsidRDefault="00CE021B" w:rsidP="00CE021B">
      <w:r>
        <w:t>&lt;/SOLUTION&gt;</w:t>
      </w:r>
    </w:p>
    <w:p w14:paraId="3888BC7B" w14:textId="34C8A52E" w:rsidR="00CE021B" w:rsidRDefault="00CE021B" w:rsidP="00CE021B">
      <w:r>
        <w:t>&lt;/EXERCISE&gt;</w:t>
      </w:r>
    </w:p>
    <w:p w14:paraId="49BAF4F4" w14:textId="3E1528B0" w:rsidR="00AA66D6" w:rsidRDefault="005D4121" w:rsidP="00CE021B">
      <w:pPr>
        <w:pStyle w:val="TX1"/>
      </w:pPr>
      <w:r>
        <w:t>4.</w:t>
      </w:r>
      <w:r>
        <w:tab/>
      </w:r>
      <w:commentRangeStart w:id="114"/>
      <w:r w:rsidR="0049083B">
        <w:t>The</w:t>
      </w:r>
      <w:commentRangeEnd w:id="114"/>
      <w:r w:rsidR="0049083B">
        <w:rPr>
          <w:rStyle w:val="CommentReference"/>
        </w:rPr>
        <w:commentReference w:id="114"/>
      </w:r>
      <w:r w:rsidR="006779C6">
        <w:t xml:space="preserve"> </w:t>
      </w:r>
      <w:r w:rsidR="00AA66D6">
        <w:t>Nice</w:t>
      </w:r>
      <w:r w:rsidR="006779C6">
        <w:t xml:space="preserve"> </w:t>
      </w:r>
      <w:r w:rsidR="00AA66D6">
        <w:t>Cab</w:t>
      </w:r>
      <w:r w:rsidR="006779C6">
        <w:t xml:space="preserve"> </w:t>
      </w:r>
      <w:r w:rsidR="00AA66D6">
        <w:t>Company</w:t>
      </w:r>
      <w:r w:rsidR="006779C6">
        <w:t xml:space="preserve"> </w:t>
      </w:r>
      <w:r w:rsidR="00AA66D6">
        <w:t>charges</w:t>
      </w:r>
      <w:r w:rsidR="006779C6">
        <w:t xml:space="preserve"> </w:t>
      </w:r>
      <w:r w:rsidR="00AA66D6">
        <w:t>a</w:t>
      </w:r>
      <w:r w:rsidR="006779C6">
        <w:t xml:space="preserve"> </w:t>
      </w:r>
      <w:r w:rsidR="00AA66D6">
        <w:t>flat</w:t>
      </w:r>
      <w:r w:rsidR="006779C6">
        <w:t xml:space="preserve"> </w:t>
      </w:r>
      <w:r w:rsidR="00AA66D6">
        <w:t>rate</w:t>
      </w:r>
      <w:r w:rsidR="006779C6">
        <w:t xml:space="preserve"> </w:t>
      </w:r>
      <w:r w:rsidR="00AA66D6">
        <w:t>of</w:t>
      </w:r>
      <w:r w:rsidR="006779C6">
        <w:t xml:space="preserve"> </w:t>
      </w:r>
      <w:r w:rsidR="00AA66D6">
        <w:t>$3.00</w:t>
      </w:r>
      <w:r w:rsidR="006779C6">
        <w:t xml:space="preserve"> </w:t>
      </w:r>
      <w:r w:rsidR="00AA66D6">
        <w:t>for</w:t>
      </w:r>
      <w:r w:rsidR="006779C6">
        <w:t xml:space="preserve"> </w:t>
      </w:r>
      <w:r w:rsidR="00AA66D6">
        <w:t>each</w:t>
      </w:r>
      <w:r w:rsidR="006779C6">
        <w:t xml:space="preserve"> </w:t>
      </w:r>
      <w:r w:rsidR="00AA66D6">
        <w:t>fare,</w:t>
      </w:r>
      <w:r w:rsidR="006779C6">
        <w:t xml:space="preserve"> </w:t>
      </w:r>
      <w:r w:rsidR="00AA66D6">
        <w:t>plus</w:t>
      </w:r>
      <w:r w:rsidR="006779C6">
        <w:t xml:space="preserve"> </w:t>
      </w:r>
      <w:r w:rsidR="00AA66D6">
        <w:t>$1.70</w:t>
      </w:r>
      <w:r w:rsidR="006779C6">
        <w:t xml:space="preserve"> </w:t>
      </w:r>
      <w:r w:rsidR="00AA66D6">
        <w:t>per</w:t>
      </w:r>
      <w:r w:rsidR="006779C6">
        <w:t xml:space="preserve"> </w:t>
      </w:r>
      <w:r w:rsidR="00AA66D6">
        <w:t>mile.</w:t>
      </w:r>
      <w:r w:rsidR="006779C6">
        <w:t xml:space="preserve"> </w:t>
      </w:r>
    </w:p>
    <w:p w14:paraId="25DF2FFE" w14:textId="77777777" w:rsidR="00CE021B" w:rsidRDefault="00CE021B" w:rsidP="00CE021B">
      <w:r>
        <w:t>&lt;EXERCISE&gt;</w:t>
      </w:r>
    </w:p>
    <w:p w14:paraId="7E40DB2B" w14:textId="77777777" w:rsidR="00CE021B" w:rsidRDefault="00CE021B" w:rsidP="00CE021B">
      <w:r>
        <w:t>&lt;PROBLEM&gt;</w:t>
      </w:r>
    </w:p>
    <w:p w14:paraId="245408DD" w14:textId="40EB285B" w:rsidR="00AA66D6" w:rsidRDefault="005D4121" w:rsidP="00CE021B">
      <w:pPr>
        <w:pStyle w:val="TX1"/>
      </w:pPr>
      <w:proofErr w:type="gramStart"/>
      <w:r>
        <w:t>a</w:t>
      </w:r>
      <w:proofErr w:type="gramEnd"/>
      <w:r>
        <w:t>.</w:t>
      </w:r>
      <w:r>
        <w:tab/>
      </w:r>
      <w:r w:rsidR="00AA66D6">
        <w:t>Using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variable</w:t>
      </w:r>
      <w:r w:rsidR="006779C6">
        <w:t xml:space="preserve"> </w:t>
      </w:r>
      <w:r w:rsidR="00AA66D6">
        <w:rPr>
          <w:i/>
        </w:rPr>
        <w:t>x</w:t>
      </w:r>
      <w:r w:rsidR="006779C6">
        <w:t xml:space="preserve"> </w:t>
      </w:r>
      <w:r w:rsidR="00AA66D6">
        <w:t>for</w:t>
      </w:r>
      <w:r w:rsidR="006779C6">
        <w:t xml:space="preserve"> </w:t>
      </w:r>
      <w:r w:rsidR="00AA66D6">
        <w:t>number</w:t>
      </w:r>
      <w:r w:rsidR="006779C6">
        <w:t xml:space="preserve"> </w:t>
      </w:r>
      <w:r w:rsidR="00AA66D6">
        <w:t>of</w:t>
      </w:r>
      <w:r w:rsidR="006779C6">
        <w:t xml:space="preserve"> </w:t>
      </w:r>
      <w:r w:rsidR="00AA66D6">
        <w:t>miles,</w:t>
      </w:r>
      <w:r w:rsidR="006779C6">
        <w:t xml:space="preserve"> </w:t>
      </w:r>
      <w:r w:rsidR="00AA66D6">
        <w:t>write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equation</w:t>
      </w:r>
      <w:r w:rsidR="006779C6">
        <w:t xml:space="preserve"> </w:t>
      </w:r>
      <w:r w:rsidR="00AA66D6">
        <w:t>which</w:t>
      </w:r>
      <w:r w:rsidR="006779C6">
        <w:t xml:space="preserve"> </w:t>
      </w:r>
      <w:r w:rsidR="00AA66D6">
        <w:t>would</w:t>
      </w:r>
      <w:r w:rsidR="006779C6">
        <w:t xml:space="preserve"> </w:t>
      </w:r>
      <w:r w:rsidR="00AA66D6">
        <w:t>allow</w:t>
      </w:r>
      <w:r w:rsidR="006779C6">
        <w:t xml:space="preserve"> </w:t>
      </w:r>
      <w:r w:rsidR="00AA66D6">
        <w:t>you</w:t>
      </w:r>
      <w:r w:rsidR="006779C6">
        <w:t xml:space="preserve"> </w:t>
      </w:r>
      <w:r w:rsidR="00AA66D6">
        <w:t>to</w:t>
      </w:r>
      <w:r w:rsidR="006779C6">
        <w:t xml:space="preserve"> </w:t>
      </w:r>
      <w:r w:rsidR="00AA66D6">
        <w:t>find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total</w:t>
      </w:r>
      <w:r w:rsidR="006779C6">
        <w:t xml:space="preserve"> </w:t>
      </w:r>
      <w:r w:rsidR="00AA66D6">
        <w:t>fare</w:t>
      </w:r>
      <w:r w:rsidR="006779C6">
        <w:t xml:space="preserve"> </w:t>
      </w:r>
      <w:r w:rsidR="00AA66D6">
        <w:t>(T).</w:t>
      </w:r>
    </w:p>
    <w:p w14:paraId="46E4C00E" w14:textId="5F933199" w:rsidR="00AA66D6" w:rsidRDefault="00AA66D6" w:rsidP="00CE021B">
      <w:pPr>
        <w:pStyle w:val="TX1"/>
      </w:pPr>
      <w:r>
        <w:t>Answer:</w:t>
      </w:r>
      <w:r w:rsidR="006779C6">
        <w:t xml:space="preserve"> </w:t>
      </w:r>
      <w:r w:rsidR="002223DF" w:rsidRPr="002223DF">
        <w:rPr>
          <w:position w:val="-6"/>
        </w:rPr>
        <w:object w:dxaOrig="1180" w:dyaOrig="279" w14:anchorId="4A22835E">
          <v:shape id="_x0000_i1317" type="#_x0000_t75" style="width:58.8pt;height:13.8pt" o:ole="">
            <v:imagedata r:id="rId697" o:title=""/>
          </v:shape>
          <o:OLEObject Type="Embed" ProgID="Equation.DSMT4" ShapeID="_x0000_i1317" DrawAspect="Content" ObjectID="_1702150407" r:id="rId698"/>
        </w:object>
      </w:r>
      <w:r w:rsidR="002223DF">
        <w:t xml:space="preserve"> </w:t>
      </w:r>
    </w:p>
    <w:p w14:paraId="38C35140" w14:textId="7702EE1B" w:rsidR="00CE021B" w:rsidRDefault="00CE021B" w:rsidP="00CE021B">
      <w:r>
        <w:t>&lt;/SOLUTION&gt;</w:t>
      </w:r>
    </w:p>
    <w:p w14:paraId="46758070" w14:textId="6C8A2886" w:rsidR="00CE021B" w:rsidRDefault="00CE021B" w:rsidP="00CE021B">
      <w:r>
        <w:t>&lt;/EXERCISE&gt;</w:t>
      </w:r>
    </w:p>
    <w:p w14:paraId="0B418967" w14:textId="1448E89F" w:rsidR="00CE021B" w:rsidRDefault="00CE021B" w:rsidP="00CE021B">
      <w:r>
        <w:t>&lt;EXERCISE&gt;</w:t>
      </w:r>
    </w:p>
    <w:p w14:paraId="4C10D12F" w14:textId="3C35E578" w:rsidR="00CE021B" w:rsidRDefault="00CE021B" w:rsidP="00CE021B">
      <w:r>
        <w:t>&lt;PROBLEM&gt;</w:t>
      </w:r>
    </w:p>
    <w:p w14:paraId="50A8B4A6" w14:textId="4B447457" w:rsidR="00AA66D6" w:rsidRDefault="005D4121" w:rsidP="00CE021B">
      <w:pPr>
        <w:pStyle w:val="TX1"/>
      </w:pPr>
      <w:r>
        <w:t>b.</w:t>
      </w:r>
      <w:r>
        <w:tab/>
      </w:r>
      <w:r w:rsidR="00AA66D6">
        <w:t>It</w:t>
      </w:r>
      <w:r w:rsidR="006779C6">
        <w:t xml:space="preserve"> </w:t>
      </w:r>
      <w:r w:rsidR="00AA66D6">
        <w:t>is</w:t>
      </w:r>
      <w:r w:rsidR="006779C6">
        <w:t xml:space="preserve"> </w:t>
      </w:r>
      <w:r w:rsidR="00AA66D6">
        <w:t>22</w:t>
      </w:r>
      <w:r w:rsidR="006779C6">
        <w:t xml:space="preserve"> </w:t>
      </w:r>
      <w:r w:rsidR="00AA66D6">
        <w:t>miles</w:t>
      </w:r>
      <w:r w:rsidR="006779C6">
        <w:t xml:space="preserve"> </w:t>
      </w:r>
      <w:r w:rsidR="00AA66D6">
        <w:t>from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airport</w:t>
      </w:r>
      <w:r w:rsidR="006779C6">
        <w:t xml:space="preserve"> </w:t>
      </w:r>
      <w:r w:rsidR="00AA66D6">
        <w:t>to</w:t>
      </w:r>
      <w:r w:rsidR="006779C6">
        <w:t xml:space="preserve"> </w:t>
      </w:r>
      <w:r w:rsidR="00AA66D6">
        <w:t>your</w:t>
      </w:r>
      <w:r w:rsidR="006779C6">
        <w:t xml:space="preserve"> </w:t>
      </w:r>
      <w:r w:rsidR="00AA66D6">
        <w:t>hotel.</w:t>
      </w:r>
      <w:r w:rsidR="006779C6">
        <w:t xml:space="preserve"> </w:t>
      </w:r>
      <w:r w:rsidR="00AA66D6">
        <w:t>What</w:t>
      </w:r>
      <w:r w:rsidR="006779C6">
        <w:t xml:space="preserve"> </w:t>
      </w:r>
      <w:r w:rsidR="00AA66D6">
        <w:t>would</w:t>
      </w:r>
      <w:r w:rsidR="006779C6">
        <w:t xml:space="preserve"> </w:t>
      </w:r>
      <w:r w:rsidR="00AA66D6">
        <w:t>be</w:t>
      </w:r>
      <w:r w:rsidR="006779C6">
        <w:t xml:space="preserve"> </w:t>
      </w:r>
      <w:r w:rsidR="00AA66D6">
        <w:t>your</w:t>
      </w:r>
      <w:r w:rsidR="006779C6">
        <w:t xml:space="preserve"> </w:t>
      </w:r>
      <w:r w:rsidR="00AA66D6">
        <w:t>total</w:t>
      </w:r>
      <w:r w:rsidR="006779C6">
        <w:t xml:space="preserve"> </w:t>
      </w:r>
      <w:r w:rsidR="00AA66D6">
        <w:t>fare?</w:t>
      </w:r>
      <w:r w:rsidR="006779C6">
        <w:t xml:space="preserve"> </w:t>
      </w:r>
    </w:p>
    <w:p w14:paraId="116E0565" w14:textId="791BF7C6" w:rsidR="0049083B" w:rsidRDefault="00AA66D6" w:rsidP="00CE021B">
      <w:pPr>
        <w:pStyle w:val="TX1"/>
      </w:pPr>
      <w:r>
        <w:t>Answer:</w:t>
      </w:r>
      <w:r w:rsidR="006779C6">
        <w:t xml:space="preserve"> </w:t>
      </w:r>
      <w:r>
        <w:t>$42.10</w:t>
      </w:r>
    </w:p>
    <w:p w14:paraId="7570150F" w14:textId="53F5681E" w:rsidR="00CE021B" w:rsidRDefault="00CE021B" w:rsidP="00CE021B">
      <w:r>
        <w:t>&lt;/SOLUTION&gt;</w:t>
      </w:r>
    </w:p>
    <w:p w14:paraId="08A83918" w14:textId="5F6938BB" w:rsidR="00CE021B" w:rsidRDefault="00CE021B" w:rsidP="00CE021B">
      <w:r>
        <w:t>&lt;/EXERCISE&gt;</w:t>
      </w:r>
    </w:p>
    <w:p w14:paraId="73271CCB" w14:textId="528761C8" w:rsidR="00AA66D6" w:rsidRDefault="005D4121" w:rsidP="00CE021B">
      <w:pPr>
        <w:pStyle w:val="TX1"/>
      </w:pPr>
      <w:r>
        <w:t>5.</w:t>
      </w:r>
      <w:r>
        <w:tab/>
      </w:r>
      <w:commentRangeStart w:id="115"/>
      <w:r w:rsidR="0049083B">
        <w:t>A</w:t>
      </w:r>
      <w:r w:rsidR="006779C6">
        <w:t xml:space="preserve"> </w:t>
      </w:r>
      <w:commentRangeEnd w:id="115"/>
      <w:r w:rsidR="0049083B">
        <w:rPr>
          <w:rStyle w:val="CommentReference"/>
        </w:rPr>
        <w:commentReference w:id="115"/>
      </w:r>
      <w:r w:rsidR="00AA66D6">
        <w:t>competing</w:t>
      </w:r>
      <w:r w:rsidR="006779C6">
        <w:t xml:space="preserve"> </w:t>
      </w:r>
      <w:r w:rsidR="00AA66D6">
        <w:t>taxi</w:t>
      </w:r>
      <w:r w:rsidR="006779C6">
        <w:t xml:space="preserve"> </w:t>
      </w:r>
      <w:r w:rsidR="00AA66D6">
        <w:t>service,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Enjoyable</w:t>
      </w:r>
      <w:r w:rsidR="006779C6">
        <w:t xml:space="preserve"> </w:t>
      </w:r>
      <w:r w:rsidR="00AA66D6">
        <w:t>Cab</w:t>
      </w:r>
      <w:r w:rsidR="006779C6">
        <w:t xml:space="preserve"> </w:t>
      </w:r>
      <w:r w:rsidR="00AA66D6">
        <w:t>Company,</w:t>
      </w:r>
      <w:r w:rsidR="006779C6">
        <w:t xml:space="preserve"> </w:t>
      </w:r>
      <w:r w:rsidR="00AA66D6">
        <w:t>charges</w:t>
      </w:r>
      <w:r w:rsidR="006779C6">
        <w:t xml:space="preserve"> </w:t>
      </w:r>
      <w:r w:rsidR="00AA66D6">
        <w:t>a</w:t>
      </w:r>
      <w:r w:rsidR="006779C6">
        <w:t xml:space="preserve"> </w:t>
      </w:r>
      <w:r w:rsidR="00AA66D6">
        <w:t>flat</w:t>
      </w:r>
      <w:r w:rsidR="006779C6">
        <w:t xml:space="preserve"> </w:t>
      </w:r>
      <w:r w:rsidR="00AA66D6">
        <w:t>rate</w:t>
      </w:r>
      <w:r w:rsidR="006779C6">
        <w:t xml:space="preserve"> </w:t>
      </w:r>
      <w:r w:rsidR="00AA66D6">
        <w:t>of</w:t>
      </w:r>
      <w:r w:rsidR="006779C6">
        <w:t xml:space="preserve"> </w:t>
      </w:r>
      <w:r w:rsidR="00AA66D6">
        <w:t>$5.00</w:t>
      </w:r>
      <w:r w:rsidR="006779C6">
        <w:t xml:space="preserve"> </w:t>
      </w:r>
      <w:r w:rsidR="00AA66D6">
        <w:t>for</w:t>
      </w:r>
      <w:r w:rsidR="006779C6">
        <w:t xml:space="preserve"> </w:t>
      </w:r>
      <w:r w:rsidR="00AA66D6">
        <w:t>each</w:t>
      </w:r>
      <w:r w:rsidR="006779C6">
        <w:t xml:space="preserve"> </w:t>
      </w:r>
      <w:r w:rsidR="00AA66D6">
        <w:t>fare,</w:t>
      </w:r>
      <w:r w:rsidR="006779C6">
        <w:t xml:space="preserve"> </w:t>
      </w:r>
      <w:r w:rsidR="00AA66D6">
        <w:t>plus</w:t>
      </w:r>
      <w:r w:rsidR="006779C6">
        <w:t xml:space="preserve"> </w:t>
      </w:r>
      <w:r w:rsidR="00AA66D6">
        <w:t>$1.60</w:t>
      </w:r>
      <w:r w:rsidR="006779C6">
        <w:t xml:space="preserve"> </w:t>
      </w:r>
      <w:r w:rsidR="00AA66D6">
        <w:t>per</w:t>
      </w:r>
      <w:r w:rsidR="006779C6">
        <w:t xml:space="preserve"> </w:t>
      </w:r>
      <w:r w:rsidR="00AA66D6">
        <w:t>mile.</w:t>
      </w:r>
      <w:r w:rsidR="006779C6">
        <w:t xml:space="preserve"> </w:t>
      </w:r>
    </w:p>
    <w:p w14:paraId="0B8460BB" w14:textId="77777777" w:rsidR="00CE021B" w:rsidRDefault="00CE021B" w:rsidP="00CE021B">
      <w:r>
        <w:t>&lt;EXERCISE&gt;</w:t>
      </w:r>
    </w:p>
    <w:p w14:paraId="707FAB9D" w14:textId="77777777" w:rsidR="00CE021B" w:rsidRDefault="00CE021B" w:rsidP="00CE021B">
      <w:r>
        <w:t>&lt;PROBLEM&gt;</w:t>
      </w:r>
    </w:p>
    <w:p w14:paraId="3E888571" w14:textId="35D84B8E" w:rsidR="00AA66D6" w:rsidRDefault="005D4121" w:rsidP="00CE021B">
      <w:pPr>
        <w:pStyle w:val="TX1"/>
      </w:pPr>
      <w:proofErr w:type="gramStart"/>
      <w:r>
        <w:t>a</w:t>
      </w:r>
      <w:proofErr w:type="gramEnd"/>
      <w:r>
        <w:t>.</w:t>
      </w:r>
      <w:r>
        <w:tab/>
      </w:r>
      <w:r w:rsidR="00AA66D6">
        <w:t>Using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variable</w:t>
      </w:r>
      <w:r w:rsidR="006779C6">
        <w:t xml:space="preserve"> </w:t>
      </w:r>
      <w:r w:rsidR="00AA66D6">
        <w:rPr>
          <w:i/>
        </w:rPr>
        <w:t>y</w:t>
      </w:r>
      <w:r w:rsidR="006779C6">
        <w:t xml:space="preserve"> </w:t>
      </w:r>
      <w:r w:rsidR="00AA66D6">
        <w:t>for</w:t>
      </w:r>
      <w:r w:rsidR="006779C6">
        <w:t xml:space="preserve"> </w:t>
      </w:r>
      <w:r w:rsidR="00AA66D6">
        <w:t>number</w:t>
      </w:r>
      <w:r w:rsidR="006779C6">
        <w:t xml:space="preserve"> </w:t>
      </w:r>
      <w:r w:rsidR="00AA66D6">
        <w:t>of</w:t>
      </w:r>
      <w:r w:rsidR="006779C6">
        <w:t xml:space="preserve"> </w:t>
      </w:r>
      <w:r w:rsidR="00AA66D6">
        <w:t>miles,</w:t>
      </w:r>
      <w:r w:rsidR="006779C6">
        <w:t xml:space="preserve"> </w:t>
      </w:r>
      <w:r w:rsidR="00AA66D6">
        <w:t>write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equation</w:t>
      </w:r>
      <w:r w:rsidR="006779C6">
        <w:t xml:space="preserve"> </w:t>
      </w:r>
      <w:r w:rsidR="00AA66D6">
        <w:t>that</w:t>
      </w:r>
      <w:r w:rsidR="006779C6">
        <w:t xml:space="preserve"> </w:t>
      </w:r>
      <w:r w:rsidR="00AA66D6">
        <w:t>would</w:t>
      </w:r>
      <w:r w:rsidR="006779C6">
        <w:t xml:space="preserve"> </w:t>
      </w:r>
      <w:r w:rsidR="00AA66D6">
        <w:t>allow</w:t>
      </w:r>
      <w:r w:rsidR="006779C6">
        <w:t xml:space="preserve"> </w:t>
      </w:r>
      <w:r w:rsidR="00AA66D6">
        <w:t>you</w:t>
      </w:r>
      <w:r w:rsidR="006779C6">
        <w:t xml:space="preserve"> </w:t>
      </w:r>
      <w:r w:rsidR="00AA66D6">
        <w:t>to</w:t>
      </w:r>
      <w:r w:rsidR="006779C6">
        <w:t xml:space="preserve"> </w:t>
      </w:r>
      <w:r w:rsidR="00AA66D6">
        <w:t>find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total</w:t>
      </w:r>
      <w:r w:rsidR="006779C6">
        <w:t xml:space="preserve"> </w:t>
      </w:r>
      <w:r w:rsidR="00AA66D6">
        <w:t>fare</w:t>
      </w:r>
      <w:r w:rsidR="006779C6">
        <w:t xml:space="preserve"> </w:t>
      </w:r>
      <w:r w:rsidR="00AA66D6">
        <w:t>(T).</w:t>
      </w:r>
    </w:p>
    <w:p w14:paraId="167416E5" w14:textId="39BAC61C" w:rsidR="00AA66D6" w:rsidRDefault="00AA66D6" w:rsidP="00CE021B">
      <w:pPr>
        <w:pStyle w:val="TX1"/>
      </w:pPr>
      <w:r>
        <w:t>Answer:</w:t>
      </w:r>
      <w:r w:rsidR="006779C6">
        <w:t xml:space="preserve"> </w:t>
      </w:r>
      <w:r w:rsidR="002223DF" w:rsidRPr="002223DF">
        <w:rPr>
          <w:position w:val="-10"/>
        </w:rPr>
        <w:object w:dxaOrig="1200" w:dyaOrig="320" w14:anchorId="49105850">
          <v:shape id="_x0000_i1318" type="#_x0000_t75" style="width:60pt;height:16.2pt" o:ole="">
            <v:imagedata r:id="rId699" o:title=""/>
          </v:shape>
          <o:OLEObject Type="Embed" ProgID="Equation.DSMT4" ShapeID="_x0000_i1318" DrawAspect="Content" ObjectID="_1702150408" r:id="rId700"/>
        </w:object>
      </w:r>
      <w:r w:rsidR="002223DF">
        <w:t xml:space="preserve"> </w:t>
      </w:r>
    </w:p>
    <w:p w14:paraId="0D7408D3" w14:textId="41CF84D9" w:rsidR="00CE021B" w:rsidRDefault="00CE021B" w:rsidP="00CE021B">
      <w:r>
        <w:lastRenderedPageBreak/>
        <w:t>&lt;/SOLUTION&gt;</w:t>
      </w:r>
    </w:p>
    <w:p w14:paraId="51285392" w14:textId="0927689D" w:rsidR="00CE021B" w:rsidRDefault="00CE021B" w:rsidP="00CE021B">
      <w:r>
        <w:t>&lt;/EXERCISE&gt;</w:t>
      </w:r>
    </w:p>
    <w:p w14:paraId="47E4FB64" w14:textId="5E19F11D" w:rsidR="00CE021B" w:rsidRDefault="00CE021B" w:rsidP="00CE021B">
      <w:r>
        <w:t>&lt;EXERCISE&gt;</w:t>
      </w:r>
    </w:p>
    <w:p w14:paraId="2443DCE6" w14:textId="5A7E2497" w:rsidR="00CE021B" w:rsidRDefault="00CE021B" w:rsidP="00CE021B">
      <w:r>
        <w:t>&lt;PROBLEM&gt;</w:t>
      </w:r>
    </w:p>
    <w:p w14:paraId="7E9F16AB" w14:textId="333FE8ED" w:rsidR="00AA66D6" w:rsidRDefault="005D4121" w:rsidP="00CE021B">
      <w:pPr>
        <w:pStyle w:val="TX1"/>
      </w:pPr>
      <w:r>
        <w:t>b.</w:t>
      </w:r>
      <w:r>
        <w:tab/>
      </w:r>
      <w:r w:rsidR="00AA66D6">
        <w:t>Using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same</w:t>
      </w:r>
      <w:r w:rsidR="006779C6">
        <w:t xml:space="preserve"> </w:t>
      </w:r>
      <w:r w:rsidR="00AA66D6">
        <w:t>22</w:t>
      </w:r>
      <w:r w:rsidR="006779C6">
        <w:t xml:space="preserve"> </w:t>
      </w:r>
      <w:r w:rsidR="00AA66D6">
        <w:t>mile</w:t>
      </w:r>
      <w:r w:rsidR="006779C6">
        <w:t xml:space="preserve"> </w:t>
      </w:r>
      <w:r w:rsidR="00AA66D6">
        <w:t>trip</w:t>
      </w:r>
      <w:r w:rsidR="006779C6">
        <w:t xml:space="preserve"> </w:t>
      </w:r>
      <w:r w:rsidR="00AA66D6">
        <w:t>from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airport</w:t>
      </w:r>
      <w:r w:rsidR="006779C6">
        <w:t xml:space="preserve"> </w:t>
      </w:r>
      <w:r w:rsidR="00AA66D6">
        <w:t>to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hotel,</w:t>
      </w:r>
      <w:r w:rsidR="006779C6">
        <w:t xml:space="preserve"> </w:t>
      </w:r>
      <w:r w:rsidR="00AA66D6">
        <w:t>how</w:t>
      </w:r>
      <w:r w:rsidR="006779C6">
        <w:t xml:space="preserve"> </w:t>
      </w:r>
      <w:r w:rsidR="00AA66D6">
        <w:t>much</w:t>
      </w:r>
      <w:r w:rsidR="006779C6">
        <w:t xml:space="preserve"> </w:t>
      </w:r>
      <w:r w:rsidR="00AA66D6">
        <w:t>would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total</w:t>
      </w:r>
      <w:r w:rsidR="006779C6">
        <w:t xml:space="preserve"> </w:t>
      </w:r>
      <w:r w:rsidR="00AA66D6">
        <w:t>fare</w:t>
      </w:r>
      <w:r w:rsidR="006779C6">
        <w:t xml:space="preserve"> </w:t>
      </w:r>
      <w:proofErr w:type="gramStart"/>
      <w:r w:rsidR="00AA66D6">
        <w:t>be</w:t>
      </w:r>
      <w:proofErr w:type="gramEnd"/>
      <w:r w:rsidR="006779C6">
        <w:t xml:space="preserve"> </w:t>
      </w:r>
      <w:r w:rsidR="00AA66D6">
        <w:t>for</w:t>
      </w:r>
      <w:r w:rsidR="006779C6">
        <w:t xml:space="preserve"> </w:t>
      </w:r>
      <w:r w:rsidR="00AA66D6">
        <w:t>using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Enjoyable</w:t>
      </w:r>
      <w:r w:rsidR="006779C6">
        <w:t xml:space="preserve"> </w:t>
      </w:r>
      <w:r w:rsidR="00AA66D6">
        <w:t>Cab</w:t>
      </w:r>
      <w:r w:rsidR="006779C6">
        <w:t xml:space="preserve"> </w:t>
      </w:r>
      <w:r w:rsidR="00AA66D6">
        <w:t>Company?</w:t>
      </w:r>
    </w:p>
    <w:p w14:paraId="3835A944" w14:textId="38D78E60" w:rsidR="00AA66D6" w:rsidRDefault="00AA66D6" w:rsidP="007E2AFA">
      <w:pPr>
        <w:pStyle w:val="TX1"/>
      </w:pPr>
      <w:r>
        <w:t>Answer:</w:t>
      </w:r>
      <w:r w:rsidR="006779C6">
        <w:t xml:space="preserve"> </w:t>
      </w:r>
      <w:r>
        <w:t>$40.20</w:t>
      </w:r>
      <w:r w:rsidR="006779C6">
        <w:t xml:space="preserve"> </w:t>
      </w:r>
    </w:p>
    <w:p w14:paraId="7AB573B0" w14:textId="69C81B3A" w:rsidR="007E2AFA" w:rsidRDefault="007E2AFA" w:rsidP="007E2AFA">
      <w:r>
        <w:t>&lt;/SOLUTION&gt;</w:t>
      </w:r>
    </w:p>
    <w:p w14:paraId="3CC95FAE" w14:textId="04520366" w:rsidR="007E2AFA" w:rsidRDefault="007E2AFA" w:rsidP="007E2AFA">
      <w:r>
        <w:t>&lt;/EXERCISE&gt;</w:t>
      </w:r>
    </w:p>
    <w:p w14:paraId="595924C3" w14:textId="0DEB6D83" w:rsidR="007E2AFA" w:rsidRDefault="007E2AFA" w:rsidP="007E2AFA">
      <w:r>
        <w:t>&lt;EXERCISE&gt;</w:t>
      </w:r>
    </w:p>
    <w:p w14:paraId="1BD4EBE5" w14:textId="526A7799" w:rsidR="007E2AFA" w:rsidRDefault="007E2AFA" w:rsidP="007E2AFA">
      <w:r>
        <w:t>&lt;PROBLEM&gt;</w:t>
      </w:r>
    </w:p>
    <w:p w14:paraId="7DAB5504" w14:textId="2C3DA1F9" w:rsidR="00AA66D6" w:rsidRDefault="005D4121" w:rsidP="007E2AFA">
      <w:pPr>
        <w:pStyle w:val="TX1"/>
      </w:pPr>
      <w:r>
        <w:t>c.</w:t>
      </w:r>
      <w:r>
        <w:tab/>
      </w:r>
      <w:r w:rsidR="00AA66D6">
        <w:t>Based</w:t>
      </w:r>
      <w:r w:rsidR="006779C6">
        <w:t xml:space="preserve"> </w:t>
      </w:r>
      <w:r w:rsidR="00AA66D6">
        <w:t>on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cost</w:t>
      </w:r>
      <w:r w:rsidR="006779C6">
        <w:t xml:space="preserve"> </w:t>
      </w:r>
      <w:r w:rsidR="00AA66D6">
        <w:t>of</w:t>
      </w:r>
      <w:r w:rsidR="006779C6">
        <w:t xml:space="preserve"> </w:t>
      </w:r>
      <w:r w:rsidR="00AA66D6">
        <w:t>each</w:t>
      </w:r>
      <w:r w:rsidR="006779C6">
        <w:t xml:space="preserve"> </w:t>
      </w:r>
      <w:r w:rsidR="00AA66D6">
        <w:t>cab</w:t>
      </w:r>
      <w:r w:rsidR="006779C6">
        <w:t xml:space="preserve"> </w:t>
      </w:r>
      <w:r w:rsidR="00AA66D6">
        <w:t>ride,</w:t>
      </w:r>
      <w:r w:rsidR="006779C6">
        <w:t xml:space="preserve"> </w:t>
      </w:r>
      <w:r w:rsidR="00AA66D6">
        <w:t>which</w:t>
      </w:r>
      <w:r w:rsidR="006779C6">
        <w:t xml:space="preserve"> </w:t>
      </w:r>
      <w:r w:rsidR="00AA66D6">
        <w:t>cab</w:t>
      </w:r>
      <w:r w:rsidR="006779C6">
        <w:t xml:space="preserve"> </w:t>
      </w:r>
      <w:r w:rsidR="00AA66D6">
        <w:t>company</w:t>
      </w:r>
      <w:r w:rsidR="006779C6">
        <w:t xml:space="preserve"> </w:t>
      </w:r>
      <w:r w:rsidR="00AA66D6">
        <w:t>should</w:t>
      </w:r>
      <w:r w:rsidR="006779C6">
        <w:t xml:space="preserve"> </w:t>
      </w:r>
      <w:r w:rsidR="00AA66D6">
        <w:t>you</w:t>
      </w:r>
      <w:r w:rsidR="006779C6">
        <w:t xml:space="preserve"> </w:t>
      </w:r>
      <w:r w:rsidR="00AA66D6">
        <w:t>use</w:t>
      </w:r>
      <w:r w:rsidR="006779C6">
        <w:t xml:space="preserve"> </w:t>
      </w:r>
      <w:r w:rsidR="00AA66D6">
        <w:t>for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trip</w:t>
      </w:r>
      <w:r w:rsidR="006779C6">
        <w:t xml:space="preserve"> </w:t>
      </w:r>
      <w:r w:rsidR="00AA66D6">
        <w:t>from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airport</w:t>
      </w:r>
      <w:r w:rsidR="006779C6">
        <w:t xml:space="preserve"> </w:t>
      </w:r>
      <w:r w:rsidR="00AA66D6">
        <w:t>to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hotel?</w:t>
      </w:r>
      <w:r w:rsidR="006779C6">
        <w:t xml:space="preserve"> </w:t>
      </w:r>
      <w:r w:rsidR="00AA66D6">
        <w:t>Why?</w:t>
      </w:r>
    </w:p>
    <w:p w14:paraId="05F29217" w14:textId="5A07B46F" w:rsidR="0049083B" w:rsidRDefault="0049083B" w:rsidP="007E2AFA">
      <w:pPr>
        <w:pStyle w:val="TX1"/>
      </w:pPr>
      <w:r>
        <w:t>Answer:</w:t>
      </w:r>
      <w:r w:rsidR="006779C6">
        <w:t xml:space="preserve"> </w:t>
      </w:r>
      <w:r>
        <w:t>The</w:t>
      </w:r>
      <w:r w:rsidR="006779C6">
        <w:t xml:space="preserve"> </w:t>
      </w:r>
      <w:r>
        <w:t>Enjoyable</w:t>
      </w:r>
      <w:r w:rsidR="006779C6">
        <w:t xml:space="preserve"> </w:t>
      </w:r>
      <w:r>
        <w:t>Cab</w:t>
      </w:r>
      <w:r w:rsidR="006779C6">
        <w:t xml:space="preserve"> </w:t>
      </w:r>
      <w:r>
        <w:t>Company,</w:t>
      </w:r>
      <w:r w:rsidR="006779C6">
        <w:t xml:space="preserve"> </w:t>
      </w:r>
      <w:r>
        <w:t>because</w:t>
      </w:r>
      <w:r w:rsidR="006779C6">
        <w:t xml:space="preserve"> </w:t>
      </w:r>
      <w:r>
        <w:t>the</w:t>
      </w:r>
      <w:r w:rsidR="006779C6">
        <w:t xml:space="preserve"> </w:t>
      </w:r>
      <w:r>
        <w:t>cab</w:t>
      </w:r>
      <w:r w:rsidR="006779C6">
        <w:t xml:space="preserve"> </w:t>
      </w:r>
      <w:r>
        <w:t>fare</w:t>
      </w:r>
      <w:r w:rsidR="006779C6">
        <w:t xml:space="preserve"> </w:t>
      </w:r>
      <w:r>
        <w:t>will</w:t>
      </w:r>
      <w:r w:rsidR="006779C6">
        <w:t xml:space="preserve"> </w:t>
      </w:r>
      <w:r>
        <w:t>be</w:t>
      </w:r>
      <w:r w:rsidR="006779C6">
        <w:t xml:space="preserve"> </w:t>
      </w:r>
      <w:r>
        <w:t>$</w:t>
      </w:r>
      <w:r w:rsidR="006779C6">
        <w:t xml:space="preserve"> </w:t>
      </w:r>
      <w:r>
        <w:t>0.2</w:t>
      </w:r>
      <w:r w:rsidR="006779C6">
        <w:t xml:space="preserve"> </w:t>
      </w:r>
      <w:r>
        <w:t>less</w:t>
      </w:r>
      <w:r w:rsidR="006779C6">
        <w:t xml:space="preserve"> </w:t>
      </w:r>
      <w:r>
        <w:t>than</w:t>
      </w:r>
      <w:r w:rsidR="006779C6">
        <w:t xml:space="preserve"> </w:t>
      </w:r>
      <w:r>
        <w:t>what</w:t>
      </w:r>
      <w:r w:rsidR="006779C6">
        <w:t xml:space="preserve"> </w:t>
      </w:r>
      <w:r>
        <w:t>it</w:t>
      </w:r>
      <w:r w:rsidR="006779C6">
        <w:t xml:space="preserve"> </w:t>
      </w:r>
      <w:r>
        <w:t>would</w:t>
      </w:r>
      <w:r w:rsidR="006779C6">
        <w:t xml:space="preserve"> </w:t>
      </w:r>
      <w:r>
        <w:t>cost</w:t>
      </w:r>
      <w:r w:rsidR="006779C6">
        <w:t xml:space="preserve"> </w:t>
      </w:r>
      <w:r>
        <w:t>to</w:t>
      </w:r>
      <w:r w:rsidR="006779C6">
        <w:t xml:space="preserve"> </w:t>
      </w:r>
      <w:r>
        <w:t>take</w:t>
      </w:r>
      <w:r w:rsidR="006779C6">
        <w:t xml:space="preserve"> </w:t>
      </w:r>
      <w:r>
        <w:t>a</w:t>
      </w:r>
      <w:r w:rsidR="006779C6">
        <w:t xml:space="preserve"> </w:t>
      </w:r>
      <w:r>
        <w:t>taxi</w:t>
      </w:r>
      <w:r w:rsidR="006779C6">
        <w:t xml:space="preserve"> </w:t>
      </w:r>
      <w:r>
        <w:t>from</w:t>
      </w:r>
      <w:r w:rsidR="006779C6">
        <w:t xml:space="preserve"> </w:t>
      </w:r>
      <w:r>
        <w:t>the</w:t>
      </w:r>
      <w:r w:rsidR="006779C6">
        <w:t xml:space="preserve"> </w:t>
      </w:r>
      <w:r>
        <w:t>Nice</w:t>
      </w:r>
      <w:r w:rsidR="006779C6">
        <w:t xml:space="preserve"> </w:t>
      </w:r>
      <w:r>
        <w:t>Cab</w:t>
      </w:r>
      <w:r w:rsidR="006779C6">
        <w:t xml:space="preserve"> </w:t>
      </w:r>
      <w:r>
        <w:t>Company.</w:t>
      </w:r>
      <w:r w:rsidR="006779C6">
        <w:t xml:space="preserve"> </w:t>
      </w:r>
    </w:p>
    <w:p w14:paraId="5FB1140D" w14:textId="6D494274" w:rsidR="007E2AFA" w:rsidRDefault="007E2AFA" w:rsidP="007E2AFA">
      <w:r>
        <w:t>&lt;/SOLUTION&gt;</w:t>
      </w:r>
    </w:p>
    <w:p w14:paraId="2E87536E" w14:textId="2835CCFB" w:rsidR="007E2AFA" w:rsidRDefault="007E2AFA" w:rsidP="007E2AFA">
      <w:r>
        <w:t>&lt;/EXERCISE&gt;</w:t>
      </w:r>
    </w:p>
    <w:p w14:paraId="33058131" w14:textId="4CC3F89B" w:rsidR="007E2AFA" w:rsidRDefault="007E2AFA" w:rsidP="007E2AFA">
      <w:r>
        <w:t>&lt;EXERCISE&gt;</w:t>
      </w:r>
    </w:p>
    <w:p w14:paraId="15253A89" w14:textId="504366A5" w:rsidR="007E2AFA" w:rsidRDefault="007E2AFA" w:rsidP="007E2AFA">
      <w:r>
        <w:t>&lt;PROBLEM&gt;</w:t>
      </w:r>
    </w:p>
    <w:p w14:paraId="30E966F3" w14:textId="0252347E" w:rsidR="00AA66D6" w:rsidRDefault="005D4121" w:rsidP="007E2AFA">
      <w:pPr>
        <w:pStyle w:val="TX1"/>
      </w:pPr>
      <w:r>
        <w:t>6.</w:t>
      </w:r>
      <w:r>
        <w:tab/>
      </w:r>
      <w:commentRangeStart w:id="116"/>
      <w:r w:rsidR="0049083B">
        <w:t>After</w:t>
      </w:r>
      <w:commentRangeEnd w:id="116"/>
      <w:r w:rsidR="0049083B">
        <w:rPr>
          <w:rStyle w:val="CommentReference"/>
        </w:rPr>
        <w:commentReference w:id="116"/>
      </w:r>
      <w:r w:rsidR="006779C6">
        <w:t xml:space="preserve"> </w:t>
      </w:r>
      <w:r w:rsidR="00AA66D6">
        <w:t>solving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linear</w:t>
      </w:r>
      <w:r w:rsidR="006779C6">
        <w:t xml:space="preserve"> </w:t>
      </w:r>
      <w:r w:rsidR="00AA66D6">
        <w:t>equation</w:t>
      </w:r>
      <w:r w:rsidR="002223DF" w:rsidRPr="002223DF">
        <w:rPr>
          <w:position w:val="-14"/>
        </w:rPr>
        <w:object w:dxaOrig="3180" w:dyaOrig="400" w14:anchorId="3BFEF92C">
          <v:shape id="_x0000_i1319" type="#_x0000_t75" style="width:159pt;height:19.8pt" o:ole="">
            <v:imagedata r:id="rId701" o:title=""/>
          </v:shape>
          <o:OLEObject Type="Embed" ProgID="Equation.DSMT4" ShapeID="_x0000_i1319" DrawAspect="Content" ObjectID="_1702150409" r:id="rId702"/>
        </w:object>
      </w:r>
      <w:r w:rsidR="00AA66D6">
        <w:t>,</w:t>
      </w:r>
      <w:r w:rsidR="006779C6">
        <w:t xml:space="preserve"> </w:t>
      </w:r>
      <w:r w:rsidR="00AA66D6">
        <w:t>Nancy</w:t>
      </w:r>
      <w:r w:rsidR="006779C6">
        <w:t xml:space="preserve"> </w:t>
      </w:r>
      <w:r w:rsidR="00AA66D6">
        <w:t>says</w:t>
      </w:r>
      <w:r w:rsidR="006779C6">
        <w:t xml:space="preserve"> </w:t>
      </w:r>
      <w:r w:rsidR="00AA66D6">
        <w:t>there</w:t>
      </w:r>
      <w:r w:rsidR="006779C6">
        <w:t xml:space="preserve"> </w:t>
      </w:r>
      <w:r w:rsidR="00AA66D6">
        <w:t>is</w:t>
      </w:r>
      <w:r w:rsidR="006779C6">
        <w:t xml:space="preserve"> </w:t>
      </w:r>
      <w:r w:rsidR="00AA66D6">
        <w:t>no</w:t>
      </w:r>
      <w:r w:rsidR="006779C6">
        <w:t xml:space="preserve"> </w:t>
      </w:r>
      <w:r w:rsidR="008374EC">
        <w:t>solution</w:t>
      </w:r>
      <w:r w:rsidR="00AA66D6">
        <w:t>.</w:t>
      </w:r>
      <w:r w:rsidR="006779C6">
        <w:t xml:space="preserve"> </w:t>
      </w:r>
      <w:r w:rsidR="00AA66D6">
        <w:t>Luis</w:t>
      </w:r>
      <w:r w:rsidR="006779C6">
        <w:t xml:space="preserve"> </w:t>
      </w:r>
      <w:r w:rsidR="00AA66D6">
        <w:t>believes</w:t>
      </w:r>
      <w:r w:rsidR="006779C6">
        <w:t xml:space="preserve"> </w:t>
      </w:r>
      <w:r w:rsidR="00AA66D6">
        <w:t>there</w:t>
      </w:r>
      <w:r w:rsidR="006779C6">
        <w:t xml:space="preserve"> </w:t>
      </w:r>
      <w:r w:rsidR="00AA66D6">
        <w:t>are</w:t>
      </w:r>
      <w:r w:rsidR="006779C6">
        <w:t xml:space="preserve"> </w:t>
      </w:r>
      <w:r w:rsidR="00AA66D6">
        <w:t>infinitely</w:t>
      </w:r>
      <w:r w:rsidR="006779C6">
        <w:t xml:space="preserve"> </w:t>
      </w:r>
      <w:r w:rsidR="00AA66D6">
        <w:t>many</w:t>
      </w:r>
      <w:r w:rsidR="006779C6">
        <w:t xml:space="preserve"> </w:t>
      </w:r>
      <w:r w:rsidR="008374EC">
        <w:t>solution</w:t>
      </w:r>
      <w:r w:rsidR="00AA66D6">
        <w:t>s.</w:t>
      </w:r>
      <w:r w:rsidR="006779C6">
        <w:t xml:space="preserve"> </w:t>
      </w:r>
      <w:r w:rsidR="00AA66D6">
        <w:t>Who</w:t>
      </w:r>
      <w:r w:rsidR="006779C6">
        <w:t xml:space="preserve"> </w:t>
      </w:r>
      <w:r w:rsidR="00AA66D6">
        <w:t>is</w:t>
      </w:r>
      <w:r w:rsidR="006779C6">
        <w:t xml:space="preserve"> </w:t>
      </w:r>
      <w:r w:rsidR="00AA66D6">
        <w:t>right?</w:t>
      </w:r>
    </w:p>
    <w:p w14:paraId="051F52B8" w14:textId="364234C5" w:rsidR="00AA66D6" w:rsidRDefault="00AA66D6" w:rsidP="007E2AFA">
      <w:pPr>
        <w:pStyle w:val="TX1"/>
      </w:pPr>
      <w:r>
        <w:t>Answer:</w:t>
      </w:r>
      <w:r w:rsidR="006779C6">
        <w:t xml:space="preserve"> </w:t>
      </w:r>
      <w:r>
        <w:t>Luis</w:t>
      </w:r>
      <w:r w:rsidR="006779C6">
        <w:t xml:space="preserve"> </w:t>
      </w:r>
      <w:r>
        <w:t>is;</w:t>
      </w:r>
      <w:r w:rsidR="006779C6">
        <w:t xml:space="preserve"> </w:t>
      </w:r>
      <w:r>
        <w:t>there</w:t>
      </w:r>
      <w:r w:rsidR="006779C6">
        <w:t xml:space="preserve"> </w:t>
      </w:r>
      <w:r>
        <w:t>are</w:t>
      </w:r>
      <w:r w:rsidR="006779C6">
        <w:t xml:space="preserve"> </w:t>
      </w:r>
      <w:r>
        <w:t>infinitely</w:t>
      </w:r>
      <w:r w:rsidR="006779C6">
        <w:t xml:space="preserve"> </w:t>
      </w:r>
      <w:r>
        <w:t>many</w:t>
      </w:r>
      <w:r w:rsidR="006779C6">
        <w:t xml:space="preserve"> </w:t>
      </w:r>
      <w:r w:rsidR="008374EC">
        <w:t>solution</w:t>
      </w:r>
      <w:r>
        <w:t>s.</w:t>
      </w:r>
      <w:r w:rsidR="006779C6">
        <w:t xml:space="preserve"> </w:t>
      </w:r>
      <w:r>
        <w:t>If</w:t>
      </w:r>
      <w:r w:rsidR="006779C6">
        <w:t xml:space="preserve"> </w:t>
      </w:r>
      <w:r>
        <w:t>this</w:t>
      </w:r>
      <w:r w:rsidR="006779C6">
        <w:t xml:space="preserve"> </w:t>
      </w:r>
      <w:r>
        <w:t>is</w:t>
      </w:r>
      <w:r w:rsidR="006779C6">
        <w:t xml:space="preserve"> </w:t>
      </w:r>
      <w:r>
        <w:t>solved</w:t>
      </w:r>
      <w:r w:rsidR="006779C6">
        <w:t xml:space="preserve"> </w:t>
      </w:r>
      <w:r>
        <w:t>using</w:t>
      </w:r>
      <w:r w:rsidR="006779C6">
        <w:t xml:space="preserve"> </w:t>
      </w:r>
      <w:r>
        <w:t>the</w:t>
      </w:r>
      <w:r w:rsidR="006779C6">
        <w:t xml:space="preserve"> </w:t>
      </w:r>
      <w:r>
        <w:t>general</w:t>
      </w:r>
      <w:r w:rsidR="006779C6">
        <w:t xml:space="preserve"> </w:t>
      </w:r>
      <w:r>
        <w:t>strategy,</w:t>
      </w:r>
      <w:r w:rsidR="006779C6">
        <w:t xml:space="preserve"> </w:t>
      </w:r>
      <w:r>
        <w:t>it</w:t>
      </w:r>
      <w:r w:rsidR="006779C6">
        <w:t xml:space="preserve"> </w:t>
      </w:r>
      <w:r>
        <w:t>simplifies</w:t>
      </w:r>
      <w:r w:rsidR="006779C6">
        <w:t xml:space="preserve"> </w:t>
      </w:r>
      <w:r>
        <w:t>to</w:t>
      </w:r>
      <w:r w:rsidR="002223DF" w:rsidRPr="002223DF">
        <w:rPr>
          <w:position w:val="-6"/>
        </w:rPr>
        <w:object w:dxaOrig="540" w:dyaOrig="279" w14:anchorId="7716A0BE">
          <v:shape id="_x0000_i1320" type="#_x0000_t75" style="width:27pt;height:13.8pt" o:ole="">
            <v:imagedata r:id="rId703" o:title=""/>
          </v:shape>
          <o:OLEObject Type="Embed" ProgID="Equation.DSMT4" ShapeID="_x0000_i1320" DrawAspect="Content" ObjectID="_1702150410" r:id="rId704"/>
        </w:object>
      </w:r>
      <w:r w:rsidR="002223DF">
        <w:t xml:space="preserve"> </w:t>
      </w:r>
      <w:r>
        <w:t>.</w:t>
      </w:r>
      <w:r w:rsidR="006779C6">
        <w:t xml:space="preserve"> </w:t>
      </w:r>
      <w:r>
        <w:t>This</w:t>
      </w:r>
      <w:r w:rsidR="006779C6">
        <w:t xml:space="preserve"> </w:t>
      </w:r>
      <w:r>
        <w:t>is</w:t>
      </w:r>
      <w:r w:rsidR="006779C6">
        <w:t xml:space="preserve"> </w:t>
      </w:r>
      <w:r>
        <w:t>a</w:t>
      </w:r>
      <w:r w:rsidR="006779C6">
        <w:t xml:space="preserve"> </w:t>
      </w:r>
      <w:r>
        <w:t>true</w:t>
      </w:r>
      <w:r w:rsidR="006779C6">
        <w:t xml:space="preserve"> </w:t>
      </w:r>
      <w:r>
        <w:t>statement,</w:t>
      </w:r>
      <w:r w:rsidR="006779C6">
        <w:t xml:space="preserve"> </w:t>
      </w:r>
      <w:r>
        <w:t>so</w:t>
      </w:r>
      <w:r w:rsidR="006779C6">
        <w:t xml:space="preserve"> </w:t>
      </w:r>
      <w:r>
        <w:t>there</w:t>
      </w:r>
      <w:r w:rsidR="006779C6">
        <w:t xml:space="preserve"> </w:t>
      </w:r>
      <w:r>
        <w:t>are</w:t>
      </w:r>
      <w:r w:rsidR="006779C6">
        <w:t xml:space="preserve"> </w:t>
      </w:r>
      <w:r>
        <w:t>infinitely</w:t>
      </w:r>
      <w:r w:rsidR="006779C6">
        <w:t xml:space="preserve"> </w:t>
      </w:r>
      <w:r>
        <w:t>many</w:t>
      </w:r>
      <w:r w:rsidR="006779C6">
        <w:t xml:space="preserve"> </w:t>
      </w:r>
      <w:r w:rsidR="008374EC">
        <w:t>solution</w:t>
      </w:r>
      <w:r>
        <w:t>s.</w:t>
      </w:r>
      <w:r w:rsidR="006779C6">
        <w:t xml:space="preserve"> </w:t>
      </w:r>
    </w:p>
    <w:p w14:paraId="6EF2EF45" w14:textId="31B7EA4C" w:rsidR="007E2AFA" w:rsidRDefault="007E2AFA" w:rsidP="007E2AFA">
      <w:r>
        <w:t>&lt;/SOLUTION&gt;</w:t>
      </w:r>
    </w:p>
    <w:p w14:paraId="77A4358E" w14:textId="4220AB99" w:rsidR="007E2AFA" w:rsidRDefault="007E2AFA" w:rsidP="007E2AFA">
      <w:r>
        <w:t>&lt;/EXERCISE&gt;</w:t>
      </w:r>
    </w:p>
    <w:p w14:paraId="7A63F627" w14:textId="2BB910B6" w:rsidR="007E2AFA" w:rsidRDefault="007E2AFA" w:rsidP="007E2AFA">
      <w:r>
        <w:t>&lt;EXERCISE&gt;</w:t>
      </w:r>
    </w:p>
    <w:p w14:paraId="75C2E64A" w14:textId="51098C5C" w:rsidR="007E2AFA" w:rsidRDefault="007E2AFA" w:rsidP="007E2AFA">
      <w:r>
        <w:t>&lt;PROBLEM&gt;</w:t>
      </w:r>
    </w:p>
    <w:p w14:paraId="1DB5198A" w14:textId="5F5C9987" w:rsidR="00AA66D6" w:rsidRDefault="005D4121" w:rsidP="007E2AFA">
      <w:pPr>
        <w:pStyle w:val="TX1"/>
      </w:pPr>
      <w:r>
        <w:lastRenderedPageBreak/>
        <w:t>7.</w:t>
      </w:r>
      <w:r>
        <w:tab/>
      </w:r>
      <w:commentRangeStart w:id="117"/>
      <w:r w:rsidR="0049083B">
        <w:t>The</w:t>
      </w:r>
      <w:commentRangeEnd w:id="117"/>
      <w:r w:rsidR="0049083B">
        <w:rPr>
          <w:rStyle w:val="CommentReference"/>
        </w:rPr>
        <w:commentReference w:id="117"/>
      </w:r>
      <w:r w:rsidR="006779C6">
        <w:t xml:space="preserve"> </w:t>
      </w:r>
      <w:r w:rsidR="0049083B">
        <w:t>conversion</w:t>
      </w:r>
      <w:r w:rsidR="006779C6">
        <w:t xml:space="preserve"> </w:t>
      </w:r>
      <w:r w:rsidR="0049083B">
        <w:t>formula</w:t>
      </w:r>
      <w:r w:rsidR="006779C6">
        <w:t xml:space="preserve"> </w:t>
      </w:r>
      <w:r w:rsidR="0049083B">
        <w:t>between</w:t>
      </w:r>
      <w:r w:rsidR="006779C6">
        <w:t xml:space="preserve"> </w:t>
      </w:r>
      <w:r w:rsidR="0049083B">
        <w:t>the</w:t>
      </w:r>
      <w:r w:rsidR="006779C6">
        <w:t xml:space="preserve"> </w:t>
      </w:r>
      <w:r w:rsidR="0049083B">
        <w:t>Fahrenheit</w:t>
      </w:r>
      <w:r w:rsidR="006779C6">
        <w:t xml:space="preserve"> </w:t>
      </w:r>
      <w:r w:rsidR="0049083B">
        <w:t>temperature</w:t>
      </w:r>
      <w:r w:rsidR="006779C6">
        <w:t xml:space="preserve"> </w:t>
      </w:r>
      <w:r w:rsidR="0049083B">
        <w:t>scale</w:t>
      </w:r>
      <w:r w:rsidR="006779C6">
        <w:t xml:space="preserve"> </w:t>
      </w:r>
      <w:r w:rsidR="0049083B">
        <w:t>and</w:t>
      </w:r>
      <w:r w:rsidR="006779C6">
        <w:t xml:space="preserve"> </w:t>
      </w:r>
      <w:r w:rsidR="0049083B">
        <w:t>the</w:t>
      </w:r>
      <w:r w:rsidR="006779C6">
        <w:t xml:space="preserve"> </w:t>
      </w:r>
      <w:r w:rsidR="0049083B">
        <w:t>Celsius</w:t>
      </w:r>
      <w:r w:rsidR="006779C6">
        <w:t xml:space="preserve"> </w:t>
      </w:r>
      <w:r w:rsidR="0049083B">
        <w:t>temperature</w:t>
      </w:r>
      <w:r w:rsidR="006779C6">
        <w:t xml:space="preserve"> </w:t>
      </w:r>
      <w:r w:rsidR="0049083B">
        <w:t>scale</w:t>
      </w:r>
      <w:r w:rsidR="006779C6">
        <w:t xml:space="preserve"> </w:t>
      </w:r>
      <w:r w:rsidR="0049083B">
        <w:t>is</w:t>
      </w:r>
      <w:r w:rsidR="006779C6">
        <w:t xml:space="preserve"> </w:t>
      </w:r>
      <w:r w:rsidR="0049083B">
        <w:t>given</w:t>
      </w:r>
      <w:r w:rsidR="006779C6">
        <w:t xml:space="preserve"> </w:t>
      </w:r>
      <w:r w:rsidR="0049083B">
        <w:t>by</w:t>
      </w:r>
      <w:r w:rsidR="006779C6">
        <w:t xml:space="preserve"> </w:t>
      </w:r>
      <w:r w:rsidR="0049083B">
        <w:t>this</w:t>
      </w:r>
      <w:r w:rsidR="006779C6">
        <w:t xml:space="preserve"> </w:t>
      </w:r>
      <w:r w:rsidR="0049083B">
        <w:t>formula</w:t>
      </w:r>
      <w:proofErr w:type="gramStart"/>
      <w:r w:rsidR="0049083B">
        <w:t>:</w:t>
      </w:r>
      <w:r w:rsidR="006779C6">
        <w:t xml:space="preserve"> </w:t>
      </w:r>
      <w:proofErr w:type="gramEnd"/>
      <w:r w:rsidR="002223DF" w:rsidRPr="006A122D">
        <w:rPr>
          <w:position w:val="-22"/>
        </w:rPr>
        <w:object w:dxaOrig="1440" w:dyaOrig="580" w14:anchorId="04BE74E2">
          <v:shape id="_x0000_i1321" type="#_x0000_t75" style="width:73.2pt;height:28.8pt" o:ole="">
            <v:imagedata r:id="rId705" o:title=""/>
          </v:shape>
          <o:OLEObject Type="Embed" ProgID="Equation.DSMT4" ShapeID="_x0000_i1321" DrawAspect="Content" ObjectID="_1702150411" r:id="rId706"/>
        </w:object>
      </w:r>
      <w:r w:rsidR="0049083B">
        <w:t>,</w:t>
      </w:r>
      <w:r w:rsidR="006779C6">
        <w:t xml:space="preserve"> </w:t>
      </w:r>
      <w:r w:rsidR="0049083B">
        <w:t>where</w:t>
      </w:r>
      <w:r w:rsidR="006779C6">
        <w:t xml:space="preserve"> </w:t>
      </w:r>
      <w:r w:rsidR="0049083B">
        <w:rPr>
          <w:i/>
        </w:rPr>
        <w:t>C</w:t>
      </w:r>
      <w:r w:rsidR="006779C6">
        <w:t xml:space="preserve"> </w:t>
      </w:r>
      <w:r w:rsidR="0049083B">
        <w:t>is</w:t>
      </w:r>
      <w:r w:rsidR="006779C6">
        <w:t xml:space="preserve"> </w:t>
      </w:r>
      <w:r w:rsidR="0049083B">
        <w:t>the</w:t>
      </w:r>
      <w:r w:rsidR="006779C6">
        <w:t xml:space="preserve"> </w:t>
      </w:r>
      <w:r w:rsidR="0049083B">
        <w:t>temperature</w:t>
      </w:r>
      <w:r w:rsidR="006779C6">
        <w:t xml:space="preserve"> </w:t>
      </w:r>
      <w:r w:rsidR="0049083B">
        <w:t>in</w:t>
      </w:r>
      <w:r w:rsidR="006779C6">
        <w:t xml:space="preserve"> </w:t>
      </w:r>
      <w:r w:rsidR="0049083B">
        <w:t>degrees</w:t>
      </w:r>
      <w:r w:rsidR="006779C6">
        <w:t xml:space="preserve"> </w:t>
      </w:r>
      <w:r w:rsidR="0049083B">
        <w:t>Celsius</w:t>
      </w:r>
      <w:r w:rsidR="006779C6">
        <w:t xml:space="preserve"> </w:t>
      </w:r>
      <w:r w:rsidR="0049083B">
        <w:t>and</w:t>
      </w:r>
      <w:r w:rsidR="006779C6">
        <w:t xml:space="preserve"> </w:t>
      </w:r>
      <w:r w:rsidR="0049083B">
        <w:rPr>
          <w:i/>
        </w:rPr>
        <w:t>F</w:t>
      </w:r>
      <w:r w:rsidR="006779C6">
        <w:t xml:space="preserve"> </w:t>
      </w:r>
      <w:r w:rsidR="0049083B">
        <w:t>is</w:t>
      </w:r>
      <w:r w:rsidR="006779C6">
        <w:t xml:space="preserve"> </w:t>
      </w:r>
      <w:r w:rsidR="0049083B">
        <w:t>the</w:t>
      </w:r>
      <w:r w:rsidR="006779C6">
        <w:t xml:space="preserve"> </w:t>
      </w:r>
      <w:r w:rsidR="0049083B">
        <w:t>temperature</w:t>
      </w:r>
      <w:r w:rsidR="006779C6">
        <w:t xml:space="preserve"> </w:t>
      </w:r>
      <w:r w:rsidR="0049083B">
        <w:t>in</w:t>
      </w:r>
      <w:r w:rsidR="006779C6">
        <w:t xml:space="preserve"> </w:t>
      </w:r>
      <w:r w:rsidR="0049083B">
        <w:t>degrees</w:t>
      </w:r>
      <w:r w:rsidR="006779C6">
        <w:t xml:space="preserve"> </w:t>
      </w:r>
      <w:r w:rsidR="0049083B">
        <w:t>Fahrenheit.</w:t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correct</w:t>
      </w:r>
      <w:r w:rsidR="006779C6">
        <w:t xml:space="preserve"> </w:t>
      </w:r>
      <w:r w:rsidR="00AA66D6">
        <w:t>formula</w:t>
      </w:r>
      <w:r w:rsidR="006779C6">
        <w:t xml:space="preserve"> </w:t>
      </w:r>
      <w:r w:rsidR="00AA66D6">
        <w:t>when</w:t>
      </w:r>
      <w:r w:rsidR="006779C6">
        <w:t xml:space="preserve"> </w:t>
      </w:r>
      <w:r w:rsidR="00AA66D6">
        <w:t>solved</w:t>
      </w:r>
      <w:r w:rsidR="006779C6">
        <w:t xml:space="preserve"> </w:t>
      </w:r>
      <w:r w:rsidR="00AA66D6">
        <w:t>for</w:t>
      </w:r>
      <w:r w:rsidR="006779C6">
        <w:t xml:space="preserve"> </w:t>
      </w:r>
      <w:r w:rsidR="00AA66D6">
        <w:rPr>
          <w:i/>
        </w:rPr>
        <w:t>F</w:t>
      </w:r>
      <w:r w:rsidR="006779C6">
        <w:rPr>
          <w:i/>
        </w:rPr>
        <w:t xml:space="preserve"> </w:t>
      </w:r>
      <w:r w:rsidR="00AA66D6">
        <w:t>is:</w:t>
      </w:r>
    </w:p>
    <w:p w14:paraId="26881BEA" w14:textId="1197F5C2" w:rsidR="007E2AFA" w:rsidRDefault="005D4121" w:rsidP="005D4121">
      <w:pPr>
        <w:shd w:val="clear" w:color="auto" w:fill="FFFFFF"/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A.</w:t>
      </w:r>
      <w:r>
        <w:rPr>
          <w:rFonts w:ascii="Times New Roman" w:eastAsia="Times New Roman" w:hAnsi="Times New Roman" w:cs="Times New Roman"/>
        </w:rPr>
        <w:tab/>
      </w:r>
      <w:r w:rsidR="002223DF" w:rsidRPr="006A122D">
        <w:rPr>
          <w:position w:val="-22"/>
        </w:rPr>
        <w:object w:dxaOrig="1260" w:dyaOrig="580" w14:anchorId="179B345B">
          <v:shape id="_x0000_i1322" type="#_x0000_t75" style="width:64.2pt;height:28.8pt" o:ole="">
            <v:imagedata r:id="rId707" o:title=""/>
          </v:shape>
          <o:OLEObject Type="Embed" ProgID="Equation.DSMT4" ShapeID="_x0000_i1322" DrawAspect="Content" ObjectID="_1702150412" r:id="rId708"/>
        </w:object>
      </w:r>
    </w:p>
    <w:p w14:paraId="665C6ACA" w14:textId="34C1A7C8" w:rsidR="007E2AFA" w:rsidRDefault="0049083B" w:rsidP="005D4121">
      <w:pPr>
        <w:shd w:val="clear" w:color="auto" w:fill="FFFFFF"/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B.</w:t>
      </w:r>
      <w:r w:rsidR="007E2AFA">
        <w:rPr>
          <w:rFonts w:ascii="Times New Roman" w:eastAsia="Times New Roman" w:hAnsi="Times New Roman" w:cs="Times New Roman"/>
        </w:rPr>
        <w:tab/>
      </w:r>
      <w:r w:rsidR="002223DF" w:rsidRPr="006A122D">
        <w:rPr>
          <w:position w:val="-22"/>
        </w:rPr>
        <w:object w:dxaOrig="1260" w:dyaOrig="580" w14:anchorId="791FAF1C">
          <v:shape id="_x0000_i1323" type="#_x0000_t75" style="width:64.2pt;height:28.8pt" o:ole="">
            <v:imagedata r:id="rId709" o:title=""/>
          </v:shape>
          <o:OLEObject Type="Embed" ProgID="Equation.DSMT4" ShapeID="_x0000_i1323" DrawAspect="Content" ObjectID="_1702150413" r:id="rId710"/>
        </w:object>
      </w:r>
    </w:p>
    <w:p w14:paraId="12A07FC2" w14:textId="31673B14" w:rsidR="007E2AFA" w:rsidRDefault="0049083B" w:rsidP="005D4121">
      <w:pPr>
        <w:shd w:val="clear" w:color="auto" w:fill="FFFFFF"/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C.</w:t>
      </w:r>
      <w:r w:rsidR="007E2AFA">
        <w:rPr>
          <w:rFonts w:ascii="Times New Roman" w:eastAsia="Times New Roman" w:hAnsi="Times New Roman" w:cs="Times New Roman"/>
        </w:rPr>
        <w:tab/>
      </w:r>
      <w:r w:rsidR="002223DF" w:rsidRPr="006A122D">
        <w:rPr>
          <w:position w:val="-22"/>
        </w:rPr>
        <w:object w:dxaOrig="1260" w:dyaOrig="580" w14:anchorId="43CCCEB0">
          <v:shape id="_x0000_i1324" type="#_x0000_t75" style="width:64.2pt;height:28.8pt" o:ole="">
            <v:imagedata r:id="rId711" o:title=""/>
          </v:shape>
          <o:OLEObject Type="Embed" ProgID="Equation.DSMT4" ShapeID="_x0000_i1324" DrawAspect="Content" ObjectID="_1702150414" r:id="rId712"/>
        </w:object>
      </w:r>
    </w:p>
    <w:p w14:paraId="2C769FBD" w14:textId="2A0E90E5" w:rsidR="0049083B" w:rsidRDefault="0049083B" w:rsidP="005D4121">
      <w:pPr>
        <w:shd w:val="clear" w:color="auto" w:fill="FFFFFF"/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D.</w:t>
      </w:r>
      <w:r w:rsidR="007E2AFA">
        <w:rPr>
          <w:rFonts w:ascii="Times New Roman" w:eastAsia="Times New Roman" w:hAnsi="Times New Roman" w:cs="Times New Roman"/>
        </w:rPr>
        <w:tab/>
      </w:r>
      <w:r w:rsidR="002223DF" w:rsidRPr="006A122D">
        <w:rPr>
          <w:position w:val="-22"/>
        </w:rPr>
        <w:object w:dxaOrig="1260" w:dyaOrig="580" w14:anchorId="04C6FD53">
          <v:shape id="_x0000_i1325" type="#_x0000_t75" style="width:64.2pt;height:28.8pt" o:ole="">
            <v:imagedata r:id="rId713" o:title=""/>
          </v:shape>
          <o:OLEObject Type="Embed" ProgID="Equation.DSMT4" ShapeID="_x0000_i1325" DrawAspect="Content" ObjectID="_1702150415" r:id="rId714"/>
        </w:object>
      </w:r>
    </w:p>
    <w:p w14:paraId="47A17B8E" w14:textId="0C0DBCC8" w:rsidR="00AA66D6" w:rsidRDefault="00AA66D6" w:rsidP="007E2AFA">
      <w:pPr>
        <w:pStyle w:val="TX1"/>
      </w:pPr>
      <w:r>
        <w:t>Answer:</w:t>
      </w:r>
      <w:r w:rsidR="006779C6">
        <w:t xml:space="preserve"> </w:t>
      </w:r>
      <w:r>
        <w:t>D</w:t>
      </w:r>
    </w:p>
    <w:p w14:paraId="07F0C91A" w14:textId="6056A017" w:rsidR="007E2AFA" w:rsidRDefault="007E2AFA" w:rsidP="007E2AFA">
      <w:r>
        <w:t>&lt;/SOLUTION&gt;</w:t>
      </w:r>
    </w:p>
    <w:p w14:paraId="76488A9D" w14:textId="438C59BE" w:rsidR="007E2AFA" w:rsidRDefault="007E2AFA" w:rsidP="007E2AFA">
      <w:r>
        <w:t>&lt;/EXERCISE&gt;</w:t>
      </w:r>
    </w:p>
    <w:p w14:paraId="7A5B9AE6" w14:textId="1C06F363" w:rsidR="007E2AFA" w:rsidRDefault="007E2AFA" w:rsidP="007E2AFA">
      <w:r>
        <w:t>&lt;EXERCISE&gt;</w:t>
      </w:r>
    </w:p>
    <w:p w14:paraId="51B3D7B5" w14:textId="7B67242D" w:rsidR="007E2AFA" w:rsidRDefault="007E2AFA" w:rsidP="007E2AFA">
      <w:r>
        <w:t>&lt;PROBLEM&gt;</w:t>
      </w:r>
    </w:p>
    <w:p w14:paraId="190DC7D0" w14:textId="1BC667A6" w:rsidR="00AA66D6" w:rsidRDefault="005D4121" w:rsidP="007E2AFA">
      <w:pPr>
        <w:pStyle w:val="TX1"/>
      </w:pPr>
      <w:r>
        <w:t>8.</w:t>
      </w:r>
      <w:r>
        <w:tab/>
      </w:r>
      <w:commentRangeStart w:id="118"/>
      <w:r w:rsidR="0049083B">
        <w:t>To</w:t>
      </w:r>
      <w:commentRangeEnd w:id="118"/>
      <w:r w:rsidR="0049083B">
        <w:rPr>
          <w:rStyle w:val="CommentReference"/>
        </w:rPr>
        <w:commentReference w:id="118"/>
      </w:r>
      <w:r w:rsidR="006779C6">
        <w:t xml:space="preserve"> </w:t>
      </w:r>
      <w:r w:rsidR="0049083B">
        <w:t>find</w:t>
      </w:r>
      <w:r w:rsidR="006779C6">
        <w:t xml:space="preserve"> </w:t>
      </w:r>
      <w:r w:rsidR="0049083B">
        <w:t>a</w:t>
      </w:r>
      <w:r w:rsidR="006779C6">
        <w:t xml:space="preserve"> </w:t>
      </w:r>
      <w:r w:rsidR="0049083B">
        <w:t>temperature</w:t>
      </w:r>
      <w:r w:rsidR="006779C6">
        <w:t xml:space="preserve"> </w:t>
      </w:r>
      <w:r w:rsidR="0049083B">
        <w:t>on</w:t>
      </w:r>
      <w:r w:rsidR="006779C6">
        <w:t xml:space="preserve"> </w:t>
      </w:r>
      <w:r w:rsidR="0049083B">
        <w:t>the</w:t>
      </w:r>
      <w:r w:rsidR="006779C6">
        <w:t xml:space="preserve"> </w:t>
      </w:r>
      <w:r w:rsidR="0049083B">
        <w:t>Kelvin</w:t>
      </w:r>
      <w:r w:rsidR="006779C6">
        <w:t xml:space="preserve"> </w:t>
      </w:r>
      <w:r w:rsidR="0049083B">
        <w:t>temperature</w:t>
      </w:r>
      <w:r w:rsidR="006779C6">
        <w:t xml:space="preserve"> </w:t>
      </w:r>
      <w:r w:rsidR="0049083B">
        <w:t>scale,</w:t>
      </w:r>
      <w:r w:rsidR="006779C6">
        <w:t xml:space="preserve"> </w:t>
      </w:r>
      <w:r w:rsidR="0049083B">
        <w:t>add</w:t>
      </w:r>
      <w:r w:rsidR="006779C6">
        <w:t xml:space="preserve"> </w:t>
      </w:r>
      <w:r w:rsidR="0049083B">
        <w:t>273</w:t>
      </w:r>
      <w:r w:rsidR="006779C6">
        <w:t xml:space="preserve"> </w:t>
      </w:r>
      <w:r w:rsidR="0049083B">
        <w:t>degrees</w:t>
      </w:r>
      <w:r w:rsidR="006779C6">
        <w:t xml:space="preserve"> </w:t>
      </w:r>
      <w:r w:rsidR="0049083B">
        <w:t>to</w:t>
      </w:r>
      <w:r w:rsidR="006779C6">
        <w:t xml:space="preserve"> </w:t>
      </w:r>
      <w:r w:rsidR="0049083B">
        <w:t>the</w:t>
      </w:r>
      <w:r w:rsidR="006779C6">
        <w:t xml:space="preserve"> </w:t>
      </w:r>
      <w:r w:rsidR="0049083B">
        <w:t>temperature</w:t>
      </w:r>
      <w:r w:rsidR="006779C6">
        <w:t xml:space="preserve"> </w:t>
      </w:r>
      <w:r w:rsidR="0049083B">
        <w:t>in</w:t>
      </w:r>
      <w:r w:rsidR="006779C6">
        <w:t xml:space="preserve"> </w:t>
      </w:r>
      <w:r w:rsidR="0049083B">
        <w:t>Celsius.</w:t>
      </w:r>
      <w:r w:rsidR="006779C6">
        <w:t xml:space="preserve">  </w:t>
      </w:r>
      <w:r w:rsidR="00AA66D6">
        <w:t>The</w:t>
      </w:r>
      <w:r w:rsidR="006779C6">
        <w:t xml:space="preserve"> </w:t>
      </w:r>
      <w:r w:rsidR="00AA66D6">
        <w:t>formula</w:t>
      </w:r>
      <w:r w:rsidR="006779C6">
        <w:t xml:space="preserve"> </w:t>
      </w:r>
      <w:r w:rsidR="00AA66D6">
        <w:t>that</w:t>
      </w:r>
      <w:r w:rsidR="006779C6">
        <w:t xml:space="preserve"> </w:t>
      </w:r>
      <w:r w:rsidR="00AA66D6">
        <w:t>illustrates</w:t>
      </w:r>
      <w:r w:rsidR="006779C6">
        <w:t xml:space="preserve"> </w:t>
      </w:r>
      <w:r w:rsidR="00AA66D6">
        <w:t>this</w:t>
      </w:r>
      <w:r w:rsidR="006779C6">
        <w:t xml:space="preserve"> </w:t>
      </w:r>
      <w:r w:rsidR="00AA66D6">
        <w:t>is:</w:t>
      </w:r>
    </w:p>
    <w:p w14:paraId="553A4ADF" w14:textId="048F4FB4" w:rsidR="007E2AFA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A.</w:t>
      </w:r>
      <w:r>
        <w:rPr>
          <w:rFonts w:ascii="Times New Roman" w:eastAsia="Times New Roman" w:hAnsi="Times New Roman" w:cs="Times New Roman"/>
        </w:rPr>
        <w:tab/>
      </w:r>
      <w:r w:rsidR="002223DF" w:rsidRPr="002223DF">
        <w:rPr>
          <w:rFonts w:ascii="Times New Roman" w:eastAsia="Times New Roman" w:hAnsi="Times New Roman" w:cs="Times New Roman"/>
          <w:position w:val="-6"/>
        </w:rPr>
        <w:object w:dxaOrig="1320" w:dyaOrig="279" w14:anchorId="6DA33893">
          <v:shape id="_x0000_i1326" type="#_x0000_t75" style="width:66pt;height:13.8pt" o:ole="">
            <v:imagedata r:id="rId715" o:title=""/>
          </v:shape>
          <o:OLEObject Type="Embed" ProgID="Equation.DSMT4" ShapeID="_x0000_i1326" DrawAspect="Content" ObjectID="_1702150416" r:id="rId716"/>
        </w:object>
      </w:r>
      <w:r w:rsidR="002223DF">
        <w:rPr>
          <w:rFonts w:ascii="Times New Roman" w:eastAsia="Times New Roman" w:hAnsi="Times New Roman" w:cs="Times New Roman"/>
        </w:rPr>
        <w:t xml:space="preserve"> </w:t>
      </w:r>
    </w:p>
    <w:p w14:paraId="2F59EEC4" w14:textId="18BB539E" w:rsidR="007E2AFA" w:rsidRDefault="00AA66D6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B.</w:t>
      </w:r>
      <w:r w:rsidR="007E2AFA">
        <w:rPr>
          <w:rFonts w:ascii="Times New Roman" w:eastAsia="Times New Roman" w:hAnsi="Times New Roman" w:cs="Times New Roman"/>
        </w:rPr>
        <w:tab/>
      </w:r>
      <w:r w:rsidR="002223DF" w:rsidRPr="002223DF">
        <w:rPr>
          <w:rFonts w:ascii="Times New Roman" w:eastAsia="Times New Roman" w:hAnsi="Times New Roman" w:cs="Times New Roman"/>
          <w:position w:val="-6"/>
        </w:rPr>
        <w:object w:dxaOrig="1320" w:dyaOrig="279" w14:anchorId="0EA5622F">
          <v:shape id="_x0000_i1327" type="#_x0000_t75" style="width:66pt;height:13.8pt" o:ole="">
            <v:imagedata r:id="rId717" o:title=""/>
          </v:shape>
          <o:OLEObject Type="Embed" ProgID="Equation.DSMT4" ShapeID="_x0000_i1327" DrawAspect="Content" ObjectID="_1702150417" r:id="rId718"/>
        </w:object>
      </w:r>
      <w:r w:rsidR="002223DF">
        <w:rPr>
          <w:rFonts w:ascii="Times New Roman" w:eastAsia="Times New Roman" w:hAnsi="Times New Roman" w:cs="Times New Roman"/>
        </w:rPr>
        <w:t xml:space="preserve"> </w:t>
      </w:r>
    </w:p>
    <w:p w14:paraId="44AB8249" w14:textId="4D8AA3E6" w:rsidR="007E2AFA" w:rsidRDefault="00AA66D6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C.</w:t>
      </w:r>
      <w:r w:rsidR="007E2AFA">
        <w:rPr>
          <w:rFonts w:ascii="Times New Roman" w:eastAsia="Times New Roman" w:hAnsi="Times New Roman" w:cs="Times New Roman"/>
        </w:rPr>
        <w:tab/>
      </w:r>
      <w:r w:rsidR="002223DF" w:rsidRPr="002223DF">
        <w:rPr>
          <w:rFonts w:ascii="Times New Roman" w:eastAsia="Times New Roman" w:hAnsi="Times New Roman" w:cs="Times New Roman"/>
          <w:position w:val="-6"/>
        </w:rPr>
        <w:object w:dxaOrig="1320" w:dyaOrig="279" w14:anchorId="60911910">
          <v:shape id="_x0000_i1328" type="#_x0000_t75" style="width:66pt;height:13.8pt" o:ole="">
            <v:imagedata r:id="rId719" o:title=""/>
          </v:shape>
          <o:OLEObject Type="Embed" ProgID="Equation.DSMT4" ShapeID="_x0000_i1328" DrawAspect="Content" ObjectID="_1702150418" r:id="rId720"/>
        </w:object>
      </w:r>
      <w:r w:rsidR="002223DF">
        <w:rPr>
          <w:rFonts w:ascii="Times New Roman" w:eastAsia="Times New Roman" w:hAnsi="Times New Roman" w:cs="Times New Roman"/>
        </w:rPr>
        <w:t xml:space="preserve"> </w:t>
      </w:r>
    </w:p>
    <w:p w14:paraId="40B72624" w14:textId="48B2B394" w:rsidR="00AA66D6" w:rsidRDefault="00AA66D6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D.</w:t>
      </w:r>
      <w:r w:rsidR="007E2AFA">
        <w:rPr>
          <w:rFonts w:ascii="Times New Roman" w:eastAsia="Times New Roman" w:hAnsi="Times New Roman" w:cs="Times New Roman"/>
        </w:rPr>
        <w:tab/>
      </w:r>
      <w:r w:rsidR="009E3C80" w:rsidRPr="009E3C80">
        <w:rPr>
          <w:rFonts w:ascii="Times New Roman" w:eastAsia="Times New Roman" w:hAnsi="Times New Roman" w:cs="Times New Roman"/>
          <w:position w:val="-6"/>
        </w:rPr>
        <w:object w:dxaOrig="1320" w:dyaOrig="279" w14:anchorId="64D9C1B2">
          <v:shape id="_x0000_i1329" type="#_x0000_t75" style="width:66pt;height:13.8pt" o:ole="">
            <v:imagedata r:id="rId721" o:title=""/>
          </v:shape>
          <o:OLEObject Type="Embed" ProgID="Equation.DSMT4" ShapeID="_x0000_i1329" DrawAspect="Content" ObjectID="_1702150419" r:id="rId722"/>
        </w:object>
      </w:r>
      <w:r w:rsidR="009E3C80">
        <w:rPr>
          <w:rFonts w:ascii="Times New Roman" w:eastAsia="Times New Roman" w:hAnsi="Times New Roman" w:cs="Times New Roman"/>
        </w:rPr>
        <w:t xml:space="preserve"> </w:t>
      </w:r>
      <w:r w:rsidR="006779C6">
        <w:rPr>
          <w:rFonts w:ascii="Times New Roman" w:eastAsia="Times New Roman" w:hAnsi="Times New Roman" w:cs="Times New Roman"/>
        </w:rPr>
        <w:t xml:space="preserve"> </w:t>
      </w:r>
    </w:p>
    <w:p w14:paraId="4D3F1A07" w14:textId="167717EB" w:rsidR="00AA66D6" w:rsidRDefault="00AA66D6" w:rsidP="007E2AFA">
      <w:pPr>
        <w:pStyle w:val="TX1"/>
      </w:pPr>
      <w:r>
        <w:t>Answer:</w:t>
      </w:r>
      <w:r w:rsidR="006779C6">
        <w:t xml:space="preserve"> </w:t>
      </w:r>
      <w:r>
        <w:t>B,</w:t>
      </w:r>
      <w:r w:rsidR="006779C6">
        <w:t xml:space="preserve"> </w:t>
      </w:r>
      <w:r>
        <w:t>although</w:t>
      </w:r>
      <w:r w:rsidR="006779C6">
        <w:t xml:space="preserve"> </w:t>
      </w:r>
      <w:r>
        <w:t>D</w:t>
      </w:r>
      <w:r w:rsidR="006779C6">
        <w:t xml:space="preserve"> </w:t>
      </w:r>
      <w:r>
        <w:t>is</w:t>
      </w:r>
      <w:r w:rsidR="006779C6">
        <w:t xml:space="preserve"> </w:t>
      </w:r>
      <w:r>
        <w:t>an</w:t>
      </w:r>
      <w:r w:rsidR="006779C6">
        <w:t xml:space="preserve"> </w:t>
      </w:r>
      <w:r>
        <w:t>equivalent</w:t>
      </w:r>
      <w:r w:rsidR="006779C6">
        <w:t xml:space="preserve"> </w:t>
      </w:r>
      <w:r>
        <w:t>formula.</w:t>
      </w:r>
    </w:p>
    <w:p w14:paraId="4295F97A" w14:textId="5A74438B" w:rsidR="007E2AFA" w:rsidRDefault="007E2AFA" w:rsidP="007E2AFA">
      <w:r>
        <w:t>&lt;/SOLUTION&gt;</w:t>
      </w:r>
    </w:p>
    <w:p w14:paraId="39500244" w14:textId="697C45E1" w:rsidR="007E2AFA" w:rsidRDefault="007E2AFA" w:rsidP="007E2AFA">
      <w:r>
        <w:t>&lt;/EXERCISE&gt;</w:t>
      </w:r>
    </w:p>
    <w:p w14:paraId="5F91ADF7" w14:textId="0E6F5676" w:rsidR="007E2AFA" w:rsidRDefault="007E2AFA" w:rsidP="007E2AFA">
      <w:r>
        <w:t>&lt;EXERCISE&gt;</w:t>
      </w:r>
    </w:p>
    <w:p w14:paraId="6054A762" w14:textId="2AA6557C" w:rsidR="007E2AFA" w:rsidRDefault="007E2AFA" w:rsidP="007E2AFA">
      <w:r>
        <w:t>&lt;PROBLEM&gt;</w:t>
      </w:r>
    </w:p>
    <w:p w14:paraId="08D66E6A" w14:textId="12E7A3AB" w:rsidR="00AA66D6" w:rsidRDefault="005D4121" w:rsidP="007E2AFA">
      <w:pPr>
        <w:pStyle w:val="TX1"/>
      </w:pPr>
      <w:r>
        <w:lastRenderedPageBreak/>
        <w:t>9.</w:t>
      </w:r>
      <w:r>
        <w:tab/>
      </w:r>
      <w:commentRangeStart w:id="119"/>
      <w:r w:rsidR="0049083B">
        <w:t>Using</w:t>
      </w:r>
      <w:commentRangeEnd w:id="119"/>
      <w:r w:rsidR="0049083B">
        <w:rPr>
          <w:rStyle w:val="CommentReference"/>
        </w:rPr>
        <w:commentReference w:id="119"/>
      </w:r>
      <w:r w:rsidR="006779C6">
        <w:t xml:space="preserve"> </w:t>
      </w:r>
      <w:r w:rsidR="00AA66D6">
        <w:t>the</w:t>
      </w:r>
      <w:r w:rsidR="006779C6">
        <w:t xml:space="preserve"> </w:t>
      </w:r>
      <w:r w:rsidR="00AA66D6">
        <w:t>information</w:t>
      </w:r>
      <w:r w:rsidR="006779C6">
        <w:t xml:space="preserve"> </w:t>
      </w:r>
      <w:r w:rsidR="00AA66D6">
        <w:t>from</w:t>
      </w:r>
      <w:r w:rsidR="006779C6">
        <w:t xml:space="preserve"> </w:t>
      </w:r>
      <w:r w:rsidR="00AA66D6">
        <w:t>problems</w:t>
      </w:r>
      <w:r w:rsidR="006779C6">
        <w:t xml:space="preserve"> </w:t>
      </w:r>
      <w:r w:rsidR="00AA66D6">
        <w:t>7</w:t>
      </w:r>
      <w:r w:rsidR="006779C6">
        <w:t xml:space="preserve"> </w:t>
      </w:r>
      <w:r w:rsidR="00AA66D6">
        <w:t>and</w:t>
      </w:r>
      <w:r w:rsidR="006779C6">
        <w:t xml:space="preserve"> </w:t>
      </w:r>
      <w:r w:rsidR="00AA66D6">
        <w:t>8,</w:t>
      </w:r>
      <w:r w:rsidR="006779C6">
        <w:t xml:space="preserve"> </w:t>
      </w:r>
      <w:r w:rsidR="00AA66D6">
        <w:t>write</w:t>
      </w:r>
      <w:r w:rsidR="006779C6">
        <w:t xml:space="preserve"> </w:t>
      </w:r>
      <w:r w:rsidR="00AA66D6">
        <w:t>a</w:t>
      </w:r>
      <w:r w:rsidR="006779C6">
        <w:t xml:space="preserve"> </w:t>
      </w:r>
      <w:r w:rsidR="00AA66D6">
        <w:t>conversion</w:t>
      </w:r>
      <w:r w:rsidR="006779C6">
        <w:t xml:space="preserve"> </w:t>
      </w:r>
      <w:r w:rsidR="00AA66D6">
        <w:t>formula</w:t>
      </w:r>
      <w:r w:rsidR="006779C6">
        <w:t xml:space="preserve"> </w:t>
      </w:r>
      <w:r w:rsidR="00AA66D6">
        <w:t>to</w:t>
      </w:r>
      <w:r w:rsidR="006779C6">
        <w:t xml:space="preserve"> </w:t>
      </w:r>
      <w:r w:rsidR="00AA66D6">
        <w:t>find</w:t>
      </w:r>
      <w:r w:rsidR="006779C6">
        <w:t xml:space="preserve"> </w:t>
      </w:r>
      <w:r w:rsidR="00AA66D6">
        <w:t>degrees</w:t>
      </w:r>
      <w:r w:rsidR="006779C6">
        <w:t xml:space="preserve"> </w:t>
      </w:r>
      <w:r w:rsidR="00AA66D6">
        <w:t>Kelvin</w:t>
      </w:r>
      <w:r w:rsidR="006779C6">
        <w:t xml:space="preserve"> </w:t>
      </w:r>
      <w:r w:rsidR="00AA66D6">
        <w:t>when</w:t>
      </w:r>
      <w:r w:rsidR="006779C6">
        <w:t xml:space="preserve"> </w:t>
      </w:r>
      <w:r w:rsidR="00AA66D6">
        <w:t>given</w:t>
      </w:r>
      <w:r w:rsidR="006779C6">
        <w:t xml:space="preserve"> </w:t>
      </w:r>
      <w:r w:rsidR="00AA66D6">
        <w:t>degrees</w:t>
      </w:r>
      <w:r w:rsidR="006779C6">
        <w:t xml:space="preserve"> </w:t>
      </w:r>
      <w:r w:rsidR="00AA66D6">
        <w:t>Fahrenheit.</w:t>
      </w:r>
      <w:r w:rsidR="006779C6">
        <w:t xml:space="preserve"> </w:t>
      </w:r>
      <w:r w:rsidR="00AA66D6">
        <w:t>That</w:t>
      </w:r>
      <w:r w:rsidR="006779C6">
        <w:t xml:space="preserve"> </w:t>
      </w:r>
      <w:r w:rsidR="00AA66D6">
        <w:t>formula</w:t>
      </w:r>
      <w:r w:rsidR="006779C6">
        <w:t xml:space="preserve"> </w:t>
      </w:r>
      <w:r w:rsidR="00AA66D6">
        <w:t>is:</w:t>
      </w:r>
    </w:p>
    <w:p w14:paraId="53A69061" w14:textId="5F1C2030" w:rsidR="007E2AFA" w:rsidRDefault="005D4121" w:rsidP="005D4121">
      <w:pPr>
        <w:shd w:val="clear" w:color="auto" w:fill="FFFFFF"/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A.</w:t>
      </w:r>
      <w:r>
        <w:rPr>
          <w:rFonts w:ascii="Times New Roman" w:eastAsia="Times New Roman" w:hAnsi="Times New Roman" w:cs="Times New Roman"/>
        </w:rPr>
        <w:tab/>
      </w:r>
      <w:r w:rsidR="009E3C80" w:rsidRPr="006A122D">
        <w:rPr>
          <w:position w:val="-22"/>
        </w:rPr>
        <w:object w:dxaOrig="2140" w:dyaOrig="580" w14:anchorId="44E9E0EE">
          <v:shape id="_x0000_i1330" type="#_x0000_t75" style="width:109.2pt;height:28.8pt" o:ole="">
            <v:imagedata r:id="rId723" o:title=""/>
          </v:shape>
          <o:OLEObject Type="Embed" ProgID="Equation.DSMT4" ShapeID="_x0000_i1330" DrawAspect="Content" ObjectID="_1702150420" r:id="rId724"/>
        </w:object>
      </w:r>
    </w:p>
    <w:p w14:paraId="75B4BF5B" w14:textId="1A1A2F87" w:rsidR="007E2AFA" w:rsidRDefault="0049083B" w:rsidP="005D4121">
      <w:pPr>
        <w:shd w:val="clear" w:color="auto" w:fill="FFFFFF"/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B.</w:t>
      </w:r>
      <w:r w:rsidR="007E2AFA">
        <w:rPr>
          <w:rFonts w:ascii="Times New Roman" w:eastAsia="Times New Roman" w:hAnsi="Times New Roman" w:cs="Times New Roman"/>
        </w:rPr>
        <w:tab/>
      </w:r>
      <w:r w:rsidR="009E3C80" w:rsidRPr="006A122D">
        <w:rPr>
          <w:position w:val="-22"/>
        </w:rPr>
        <w:object w:dxaOrig="1380" w:dyaOrig="580" w14:anchorId="1E57EB1D">
          <v:shape id="_x0000_i1331" type="#_x0000_t75" style="width:70.2pt;height:28.8pt" o:ole="">
            <v:imagedata r:id="rId725" o:title=""/>
          </v:shape>
          <o:OLEObject Type="Embed" ProgID="Equation.DSMT4" ShapeID="_x0000_i1331" DrawAspect="Content" ObjectID="_1702150421" r:id="rId726"/>
        </w:object>
      </w:r>
    </w:p>
    <w:p w14:paraId="102263E5" w14:textId="0F8A693B" w:rsidR="007E2AFA" w:rsidRDefault="0049083B" w:rsidP="005D4121">
      <w:pPr>
        <w:shd w:val="clear" w:color="auto" w:fill="FFFFFF"/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C.</w:t>
      </w:r>
      <w:r w:rsidR="007E2AFA">
        <w:rPr>
          <w:rFonts w:ascii="Times New Roman" w:eastAsia="Times New Roman" w:hAnsi="Times New Roman" w:cs="Times New Roman"/>
        </w:rPr>
        <w:tab/>
      </w:r>
      <w:r w:rsidR="009E3C80" w:rsidRPr="006A122D">
        <w:rPr>
          <w:position w:val="-22"/>
        </w:rPr>
        <w:object w:dxaOrig="2140" w:dyaOrig="580" w14:anchorId="74296406">
          <v:shape id="_x0000_i1332" type="#_x0000_t75" style="width:109.2pt;height:28.8pt" o:ole="">
            <v:imagedata r:id="rId727" o:title=""/>
          </v:shape>
          <o:OLEObject Type="Embed" ProgID="Equation.DSMT4" ShapeID="_x0000_i1332" DrawAspect="Content" ObjectID="_1702150422" r:id="rId728"/>
        </w:object>
      </w:r>
    </w:p>
    <w:p w14:paraId="4065461B" w14:textId="3F2C2BE9" w:rsidR="0049083B" w:rsidRDefault="0049083B" w:rsidP="005D4121">
      <w:pPr>
        <w:shd w:val="clear" w:color="auto" w:fill="FFFFFF"/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D.</w:t>
      </w:r>
      <w:r w:rsidR="007E2AFA">
        <w:rPr>
          <w:rFonts w:ascii="Times New Roman" w:eastAsia="Times New Roman" w:hAnsi="Times New Roman" w:cs="Times New Roman"/>
        </w:rPr>
        <w:tab/>
      </w:r>
      <w:r w:rsidR="00E7571E" w:rsidRPr="006A122D">
        <w:rPr>
          <w:position w:val="-22"/>
        </w:rPr>
        <w:object w:dxaOrig="1380" w:dyaOrig="580" w14:anchorId="483C441E">
          <v:shape id="_x0000_i1333" type="#_x0000_t75" style="width:70.2pt;height:28.8pt" o:ole="">
            <v:imagedata r:id="rId729" o:title=""/>
          </v:shape>
          <o:OLEObject Type="Embed" ProgID="Equation.DSMT4" ShapeID="_x0000_i1333" DrawAspect="Content" ObjectID="_1702150423" r:id="rId730"/>
        </w:object>
      </w:r>
    </w:p>
    <w:p w14:paraId="083F5899" w14:textId="286A5F89" w:rsidR="0049083B" w:rsidRDefault="0049083B" w:rsidP="007E2AFA">
      <w:pPr>
        <w:pStyle w:val="TX1"/>
      </w:pPr>
      <w:r>
        <w:t>Answer:</w:t>
      </w:r>
      <w:r w:rsidR="006779C6">
        <w:t xml:space="preserve"> </w:t>
      </w:r>
      <w:r>
        <w:t>A</w:t>
      </w:r>
      <w:r w:rsidR="006779C6">
        <w:t xml:space="preserve"> </w:t>
      </w:r>
    </w:p>
    <w:p w14:paraId="0AFB3509" w14:textId="24191931" w:rsidR="007E2AFA" w:rsidRDefault="007E2AFA" w:rsidP="007E2AFA">
      <w:r>
        <w:t>&lt;/SOLUTION&gt;</w:t>
      </w:r>
    </w:p>
    <w:p w14:paraId="71E835A1" w14:textId="61473288" w:rsidR="007E2AFA" w:rsidRDefault="007E2AFA" w:rsidP="007E2AFA">
      <w:r>
        <w:t>&lt;/EXERCISE&gt;</w:t>
      </w:r>
    </w:p>
    <w:p w14:paraId="036A7EBA" w14:textId="4BA3312A" w:rsidR="007E2AFA" w:rsidRDefault="007E2AFA" w:rsidP="007E2AFA">
      <w:r>
        <w:t>&lt;EXERCISE&gt;</w:t>
      </w:r>
    </w:p>
    <w:p w14:paraId="4EA1F2C5" w14:textId="35EB5997" w:rsidR="007E2AFA" w:rsidRDefault="007E2AFA" w:rsidP="007E2AFA">
      <w:r>
        <w:t>&lt;PROBLEM&gt;</w:t>
      </w:r>
    </w:p>
    <w:p w14:paraId="25569341" w14:textId="581A90A0" w:rsidR="00AA66D6" w:rsidRPr="005D4121" w:rsidRDefault="005D4121" w:rsidP="007E2AFA">
      <w:pPr>
        <w:pStyle w:val="TX1"/>
      </w:pPr>
      <w:r w:rsidRPr="00A641BD">
        <w:t>10.</w:t>
      </w:r>
      <w:r w:rsidRPr="00A641BD">
        <w:tab/>
      </w:r>
      <w:commentRangeStart w:id="120"/>
      <w:r w:rsidR="0049083B" w:rsidRPr="005D4121">
        <w:t>There</w:t>
      </w:r>
      <w:commentRangeEnd w:id="120"/>
      <w:r w:rsidR="0049083B">
        <w:rPr>
          <w:rStyle w:val="CommentReference"/>
        </w:rPr>
        <w:commentReference w:id="120"/>
      </w:r>
      <w:r w:rsidR="006779C6">
        <w:t xml:space="preserve"> </w:t>
      </w:r>
      <w:r w:rsidR="00AA66D6" w:rsidRPr="005D4121">
        <w:t>is</w:t>
      </w:r>
      <w:r w:rsidR="006779C6">
        <w:t xml:space="preserve"> </w:t>
      </w:r>
      <w:r w:rsidR="00AA66D6" w:rsidRPr="005D4121">
        <w:t>a</w:t>
      </w:r>
      <w:r w:rsidR="006779C6">
        <w:t xml:space="preserve"> </w:t>
      </w:r>
      <w:r w:rsidR="00AA66D6" w:rsidRPr="005D4121">
        <w:t>fourth</w:t>
      </w:r>
      <w:r w:rsidR="006779C6">
        <w:t xml:space="preserve"> </w:t>
      </w:r>
      <w:r w:rsidR="00AA66D6" w:rsidRPr="005D4121">
        <w:t>temperature</w:t>
      </w:r>
      <w:r w:rsidR="006779C6">
        <w:t xml:space="preserve"> </w:t>
      </w:r>
      <w:r w:rsidR="00AA66D6" w:rsidRPr="005D4121">
        <w:t>scale,</w:t>
      </w:r>
      <w:r w:rsidR="006779C6">
        <w:t xml:space="preserve"> </w:t>
      </w:r>
      <w:r w:rsidR="00AA66D6" w:rsidRPr="005D4121">
        <w:t>although</w:t>
      </w:r>
      <w:r w:rsidR="006779C6">
        <w:t xml:space="preserve"> </w:t>
      </w:r>
      <w:r w:rsidR="00AA66D6" w:rsidRPr="005D4121">
        <w:t>it</w:t>
      </w:r>
      <w:r w:rsidR="006779C6">
        <w:t xml:space="preserve"> </w:t>
      </w:r>
      <w:r w:rsidR="00AA66D6" w:rsidRPr="005D4121">
        <w:t>is</w:t>
      </w:r>
      <w:r w:rsidR="006779C6">
        <w:t xml:space="preserve"> </w:t>
      </w:r>
      <w:r w:rsidR="00AA66D6" w:rsidRPr="005D4121">
        <w:t>not</w:t>
      </w:r>
      <w:r w:rsidR="006779C6">
        <w:t xml:space="preserve"> </w:t>
      </w:r>
      <w:r w:rsidR="00AA66D6" w:rsidRPr="005D4121">
        <w:t>used</w:t>
      </w:r>
      <w:r w:rsidR="006779C6">
        <w:t xml:space="preserve"> </w:t>
      </w:r>
      <w:r w:rsidR="00AA66D6" w:rsidRPr="005D4121">
        <w:t>much</w:t>
      </w:r>
      <w:r w:rsidR="006779C6">
        <w:t xml:space="preserve"> </w:t>
      </w:r>
      <w:r w:rsidR="00AA66D6" w:rsidRPr="005D4121">
        <w:t>today.</w:t>
      </w:r>
      <w:r w:rsidR="006779C6">
        <w:t xml:space="preserve"> </w:t>
      </w:r>
      <w:r w:rsidR="00AA66D6" w:rsidRPr="005D4121">
        <w:t>The</w:t>
      </w:r>
      <w:r w:rsidR="006779C6">
        <w:t xml:space="preserve"> </w:t>
      </w:r>
      <w:r w:rsidR="00AA66D6" w:rsidRPr="005D4121">
        <w:t>Rankin</w:t>
      </w:r>
      <w:r w:rsidR="006779C6">
        <w:t xml:space="preserve"> </w:t>
      </w:r>
      <w:r w:rsidR="00AA66D6" w:rsidRPr="005D4121">
        <w:t>temperature</w:t>
      </w:r>
      <w:r w:rsidR="006779C6">
        <w:t xml:space="preserve"> </w:t>
      </w:r>
      <w:r w:rsidR="00AA66D6" w:rsidRPr="005D4121">
        <w:t>scale</w:t>
      </w:r>
      <w:r w:rsidR="006779C6">
        <w:t xml:space="preserve"> </w:t>
      </w:r>
      <w:r w:rsidR="00AA66D6" w:rsidRPr="005D4121">
        <w:t>varies</w:t>
      </w:r>
      <w:r w:rsidR="006779C6">
        <w:t xml:space="preserve"> </w:t>
      </w:r>
      <w:r w:rsidR="00AA66D6" w:rsidRPr="005D4121">
        <w:t>from</w:t>
      </w:r>
      <w:r w:rsidR="006779C6">
        <w:t xml:space="preserve"> </w:t>
      </w:r>
      <w:r w:rsidR="00AA66D6" w:rsidRPr="005D4121">
        <w:t>the</w:t>
      </w:r>
      <w:r w:rsidR="006779C6">
        <w:t xml:space="preserve"> </w:t>
      </w:r>
      <w:r w:rsidR="00AA66D6" w:rsidRPr="005D4121">
        <w:t>Fahrenheit</w:t>
      </w:r>
      <w:r w:rsidR="006779C6">
        <w:t xml:space="preserve"> </w:t>
      </w:r>
      <w:r w:rsidR="00AA66D6" w:rsidRPr="005D4121">
        <w:t>scale</w:t>
      </w:r>
      <w:r w:rsidR="006779C6">
        <w:t xml:space="preserve"> </w:t>
      </w:r>
      <w:r w:rsidR="00AA66D6" w:rsidRPr="005D4121">
        <w:t>by</w:t>
      </w:r>
      <w:r w:rsidR="006779C6">
        <w:t xml:space="preserve"> </w:t>
      </w:r>
      <w:r w:rsidR="00AA66D6" w:rsidRPr="005D4121">
        <w:t>about</w:t>
      </w:r>
      <w:r w:rsidR="006779C6">
        <w:t xml:space="preserve"> </w:t>
      </w:r>
      <w:r w:rsidR="00AA66D6" w:rsidRPr="005D4121">
        <w:t>460</w:t>
      </w:r>
      <w:r w:rsidR="006779C6">
        <w:t xml:space="preserve"> </w:t>
      </w:r>
      <w:r w:rsidR="00AA66D6" w:rsidRPr="005D4121">
        <w:t>degrees.</w:t>
      </w:r>
      <w:r w:rsidR="006779C6">
        <w:t xml:space="preserve"> </w:t>
      </w:r>
      <w:r w:rsidR="00AA66D6" w:rsidRPr="005D4121">
        <w:t>So</w:t>
      </w:r>
      <w:r w:rsidR="006779C6">
        <w:t xml:space="preserve"> </w:t>
      </w:r>
      <w:r w:rsidR="00AA66D6" w:rsidRPr="005D4121">
        <w:t>given</w:t>
      </w:r>
      <w:r w:rsidR="006779C6">
        <w:t xml:space="preserve"> </w:t>
      </w:r>
      <w:r w:rsidR="00AA66D6" w:rsidRPr="005D4121">
        <w:t>a</w:t>
      </w:r>
      <w:r w:rsidR="006779C6">
        <w:t xml:space="preserve"> </w:t>
      </w:r>
      <w:r w:rsidR="00AA66D6" w:rsidRPr="005D4121">
        <w:t>temperature</w:t>
      </w:r>
      <w:r w:rsidR="006779C6">
        <w:t xml:space="preserve"> </w:t>
      </w:r>
      <w:r w:rsidR="00AA66D6" w:rsidRPr="005D4121">
        <w:t>in</w:t>
      </w:r>
      <w:r w:rsidR="006779C6">
        <w:t xml:space="preserve"> </w:t>
      </w:r>
      <w:r w:rsidR="00AA66D6" w:rsidRPr="005D4121">
        <w:t>Fahrenheit,</w:t>
      </w:r>
      <w:r w:rsidR="006779C6">
        <w:t xml:space="preserve"> </w:t>
      </w:r>
      <w:r w:rsidR="00AA66D6" w:rsidRPr="005D4121">
        <w:t>add</w:t>
      </w:r>
      <w:r w:rsidR="006779C6">
        <w:t xml:space="preserve"> </w:t>
      </w:r>
      <w:r w:rsidR="00AA66D6" w:rsidRPr="005D4121">
        <w:t>460</w:t>
      </w:r>
      <w:r w:rsidR="006779C6">
        <w:t xml:space="preserve"> </w:t>
      </w:r>
      <w:r w:rsidR="00AA66D6" w:rsidRPr="005D4121">
        <w:t>degrees</w:t>
      </w:r>
      <w:r w:rsidR="006779C6">
        <w:t xml:space="preserve"> </w:t>
      </w:r>
      <w:r w:rsidR="00AA66D6" w:rsidRPr="005D4121">
        <w:t>to</w:t>
      </w:r>
      <w:r w:rsidR="006779C6">
        <w:t xml:space="preserve"> </w:t>
      </w:r>
      <w:r w:rsidR="00AA66D6" w:rsidRPr="005D4121">
        <w:t>get</w:t>
      </w:r>
      <w:r w:rsidR="006779C6">
        <w:t xml:space="preserve"> </w:t>
      </w:r>
      <w:r w:rsidR="00AA66D6" w:rsidRPr="005D4121">
        <w:t>the</w:t>
      </w:r>
      <w:r w:rsidR="006779C6">
        <w:t xml:space="preserve"> </w:t>
      </w:r>
      <w:r w:rsidR="00AA66D6" w:rsidRPr="005D4121">
        <w:t>temperature</w:t>
      </w:r>
      <w:r w:rsidR="006779C6">
        <w:t xml:space="preserve"> </w:t>
      </w:r>
      <w:r w:rsidR="00AA66D6" w:rsidRPr="005D4121">
        <w:t>in</w:t>
      </w:r>
      <w:r w:rsidR="006779C6">
        <w:t xml:space="preserve"> </w:t>
      </w:r>
      <w:r w:rsidR="00AA66D6" w:rsidRPr="005D4121">
        <w:t>Rankin.</w:t>
      </w:r>
      <w:r w:rsidR="006779C6">
        <w:t xml:space="preserve"> </w:t>
      </w:r>
      <w:r w:rsidR="00AA66D6" w:rsidRPr="005D4121">
        <w:t>Which</w:t>
      </w:r>
      <w:r w:rsidR="006779C6">
        <w:t xml:space="preserve"> </w:t>
      </w:r>
      <w:r w:rsidR="00AA66D6" w:rsidRPr="005D4121">
        <w:t>formula</w:t>
      </w:r>
      <w:r w:rsidR="006779C6">
        <w:t xml:space="preserve"> </w:t>
      </w:r>
      <w:r w:rsidR="00AA66D6" w:rsidRPr="005D4121">
        <w:t>below</w:t>
      </w:r>
      <w:r w:rsidR="006779C6">
        <w:t xml:space="preserve"> </w:t>
      </w:r>
      <w:r w:rsidR="00AA66D6" w:rsidRPr="005D4121">
        <w:t>represents</w:t>
      </w:r>
      <w:r w:rsidR="006779C6">
        <w:t xml:space="preserve"> </w:t>
      </w:r>
      <w:r w:rsidR="00AA66D6" w:rsidRPr="005D4121">
        <w:t>a</w:t>
      </w:r>
      <w:r w:rsidR="006779C6">
        <w:t xml:space="preserve"> </w:t>
      </w:r>
      <w:r w:rsidR="00AA66D6" w:rsidRPr="005D4121">
        <w:t>formula</w:t>
      </w:r>
      <w:r w:rsidR="006779C6">
        <w:t xml:space="preserve"> </w:t>
      </w:r>
      <w:r w:rsidR="00AA66D6" w:rsidRPr="005D4121">
        <w:t>to</w:t>
      </w:r>
      <w:r w:rsidR="006779C6">
        <w:t xml:space="preserve"> </w:t>
      </w:r>
      <w:r w:rsidR="00AA66D6" w:rsidRPr="005D4121">
        <w:t>find</w:t>
      </w:r>
      <w:r w:rsidR="006779C6">
        <w:t xml:space="preserve"> </w:t>
      </w:r>
      <w:r w:rsidR="00AA66D6" w:rsidRPr="005D4121">
        <w:t>degrees</w:t>
      </w:r>
      <w:r w:rsidR="006779C6">
        <w:t xml:space="preserve"> </w:t>
      </w:r>
      <w:r w:rsidR="00AA66D6" w:rsidRPr="005D4121">
        <w:t>Rankin</w:t>
      </w:r>
      <w:r w:rsidR="006779C6">
        <w:t xml:space="preserve"> </w:t>
      </w:r>
      <w:r w:rsidR="00AA66D6" w:rsidRPr="005D4121">
        <w:t>when</w:t>
      </w:r>
      <w:r w:rsidR="006779C6">
        <w:t xml:space="preserve"> </w:t>
      </w:r>
      <w:r w:rsidR="00AA66D6" w:rsidRPr="005D4121">
        <w:t>given</w:t>
      </w:r>
      <w:r w:rsidR="006779C6">
        <w:t xml:space="preserve"> </w:t>
      </w:r>
      <w:r w:rsidR="00AA66D6" w:rsidRPr="005D4121">
        <w:t>degrees</w:t>
      </w:r>
      <w:r w:rsidR="006779C6">
        <w:t xml:space="preserve"> </w:t>
      </w:r>
      <w:r w:rsidR="00AA66D6" w:rsidRPr="005D4121">
        <w:t>Celsius?</w:t>
      </w:r>
    </w:p>
    <w:p w14:paraId="38C44FEA" w14:textId="673C4772" w:rsidR="007E2AFA" w:rsidRDefault="005D4121" w:rsidP="005D4121">
      <w:pPr>
        <w:shd w:val="clear" w:color="auto" w:fill="FFFFFF"/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A.</w:t>
      </w:r>
      <w:r>
        <w:rPr>
          <w:rFonts w:ascii="Times New Roman" w:eastAsia="Times New Roman" w:hAnsi="Times New Roman" w:cs="Times New Roman"/>
        </w:rPr>
        <w:tab/>
      </w:r>
      <w:r w:rsidR="00E7571E" w:rsidRPr="006A122D">
        <w:rPr>
          <w:position w:val="-22"/>
        </w:rPr>
        <w:object w:dxaOrig="1359" w:dyaOrig="580" w14:anchorId="35D16F9C">
          <v:shape id="_x0000_i1335" type="#_x0000_t75" style="width:69pt;height:28.8pt" o:ole="">
            <v:imagedata r:id="rId731" o:title=""/>
          </v:shape>
          <o:OLEObject Type="Embed" ProgID="Equation.DSMT4" ShapeID="_x0000_i1335" DrawAspect="Content" ObjectID="_1702150424" r:id="rId732"/>
        </w:object>
      </w:r>
    </w:p>
    <w:p w14:paraId="131E3268" w14:textId="27AB3FC9" w:rsidR="007E2AFA" w:rsidRDefault="0049083B" w:rsidP="005D4121">
      <w:pPr>
        <w:shd w:val="clear" w:color="auto" w:fill="FFFFFF"/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B.</w:t>
      </w:r>
      <w:r w:rsidR="007E2AFA">
        <w:rPr>
          <w:rFonts w:ascii="Times New Roman" w:eastAsia="Times New Roman" w:hAnsi="Times New Roman" w:cs="Times New Roman"/>
        </w:rPr>
        <w:tab/>
      </w:r>
      <w:r w:rsidR="00E7571E" w:rsidRPr="006A122D">
        <w:rPr>
          <w:position w:val="-22"/>
        </w:rPr>
        <w:object w:dxaOrig="1359" w:dyaOrig="580" w14:anchorId="2E76DBF0">
          <v:shape id="_x0000_i1336" type="#_x0000_t75" style="width:69pt;height:28.8pt" o:ole="">
            <v:imagedata r:id="rId733" o:title=""/>
          </v:shape>
          <o:OLEObject Type="Embed" ProgID="Equation.DSMT4" ShapeID="_x0000_i1336" DrawAspect="Content" ObjectID="_1702150425" r:id="rId734"/>
        </w:object>
      </w:r>
    </w:p>
    <w:p w14:paraId="6B9046D7" w14:textId="5C28D28E" w:rsidR="007E2AFA" w:rsidRDefault="0049083B" w:rsidP="005D4121">
      <w:pPr>
        <w:shd w:val="clear" w:color="auto" w:fill="FFFFFF"/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C.</w:t>
      </w:r>
      <w:r w:rsidR="007E2AFA">
        <w:rPr>
          <w:rFonts w:ascii="Times New Roman" w:eastAsia="Times New Roman" w:hAnsi="Times New Roman" w:cs="Times New Roman"/>
        </w:rPr>
        <w:tab/>
      </w:r>
      <w:r w:rsidR="00E7571E" w:rsidRPr="00E7571E">
        <w:rPr>
          <w:rFonts w:ascii="Times New Roman" w:eastAsia="Times New Roman" w:hAnsi="Times New Roman" w:cs="Times New Roman"/>
          <w:position w:val="-6"/>
        </w:rPr>
        <w:object w:dxaOrig="1300" w:dyaOrig="279" w14:anchorId="694A0DDD">
          <v:shape id="_x0000_i1337" type="#_x0000_t75" style="width:64.8pt;height:13.8pt" o:ole="">
            <v:imagedata r:id="rId735" o:title=""/>
          </v:shape>
          <o:OLEObject Type="Embed" ProgID="Equation.DSMT4" ShapeID="_x0000_i1337" DrawAspect="Content" ObjectID="_1702150426" r:id="rId736"/>
        </w:object>
      </w:r>
      <w:r w:rsidR="00E7571E">
        <w:rPr>
          <w:rFonts w:ascii="Times New Roman" w:eastAsia="Times New Roman" w:hAnsi="Times New Roman" w:cs="Times New Roman"/>
        </w:rPr>
        <w:t xml:space="preserve"> </w:t>
      </w:r>
    </w:p>
    <w:p w14:paraId="255014FF" w14:textId="10F354C9" w:rsidR="0049083B" w:rsidRDefault="00AA66D6" w:rsidP="005D4121">
      <w:pPr>
        <w:shd w:val="clear" w:color="auto" w:fill="FFFFFF"/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D.</w:t>
      </w:r>
      <w:r w:rsidR="007E2AFA">
        <w:rPr>
          <w:rFonts w:ascii="Times New Roman" w:eastAsia="Times New Roman" w:hAnsi="Times New Roman" w:cs="Times New Roman"/>
        </w:rPr>
        <w:tab/>
      </w:r>
      <w:r w:rsidR="00E7571E" w:rsidRPr="006A122D">
        <w:rPr>
          <w:position w:val="-22"/>
        </w:rPr>
        <w:object w:dxaOrig="1540" w:dyaOrig="580" w14:anchorId="3EFC2D44">
          <v:shape id="_x0000_i1338" type="#_x0000_t75" style="width:78.6pt;height:28.8pt" o:ole="">
            <v:imagedata r:id="rId737" o:title=""/>
          </v:shape>
          <o:OLEObject Type="Embed" ProgID="Equation.DSMT4" ShapeID="_x0000_i1338" DrawAspect="Content" ObjectID="_1702150427" r:id="rId738"/>
        </w:object>
      </w:r>
      <w:r w:rsidR="006779C6">
        <w:rPr>
          <w:rFonts w:ascii="Times New Roman" w:eastAsia="Times New Roman" w:hAnsi="Times New Roman" w:cs="Times New Roman"/>
        </w:rPr>
        <w:t xml:space="preserve"> </w:t>
      </w:r>
    </w:p>
    <w:p w14:paraId="055BE7AE" w14:textId="28835292" w:rsidR="00AA66D6" w:rsidRDefault="00AA66D6" w:rsidP="007E2AFA">
      <w:pPr>
        <w:pStyle w:val="TX1"/>
      </w:pPr>
      <w:r>
        <w:t>Answer:</w:t>
      </w:r>
      <w:r w:rsidR="006779C6">
        <w:t xml:space="preserve"> </w:t>
      </w:r>
      <w:r>
        <w:t>B</w:t>
      </w:r>
    </w:p>
    <w:p w14:paraId="78DDDF6D" w14:textId="3A793424" w:rsidR="007E2AFA" w:rsidRDefault="007E2AFA" w:rsidP="007E2AFA">
      <w:r>
        <w:t>&lt;/SOLUTION&gt;</w:t>
      </w:r>
    </w:p>
    <w:p w14:paraId="56D20C70" w14:textId="0E6A5F31" w:rsidR="007E2AFA" w:rsidRDefault="007E2AFA" w:rsidP="007E2AFA">
      <w:r>
        <w:t>&lt;/EXERCISE&gt;</w:t>
      </w:r>
    </w:p>
    <w:p w14:paraId="648A9F2B" w14:textId="77777777" w:rsidR="007E2AFA" w:rsidRDefault="007E2AFA" w:rsidP="007E2AFA">
      <w:pPr>
        <w:pStyle w:val="TX1"/>
      </w:pPr>
    </w:p>
    <w:p w14:paraId="31D3A121" w14:textId="0D9AAE19" w:rsidR="00AA66D6" w:rsidRPr="00A641BD" w:rsidRDefault="007E2AFA" w:rsidP="007E2AFA">
      <w:r>
        <w:t>&lt;H1&gt;</w:t>
      </w:r>
      <w:r w:rsidR="00AA66D6" w:rsidRPr="00A641BD">
        <w:t>EXERCISES</w:t>
      </w:r>
      <w:r w:rsidR="006779C6">
        <w:t xml:space="preserve"> </w:t>
      </w:r>
    </w:p>
    <w:p w14:paraId="2E54C9A9" w14:textId="719B5255" w:rsidR="0049083B" w:rsidRPr="00BF24A3" w:rsidRDefault="0049083B" w:rsidP="007E2AFA">
      <w:pPr>
        <w:pStyle w:val="TX1"/>
      </w:pPr>
      <w:r>
        <w:rPr>
          <w:color w:val="222222"/>
        </w:rPr>
        <w:t>For</w:t>
      </w:r>
      <w:r w:rsidR="006779C6">
        <w:rPr>
          <w:color w:val="222222"/>
        </w:rPr>
        <w:t xml:space="preserve"> </w:t>
      </w:r>
      <w:r w:rsidR="008374EC">
        <w:rPr>
          <w:color w:val="222222"/>
        </w:rPr>
        <w:t>the</w:t>
      </w:r>
      <w:r w:rsidR="006779C6">
        <w:rPr>
          <w:color w:val="222222"/>
        </w:rPr>
        <w:t xml:space="preserve"> </w:t>
      </w:r>
      <w:r w:rsidR="008374EC">
        <w:rPr>
          <w:color w:val="222222"/>
        </w:rPr>
        <w:t>following</w:t>
      </w:r>
      <w:r w:rsidR="006779C6">
        <w:rPr>
          <w:color w:val="222222"/>
        </w:rPr>
        <w:t xml:space="preserve"> </w:t>
      </w:r>
      <w:r w:rsidR="008374EC">
        <w:rPr>
          <w:color w:val="222222"/>
        </w:rPr>
        <w:t>exercises</w:t>
      </w:r>
      <w:r>
        <w:rPr>
          <w:color w:val="222222"/>
        </w:rPr>
        <w:t>,</w:t>
      </w:r>
      <w:r w:rsidR="006779C6">
        <w:rPr>
          <w:color w:val="222222"/>
        </w:rPr>
        <w:t xml:space="preserve"> </w:t>
      </w:r>
      <w:r w:rsidRPr="00BF24A3">
        <w:t>solve</w:t>
      </w:r>
      <w:r w:rsidR="006779C6">
        <w:t xml:space="preserve"> </w:t>
      </w:r>
      <w:r w:rsidRPr="00BF24A3">
        <w:t>the</w:t>
      </w:r>
      <w:r w:rsidR="006779C6">
        <w:t xml:space="preserve"> </w:t>
      </w:r>
      <w:r w:rsidRPr="00BF24A3">
        <w:t>linear</w:t>
      </w:r>
      <w:r w:rsidR="006779C6">
        <w:t xml:space="preserve"> </w:t>
      </w:r>
      <w:r w:rsidR="33B97A22" w:rsidRPr="33B97A22">
        <w:t>equations</w:t>
      </w:r>
      <w:r w:rsidR="006779C6">
        <w:t xml:space="preserve"> </w:t>
      </w:r>
      <w:r w:rsidRPr="00BF24A3">
        <w:t>using</w:t>
      </w:r>
      <w:r w:rsidR="006779C6">
        <w:t xml:space="preserve"> </w:t>
      </w:r>
      <w:r w:rsidRPr="00BF24A3">
        <w:t>a</w:t>
      </w:r>
      <w:r w:rsidR="006779C6">
        <w:t xml:space="preserve"> </w:t>
      </w:r>
      <w:r w:rsidRPr="00BF24A3">
        <w:t>general</w:t>
      </w:r>
      <w:r w:rsidR="006779C6">
        <w:t xml:space="preserve"> </w:t>
      </w:r>
      <w:r w:rsidRPr="00BF24A3">
        <w:t>strategy.</w:t>
      </w:r>
    </w:p>
    <w:p w14:paraId="5797A2FB" w14:textId="14587AF4" w:rsidR="007E2AFA" w:rsidRDefault="007E2AFA" w:rsidP="007E2AFA">
      <w:r>
        <w:t>&lt;EXERCISE&gt;</w:t>
      </w:r>
    </w:p>
    <w:p w14:paraId="21719D29" w14:textId="1EA7026A" w:rsidR="007E2AFA" w:rsidRDefault="007E2AFA" w:rsidP="007E2AFA">
      <w:r>
        <w:t>&lt;PROBLEM&gt;</w:t>
      </w:r>
    </w:p>
    <w:p w14:paraId="05C91BD5" w14:textId="7871C168" w:rsidR="0049083B" w:rsidRPr="00BF24A3" w:rsidRDefault="005D4121" w:rsidP="007E2AFA">
      <w:pPr>
        <w:pStyle w:val="TX1"/>
      </w:pPr>
      <w:r w:rsidRPr="00BF24A3">
        <w:t>1.</w:t>
      </w:r>
      <w:r w:rsidRPr="00BF24A3">
        <w:tab/>
      </w:r>
      <w:r w:rsidR="00A036BE" w:rsidRPr="00A036BE">
        <w:rPr>
          <w:position w:val="-10"/>
        </w:rPr>
        <w:object w:dxaOrig="1500" w:dyaOrig="320" w14:anchorId="6317023C">
          <v:shape id="_x0000_i1339" type="#_x0000_t75" style="width:75pt;height:16.2pt" o:ole="">
            <v:imagedata r:id="rId739" o:title=""/>
          </v:shape>
          <o:OLEObject Type="Embed" ProgID="Equation.DSMT4" ShapeID="_x0000_i1339" DrawAspect="Content" ObjectID="_1702150428" r:id="rId740"/>
        </w:object>
      </w:r>
      <w:r w:rsidR="00A036BE">
        <w:t xml:space="preserve"> </w:t>
      </w:r>
    </w:p>
    <w:p w14:paraId="0F3D8024" w14:textId="6A5BE7D8" w:rsidR="0049083B" w:rsidRPr="00BF24A3" w:rsidRDefault="0049083B" w:rsidP="007E2AFA">
      <w:pPr>
        <w:pStyle w:val="TX1"/>
      </w:pPr>
      <w:r w:rsidRPr="00BF24A3">
        <w:t>Answer:</w:t>
      </w:r>
      <w:r w:rsidR="006779C6">
        <w:t xml:space="preserve"> </w:t>
      </w:r>
      <w:r w:rsidR="00A036BE" w:rsidRPr="00A036BE">
        <w:rPr>
          <w:position w:val="-6"/>
        </w:rPr>
        <w:object w:dxaOrig="780" w:dyaOrig="279" w14:anchorId="24F65A71">
          <v:shape id="_x0000_i1340" type="#_x0000_t75" style="width:39pt;height:13.8pt" o:ole="">
            <v:imagedata r:id="rId741" o:title=""/>
          </v:shape>
          <o:OLEObject Type="Embed" ProgID="Equation.DSMT4" ShapeID="_x0000_i1340" DrawAspect="Content" ObjectID="_1702150429" r:id="rId742"/>
        </w:object>
      </w:r>
      <w:r w:rsidR="00A036BE">
        <w:t xml:space="preserve"> </w:t>
      </w:r>
    </w:p>
    <w:p w14:paraId="12563EB7" w14:textId="447BEFE7" w:rsidR="007E2AFA" w:rsidRDefault="007E2AFA" w:rsidP="007E2AFA">
      <w:r>
        <w:t>&lt;/SOLUTION&gt;</w:t>
      </w:r>
    </w:p>
    <w:p w14:paraId="61AF55EB" w14:textId="32611AE7" w:rsidR="007E2AFA" w:rsidRDefault="007E2AFA" w:rsidP="007E2AFA">
      <w:r>
        <w:t>&lt;/EXERCISE&gt;</w:t>
      </w:r>
    </w:p>
    <w:p w14:paraId="5251EF9A" w14:textId="3CEB93AB" w:rsidR="007E2AFA" w:rsidRDefault="007E2AFA" w:rsidP="007E2AFA">
      <w:r>
        <w:t>&lt;EXERCISE&gt;</w:t>
      </w:r>
    </w:p>
    <w:p w14:paraId="348CCC35" w14:textId="1882D2DD" w:rsidR="007E2AFA" w:rsidRDefault="007E2AFA" w:rsidP="007E2AFA">
      <w:r>
        <w:t>&lt;PROBLEM&gt;</w:t>
      </w:r>
    </w:p>
    <w:p w14:paraId="45699CAD" w14:textId="2AB5C47D" w:rsidR="0049083B" w:rsidRPr="00BF24A3" w:rsidRDefault="005D4121" w:rsidP="007E2AFA">
      <w:pPr>
        <w:pStyle w:val="TX1"/>
      </w:pPr>
      <w:r w:rsidRPr="00BF24A3">
        <w:t>2.</w:t>
      </w:r>
      <w:r w:rsidRPr="00BF24A3">
        <w:tab/>
      </w:r>
      <w:r w:rsidR="00A036BE" w:rsidRPr="00A036BE">
        <w:rPr>
          <w:position w:val="-10"/>
        </w:rPr>
        <w:object w:dxaOrig="2000" w:dyaOrig="320" w14:anchorId="6846931D">
          <v:shape id="_x0000_i1341" type="#_x0000_t75" style="width:100.2pt;height:16.2pt" o:ole="">
            <v:imagedata r:id="rId743" o:title=""/>
          </v:shape>
          <o:OLEObject Type="Embed" ProgID="Equation.DSMT4" ShapeID="_x0000_i1341" DrawAspect="Content" ObjectID="_1702150430" r:id="rId744"/>
        </w:object>
      </w:r>
      <w:r w:rsidR="00A036BE">
        <w:t xml:space="preserve"> </w:t>
      </w:r>
    </w:p>
    <w:p w14:paraId="7FAC6A24" w14:textId="1919AC44" w:rsidR="0049083B" w:rsidRPr="00BF24A3" w:rsidRDefault="0049083B" w:rsidP="007E2AFA">
      <w:pPr>
        <w:pStyle w:val="TX1"/>
      </w:pPr>
      <w:r w:rsidRPr="00BF24A3">
        <w:t>Answer:</w:t>
      </w:r>
      <w:r w:rsidR="006779C6">
        <w:t xml:space="preserve"> </w:t>
      </w:r>
      <w:r w:rsidR="00A036BE" w:rsidRPr="00A036BE">
        <w:rPr>
          <w:position w:val="-10"/>
        </w:rPr>
        <w:object w:dxaOrig="540" w:dyaOrig="320" w14:anchorId="1F0C10B4">
          <v:shape id="_x0000_i1342" type="#_x0000_t75" style="width:27pt;height:16.2pt" o:ole="">
            <v:imagedata r:id="rId745" o:title=""/>
          </v:shape>
          <o:OLEObject Type="Embed" ProgID="Equation.DSMT4" ShapeID="_x0000_i1342" DrawAspect="Content" ObjectID="_1702150431" r:id="rId746"/>
        </w:object>
      </w:r>
      <w:r w:rsidR="00A036BE">
        <w:t xml:space="preserve"> </w:t>
      </w:r>
    </w:p>
    <w:p w14:paraId="7F8D5B88" w14:textId="4F40C02A" w:rsidR="007E2AFA" w:rsidRDefault="007E2AFA" w:rsidP="007E2AFA">
      <w:r>
        <w:t>&lt;/SOLUTION&gt;</w:t>
      </w:r>
    </w:p>
    <w:p w14:paraId="0218E075" w14:textId="121D3D49" w:rsidR="007E2AFA" w:rsidRDefault="007E2AFA" w:rsidP="007E2AFA">
      <w:r>
        <w:t>&lt;/EXERCISE&gt;</w:t>
      </w:r>
    </w:p>
    <w:p w14:paraId="06C4E786" w14:textId="5C513162" w:rsidR="007E2AFA" w:rsidRDefault="007E2AFA" w:rsidP="007E2AFA">
      <w:r>
        <w:t>&lt;EXERCISE&gt;</w:t>
      </w:r>
    </w:p>
    <w:p w14:paraId="31E05C5C" w14:textId="07441482" w:rsidR="007E2AFA" w:rsidRDefault="007E2AFA" w:rsidP="007E2AFA">
      <w:r>
        <w:t>&lt;PROBLEM&gt;</w:t>
      </w:r>
    </w:p>
    <w:p w14:paraId="1470EA5B" w14:textId="1781EE05" w:rsidR="0049083B" w:rsidRPr="00BF24A3" w:rsidRDefault="005D4121" w:rsidP="007E2AFA">
      <w:pPr>
        <w:pStyle w:val="TX1"/>
      </w:pPr>
      <w:r w:rsidRPr="00BF24A3">
        <w:t>3.</w:t>
      </w:r>
      <w:r w:rsidRPr="00BF24A3">
        <w:tab/>
      </w:r>
      <w:r w:rsidR="00681C5A" w:rsidRPr="00681C5A">
        <w:rPr>
          <w:position w:val="-10"/>
        </w:rPr>
        <w:object w:dxaOrig="2040" w:dyaOrig="320" w14:anchorId="496E0EAE">
          <v:shape id="_x0000_i1343" type="#_x0000_t75" style="width:102pt;height:16.2pt" o:ole="">
            <v:imagedata r:id="rId747" o:title=""/>
          </v:shape>
          <o:OLEObject Type="Embed" ProgID="Equation.DSMT4" ShapeID="_x0000_i1343" DrawAspect="Content" ObjectID="_1702150432" r:id="rId748"/>
        </w:object>
      </w:r>
      <w:r w:rsidR="00681C5A">
        <w:t xml:space="preserve"> </w:t>
      </w:r>
    </w:p>
    <w:p w14:paraId="4ADB6187" w14:textId="4F9457AB" w:rsidR="0049083B" w:rsidRPr="00BF24A3" w:rsidRDefault="0049083B" w:rsidP="007E2AFA">
      <w:pPr>
        <w:pStyle w:val="TX1"/>
      </w:pPr>
      <w:r w:rsidRPr="00BF24A3">
        <w:t>Answer:</w:t>
      </w:r>
      <w:r w:rsidR="006779C6">
        <w:t xml:space="preserve"> </w:t>
      </w:r>
      <w:r w:rsidR="00681C5A" w:rsidRPr="00681C5A">
        <w:rPr>
          <w:position w:val="-6"/>
        </w:rPr>
        <w:object w:dxaOrig="900" w:dyaOrig="279" w14:anchorId="489AB06D">
          <v:shape id="_x0000_i1344" type="#_x0000_t75" style="width:45pt;height:13.8pt" o:ole="">
            <v:imagedata r:id="rId749" o:title=""/>
          </v:shape>
          <o:OLEObject Type="Embed" ProgID="Equation.DSMT4" ShapeID="_x0000_i1344" DrawAspect="Content" ObjectID="_1702150433" r:id="rId750"/>
        </w:object>
      </w:r>
      <w:r w:rsidR="00681C5A">
        <w:t xml:space="preserve"> </w:t>
      </w:r>
    </w:p>
    <w:p w14:paraId="12E39D3B" w14:textId="275A809A" w:rsidR="007E2AFA" w:rsidRDefault="007E2AFA" w:rsidP="007E2AFA">
      <w:r>
        <w:t>&lt;/SOLUTION&gt;</w:t>
      </w:r>
    </w:p>
    <w:p w14:paraId="56046385" w14:textId="76A479AB" w:rsidR="007E2AFA" w:rsidRDefault="007E2AFA" w:rsidP="007E2AFA">
      <w:r>
        <w:t>&lt;/EXERCISE&gt;</w:t>
      </w:r>
    </w:p>
    <w:p w14:paraId="1EDC7CC0" w14:textId="2AB1321E" w:rsidR="007E2AFA" w:rsidRDefault="007E2AFA" w:rsidP="007E2AFA">
      <w:r>
        <w:t>&lt;EXERCISE&gt;</w:t>
      </w:r>
    </w:p>
    <w:p w14:paraId="6ADC84FC" w14:textId="28E69A74" w:rsidR="007E2AFA" w:rsidRDefault="007E2AFA" w:rsidP="007E2AFA">
      <w:r>
        <w:t>&lt;PROBLEM&gt;</w:t>
      </w:r>
    </w:p>
    <w:p w14:paraId="5D3941EC" w14:textId="31AD5779" w:rsidR="0049083B" w:rsidRPr="00BF24A3" w:rsidRDefault="005D4121" w:rsidP="007E2AFA">
      <w:pPr>
        <w:pStyle w:val="TX1"/>
      </w:pPr>
      <w:r w:rsidRPr="00BF24A3">
        <w:t>4.</w:t>
      </w:r>
      <w:r w:rsidRPr="00BF24A3">
        <w:tab/>
      </w:r>
      <w:r w:rsidR="00681C5A" w:rsidRPr="00681C5A">
        <w:rPr>
          <w:position w:val="-10"/>
        </w:rPr>
        <w:object w:dxaOrig="2220" w:dyaOrig="320" w14:anchorId="6AC7050F">
          <v:shape id="_x0000_i1345" type="#_x0000_t75" style="width:111pt;height:16.2pt" o:ole="">
            <v:imagedata r:id="rId751" o:title=""/>
          </v:shape>
          <o:OLEObject Type="Embed" ProgID="Equation.DSMT4" ShapeID="_x0000_i1345" DrawAspect="Content" ObjectID="_1702150434" r:id="rId752"/>
        </w:object>
      </w:r>
      <w:r w:rsidR="00681C5A">
        <w:t xml:space="preserve"> </w:t>
      </w:r>
    </w:p>
    <w:p w14:paraId="78A2D851" w14:textId="6B66A7B3" w:rsidR="0049083B" w:rsidRPr="00BF24A3" w:rsidRDefault="0049083B" w:rsidP="007E2AFA">
      <w:pPr>
        <w:pStyle w:val="TX1"/>
      </w:pPr>
      <w:r w:rsidRPr="00BF24A3">
        <w:t>Answer:</w:t>
      </w:r>
      <w:r w:rsidR="006779C6">
        <w:t xml:space="preserve"> </w:t>
      </w:r>
      <w:r w:rsidR="00681C5A" w:rsidRPr="00681C5A">
        <w:rPr>
          <w:position w:val="-6"/>
        </w:rPr>
        <w:object w:dxaOrig="740" w:dyaOrig="279" w14:anchorId="02C56795">
          <v:shape id="_x0000_i1346" type="#_x0000_t75" style="width:37.2pt;height:13.8pt" o:ole="">
            <v:imagedata r:id="rId753" o:title=""/>
          </v:shape>
          <o:OLEObject Type="Embed" ProgID="Equation.DSMT4" ShapeID="_x0000_i1346" DrawAspect="Content" ObjectID="_1702150435" r:id="rId754"/>
        </w:object>
      </w:r>
      <w:r w:rsidR="00681C5A">
        <w:t xml:space="preserve"> </w:t>
      </w:r>
    </w:p>
    <w:p w14:paraId="10F5A12C" w14:textId="19B57D9B" w:rsidR="007E2AFA" w:rsidRDefault="007E2AFA" w:rsidP="007E2AFA">
      <w:r>
        <w:t>&lt;/SOLUTION&gt;</w:t>
      </w:r>
    </w:p>
    <w:p w14:paraId="62A06338" w14:textId="546ABF8A" w:rsidR="007E2AFA" w:rsidRDefault="007E2AFA" w:rsidP="007E2AFA">
      <w:r>
        <w:t>&lt;/EXERCISE&gt;</w:t>
      </w:r>
    </w:p>
    <w:p w14:paraId="1E42F730" w14:textId="63754B8E" w:rsidR="007E2AFA" w:rsidRDefault="007E2AFA" w:rsidP="007E2AFA">
      <w:r>
        <w:lastRenderedPageBreak/>
        <w:t>&lt;EXERCISE&gt;</w:t>
      </w:r>
    </w:p>
    <w:p w14:paraId="25E06B84" w14:textId="2D897421" w:rsidR="007E2AFA" w:rsidRDefault="007E2AFA" w:rsidP="007E2AFA">
      <w:r>
        <w:t>&lt;PROBLEM&gt;</w:t>
      </w:r>
    </w:p>
    <w:p w14:paraId="1A51969C" w14:textId="45C5EDC3" w:rsidR="0049083B" w:rsidRPr="00BF24A3" w:rsidRDefault="005D4121" w:rsidP="007E2AFA">
      <w:pPr>
        <w:pStyle w:val="TX1"/>
      </w:pPr>
      <w:r w:rsidRPr="00BF24A3">
        <w:t>5.</w:t>
      </w:r>
      <w:r w:rsidRPr="00BF24A3">
        <w:tab/>
      </w:r>
      <w:r w:rsidR="0018528E" w:rsidRPr="0018528E">
        <w:rPr>
          <w:position w:val="-10"/>
        </w:rPr>
        <w:object w:dxaOrig="2340" w:dyaOrig="320" w14:anchorId="621F916B">
          <v:shape id="_x0000_i1347" type="#_x0000_t75" style="width:117pt;height:16.2pt" o:ole="">
            <v:imagedata r:id="rId755" o:title=""/>
          </v:shape>
          <o:OLEObject Type="Embed" ProgID="Equation.DSMT4" ShapeID="_x0000_i1347" DrawAspect="Content" ObjectID="_1702150436" r:id="rId756"/>
        </w:object>
      </w:r>
      <w:r w:rsidR="0018528E">
        <w:t xml:space="preserve"> </w:t>
      </w:r>
    </w:p>
    <w:p w14:paraId="470BA9D3" w14:textId="0EB6F27C" w:rsidR="0049083B" w:rsidRPr="00BF24A3" w:rsidRDefault="0049083B" w:rsidP="007E2AFA">
      <w:pPr>
        <w:pStyle w:val="TX1"/>
      </w:pPr>
      <w:r w:rsidRPr="00BF24A3">
        <w:t>Answer:</w:t>
      </w:r>
      <w:r w:rsidR="006779C6">
        <w:t xml:space="preserve"> </w:t>
      </w:r>
      <w:r w:rsidR="0018528E" w:rsidRPr="0018528E">
        <w:rPr>
          <w:position w:val="-6"/>
        </w:rPr>
        <w:object w:dxaOrig="680" w:dyaOrig="279" w14:anchorId="7431CE70">
          <v:shape id="_x0000_i1348" type="#_x0000_t75" style="width:34.2pt;height:13.8pt" o:ole="">
            <v:imagedata r:id="rId757" o:title=""/>
          </v:shape>
          <o:OLEObject Type="Embed" ProgID="Equation.DSMT4" ShapeID="_x0000_i1348" DrawAspect="Content" ObjectID="_1702150437" r:id="rId758"/>
        </w:object>
      </w:r>
      <w:r w:rsidR="0018528E">
        <w:t xml:space="preserve"> </w:t>
      </w:r>
    </w:p>
    <w:p w14:paraId="4719F411" w14:textId="43A9B1F7" w:rsidR="007E2AFA" w:rsidRDefault="007E2AFA" w:rsidP="007E2AFA">
      <w:r>
        <w:t>&lt;/SOLUTION&gt;</w:t>
      </w:r>
    </w:p>
    <w:p w14:paraId="601D3B0D" w14:textId="3699C374" w:rsidR="007E2AFA" w:rsidRDefault="007E2AFA" w:rsidP="007E2AFA">
      <w:r>
        <w:t>&lt;/EXERCISE&gt;</w:t>
      </w:r>
    </w:p>
    <w:p w14:paraId="257EE49D" w14:textId="1C11B8B9" w:rsidR="0049083B" w:rsidRPr="00BF24A3" w:rsidRDefault="0049083B" w:rsidP="007E2AFA">
      <w:pPr>
        <w:pStyle w:val="TX1"/>
      </w:pPr>
      <w:r>
        <w:t>For</w:t>
      </w:r>
      <w:r w:rsidR="006779C6">
        <w:t xml:space="preserve"> </w:t>
      </w:r>
      <w:r w:rsidR="008374EC">
        <w:t>the</w:t>
      </w:r>
      <w:r w:rsidR="006779C6">
        <w:t xml:space="preserve"> </w:t>
      </w:r>
      <w:r w:rsidR="008374EC">
        <w:t>following</w:t>
      </w:r>
      <w:r w:rsidR="006779C6">
        <w:t xml:space="preserve"> </w:t>
      </w:r>
      <w:r w:rsidR="008374EC">
        <w:t>exercises</w:t>
      </w:r>
      <w:r>
        <w:t>,</w:t>
      </w:r>
      <w:r w:rsidR="006779C6">
        <w:t xml:space="preserve"> </w:t>
      </w:r>
      <w:r w:rsidRPr="00BF24A3">
        <w:t>solve</w:t>
      </w:r>
      <w:r w:rsidR="006779C6">
        <w:t xml:space="preserve"> </w:t>
      </w:r>
      <w:r w:rsidRPr="00BF24A3">
        <w:t>the</w:t>
      </w:r>
      <w:r w:rsidR="006779C6">
        <w:t xml:space="preserve"> </w:t>
      </w:r>
      <w:r w:rsidRPr="00BF24A3">
        <w:t>linear</w:t>
      </w:r>
      <w:r w:rsidR="006779C6">
        <w:t xml:space="preserve"> </w:t>
      </w:r>
      <w:r w:rsidRPr="00BF24A3">
        <w:t>equations</w:t>
      </w:r>
      <w:r w:rsidR="006779C6">
        <w:t xml:space="preserve"> </w:t>
      </w:r>
      <w:r w:rsidRPr="00BF24A3">
        <w:t>using</w:t>
      </w:r>
      <w:r w:rsidR="006779C6">
        <w:t xml:space="preserve"> </w:t>
      </w:r>
      <w:r w:rsidR="33B97A22" w:rsidRPr="33B97A22">
        <w:t>properties</w:t>
      </w:r>
      <w:r w:rsidR="006779C6">
        <w:t xml:space="preserve"> </w:t>
      </w:r>
      <w:r w:rsidR="33B97A22" w:rsidRPr="33B97A22">
        <w:t>of</w:t>
      </w:r>
      <w:r w:rsidR="006779C6">
        <w:t xml:space="preserve"> </w:t>
      </w:r>
      <w:r w:rsidR="33B97A22" w:rsidRPr="33B97A22">
        <w:t>equations</w:t>
      </w:r>
      <w:r>
        <w:t>.</w:t>
      </w:r>
    </w:p>
    <w:p w14:paraId="68C1A734" w14:textId="54AD9B37" w:rsidR="007E2AFA" w:rsidRDefault="007E2AFA" w:rsidP="007E2AFA">
      <w:r>
        <w:t>&lt;EXERCISE&gt;</w:t>
      </w:r>
    </w:p>
    <w:p w14:paraId="23286EB0" w14:textId="612B2A61" w:rsidR="007E2AFA" w:rsidRDefault="007E2AFA" w:rsidP="007E2AFA">
      <w:r>
        <w:t>&lt;PROBLEM&gt;</w:t>
      </w:r>
    </w:p>
    <w:p w14:paraId="1015102A" w14:textId="4617FF82" w:rsidR="0049083B" w:rsidRPr="00BF24A3" w:rsidRDefault="005D4121" w:rsidP="007E2AFA">
      <w:pPr>
        <w:pStyle w:val="TX1"/>
      </w:pPr>
      <w:r w:rsidRPr="00BF24A3">
        <w:t>6.</w:t>
      </w:r>
      <w:r w:rsidRPr="00BF24A3">
        <w:tab/>
      </w:r>
      <w:r w:rsidR="0018528E" w:rsidRPr="0018528E">
        <w:rPr>
          <w:position w:val="-10"/>
        </w:rPr>
        <w:object w:dxaOrig="3460" w:dyaOrig="320" w14:anchorId="0F0FF5F7">
          <v:shape id="_x0000_i1349" type="#_x0000_t75" style="width:172.8pt;height:16.2pt" o:ole="">
            <v:imagedata r:id="rId759" o:title=""/>
          </v:shape>
          <o:OLEObject Type="Embed" ProgID="Equation.DSMT4" ShapeID="_x0000_i1349" DrawAspect="Content" ObjectID="_1702150438" r:id="rId760"/>
        </w:object>
      </w:r>
      <w:r w:rsidR="0018528E">
        <w:t xml:space="preserve"> </w:t>
      </w:r>
    </w:p>
    <w:p w14:paraId="1319C66B" w14:textId="02B7E451" w:rsidR="0049083B" w:rsidRPr="00BF24A3" w:rsidRDefault="0049083B" w:rsidP="007E2AFA">
      <w:pPr>
        <w:pStyle w:val="TX1"/>
      </w:pPr>
      <w:r w:rsidRPr="00BF24A3">
        <w:t>Answer:</w:t>
      </w:r>
      <w:r w:rsidR="006779C6">
        <w:t xml:space="preserve"> </w:t>
      </w:r>
      <w:r w:rsidR="0018528E" w:rsidRPr="0018528E">
        <w:rPr>
          <w:position w:val="-6"/>
        </w:rPr>
        <w:object w:dxaOrig="680" w:dyaOrig="279" w14:anchorId="6928125D">
          <v:shape id="_x0000_i1350" type="#_x0000_t75" style="width:34.2pt;height:13.8pt" o:ole="">
            <v:imagedata r:id="rId761" o:title=""/>
          </v:shape>
          <o:OLEObject Type="Embed" ProgID="Equation.DSMT4" ShapeID="_x0000_i1350" DrawAspect="Content" ObjectID="_1702150439" r:id="rId762"/>
        </w:object>
      </w:r>
      <w:r w:rsidR="0018528E">
        <w:t xml:space="preserve"> </w:t>
      </w:r>
    </w:p>
    <w:p w14:paraId="55921722" w14:textId="4E6AC004" w:rsidR="007E2AFA" w:rsidRDefault="007E2AFA" w:rsidP="007E2AFA">
      <w:r>
        <w:t>&lt;/SOLUTION&gt;</w:t>
      </w:r>
    </w:p>
    <w:p w14:paraId="70553144" w14:textId="0A2006CB" w:rsidR="007E2AFA" w:rsidRDefault="007E2AFA" w:rsidP="007E2AFA">
      <w:r>
        <w:t>&lt;/EXERCISE&gt;</w:t>
      </w:r>
    </w:p>
    <w:p w14:paraId="09B13E77" w14:textId="3664C72B" w:rsidR="007E2AFA" w:rsidRDefault="007E2AFA" w:rsidP="007E2AFA">
      <w:r>
        <w:t>&lt;EXERCISE&gt;</w:t>
      </w:r>
    </w:p>
    <w:p w14:paraId="53398DC5" w14:textId="62008D8A" w:rsidR="007E2AFA" w:rsidRDefault="007E2AFA" w:rsidP="007E2AFA">
      <w:r>
        <w:t>&lt;PROBLEM&gt;</w:t>
      </w:r>
    </w:p>
    <w:p w14:paraId="5EDDC253" w14:textId="39E1048A" w:rsidR="0049083B" w:rsidRPr="00BF24A3" w:rsidRDefault="005D4121" w:rsidP="007E2AFA">
      <w:pPr>
        <w:pStyle w:val="TX1"/>
      </w:pPr>
      <w:r w:rsidRPr="00BF24A3">
        <w:t>7.</w:t>
      </w:r>
      <w:r w:rsidRPr="00BF24A3">
        <w:tab/>
      </w:r>
      <w:r w:rsidR="0018528E" w:rsidRPr="0018528E">
        <w:rPr>
          <w:position w:val="-10"/>
        </w:rPr>
        <w:object w:dxaOrig="3440" w:dyaOrig="320" w14:anchorId="3F87BACA">
          <v:shape id="_x0000_i1351" type="#_x0000_t75" style="width:172.2pt;height:16.2pt" o:ole="">
            <v:imagedata r:id="rId763" o:title=""/>
          </v:shape>
          <o:OLEObject Type="Embed" ProgID="Equation.DSMT4" ShapeID="_x0000_i1351" DrawAspect="Content" ObjectID="_1702150440" r:id="rId764"/>
        </w:object>
      </w:r>
      <w:r w:rsidR="0018528E">
        <w:t xml:space="preserve"> </w:t>
      </w:r>
    </w:p>
    <w:p w14:paraId="7C74C09E" w14:textId="6C1F637C" w:rsidR="0049083B" w:rsidRPr="00BF24A3" w:rsidRDefault="0049083B" w:rsidP="007E2AFA">
      <w:pPr>
        <w:pStyle w:val="TX1"/>
      </w:pPr>
      <w:r w:rsidRPr="00BF24A3">
        <w:t>Answer:</w:t>
      </w:r>
      <w:r w:rsidR="006779C6">
        <w:t xml:space="preserve"> </w:t>
      </w:r>
      <w:r w:rsidR="0018528E" w:rsidRPr="0018528E">
        <w:rPr>
          <w:position w:val="-10"/>
        </w:rPr>
        <w:object w:dxaOrig="720" w:dyaOrig="320" w14:anchorId="7C729BF9">
          <v:shape id="_x0000_i1352" type="#_x0000_t75" style="width:36pt;height:16.2pt" o:ole="">
            <v:imagedata r:id="rId765" o:title=""/>
          </v:shape>
          <o:OLEObject Type="Embed" ProgID="Equation.DSMT4" ShapeID="_x0000_i1352" DrawAspect="Content" ObjectID="_1702150441" r:id="rId766"/>
        </w:object>
      </w:r>
      <w:r w:rsidR="0018528E">
        <w:t xml:space="preserve"> </w:t>
      </w:r>
    </w:p>
    <w:p w14:paraId="12B56039" w14:textId="5128242B" w:rsidR="007E2AFA" w:rsidRDefault="007E2AFA" w:rsidP="007E2AFA">
      <w:r>
        <w:t>&lt;/SOLUTION&gt;</w:t>
      </w:r>
    </w:p>
    <w:p w14:paraId="0C0065FB" w14:textId="09919B03" w:rsidR="007E2AFA" w:rsidRDefault="007E2AFA" w:rsidP="007E2AFA">
      <w:r>
        <w:t>&lt;/EXERCISE&gt;</w:t>
      </w:r>
    </w:p>
    <w:p w14:paraId="31F48A8C" w14:textId="32C3BA1C" w:rsidR="007E2AFA" w:rsidRDefault="007E2AFA" w:rsidP="007E2AFA">
      <w:r>
        <w:t>&lt;EXERCISE&gt;</w:t>
      </w:r>
    </w:p>
    <w:p w14:paraId="19C78836" w14:textId="16C13066" w:rsidR="007E2AFA" w:rsidRDefault="007E2AFA" w:rsidP="007E2AFA">
      <w:r>
        <w:t>&lt;PROBLEM&gt;</w:t>
      </w:r>
    </w:p>
    <w:p w14:paraId="260E5EC4" w14:textId="05BAC45F" w:rsidR="0049083B" w:rsidRPr="00BF24A3" w:rsidRDefault="005D4121" w:rsidP="007E2AFA">
      <w:pPr>
        <w:pStyle w:val="TX1"/>
      </w:pPr>
      <w:r w:rsidRPr="00BF24A3">
        <w:t>8.</w:t>
      </w:r>
      <w:r w:rsidRPr="00BF24A3">
        <w:tab/>
      </w:r>
      <w:r w:rsidR="0018528E" w:rsidRPr="0018528E">
        <w:rPr>
          <w:position w:val="-10"/>
        </w:rPr>
        <w:object w:dxaOrig="3140" w:dyaOrig="320" w14:anchorId="60EF41AF">
          <v:shape id="_x0000_i1353" type="#_x0000_t75" style="width:157.2pt;height:16.2pt" o:ole="">
            <v:imagedata r:id="rId767" o:title=""/>
          </v:shape>
          <o:OLEObject Type="Embed" ProgID="Equation.DSMT4" ShapeID="_x0000_i1353" DrawAspect="Content" ObjectID="_1702150442" r:id="rId768"/>
        </w:object>
      </w:r>
      <w:r w:rsidR="0018528E">
        <w:t xml:space="preserve"> </w:t>
      </w:r>
    </w:p>
    <w:p w14:paraId="1056584D" w14:textId="56904287" w:rsidR="0049083B" w:rsidRPr="00BF24A3" w:rsidRDefault="0049083B" w:rsidP="007E2AFA">
      <w:pPr>
        <w:pStyle w:val="TX1"/>
      </w:pPr>
      <w:r w:rsidRPr="00BF24A3">
        <w:t>Answer:</w:t>
      </w:r>
      <w:r w:rsidR="006779C6">
        <w:t xml:space="preserve"> </w:t>
      </w:r>
      <w:r w:rsidR="0018528E" w:rsidRPr="0018528E">
        <w:rPr>
          <w:position w:val="-6"/>
        </w:rPr>
        <w:object w:dxaOrig="700" w:dyaOrig="279" w14:anchorId="44DC1392">
          <v:shape id="_x0000_i1354" type="#_x0000_t75" style="width:34.8pt;height:13.8pt" o:ole="">
            <v:imagedata r:id="rId769" o:title=""/>
          </v:shape>
          <o:OLEObject Type="Embed" ProgID="Equation.DSMT4" ShapeID="_x0000_i1354" DrawAspect="Content" ObjectID="_1702150443" r:id="rId770"/>
        </w:object>
      </w:r>
      <w:r w:rsidR="0018528E">
        <w:t xml:space="preserve"> </w:t>
      </w:r>
    </w:p>
    <w:p w14:paraId="3AC45FE6" w14:textId="023C2601" w:rsidR="007E2AFA" w:rsidRDefault="007E2AFA" w:rsidP="007E2AFA">
      <w:r>
        <w:t>&lt;/SOLUTION&gt;</w:t>
      </w:r>
    </w:p>
    <w:p w14:paraId="588A9DA6" w14:textId="0F9CE58F" w:rsidR="007E2AFA" w:rsidRDefault="007E2AFA" w:rsidP="007E2AFA">
      <w:r>
        <w:t>&lt;/EXERCISE&gt;</w:t>
      </w:r>
    </w:p>
    <w:p w14:paraId="111F5786" w14:textId="524DDE05" w:rsidR="007E2AFA" w:rsidRDefault="007E2AFA" w:rsidP="007E2AFA">
      <w:r>
        <w:t>&lt;EXERCISE&gt;</w:t>
      </w:r>
    </w:p>
    <w:p w14:paraId="104B4D98" w14:textId="33EC89A6" w:rsidR="007E2AFA" w:rsidRDefault="007E2AFA" w:rsidP="007E2AFA">
      <w:r>
        <w:t>&lt;PROBLEM&gt;</w:t>
      </w:r>
    </w:p>
    <w:p w14:paraId="5B86464E" w14:textId="22EB6A5A" w:rsidR="0049083B" w:rsidRPr="00BF24A3" w:rsidRDefault="005D4121" w:rsidP="007E2AFA">
      <w:pPr>
        <w:pStyle w:val="TX1"/>
      </w:pPr>
      <w:r w:rsidRPr="00BF24A3">
        <w:lastRenderedPageBreak/>
        <w:t>9.</w:t>
      </w:r>
      <w:r w:rsidRPr="00BF24A3">
        <w:tab/>
      </w:r>
      <w:r w:rsidR="0018528E" w:rsidRPr="0018528E">
        <w:rPr>
          <w:position w:val="-10"/>
        </w:rPr>
        <w:object w:dxaOrig="3739" w:dyaOrig="320" w14:anchorId="2817DBD7">
          <v:shape id="_x0000_i1355" type="#_x0000_t75" style="width:187.2pt;height:16.2pt" o:ole="">
            <v:imagedata r:id="rId771" o:title=""/>
          </v:shape>
          <o:OLEObject Type="Embed" ProgID="Equation.DSMT4" ShapeID="_x0000_i1355" DrawAspect="Content" ObjectID="_1702150444" r:id="rId772"/>
        </w:object>
      </w:r>
      <w:r w:rsidR="0018528E">
        <w:t xml:space="preserve"> </w:t>
      </w:r>
    </w:p>
    <w:p w14:paraId="4944115A" w14:textId="21CE0B3B" w:rsidR="0049083B" w:rsidRPr="00BF24A3" w:rsidRDefault="0049083B" w:rsidP="007E2AFA">
      <w:pPr>
        <w:pStyle w:val="TX1"/>
      </w:pPr>
      <w:r w:rsidRPr="00BF24A3">
        <w:t>Answer:</w:t>
      </w:r>
      <w:r w:rsidR="006779C6">
        <w:t xml:space="preserve"> </w:t>
      </w:r>
      <w:r w:rsidR="00901859" w:rsidRPr="00901859">
        <w:rPr>
          <w:position w:val="-6"/>
        </w:rPr>
        <w:object w:dxaOrig="680" w:dyaOrig="279" w14:anchorId="5118597A">
          <v:shape id="_x0000_i1397" type="#_x0000_t75" style="width:34.2pt;height:13.8pt" o:ole="">
            <v:imagedata r:id="rId773" o:title=""/>
          </v:shape>
          <o:OLEObject Type="Embed" ProgID="Equation.DSMT4" ShapeID="_x0000_i1397" DrawAspect="Content" ObjectID="_1702150445" r:id="rId774"/>
        </w:object>
      </w:r>
      <w:r w:rsidR="00901859">
        <w:t xml:space="preserve"> </w:t>
      </w:r>
    </w:p>
    <w:p w14:paraId="4092BA22" w14:textId="67E593A4" w:rsidR="007E2AFA" w:rsidRDefault="007E2AFA" w:rsidP="007E2AFA">
      <w:r>
        <w:t>&lt;/SOLUTION&gt;</w:t>
      </w:r>
    </w:p>
    <w:p w14:paraId="6D5DF409" w14:textId="553AE1BF" w:rsidR="007E2AFA" w:rsidRDefault="007E2AFA" w:rsidP="007E2AFA">
      <w:r>
        <w:t>&lt;/EXERCISE&gt;</w:t>
      </w:r>
    </w:p>
    <w:p w14:paraId="4EF32F42" w14:textId="69847A94" w:rsidR="007E2AFA" w:rsidRDefault="007E2AFA" w:rsidP="007E2AFA">
      <w:r>
        <w:t>&lt;EXERCISE&gt;</w:t>
      </w:r>
    </w:p>
    <w:p w14:paraId="1A5F77E1" w14:textId="5B86ACBB" w:rsidR="007E2AFA" w:rsidRDefault="007E2AFA" w:rsidP="007E2AFA">
      <w:r>
        <w:t>&lt;PROBLEM&gt;</w:t>
      </w:r>
    </w:p>
    <w:p w14:paraId="535A7C91" w14:textId="3B2E20E5" w:rsidR="0049083B" w:rsidRPr="00BF24A3" w:rsidRDefault="005D4121" w:rsidP="007E2AFA">
      <w:pPr>
        <w:pStyle w:val="TX1"/>
      </w:pPr>
      <w:r w:rsidRPr="00BF24A3">
        <w:t>10.</w:t>
      </w:r>
      <w:r w:rsidRPr="00BF24A3">
        <w:tab/>
      </w:r>
      <w:r w:rsidR="00901859" w:rsidRPr="00901859">
        <w:rPr>
          <w:position w:val="-10"/>
        </w:rPr>
        <w:object w:dxaOrig="3320" w:dyaOrig="320" w14:anchorId="2B1468DB">
          <v:shape id="_x0000_i1398" type="#_x0000_t75" style="width:166.2pt;height:16.2pt" o:ole="">
            <v:imagedata r:id="rId775" o:title=""/>
          </v:shape>
          <o:OLEObject Type="Embed" ProgID="Equation.DSMT4" ShapeID="_x0000_i1398" DrawAspect="Content" ObjectID="_1702150446" r:id="rId776"/>
        </w:object>
      </w:r>
      <w:r w:rsidR="00901859">
        <w:t xml:space="preserve"> </w:t>
      </w:r>
    </w:p>
    <w:p w14:paraId="51699C78" w14:textId="78CC1F20" w:rsidR="0049083B" w:rsidRPr="00BF24A3" w:rsidRDefault="0049083B" w:rsidP="007E2AFA">
      <w:pPr>
        <w:pStyle w:val="TX1"/>
      </w:pPr>
      <w:r w:rsidRPr="00BF24A3">
        <w:t>Answer:</w:t>
      </w:r>
      <w:r w:rsidR="006779C6">
        <w:t xml:space="preserve"> </w:t>
      </w:r>
      <w:r w:rsidR="0018528E" w:rsidRPr="0018528E">
        <w:rPr>
          <w:position w:val="-6"/>
        </w:rPr>
        <w:object w:dxaOrig="700" w:dyaOrig="279" w14:anchorId="1D393556">
          <v:shape id="_x0000_i1356" type="#_x0000_t75" style="width:34.8pt;height:13.8pt" o:ole="">
            <v:imagedata r:id="rId777" o:title=""/>
          </v:shape>
          <o:OLEObject Type="Embed" ProgID="Equation.DSMT4" ShapeID="_x0000_i1356" DrawAspect="Content" ObjectID="_1702150447" r:id="rId778"/>
        </w:object>
      </w:r>
      <w:r w:rsidR="0018528E">
        <w:t xml:space="preserve"> </w:t>
      </w:r>
    </w:p>
    <w:p w14:paraId="53A8CD6D" w14:textId="0ABEEBEF" w:rsidR="007E2AFA" w:rsidRDefault="007E2AFA" w:rsidP="007E2AFA">
      <w:r>
        <w:t>&lt;/SOLUTION&gt;</w:t>
      </w:r>
    </w:p>
    <w:p w14:paraId="596DE0E7" w14:textId="7C91A0D4" w:rsidR="007E2AFA" w:rsidRDefault="007E2AFA" w:rsidP="007E2AFA">
      <w:r>
        <w:t>&lt;/EXERCISE&gt;</w:t>
      </w:r>
    </w:p>
    <w:p w14:paraId="0D4FF73B" w14:textId="5B781D12" w:rsidR="00AA66D6" w:rsidRPr="00BF24A3" w:rsidRDefault="0049083B" w:rsidP="007E2AFA">
      <w:pPr>
        <w:pStyle w:val="TX1"/>
      </w:pPr>
      <w:r>
        <w:t>For</w:t>
      </w:r>
      <w:r w:rsidR="006779C6">
        <w:t xml:space="preserve"> </w:t>
      </w:r>
      <w:r w:rsidR="000B2870">
        <w:t>the</w:t>
      </w:r>
      <w:r w:rsidR="006779C6">
        <w:t xml:space="preserve"> </w:t>
      </w:r>
      <w:r w:rsidR="000B2870">
        <w:t>following</w:t>
      </w:r>
      <w:r w:rsidR="006779C6">
        <w:t xml:space="preserve"> </w:t>
      </w:r>
      <w:r w:rsidR="000B2870">
        <w:t>exercises</w:t>
      </w:r>
      <w:r w:rsidR="001A69EE">
        <w:t>,</w:t>
      </w:r>
      <w:r w:rsidR="006779C6">
        <w:t xml:space="preserve"> </w:t>
      </w:r>
      <w:r w:rsidR="00AA66D6" w:rsidRPr="00BF24A3">
        <w:t>construct</w:t>
      </w:r>
      <w:r w:rsidR="006779C6">
        <w:t xml:space="preserve"> </w:t>
      </w:r>
      <w:r w:rsidR="00AA66D6" w:rsidRPr="00BF24A3">
        <w:t>a</w:t>
      </w:r>
      <w:r w:rsidR="006779C6">
        <w:t xml:space="preserve"> </w:t>
      </w:r>
      <w:r w:rsidR="00AA66D6" w:rsidRPr="00BF24A3">
        <w:t>linear</w:t>
      </w:r>
      <w:r w:rsidR="006779C6">
        <w:t xml:space="preserve"> </w:t>
      </w:r>
      <w:r w:rsidR="00AA66D6" w:rsidRPr="00BF24A3">
        <w:t>equation</w:t>
      </w:r>
      <w:r w:rsidR="006779C6">
        <w:t xml:space="preserve"> </w:t>
      </w:r>
      <w:r w:rsidR="00AA66D6" w:rsidRPr="00BF24A3">
        <w:t>to</w:t>
      </w:r>
      <w:r w:rsidR="006779C6">
        <w:t xml:space="preserve"> </w:t>
      </w:r>
      <w:r w:rsidR="00AA66D6" w:rsidRPr="00BF24A3">
        <w:t>solve</w:t>
      </w:r>
      <w:r w:rsidR="006779C6">
        <w:t xml:space="preserve"> </w:t>
      </w:r>
      <w:r w:rsidR="00AA66D6" w:rsidRPr="00BF24A3">
        <w:t>an</w:t>
      </w:r>
      <w:r w:rsidR="006779C6">
        <w:t xml:space="preserve"> </w:t>
      </w:r>
      <w:r w:rsidR="00AA66D6" w:rsidRPr="00BF24A3">
        <w:t>application</w:t>
      </w:r>
      <w:r w:rsidR="001A69EE">
        <w:t>.</w:t>
      </w:r>
    </w:p>
    <w:p w14:paraId="05F2516F" w14:textId="4EF32A7B" w:rsidR="007E2AFA" w:rsidRDefault="007E2AFA" w:rsidP="007E2AFA">
      <w:r>
        <w:t>&lt;/SOLUTION&gt;</w:t>
      </w:r>
    </w:p>
    <w:p w14:paraId="61B19430" w14:textId="26F499FB" w:rsidR="007E2AFA" w:rsidRDefault="007E2AFA" w:rsidP="007E2AFA">
      <w:r>
        <w:t>&lt;/EXERCISE&gt;</w:t>
      </w:r>
    </w:p>
    <w:p w14:paraId="10C40A61" w14:textId="590F51FD" w:rsidR="007E2AFA" w:rsidRDefault="007E2AFA" w:rsidP="007E2AFA">
      <w:r>
        <w:t>&lt;EXERCISE&gt;</w:t>
      </w:r>
    </w:p>
    <w:p w14:paraId="3BC94342" w14:textId="3326077B" w:rsidR="007E2AFA" w:rsidRDefault="007E2AFA" w:rsidP="007E2AFA">
      <w:r>
        <w:t>&lt;PROBLEM&gt;</w:t>
      </w:r>
    </w:p>
    <w:p w14:paraId="4FCC42D6" w14:textId="67F8B488" w:rsidR="00AA66D6" w:rsidRPr="005D4121" w:rsidRDefault="005D4121" w:rsidP="007E2AFA">
      <w:pPr>
        <w:pStyle w:val="TX1"/>
      </w:pPr>
      <w:r w:rsidRPr="00A641BD">
        <w:t>11.</w:t>
      </w:r>
      <w:r w:rsidRPr="00A641BD">
        <w:tab/>
      </w:r>
      <w:r w:rsidR="006779C6">
        <w:t xml:space="preserve"> </w:t>
      </w:r>
      <w:commentRangeStart w:id="121"/>
      <w:r w:rsidR="0049083B" w:rsidRPr="005D4121">
        <w:t>It</w:t>
      </w:r>
      <w:commentRangeEnd w:id="121"/>
      <w:r w:rsidR="0049083B">
        <w:rPr>
          <w:rStyle w:val="CommentReference"/>
        </w:rPr>
        <w:commentReference w:id="121"/>
      </w:r>
      <w:r w:rsidR="006779C6">
        <w:t xml:space="preserve"> </w:t>
      </w:r>
      <w:r w:rsidR="00AA66D6" w:rsidRPr="005D4121">
        <w:t>costs</w:t>
      </w:r>
      <w:r w:rsidR="006779C6">
        <w:t xml:space="preserve"> </w:t>
      </w:r>
      <w:r w:rsidR="00AA66D6" w:rsidRPr="005D4121">
        <w:t>$0.55</w:t>
      </w:r>
      <w:r w:rsidR="006779C6">
        <w:t xml:space="preserve"> </w:t>
      </w:r>
      <w:r w:rsidR="00AA66D6" w:rsidRPr="005D4121">
        <w:t>to</w:t>
      </w:r>
      <w:r w:rsidR="006779C6">
        <w:t xml:space="preserve"> </w:t>
      </w:r>
      <w:r w:rsidR="00AA66D6" w:rsidRPr="005D4121">
        <w:t>mail</w:t>
      </w:r>
      <w:r w:rsidR="006779C6">
        <w:t xml:space="preserve"> </w:t>
      </w:r>
      <w:r w:rsidR="00AA66D6" w:rsidRPr="005D4121">
        <w:t>one</w:t>
      </w:r>
      <w:r w:rsidR="006779C6">
        <w:t xml:space="preserve"> </w:t>
      </w:r>
      <w:r w:rsidR="00AA66D6" w:rsidRPr="005D4121">
        <w:t>first</w:t>
      </w:r>
      <w:r w:rsidR="006779C6">
        <w:t xml:space="preserve"> </w:t>
      </w:r>
      <w:r w:rsidR="00AA66D6" w:rsidRPr="005D4121">
        <w:t>class</w:t>
      </w:r>
      <w:r w:rsidR="006779C6">
        <w:t xml:space="preserve"> </w:t>
      </w:r>
      <w:r w:rsidR="00AA66D6" w:rsidRPr="005D4121">
        <w:t>letter.</w:t>
      </w:r>
      <w:r w:rsidR="006779C6">
        <w:t xml:space="preserve"> </w:t>
      </w:r>
      <w:r w:rsidR="00AA66D6" w:rsidRPr="005D4121">
        <w:t>Construct</w:t>
      </w:r>
      <w:r w:rsidR="006779C6">
        <w:t xml:space="preserve"> </w:t>
      </w:r>
      <w:r w:rsidR="00AA66D6" w:rsidRPr="005D4121">
        <w:t>a</w:t>
      </w:r>
      <w:r w:rsidR="006779C6">
        <w:t xml:space="preserve"> </w:t>
      </w:r>
      <w:r w:rsidR="00AA66D6" w:rsidRPr="005D4121">
        <w:t>linear</w:t>
      </w:r>
      <w:r w:rsidR="006779C6">
        <w:t xml:space="preserve"> </w:t>
      </w:r>
      <w:r w:rsidR="00AA66D6" w:rsidRPr="005D4121">
        <w:t>equation</w:t>
      </w:r>
      <w:r w:rsidR="006779C6">
        <w:t xml:space="preserve"> </w:t>
      </w:r>
      <w:r w:rsidR="00AA66D6" w:rsidRPr="005D4121">
        <w:t>and</w:t>
      </w:r>
      <w:r w:rsidR="006779C6">
        <w:t xml:space="preserve"> </w:t>
      </w:r>
      <w:r w:rsidR="00AA66D6" w:rsidRPr="005D4121">
        <w:t>solve</w:t>
      </w:r>
      <w:r w:rsidR="006779C6">
        <w:t xml:space="preserve"> </w:t>
      </w:r>
      <w:r w:rsidR="00AA66D6" w:rsidRPr="005D4121">
        <w:t>how</w:t>
      </w:r>
      <w:r w:rsidR="006779C6">
        <w:t xml:space="preserve"> </w:t>
      </w:r>
      <w:r w:rsidR="00AA66D6" w:rsidRPr="005D4121">
        <w:t>much</w:t>
      </w:r>
      <w:r w:rsidR="006779C6">
        <w:t xml:space="preserve"> </w:t>
      </w:r>
      <w:r w:rsidR="00AA66D6" w:rsidRPr="005D4121">
        <w:t>it</w:t>
      </w:r>
      <w:r w:rsidR="006779C6">
        <w:t xml:space="preserve"> </w:t>
      </w:r>
      <w:r w:rsidR="00AA66D6" w:rsidRPr="005D4121">
        <w:t>costs</w:t>
      </w:r>
      <w:r w:rsidR="006779C6">
        <w:t xml:space="preserve"> </w:t>
      </w:r>
      <w:r w:rsidR="00AA66D6" w:rsidRPr="005D4121">
        <w:t>to</w:t>
      </w:r>
      <w:r w:rsidR="006779C6">
        <w:t xml:space="preserve"> </w:t>
      </w:r>
      <w:r w:rsidR="00AA66D6" w:rsidRPr="005D4121">
        <w:t>mail</w:t>
      </w:r>
      <w:r w:rsidR="006779C6">
        <w:t xml:space="preserve"> </w:t>
      </w:r>
      <w:r w:rsidR="00AA66D6" w:rsidRPr="005D4121">
        <w:t>13</w:t>
      </w:r>
      <w:r w:rsidR="006779C6">
        <w:t xml:space="preserve"> </w:t>
      </w:r>
      <w:r w:rsidR="00AA66D6" w:rsidRPr="005D4121">
        <w:t>letters.</w:t>
      </w:r>
    </w:p>
    <w:p w14:paraId="6A2CF29E" w14:textId="5A4A90FD" w:rsidR="00AA66D6" w:rsidRPr="00BF24A3" w:rsidRDefault="00AA66D6" w:rsidP="007E2AFA">
      <w:pPr>
        <w:pStyle w:val="TX1"/>
      </w:pPr>
      <w:r w:rsidRPr="00BF24A3">
        <w:t>Answer:</w:t>
      </w:r>
      <w:r w:rsidR="006779C6">
        <w:t xml:space="preserve"> </w:t>
      </w:r>
      <w:r w:rsidRPr="00BF24A3">
        <w:t>0.55</w:t>
      </w:r>
      <w:r w:rsidRPr="00BF24A3">
        <w:rPr>
          <w:i/>
        </w:rPr>
        <w:t>x</w:t>
      </w:r>
      <w:r w:rsidR="006779C6">
        <w:t xml:space="preserve"> </w:t>
      </w:r>
      <w:r w:rsidRPr="00BF24A3">
        <w:t>and</w:t>
      </w:r>
      <w:r w:rsidR="006779C6">
        <w:t xml:space="preserve"> </w:t>
      </w:r>
      <w:r w:rsidRPr="00BF24A3">
        <w:t>$7.15</w:t>
      </w:r>
      <w:r w:rsidR="006779C6">
        <w:t xml:space="preserve"> </w:t>
      </w:r>
      <w:r w:rsidRPr="00BF24A3">
        <w:t>to</w:t>
      </w:r>
      <w:r w:rsidR="006779C6">
        <w:t xml:space="preserve"> </w:t>
      </w:r>
      <w:r w:rsidRPr="00BF24A3">
        <w:t>mail</w:t>
      </w:r>
      <w:r w:rsidR="006779C6">
        <w:t xml:space="preserve"> </w:t>
      </w:r>
      <w:r w:rsidRPr="00BF24A3">
        <w:t>13</w:t>
      </w:r>
      <w:r w:rsidR="006779C6">
        <w:t xml:space="preserve"> </w:t>
      </w:r>
      <w:r w:rsidRPr="00BF24A3">
        <w:t>letters.</w:t>
      </w:r>
    </w:p>
    <w:p w14:paraId="0C129170" w14:textId="3395A4A6" w:rsidR="007E2AFA" w:rsidRDefault="007E2AFA" w:rsidP="007E2AFA">
      <w:r>
        <w:t>&lt;/SOLUTION&gt;</w:t>
      </w:r>
    </w:p>
    <w:p w14:paraId="0EDA3126" w14:textId="7D16253C" w:rsidR="007E2AFA" w:rsidRDefault="007E2AFA" w:rsidP="007E2AFA">
      <w:r>
        <w:t>&lt;/EXERCISE&gt;</w:t>
      </w:r>
    </w:p>
    <w:p w14:paraId="559F6BDA" w14:textId="7E6B3455" w:rsidR="007E2AFA" w:rsidRDefault="007E2AFA" w:rsidP="007E2AFA">
      <w:r>
        <w:t>&lt;EXERCISE&gt;</w:t>
      </w:r>
    </w:p>
    <w:p w14:paraId="71C3A7F9" w14:textId="7A0FE879" w:rsidR="007E2AFA" w:rsidRDefault="007E2AFA" w:rsidP="007E2AFA">
      <w:r>
        <w:t>&lt;PROBLEM&gt;</w:t>
      </w:r>
    </w:p>
    <w:p w14:paraId="5964804C" w14:textId="533425CB" w:rsidR="00AA66D6" w:rsidRPr="005D4121" w:rsidRDefault="005D4121" w:rsidP="007E2AFA">
      <w:pPr>
        <w:pStyle w:val="TX1"/>
      </w:pPr>
      <w:r w:rsidRPr="00A641BD">
        <w:t>12.</w:t>
      </w:r>
      <w:r w:rsidRPr="00A641BD">
        <w:tab/>
      </w:r>
      <w:commentRangeStart w:id="122"/>
      <w:r w:rsidR="0049083B" w:rsidRPr="005D4121">
        <w:t>Normal</w:t>
      </w:r>
      <w:commentRangeEnd w:id="122"/>
      <w:r w:rsidR="0049083B">
        <w:rPr>
          <w:rStyle w:val="CommentReference"/>
        </w:rPr>
        <w:commentReference w:id="122"/>
      </w:r>
      <w:r w:rsidR="006779C6">
        <w:t xml:space="preserve"> </w:t>
      </w:r>
      <w:r w:rsidR="00AA66D6" w:rsidRPr="005D4121">
        <w:t>yearly</w:t>
      </w:r>
      <w:r w:rsidR="006779C6">
        <w:t xml:space="preserve"> </w:t>
      </w:r>
      <w:r w:rsidR="00AA66D6" w:rsidRPr="005D4121">
        <w:t>snowfall</w:t>
      </w:r>
      <w:r w:rsidR="006779C6">
        <w:t xml:space="preserve"> </w:t>
      </w:r>
      <w:r w:rsidR="00AA66D6" w:rsidRPr="005D4121">
        <w:t>at</w:t>
      </w:r>
      <w:r w:rsidR="006779C6">
        <w:t xml:space="preserve"> </w:t>
      </w:r>
      <w:r w:rsidR="00AA66D6" w:rsidRPr="005D4121">
        <w:t>the</w:t>
      </w:r>
      <w:r w:rsidR="006779C6">
        <w:t xml:space="preserve"> </w:t>
      </w:r>
      <w:r w:rsidR="00AA66D6" w:rsidRPr="005D4121">
        <w:t>local</w:t>
      </w:r>
      <w:r w:rsidR="006779C6">
        <w:t xml:space="preserve"> </w:t>
      </w:r>
      <w:r w:rsidR="00AA66D6" w:rsidRPr="005D4121">
        <w:t>ski</w:t>
      </w:r>
      <w:r w:rsidR="006779C6">
        <w:t xml:space="preserve"> </w:t>
      </w:r>
      <w:r w:rsidR="00AA66D6" w:rsidRPr="005D4121">
        <w:t>resort</w:t>
      </w:r>
      <w:r w:rsidR="006779C6">
        <w:t xml:space="preserve"> </w:t>
      </w:r>
      <w:r w:rsidR="00AA66D6" w:rsidRPr="005D4121">
        <w:t>is</w:t>
      </w:r>
      <w:r w:rsidR="006779C6">
        <w:t xml:space="preserve"> </w:t>
      </w:r>
      <w:r w:rsidR="00AA66D6" w:rsidRPr="005D4121">
        <w:t>12</w:t>
      </w:r>
      <w:r w:rsidR="006779C6">
        <w:t xml:space="preserve"> </w:t>
      </w:r>
      <w:r w:rsidR="00AA66D6" w:rsidRPr="005D4121">
        <w:t>inches</w:t>
      </w:r>
      <w:r w:rsidR="006779C6">
        <w:t xml:space="preserve"> </w:t>
      </w:r>
      <w:r w:rsidR="00AA66D6" w:rsidRPr="005D4121">
        <w:t>more</w:t>
      </w:r>
      <w:r w:rsidR="006779C6">
        <w:t xml:space="preserve"> </w:t>
      </w:r>
      <w:r w:rsidR="00AA66D6" w:rsidRPr="005D4121">
        <w:t>than</w:t>
      </w:r>
      <w:r w:rsidR="006779C6">
        <w:t xml:space="preserve"> </w:t>
      </w:r>
      <w:r w:rsidR="00AA66D6" w:rsidRPr="005D4121">
        <w:t>twice</w:t>
      </w:r>
      <w:r w:rsidR="006779C6">
        <w:t xml:space="preserve"> </w:t>
      </w:r>
      <w:r w:rsidR="00AA66D6" w:rsidRPr="005D4121">
        <w:t>the</w:t>
      </w:r>
      <w:r w:rsidR="006779C6">
        <w:t xml:space="preserve"> </w:t>
      </w:r>
      <w:r w:rsidR="00AA66D6" w:rsidRPr="005D4121">
        <w:t>amount</w:t>
      </w:r>
      <w:r w:rsidR="006779C6">
        <w:t xml:space="preserve"> </w:t>
      </w:r>
      <w:r w:rsidR="00AA66D6" w:rsidRPr="005D4121">
        <w:t>it</w:t>
      </w:r>
      <w:r w:rsidR="006779C6">
        <w:t xml:space="preserve"> </w:t>
      </w:r>
      <w:r w:rsidR="00AA66D6" w:rsidRPr="005D4121">
        <w:t>received</w:t>
      </w:r>
      <w:r w:rsidR="006779C6">
        <w:t xml:space="preserve"> </w:t>
      </w:r>
      <w:r w:rsidR="00AA66D6" w:rsidRPr="005D4121">
        <w:t>last</w:t>
      </w:r>
      <w:r w:rsidR="006779C6">
        <w:t xml:space="preserve"> </w:t>
      </w:r>
      <w:r w:rsidR="00AA66D6" w:rsidRPr="005D4121">
        <w:t>season.</w:t>
      </w:r>
      <w:r w:rsidR="006779C6">
        <w:t xml:space="preserve"> </w:t>
      </w:r>
      <w:r w:rsidR="00AA66D6" w:rsidRPr="005D4121">
        <w:t>The</w:t>
      </w:r>
      <w:r w:rsidR="006779C6">
        <w:t xml:space="preserve"> </w:t>
      </w:r>
      <w:r w:rsidR="00AA66D6" w:rsidRPr="005D4121">
        <w:t>normal</w:t>
      </w:r>
      <w:r w:rsidR="006779C6">
        <w:t xml:space="preserve"> </w:t>
      </w:r>
      <w:r w:rsidR="00AA66D6" w:rsidRPr="005D4121">
        <w:t>yearly</w:t>
      </w:r>
      <w:r w:rsidR="006779C6">
        <w:t xml:space="preserve"> </w:t>
      </w:r>
      <w:r w:rsidR="00AA66D6" w:rsidRPr="005D4121">
        <w:t>snowfall</w:t>
      </w:r>
      <w:r w:rsidR="006779C6">
        <w:t xml:space="preserve"> </w:t>
      </w:r>
      <w:r w:rsidR="00AA66D6" w:rsidRPr="005D4121">
        <w:t>is</w:t>
      </w:r>
      <w:r w:rsidR="006779C6">
        <w:t xml:space="preserve"> </w:t>
      </w:r>
      <w:r w:rsidR="00AA66D6" w:rsidRPr="005D4121">
        <w:t>62</w:t>
      </w:r>
      <w:r w:rsidR="006779C6">
        <w:t xml:space="preserve"> </w:t>
      </w:r>
      <w:r w:rsidR="00AA66D6" w:rsidRPr="005D4121">
        <w:t>inches.</w:t>
      </w:r>
      <w:r w:rsidR="006779C6">
        <w:t xml:space="preserve"> </w:t>
      </w:r>
      <w:r w:rsidR="00AA66D6" w:rsidRPr="005D4121">
        <w:t>Construct</w:t>
      </w:r>
      <w:r w:rsidR="006779C6">
        <w:t xml:space="preserve"> </w:t>
      </w:r>
      <w:r w:rsidR="00AA66D6" w:rsidRPr="005D4121">
        <w:t>a</w:t>
      </w:r>
      <w:r w:rsidR="006779C6">
        <w:t xml:space="preserve"> </w:t>
      </w:r>
      <w:r w:rsidR="00AA66D6" w:rsidRPr="005D4121">
        <w:t>linear</w:t>
      </w:r>
      <w:r w:rsidR="006779C6">
        <w:t xml:space="preserve"> </w:t>
      </w:r>
      <w:r w:rsidR="00AA66D6" w:rsidRPr="005D4121">
        <w:t>equation</w:t>
      </w:r>
      <w:r w:rsidR="006779C6">
        <w:t xml:space="preserve"> </w:t>
      </w:r>
      <w:r w:rsidR="00AA66D6" w:rsidRPr="005D4121">
        <w:t>and</w:t>
      </w:r>
      <w:r w:rsidR="006779C6">
        <w:t xml:space="preserve"> </w:t>
      </w:r>
      <w:r w:rsidR="00AA66D6" w:rsidRPr="005D4121">
        <w:t>solve</w:t>
      </w:r>
      <w:r w:rsidR="006779C6">
        <w:t xml:space="preserve"> </w:t>
      </w:r>
      <w:r w:rsidR="33B97A22" w:rsidRPr="005D4121">
        <w:t>what</w:t>
      </w:r>
      <w:r w:rsidR="006779C6">
        <w:t xml:space="preserve"> </w:t>
      </w:r>
      <w:r w:rsidR="00AA66D6" w:rsidRPr="005D4121">
        <w:t>the</w:t>
      </w:r>
      <w:r w:rsidR="006779C6">
        <w:t xml:space="preserve"> </w:t>
      </w:r>
      <w:r w:rsidR="00AA66D6" w:rsidRPr="005D4121">
        <w:t>snowfall</w:t>
      </w:r>
      <w:r w:rsidR="006779C6">
        <w:t xml:space="preserve"> </w:t>
      </w:r>
      <w:r w:rsidR="00AA66D6" w:rsidRPr="005D4121">
        <w:t>was</w:t>
      </w:r>
      <w:r w:rsidR="006779C6">
        <w:t xml:space="preserve"> </w:t>
      </w:r>
      <w:r w:rsidR="00AA66D6" w:rsidRPr="005D4121">
        <w:t>last</w:t>
      </w:r>
      <w:r w:rsidR="006779C6">
        <w:t xml:space="preserve"> </w:t>
      </w:r>
      <w:r w:rsidR="00AA66D6" w:rsidRPr="005D4121">
        <w:t>season.</w:t>
      </w:r>
    </w:p>
    <w:p w14:paraId="7F9AC8D5" w14:textId="34588639" w:rsidR="00AA66D6" w:rsidRPr="00BF24A3" w:rsidRDefault="00AA66D6" w:rsidP="007E2AFA">
      <w:pPr>
        <w:pStyle w:val="TX1"/>
      </w:pPr>
      <w:r w:rsidRPr="00BF24A3">
        <w:t>Answer:</w:t>
      </w:r>
      <w:r w:rsidR="006779C6">
        <w:t xml:space="preserve"> </w:t>
      </w:r>
      <w:r w:rsidR="0018528E" w:rsidRPr="0018528E">
        <w:rPr>
          <w:position w:val="-6"/>
        </w:rPr>
        <w:object w:dxaOrig="1460" w:dyaOrig="279" w14:anchorId="754CC9BD">
          <v:shape id="_x0000_i1357" type="#_x0000_t75" style="width:73.2pt;height:13.8pt" o:ole="">
            <v:imagedata r:id="rId779" o:title=""/>
          </v:shape>
          <o:OLEObject Type="Embed" ProgID="Equation.DSMT4" ShapeID="_x0000_i1357" DrawAspect="Content" ObjectID="_1702150448" r:id="rId780"/>
        </w:object>
      </w:r>
      <w:r w:rsidR="0018528E">
        <w:t xml:space="preserve"> </w:t>
      </w:r>
      <w:r w:rsidRPr="00BF24A3">
        <w:t>and</w:t>
      </w:r>
      <w:r w:rsidR="006779C6">
        <w:t xml:space="preserve"> </w:t>
      </w:r>
      <w:r w:rsidR="0018528E" w:rsidRPr="0018528E">
        <w:rPr>
          <w:position w:val="-6"/>
        </w:rPr>
        <w:object w:dxaOrig="760" w:dyaOrig="279" w14:anchorId="7D1F639F">
          <v:shape id="_x0000_i1358" type="#_x0000_t75" style="width:37.8pt;height:13.8pt" o:ole="">
            <v:imagedata r:id="rId781" o:title=""/>
          </v:shape>
          <o:OLEObject Type="Embed" ProgID="Equation.DSMT4" ShapeID="_x0000_i1358" DrawAspect="Content" ObjectID="_1702150449" r:id="rId782"/>
        </w:object>
      </w:r>
      <w:r w:rsidR="0018528E">
        <w:t xml:space="preserve"> </w:t>
      </w:r>
      <w:r w:rsidRPr="00BF24A3">
        <w:t>or</w:t>
      </w:r>
      <w:r w:rsidR="006779C6">
        <w:t xml:space="preserve"> </w:t>
      </w:r>
      <w:r w:rsidRPr="00BF24A3">
        <w:t>the</w:t>
      </w:r>
      <w:r w:rsidR="006779C6">
        <w:t xml:space="preserve"> </w:t>
      </w:r>
      <w:r w:rsidRPr="00BF24A3">
        <w:t>snowfall</w:t>
      </w:r>
      <w:r w:rsidR="006779C6">
        <w:t xml:space="preserve"> </w:t>
      </w:r>
      <w:r w:rsidRPr="00BF24A3">
        <w:t>last</w:t>
      </w:r>
      <w:r w:rsidR="006779C6">
        <w:t xml:space="preserve"> </w:t>
      </w:r>
      <w:r w:rsidRPr="00BF24A3">
        <w:t>season</w:t>
      </w:r>
      <w:r w:rsidR="006779C6">
        <w:t xml:space="preserve"> </w:t>
      </w:r>
      <w:r w:rsidRPr="00BF24A3">
        <w:t>was</w:t>
      </w:r>
      <w:r w:rsidR="006779C6">
        <w:t xml:space="preserve"> </w:t>
      </w:r>
      <w:r w:rsidRPr="00BF24A3">
        <w:t>25</w:t>
      </w:r>
      <w:r w:rsidR="006779C6">
        <w:t xml:space="preserve"> </w:t>
      </w:r>
      <w:r w:rsidRPr="00BF24A3">
        <w:t>inches.</w:t>
      </w:r>
    </w:p>
    <w:p w14:paraId="42DCE580" w14:textId="27FD1E4E" w:rsidR="007E2AFA" w:rsidRDefault="007E2AFA" w:rsidP="007E2AFA">
      <w:r>
        <w:t>&lt;/SOLUTION&gt;</w:t>
      </w:r>
    </w:p>
    <w:p w14:paraId="34804BFC" w14:textId="65371003" w:rsidR="007E2AFA" w:rsidRDefault="007E2AFA" w:rsidP="007E2AFA">
      <w:r>
        <w:lastRenderedPageBreak/>
        <w:t>&lt;/EXERCISE&gt;</w:t>
      </w:r>
    </w:p>
    <w:p w14:paraId="0C6E428C" w14:textId="5D4A9EDA" w:rsidR="007E2AFA" w:rsidRDefault="007E2AFA" w:rsidP="007E2AFA">
      <w:r>
        <w:t>&lt;EXERCISE&gt;</w:t>
      </w:r>
    </w:p>
    <w:p w14:paraId="12BD021E" w14:textId="7806E21B" w:rsidR="007E2AFA" w:rsidRDefault="007E2AFA" w:rsidP="007E2AFA">
      <w:r>
        <w:t>&lt;PROBLEM&gt;</w:t>
      </w:r>
    </w:p>
    <w:p w14:paraId="7017A2CA" w14:textId="7F2721C9" w:rsidR="00AA66D6" w:rsidRPr="005D4121" w:rsidRDefault="005D4121" w:rsidP="007E2AFA">
      <w:pPr>
        <w:pStyle w:val="TX1"/>
      </w:pPr>
      <w:r w:rsidRPr="00A641BD">
        <w:t>13.</w:t>
      </w:r>
      <w:r w:rsidRPr="00A641BD">
        <w:tab/>
      </w:r>
      <w:commentRangeStart w:id="123"/>
      <w:r w:rsidR="0049083B" w:rsidRPr="005D4121">
        <w:t>Guillermo</w:t>
      </w:r>
      <w:commentRangeEnd w:id="123"/>
      <w:r w:rsidR="0049083B">
        <w:rPr>
          <w:rStyle w:val="CommentReference"/>
        </w:rPr>
        <w:commentReference w:id="123"/>
      </w:r>
      <w:r w:rsidR="006779C6">
        <w:t xml:space="preserve"> </w:t>
      </w:r>
      <w:r w:rsidR="00AA66D6" w:rsidRPr="005D4121">
        <w:t>bought</w:t>
      </w:r>
      <w:r w:rsidR="006779C6">
        <w:t xml:space="preserve"> </w:t>
      </w:r>
      <w:r w:rsidR="00AA66D6" w:rsidRPr="005D4121">
        <w:t>textbooks</w:t>
      </w:r>
      <w:r w:rsidR="006779C6">
        <w:t xml:space="preserve"> </w:t>
      </w:r>
      <w:r w:rsidR="00AA66D6" w:rsidRPr="005D4121">
        <w:t>and</w:t>
      </w:r>
      <w:r w:rsidR="006779C6">
        <w:t xml:space="preserve"> </w:t>
      </w:r>
      <w:r w:rsidR="00AA66D6" w:rsidRPr="005D4121">
        <w:t>notebooks</w:t>
      </w:r>
      <w:r w:rsidR="006779C6">
        <w:t xml:space="preserve"> </w:t>
      </w:r>
      <w:r w:rsidR="00AA66D6" w:rsidRPr="005D4121">
        <w:t>at</w:t>
      </w:r>
      <w:r w:rsidR="006779C6">
        <w:t xml:space="preserve"> </w:t>
      </w:r>
      <w:r w:rsidR="00AA66D6" w:rsidRPr="005D4121">
        <w:t>the</w:t>
      </w:r>
      <w:r w:rsidR="006779C6">
        <w:t xml:space="preserve"> </w:t>
      </w:r>
      <w:r w:rsidR="00AA66D6" w:rsidRPr="005D4121">
        <w:t>bookstore.</w:t>
      </w:r>
      <w:r w:rsidR="006779C6">
        <w:t xml:space="preserve"> </w:t>
      </w:r>
      <w:r w:rsidR="00AA66D6" w:rsidRPr="005D4121">
        <w:t>The</w:t>
      </w:r>
      <w:r w:rsidR="006779C6">
        <w:t xml:space="preserve"> </w:t>
      </w:r>
      <w:r w:rsidR="00AA66D6" w:rsidRPr="005D4121">
        <w:t>number</w:t>
      </w:r>
      <w:r w:rsidR="006779C6">
        <w:t xml:space="preserve"> </w:t>
      </w:r>
      <w:r w:rsidR="00AA66D6" w:rsidRPr="005D4121">
        <w:t>of</w:t>
      </w:r>
      <w:r w:rsidR="006779C6">
        <w:t xml:space="preserve"> </w:t>
      </w:r>
      <w:r w:rsidR="00AA66D6" w:rsidRPr="005D4121">
        <w:t>textbooks</w:t>
      </w:r>
      <w:r w:rsidR="006779C6">
        <w:t xml:space="preserve"> </w:t>
      </w:r>
      <w:r w:rsidR="00AA66D6" w:rsidRPr="005D4121">
        <w:t>was</w:t>
      </w:r>
      <w:r w:rsidR="006779C6">
        <w:t xml:space="preserve"> </w:t>
      </w:r>
      <w:r w:rsidR="00AA66D6" w:rsidRPr="005D4121">
        <w:t>three</w:t>
      </w:r>
      <w:r w:rsidR="006779C6">
        <w:t xml:space="preserve"> </w:t>
      </w:r>
      <w:r w:rsidR="00AA66D6" w:rsidRPr="005D4121">
        <w:t>more</w:t>
      </w:r>
      <w:r w:rsidR="006779C6">
        <w:t xml:space="preserve"> </w:t>
      </w:r>
      <w:r w:rsidR="00AA66D6" w:rsidRPr="005D4121">
        <w:t>than</w:t>
      </w:r>
      <w:r w:rsidR="006779C6">
        <w:t xml:space="preserve"> </w:t>
      </w:r>
      <w:r w:rsidR="00AA66D6" w:rsidRPr="005D4121">
        <w:t>twice</w:t>
      </w:r>
      <w:r w:rsidR="006779C6">
        <w:t xml:space="preserve"> </w:t>
      </w:r>
      <w:r w:rsidR="00AA66D6" w:rsidRPr="005D4121">
        <w:t>the</w:t>
      </w:r>
      <w:r w:rsidR="006779C6">
        <w:t xml:space="preserve"> </w:t>
      </w:r>
      <w:r w:rsidR="00AA66D6" w:rsidRPr="005D4121">
        <w:t>number</w:t>
      </w:r>
      <w:r w:rsidR="006779C6">
        <w:t xml:space="preserve"> </w:t>
      </w:r>
      <w:r w:rsidR="00AA66D6" w:rsidRPr="005D4121">
        <w:t>of</w:t>
      </w:r>
      <w:r w:rsidR="006779C6">
        <w:t xml:space="preserve"> </w:t>
      </w:r>
      <w:r w:rsidR="00AA66D6" w:rsidRPr="005D4121">
        <w:t>notebooks.</w:t>
      </w:r>
      <w:r w:rsidR="006779C6">
        <w:t xml:space="preserve"> </w:t>
      </w:r>
      <w:r w:rsidR="00AA66D6" w:rsidRPr="005D4121">
        <w:t>He</w:t>
      </w:r>
      <w:r w:rsidR="006779C6">
        <w:t xml:space="preserve"> </w:t>
      </w:r>
      <w:r w:rsidR="00AA66D6" w:rsidRPr="005D4121">
        <w:t>bought</w:t>
      </w:r>
      <w:r w:rsidR="006779C6">
        <w:t xml:space="preserve"> </w:t>
      </w:r>
      <w:r w:rsidR="00AA66D6" w:rsidRPr="005D4121">
        <w:t>seven</w:t>
      </w:r>
      <w:r w:rsidR="006779C6">
        <w:t xml:space="preserve"> </w:t>
      </w:r>
      <w:r w:rsidR="00AA66D6" w:rsidRPr="005D4121">
        <w:t>textbooks.</w:t>
      </w:r>
      <w:r w:rsidR="006779C6">
        <w:t xml:space="preserve"> </w:t>
      </w:r>
      <w:r w:rsidR="00AA66D6" w:rsidRPr="005D4121">
        <w:t>Construct</w:t>
      </w:r>
      <w:r w:rsidR="006779C6">
        <w:t xml:space="preserve"> </w:t>
      </w:r>
      <w:r w:rsidR="00AA66D6" w:rsidRPr="005D4121">
        <w:t>a</w:t>
      </w:r>
      <w:r w:rsidR="006779C6">
        <w:t xml:space="preserve"> </w:t>
      </w:r>
      <w:r w:rsidR="00AA66D6" w:rsidRPr="005D4121">
        <w:t>linear</w:t>
      </w:r>
      <w:r w:rsidR="006779C6">
        <w:t xml:space="preserve"> </w:t>
      </w:r>
      <w:r w:rsidR="00AA66D6" w:rsidRPr="005D4121">
        <w:t>equation</w:t>
      </w:r>
      <w:r w:rsidR="006779C6">
        <w:t xml:space="preserve"> </w:t>
      </w:r>
      <w:r w:rsidR="00AA66D6" w:rsidRPr="005D4121">
        <w:t>and</w:t>
      </w:r>
      <w:r w:rsidR="006779C6">
        <w:t xml:space="preserve"> </w:t>
      </w:r>
      <w:r w:rsidR="00AA66D6" w:rsidRPr="005D4121">
        <w:t>solve</w:t>
      </w:r>
      <w:r w:rsidR="006779C6">
        <w:t xml:space="preserve"> </w:t>
      </w:r>
      <w:r w:rsidR="00AA66D6" w:rsidRPr="005D4121">
        <w:t>how</w:t>
      </w:r>
      <w:r w:rsidR="006779C6">
        <w:t xml:space="preserve"> </w:t>
      </w:r>
      <w:r w:rsidR="00AA66D6" w:rsidRPr="005D4121">
        <w:t>many</w:t>
      </w:r>
      <w:r w:rsidR="006779C6">
        <w:t xml:space="preserve"> </w:t>
      </w:r>
      <w:r w:rsidR="00AA66D6" w:rsidRPr="005D4121">
        <w:t>notebooks</w:t>
      </w:r>
      <w:r w:rsidR="006779C6">
        <w:t xml:space="preserve"> </w:t>
      </w:r>
      <w:r w:rsidR="00AA66D6" w:rsidRPr="005D4121">
        <w:t>he</w:t>
      </w:r>
      <w:r w:rsidR="006779C6">
        <w:t xml:space="preserve"> </w:t>
      </w:r>
      <w:r w:rsidR="00AA66D6" w:rsidRPr="005D4121">
        <w:t>bought.</w:t>
      </w:r>
    </w:p>
    <w:p w14:paraId="55CD128C" w14:textId="4CE8D87C" w:rsidR="00AA66D6" w:rsidRPr="00BF24A3" w:rsidRDefault="00AA66D6" w:rsidP="007E2AFA">
      <w:pPr>
        <w:pStyle w:val="TX1"/>
      </w:pPr>
      <w:r w:rsidRPr="00BF24A3">
        <w:t>Answer:</w:t>
      </w:r>
      <w:r w:rsidR="006779C6">
        <w:t xml:space="preserve"> </w:t>
      </w:r>
      <w:r w:rsidR="00836262" w:rsidRPr="0018528E">
        <w:rPr>
          <w:position w:val="-6"/>
        </w:rPr>
        <w:object w:dxaOrig="999" w:dyaOrig="279" w14:anchorId="6C1C984A">
          <v:shape id="_x0000_i1359" type="#_x0000_t75" style="width:49.8pt;height:13.8pt" o:ole="">
            <v:imagedata r:id="rId783" o:title=""/>
          </v:shape>
          <o:OLEObject Type="Embed" ProgID="Equation.DSMT4" ShapeID="_x0000_i1359" DrawAspect="Content" ObjectID="_1702150450" r:id="rId784"/>
        </w:object>
      </w:r>
      <w:r w:rsidR="0018528E">
        <w:t xml:space="preserve"> </w:t>
      </w:r>
      <w:r w:rsidRPr="00BF24A3">
        <w:t>and</w:t>
      </w:r>
      <w:r w:rsidR="006779C6">
        <w:t xml:space="preserve"> </w:t>
      </w:r>
      <w:r w:rsidR="00836262" w:rsidRPr="00836262">
        <w:rPr>
          <w:position w:val="-6"/>
        </w:rPr>
        <w:object w:dxaOrig="560" w:dyaOrig="279" w14:anchorId="4DA2C647">
          <v:shape id="_x0000_i1360" type="#_x0000_t75" style="width:28.2pt;height:13.8pt" o:ole="">
            <v:imagedata r:id="rId785" o:title=""/>
          </v:shape>
          <o:OLEObject Type="Embed" ProgID="Equation.DSMT4" ShapeID="_x0000_i1360" DrawAspect="Content" ObjectID="_1702150451" r:id="rId786"/>
        </w:object>
      </w:r>
      <w:r w:rsidR="00836262">
        <w:t xml:space="preserve"> </w:t>
      </w:r>
      <w:r w:rsidRPr="00BF24A3">
        <w:t>or</w:t>
      </w:r>
      <w:r w:rsidR="006779C6">
        <w:t xml:space="preserve"> </w:t>
      </w:r>
      <w:r w:rsidRPr="00BF24A3">
        <w:t>he</w:t>
      </w:r>
      <w:r w:rsidR="006779C6">
        <w:t xml:space="preserve"> </w:t>
      </w:r>
      <w:r w:rsidRPr="00BF24A3">
        <w:t>bought</w:t>
      </w:r>
      <w:r w:rsidR="006779C6">
        <w:t xml:space="preserve"> </w:t>
      </w:r>
      <w:r w:rsidRPr="00BF24A3">
        <w:t>2</w:t>
      </w:r>
      <w:r w:rsidR="006779C6">
        <w:t xml:space="preserve"> </w:t>
      </w:r>
      <w:r w:rsidRPr="00BF24A3">
        <w:t>notebooks.</w:t>
      </w:r>
    </w:p>
    <w:p w14:paraId="67B8594D" w14:textId="0549116A" w:rsidR="007E2AFA" w:rsidRDefault="007E2AFA" w:rsidP="007E2AFA">
      <w:r>
        <w:t>&lt;/SOLUTION&gt;</w:t>
      </w:r>
    </w:p>
    <w:p w14:paraId="5F2DCBE6" w14:textId="0275E9BA" w:rsidR="007E2AFA" w:rsidRDefault="007E2AFA" w:rsidP="007E2AFA">
      <w:r>
        <w:t>&lt;/EXERCISE&gt;</w:t>
      </w:r>
    </w:p>
    <w:p w14:paraId="009432A8" w14:textId="40BBB92A" w:rsidR="007E2AFA" w:rsidRDefault="007E2AFA" w:rsidP="007E2AFA">
      <w:r>
        <w:t>&lt;EXERCISE&gt;</w:t>
      </w:r>
    </w:p>
    <w:p w14:paraId="7CBB640F" w14:textId="3BFA918E" w:rsidR="007E2AFA" w:rsidRDefault="007E2AFA" w:rsidP="007E2AFA">
      <w:r>
        <w:t>&lt;PROBLEM&gt;</w:t>
      </w:r>
    </w:p>
    <w:p w14:paraId="374D65BE" w14:textId="136D6542" w:rsidR="00AA66D6" w:rsidRPr="005D4121" w:rsidRDefault="005D4121" w:rsidP="007E2AFA">
      <w:pPr>
        <w:pStyle w:val="TX1"/>
      </w:pPr>
      <w:r w:rsidRPr="00A641BD">
        <w:t>14.</w:t>
      </w:r>
      <w:r w:rsidRPr="00A641BD">
        <w:tab/>
      </w:r>
      <w:r w:rsidR="006779C6">
        <w:t xml:space="preserve"> </w:t>
      </w:r>
      <w:commentRangeStart w:id="124"/>
      <w:r w:rsidR="0049083B" w:rsidRPr="005D4121">
        <w:t>Gerry</w:t>
      </w:r>
      <w:commentRangeEnd w:id="124"/>
      <w:r w:rsidR="0049083B">
        <w:rPr>
          <w:rStyle w:val="CommentReference"/>
        </w:rPr>
        <w:commentReference w:id="124"/>
      </w:r>
      <w:r w:rsidR="006779C6">
        <w:t xml:space="preserve"> </w:t>
      </w:r>
      <w:r w:rsidR="00AA66D6" w:rsidRPr="005D4121">
        <w:t>worked</w:t>
      </w:r>
      <w:r w:rsidR="006779C6">
        <w:t xml:space="preserve"> </w:t>
      </w:r>
      <w:r w:rsidR="00AA66D6" w:rsidRPr="005D4121">
        <w:t>Sudoku</w:t>
      </w:r>
      <w:r w:rsidR="006779C6">
        <w:t xml:space="preserve"> </w:t>
      </w:r>
      <w:r w:rsidR="00AA66D6" w:rsidRPr="005D4121">
        <w:t>puzzles</w:t>
      </w:r>
      <w:r w:rsidR="006779C6">
        <w:t xml:space="preserve"> </w:t>
      </w:r>
      <w:r w:rsidR="00AA66D6" w:rsidRPr="005D4121">
        <w:t>and</w:t>
      </w:r>
      <w:r w:rsidR="006779C6">
        <w:t xml:space="preserve"> </w:t>
      </w:r>
      <w:r w:rsidR="00AA66D6" w:rsidRPr="005D4121">
        <w:t>crossword</w:t>
      </w:r>
      <w:r w:rsidR="006779C6">
        <w:t xml:space="preserve"> </w:t>
      </w:r>
      <w:r w:rsidR="00AA66D6" w:rsidRPr="005D4121">
        <w:t>puzzles</w:t>
      </w:r>
      <w:r w:rsidR="006779C6">
        <w:t xml:space="preserve"> </w:t>
      </w:r>
      <w:r w:rsidR="00AA66D6" w:rsidRPr="005D4121">
        <w:t>this</w:t>
      </w:r>
      <w:r w:rsidR="006779C6">
        <w:t xml:space="preserve"> </w:t>
      </w:r>
      <w:r w:rsidR="00AA66D6" w:rsidRPr="005D4121">
        <w:t>week.</w:t>
      </w:r>
      <w:r w:rsidR="006779C6">
        <w:t xml:space="preserve"> </w:t>
      </w:r>
      <w:r w:rsidR="00AA66D6" w:rsidRPr="005D4121">
        <w:t>The</w:t>
      </w:r>
      <w:r w:rsidR="006779C6">
        <w:t xml:space="preserve"> </w:t>
      </w:r>
      <w:r w:rsidR="00AA66D6" w:rsidRPr="005D4121">
        <w:t>number</w:t>
      </w:r>
      <w:r w:rsidR="006779C6">
        <w:t xml:space="preserve"> </w:t>
      </w:r>
      <w:r w:rsidR="00AA66D6" w:rsidRPr="005D4121">
        <w:t>of</w:t>
      </w:r>
      <w:r w:rsidR="006779C6">
        <w:t xml:space="preserve"> </w:t>
      </w:r>
      <w:r w:rsidR="00AA66D6" w:rsidRPr="005D4121">
        <w:t>Sudoku</w:t>
      </w:r>
      <w:r w:rsidR="006779C6">
        <w:t xml:space="preserve"> </w:t>
      </w:r>
      <w:r w:rsidR="00AA66D6" w:rsidRPr="005D4121">
        <w:t>puzzles</w:t>
      </w:r>
      <w:r w:rsidR="006779C6">
        <w:t xml:space="preserve"> </w:t>
      </w:r>
      <w:r w:rsidR="00AA66D6" w:rsidRPr="005D4121">
        <w:t>he</w:t>
      </w:r>
      <w:r w:rsidR="006779C6">
        <w:t xml:space="preserve"> </w:t>
      </w:r>
      <w:r w:rsidR="00AA66D6" w:rsidRPr="005D4121">
        <w:t>completed</w:t>
      </w:r>
      <w:r w:rsidR="006779C6">
        <w:t xml:space="preserve"> </w:t>
      </w:r>
      <w:r w:rsidR="00AA66D6" w:rsidRPr="005D4121">
        <w:t>is</w:t>
      </w:r>
      <w:r w:rsidR="006779C6">
        <w:t xml:space="preserve"> </w:t>
      </w:r>
      <w:r w:rsidR="00AA66D6" w:rsidRPr="005D4121">
        <w:t>eight</w:t>
      </w:r>
      <w:r w:rsidR="006779C6">
        <w:t xml:space="preserve"> </w:t>
      </w:r>
      <w:r w:rsidR="00AA66D6" w:rsidRPr="005D4121">
        <w:t>more</w:t>
      </w:r>
      <w:r w:rsidR="006779C6">
        <w:t xml:space="preserve"> </w:t>
      </w:r>
      <w:r w:rsidR="00AA66D6" w:rsidRPr="005D4121">
        <w:t>than</w:t>
      </w:r>
      <w:r w:rsidR="006779C6">
        <w:t xml:space="preserve"> </w:t>
      </w:r>
      <w:r w:rsidR="00AA66D6" w:rsidRPr="005D4121">
        <w:t>twice</w:t>
      </w:r>
      <w:r w:rsidR="006779C6">
        <w:t xml:space="preserve"> </w:t>
      </w:r>
      <w:r w:rsidR="00AA66D6" w:rsidRPr="005D4121">
        <w:t>the</w:t>
      </w:r>
      <w:r w:rsidR="006779C6">
        <w:t xml:space="preserve"> </w:t>
      </w:r>
      <w:r w:rsidR="00AA66D6" w:rsidRPr="005D4121">
        <w:t>number</w:t>
      </w:r>
      <w:r w:rsidR="006779C6">
        <w:t xml:space="preserve"> </w:t>
      </w:r>
      <w:r w:rsidR="00AA66D6" w:rsidRPr="005D4121">
        <w:t>of</w:t>
      </w:r>
      <w:r w:rsidR="006779C6">
        <w:t xml:space="preserve"> </w:t>
      </w:r>
      <w:r w:rsidR="00AA66D6" w:rsidRPr="005D4121">
        <w:t>crossword</w:t>
      </w:r>
      <w:r w:rsidR="006779C6">
        <w:t xml:space="preserve"> </w:t>
      </w:r>
      <w:r w:rsidR="00AA66D6" w:rsidRPr="005D4121">
        <w:t>puzzles.</w:t>
      </w:r>
      <w:r w:rsidR="006779C6">
        <w:t xml:space="preserve"> </w:t>
      </w:r>
      <w:r w:rsidR="00AA66D6" w:rsidRPr="005D4121">
        <w:t>He</w:t>
      </w:r>
      <w:r w:rsidR="006779C6">
        <w:t xml:space="preserve"> </w:t>
      </w:r>
      <w:r w:rsidR="00AA66D6" w:rsidRPr="005D4121">
        <w:t>completed</w:t>
      </w:r>
      <w:r w:rsidR="006779C6">
        <w:t xml:space="preserve"> </w:t>
      </w:r>
      <w:r w:rsidR="00AA66D6" w:rsidRPr="005D4121">
        <w:t>22</w:t>
      </w:r>
      <w:r w:rsidR="006779C6">
        <w:t xml:space="preserve"> </w:t>
      </w:r>
      <w:r w:rsidR="00AA66D6" w:rsidRPr="005D4121">
        <w:t>Sudoku</w:t>
      </w:r>
      <w:r w:rsidR="006779C6">
        <w:t xml:space="preserve"> </w:t>
      </w:r>
      <w:r w:rsidR="00AA66D6" w:rsidRPr="005D4121">
        <w:t>puzzles.</w:t>
      </w:r>
      <w:r w:rsidR="006779C6">
        <w:t xml:space="preserve"> </w:t>
      </w:r>
      <w:r w:rsidR="00AA66D6" w:rsidRPr="005D4121">
        <w:t>Construct</w:t>
      </w:r>
      <w:r w:rsidR="006779C6">
        <w:t xml:space="preserve"> </w:t>
      </w:r>
      <w:r w:rsidR="00AA66D6" w:rsidRPr="005D4121">
        <w:t>a</w:t>
      </w:r>
      <w:r w:rsidR="006779C6">
        <w:t xml:space="preserve"> </w:t>
      </w:r>
      <w:r w:rsidR="00AA66D6" w:rsidRPr="005D4121">
        <w:t>linear</w:t>
      </w:r>
      <w:r w:rsidR="006779C6">
        <w:t xml:space="preserve"> </w:t>
      </w:r>
      <w:r w:rsidR="00AA66D6" w:rsidRPr="005D4121">
        <w:t>equation</w:t>
      </w:r>
      <w:r w:rsidR="006779C6">
        <w:t xml:space="preserve"> </w:t>
      </w:r>
      <w:r w:rsidR="00AA66D6" w:rsidRPr="005D4121">
        <w:t>and</w:t>
      </w:r>
      <w:r w:rsidR="006779C6">
        <w:t xml:space="preserve"> </w:t>
      </w:r>
      <w:r w:rsidR="00AA66D6" w:rsidRPr="005D4121">
        <w:t>solve</w:t>
      </w:r>
      <w:r w:rsidR="006779C6">
        <w:t xml:space="preserve"> </w:t>
      </w:r>
      <w:r w:rsidR="00AA66D6" w:rsidRPr="005D4121">
        <w:t>how</w:t>
      </w:r>
      <w:r w:rsidR="006779C6">
        <w:t xml:space="preserve"> </w:t>
      </w:r>
      <w:r w:rsidR="00AA66D6" w:rsidRPr="005D4121">
        <w:t>many</w:t>
      </w:r>
      <w:r w:rsidR="006779C6">
        <w:t xml:space="preserve"> </w:t>
      </w:r>
      <w:r w:rsidR="00AA66D6" w:rsidRPr="005D4121">
        <w:t>crossword</w:t>
      </w:r>
      <w:r w:rsidR="006779C6">
        <w:t xml:space="preserve"> </w:t>
      </w:r>
      <w:r w:rsidR="00AA66D6" w:rsidRPr="005D4121">
        <w:t>puzzles</w:t>
      </w:r>
      <w:r w:rsidR="006779C6">
        <w:t xml:space="preserve"> </w:t>
      </w:r>
      <w:r w:rsidR="00AA66D6" w:rsidRPr="005D4121">
        <w:t>he</w:t>
      </w:r>
      <w:r w:rsidR="006779C6">
        <w:t xml:space="preserve"> </w:t>
      </w:r>
      <w:r w:rsidR="00AA66D6" w:rsidRPr="005D4121">
        <w:t>did.</w:t>
      </w:r>
    </w:p>
    <w:p w14:paraId="2F44FE8B" w14:textId="2B2EDAD4" w:rsidR="00AA66D6" w:rsidRPr="00BF24A3" w:rsidRDefault="00AA66D6" w:rsidP="007E2AFA">
      <w:pPr>
        <w:pStyle w:val="TX1"/>
      </w:pPr>
      <w:r w:rsidRPr="00BF24A3">
        <w:t>Answer:</w:t>
      </w:r>
      <w:r w:rsidR="006779C6">
        <w:t xml:space="preserve"> </w:t>
      </w:r>
      <w:r w:rsidR="00836262" w:rsidRPr="00836262">
        <w:rPr>
          <w:position w:val="-6"/>
        </w:rPr>
        <w:object w:dxaOrig="1120" w:dyaOrig="279" w14:anchorId="25E8366A">
          <v:shape id="_x0000_i1361" type="#_x0000_t75" style="width:55.8pt;height:13.8pt" o:ole="">
            <v:imagedata r:id="rId787" o:title=""/>
          </v:shape>
          <o:OLEObject Type="Embed" ProgID="Equation.DSMT4" ShapeID="_x0000_i1361" DrawAspect="Content" ObjectID="_1702150452" r:id="rId788"/>
        </w:object>
      </w:r>
      <w:r w:rsidR="00836262">
        <w:t xml:space="preserve"> </w:t>
      </w:r>
      <w:r w:rsidRPr="00BF24A3">
        <w:t>and</w:t>
      </w:r>
      <w:r w:rsidR="006779C6">
        <w:t xml:space="preserve"> </w:t>
      </w:r>
      <w:r w:rsidR="00836262" w:rsidRPr="00836262">
        <w:rPr>
          <w:position w:val="-6"/>
        </w:rPr>
        <w:object w:dxaOrig="560" w:dyaOrig="279" w14:anchorId="4C705D15">
          <v:shape id="_x0000_i1362" type="#_x0000_t75" style="width:28.2pt;height:13.8pt" o:ole="">
            <v:imagedata r:id="rId789" o:title=""/>
          </v:shape>
          <o:OLEObject Type="Embed" ProgID="Equation.DSMT4" ShapeID="_x0000_i1362" DrawAspect="Content" ObjectID="_1702150453" r:id="rId790"/>
        </w:object>
      </w:r>
      <w:r w:rsidR="00836262">
        <w:t xml:space="preserve"> </w:t>
      </w:r>
      <w:r w:rsidRPr="00BF24A3">
        <w:t>or</w:t>
      </w:r>
      <w:r w:rsidR="006779C6">
        <w:t xml:space="preserve"> </w:t>
      </w:r>
      <w:r w:rsidRPr="00BF24A3">
        <w:t>he</w:t>
      </w:r>
      <w:r w:rsidR="006779C6">
        <w:t xml:space="preserve"> </w:t>
      </w:r>
      <w:r w:rsidRPr="00BF24A3">
        <w:t>did</w:t>
      </w:r>
      <w:r w:rsidR="006779C6">
        <w:t xml:space="preserve"> </w:t>
      </w:r>
      <w:r w:rsidRPr="00BF24A3">
        <w:t>7</w:t>
      </w:r>
      <w:r w:rsidR="006779C6">
        <w:t xml:space="preserve"> </w:t>
      </w:r>
      <w:r w:rsidRPr="00BF24A3">
        <w:t>crossword</w:t>
      </w:r>
      <w:r w:rsidR="006779C6">
        <w:t xml:space="preserve"> </w:t>
      </w:r>
      <w:r w:rsidRPr="00BF24A3">
        <w:t>puzzles.</w:t>
      </w:r>
    </w:p>
    <w:p w14:paraId="497D10ED" w14:textId="2363CCE9" w:rsidR="007E2AFA" w:rsidRDefault="007E2AFA" w:rsidP="007E2AFA">
      <w:r>
        <w:t>&lt;/SOLUTION&gt;</w:t>
      </w:r>
    </w:p>
    <w:p w14:paraId="46B8D099" w14:textId="70ECA969" w:rsidR="007E2AFA" w:rsidRDefault="007E2AFA" w:rsidP="007E2AFA">
      <w:r>
        <w:t>&lt;/EXERCISE&gt;</w:t>
      </w:r>
    </w:p>
    <w:p w14:paraId="422C1309" w14:textId="36F76FA3" w:rsidR="007E2AFA" w:rsidRDefault="007E2AFA" w:rsidP="007E2AFA">
      <w:r>
        <w:t>&lt;EXERCISE&gt;</w:t>
      </w:r>
    </w:p>
    <w:p w14:paraId="4D82939C" w14:textId="2565A7E2" w:rsidR="007E2AFA" w:rsidRDefault="007E2AFA" w:rsidP="007E2AFA">
      <w:r>
        <w:t>&lt;PROBLEM&gt;</w:t>
      </w:r>
    </w:p>
    <w:p w14:paraId="04E5F025" w14:textId="49FCFBA0" w:rsidR="00AA66D6" w:rsidRPr="005D4121" w:rsidRDefault="005D4121" w:rsidP="007E2AFA">
      <w:pPr>
        <w:pStyle w:val="TX1"/>
      </w:pPr>
      <w:r w:rsidRPr="00A641BD">
        <w:t>15.</w:t>
      </w:r>
      <w:r w:rsidRPr="00A641BD">
        <w:tab/>
      </w:r>
      <w:commentRangeStart w:id="125"/>
      <w:r w:rsidR="0049083B" w:rsidRPr="005D4121">
        <w:t>Laurie</w:t>
      </w:r>
      <w:commentRangeEnd w:id="125"/>
      <w:r w:rsidR="0049083B">
        <w:rPr>
          <w:rStyle w:val="CommentReference"/>
        </w:rPr>
        <w:commentReference w:id="125"/>
      </w:r>
      <w:r w:rsidR="006779C6">
        <w:t xml:space="preserve"> </w:t>
      </w:r>
      <w:r w:rsidR="00AA66D6" w:rsidRPr="005D4121">
        <w:t>has</w:t>
      </w:r>
      <w:r w:rsidR="006779C6">
        <w:t xml:space="preserve"> </w:t>
      </w:r>
      <w:r w:rsidR="00AA66D6" w:rsidRPr="005D4121">
        <w:t>$46,000</w:t>
      </w:r>
      <w:r w:rsidR="006779C6">
        <w:t xml:space="preserve"> </w:t>
      </w:r>
      <w:r w:rsidR="00AA66D6" w:rsidRPr="005D4121">
        <w:t>invested</w:t>
      </w:r>
      <w:r w:rsidR="006779C6">
        <w:t xml:space="preserve"> </w:t>
      </w:r>
      <w:r w:rsidR="00AA66D6" w:rsidRPr="005D4121">
        <w:t>in</w:t>
      </w:r>
      <w:r w:rsidR="006779C6">
        <w:t xml:space="preserve"> </w:t>
      </w:r>
      <w:r w:rsidR="00AA66D6" w:rsidRPr="005D4121">
        <w:t>stocks.</w:t>
      </w:r>
      <w:r w:rsidR="006779C6">
        <w:t xml:space="preserve"> </w:t>
      </w:r>
      <w:r w:rsidR="00AA66D6" w:rsidRPr="005D4121">
        <w:t>The</w:t>
      </w:r>
      <w:r w:rsidR="006779C6">
        <w:t xml:space="preserve"> </w:t>
      </w:r>
      <w:r w:rsidR="00AA66D6" w:rsidRPr="005D4121">
        <w:t>amount</w:t>
      </w:r>
      <w:r w:rsidR="006779C6">
        <w:t xml:space="preserve"> </w:t>
      </w:r>
      <w:r w:rsidR="00AA66D6" w:rsidRPr="005D4121">
        <w:t>invested</w:t>
      </w:r>
      <w:r w:rsidR="006779C6">
        <w:t xml:space="preserve"> </w:t>
      </w:r>
      <w:r w:rsidR="00AA66D6" w:rsidRPr="005D4121">
        <w:t>in</w:t>
      </w:r>
      <w:r w:rsidR="006779C6">
        <w:t xml:space="preserve"> </w:t>
      </w:r>
      <w:r w:rsidR="00AA66D6" w:rsidRPr="005D4121">
        <w:t>stocks</w:t>
      </w:r>
      <w:r w:rsidR="006779C6">
        <w:t xml:space="preserve"> </w:t>
      </w:r>
      <w:r w:rsidR="00AA66D6" w:rsidRPr="005D4121">
        <w:t>is</w:t>
      </w:r>
      <w:r w:rsidR="006779C6">
        <w:t xml:space="preserve"> </w:t>
      </w:r>
      <w:r w:rsidR="00AA66D6" w:rsidRPr="005D4121">
        <w:t>$8,000</w:t>
      </w:r>
      <w:r w:rsidR="006779C6">
        <w:t xml:space="preserve"> </w:t>
      </w:r>
      <w:r w:rsidR="00AA66D6" w:rsidRPr="005D4121">
        <w:t>less</w:t>
      </w:r>
      <w:r w:rsidR="006779C6">
        <w:t xml:space="preserve"> </w:t>
      </w:r>
      <w:r w:rsidR="00AA66D6" w:rsidRPr="005D4121">
        <w:t>than</w:t>
      </w:r>
      <w:r w:rsidR="006779C6">
        <w:t xml:space="preserve"> </w:t>
      </w:r>
      <w:r w:rsidR="00AA66D6" w:rsidRPr="005D4121">
        <w:t>three</w:t>
      </w:r>
      <w:r w:rsidR="006779C6">
        <w:t xml:space="preserve"> </w:t>
      </w:r>
      <w:r w:rsidR="00AA66D6" w:rsidRPr="005D4121">
        <w:t>times</w:t>
      </w:r>
      <w:r w:rsidR="006779C6">
        <w:t xml:space="preserve"> </w:t>
      </w:r>
      <w:r w:rsidR="00AA66D6" w:rsidRPr="005D4121">
        <w:t>the</w:t>
      </w:r>
      <w:r w:rsidR="006779C6">
        <w:t xml:space="preserve"> </w:t>
      </w:r>
      <w:r w:rsidR="00AA66D6" w:rsidRPr="005D4121">
        <w:t>amount</w:t>
      </w:r>
      <w:r w:rsidR="006779C6">
        <w:t xml:space="preserve"> </w:t>
      </w:r>
      <w:r w:rsidR="00AA66D6" w:rsidRPr="005D4121">
        <w:t>invested</w:t>
      </w:r>
      <w:r w:rsidR="006779C6">
        <w:t xml:space="preserve"> </w:t>
      </w:r>
      <w:r w:rsidR="00AA66D6" w:rsidRPr="005D4121">
        <w:t>in</w:t>
      </w:r>
      <w:r w:rsidR="006779C6">
        <w:t xml:space="preserve"> </w:t>
      </w:r>
      <w:r w:rsidR="00AA66D6" w:rsidRPr="005D4121">
        <w:t>bonds.</w:t>
      </w:r>
      <w:r w:rsidR="006779C6">
        <w:t xml:space="preserve"> </w:t>
      </w:r>
      <w:r w:rsidR="00AA66D6" w:rsidRPr="005D4121">
        <w:t>Construct</w:t>
      </w:r>
      <w:r w:rsidR="006779C6">
        <w:t xml:space="preserve"> </w:t>
      </w:r>
      <w:r w:rsidR="00AA66D6" w:rsidRPr="005D4121">
        <w:t>a</w:t>
      </w:r>
      <w:r w:rsidR="006779C6">
        <w:t xml:space="preserve"> </w:t>
      </w:r>
      <w:r w:rsidR="00AA66D6" w:rsidRPr="005D4121">
        <w:t>linear</w:t>
      </w:r>
      <w:r w:rsidR="006779C6">
        <w:t xml:space="preserve"> </w:t>
      </w:r>
      <w:r w:rsidR="00AA66D6" w:rsidRPr="005D4121">
        <w:t>equation</w:t>
      </w:r>
      <w:r w:rsidR="006779C6">
        <w:t xml:space="preserve"> </w:t>
      </w:r>
      <w:r w:rsidR="00AA66D6" w:rsidRPr="005D4121">
        <w:t>and</w:t>
      </w:r>
      <w:r w:rsidR="006779C6">
        <w:t xml:space="preserve"> </w:t>
      </w:r>
      <w:r w:rsidR="00AA66D6" w:rsidRPr="005D4121">
        <w:t>solve</w:t>
      </w:r>
      <w:r w:rsidR="006779C6">
        <w:t xml:space="preserve"> </w:t>
      </w:r>
      <w:r w:rsidR="00AA66D6" w:rsidRPr="005D4121">
        <w:t>how</w:t>
      </w:r>
      <w:r w:rsidR="006779C6">
        <w:t xml:space="preserve"> </w:t>
      </w:r>
      <w:r w:rsidR="00AA66D6" w:rsidRPr="005D4121">
        <w:t>much</w:t>
      </w:r>
      <w:r w:rsidR="006779C6">
        <w:t xml:space="preserve"> </w:t>
      </w:r>
      <w:r w:rsidR="00AA66D6" w:rsidRPr="005D4121">
        <w:t>Laurie</w:t>
      </w:r>
      <w:r w:rsidR="006779C6">
        <w:t xml:space="preserve"> </w:t>
      </w:r>
      <w:r w:rsidR="00AA66D6" w:rsidRPr="005D4121">
        <w:t>invested</w:t>
      </w:r>
      <w:r w:rsidR="006779C6">
        <w:t xml:space="preserve"> </w:t>
      </w:r>
      <w:r w:rsidR="00AA66D6" w:rsidRPr="005D4121">
        <w:t>in</w:t>
      </w:r>
      <w:r w:rsidR="006779C6">
        <w:t xml:space="preserve"> </w:t>
      </w:r>
      <w:r w:rsidR="00AA66D6" w:rsidRPr="005D4121">
        <w:t>bonds.</w:t>
      </w:r>
    </w:p>
    <w:p w14:paraId="043A6029" w14:textId="78ECEC46" w:rsidR="00AA66D6" w:rsidRPr="00BF24A3" w:rsidRDefault="00AA66D6" w:rsidP="007E2AFA">
      <w:pPr>
        <w:pStyle w:val="TX1"/>
      </w:pPr>
      <w:r w:rsidRPr="00BF24A3">
        <w:t>Answer:</w:t>
      </w:r>
      <w:r w:rsidR="006779C6">
        <w:t xml:space="preserve"> </w:t>
      </w:r>
      <w:r w:rsidR="00836262" w:rsidRPr="00836262">
        <w:rPr>
          <w:position w:val="-10"/>
        </w:rPr>
        <w:object w:dxaOrig="1900" w:dyaOrig="320" w14:anchorId="7EBD348A">
          <v:shape id="_x0000_i1363" type="#_x0000_t75" style="width:94.8pt;height:16.2pt" o:ole="">
            <v:imagedata r:id="rId791" o:title=""/>
          </v:shape>
          <o:OLEObject Type="Embed" ProgID="Equation.DSMT4" ShapeID="_x0000_i1363" DrawAspect="Content" ObjectID="_1702150454" r:id="rId792"/>
        </w:object>
      </w:r>
      <w:r w:rsidR="00836262">
        <w:t xml:space="preserve"> </w:t>
      </w:r>
      <w:r w:rsidRPr="00BF24A3">
        <w:t>and</w:t>
      </w:r>
      <w:r w:rsidR="006779C6">
        <w:t xml:space="preserve"> </w:t>
      </w:r>
      <w:r w:rsidR="00836262" w:rsidRPr="00836262">
        <w:rPr>
          <w:position w:val="-6"/>
        </w:rPr>
        <w:object w:dxaOrig="999" w:dyaOrig="279" w14:anchorId="646D378A">
          <v:shape id="_x0000_i1364" type="#_x0000_t75" style="width:49.8pt;height:13.8pt" o:ole="">
            <v:imagedata r:id="rId793" o:title=""/>
          </v:shape>
          <o:OLEObject Type="Embed" ProgID="Equation.DSMT4" ShapeID="_x0000_i1364" DrawAspect="Content" ObjectID="_1702150455" r:id="rId794"/>
        </w:object>
      </w:r>
      <w:r w:rsidR="00836262">
        <w:t xml:space="preserve"> </w:t>
      </w:r>
      <w:r w:rsidRPr="00BF24A3">
        <w:t>or</w:t>
      </w:r>
      <w:r w:rsidR="006779C6">
        <w:t xml:space="preserve"> </w:t>
      </w:r>
      <w:r w:rsidRPr="00BF24A3">
        <w:t>she</w:t>
      </w:r>
      <w:r w:rsidR="006779C6">
        <w:t xml:space="preserve"> </w:t>
      </w:r>
      <w:r w:rsidRPr="00BF24A3">
        <w:t>invested</w:t>
      </w:r>
      <w:r w:rsidR="006779C6">
        <w:t xml:space="preserve"> </w:t>
      </w:r>
      <w:r w:rsidRPr="00BF24A3">
        <w:t>$18,000</w:t>
      </w:r>
      <w:r w:rsidR="006779C6">
        <w:t xml:space="preserve"> </w:t>
      </w:r>
      <w:r w:rsidRPr="00BF24A3">
        <w:t>in</w:t>
      </w:r>
      <w:r w:rsidR="006779C6">
        <w:t xml:space="preserve"> </w:t>
      </w:r>
      <w:r w:rsidRPr="00BF24A3">
        <w:t>bonds.</w:t>
      </w:r>
    </w:p>
    <w:p w14:paraId="67FC3C6F" w14:textId="79906202" w:rsidR="007E2AFA" w:rsidRDefault="007E2AFA" w:rsidP="007E2AFA">
      <w:r>
        <w:t>&lt;/SOLUTION&gt;</w:t>
      </w:r>
    </w:p>
    <w:p w14:paraId="330CE655" w14:textId="70D5247C" w:rsidR="007E2AFA" w:rsidRDefault="007E2AFA" w:rsidP="007E2AFA">
      <w:r>
        <w:t>&lt;/EXERCISE&gt;</w:t>
      </w:r>
    </w:p>
    <w:p w14:paraId="18A00306" w14:textId="385E72B0" w:rsidR="0049083B" w:rsidRPr="00BF24A3" w:rsidRDefault="0049083B" w:rsidP="007E2AFA">
      <w:pPr>
        <w:pStyle w:val="TX1"/>
      </w:pPr>
      <w:r>
        <w:t>For</w:t>
      </w:r>
      <w:r w:rsidR="006779C6">
        <w:t xml:space="preserve"> </w:t>
      </w:r>
      <w:r w:rsidR="000B2870">
        <w:t>the</w:t>
      </w:r>
      <w:r w:rsidR="006779C6">
        <w:t xml:space="preserve"> </w:t>
      </w:r>
      <w:r w:rsidR="000B2870">
        <w:t>following</w:t>
      </w:r>
      <w:r w:rsidR="006779C6">
        <w:t xml:space="preserve"> </w:t>
      </w:r>
      <w:r w:rsidR="000B2870">
        <w:t>exercises</w:t>
      </w:r>
      <w:r>
        <w:t>,</w:t>
      </w:r>
      <w:r w:rsidR="006779C6">
        <w:t xml:space="preserve"> </w:t>
      </w:r>
      <w:r w:rsidRPr="00BF24A3">
        <w:t>construct</w:t>
      </w:r>
      <w:r w:rsidR="006779C6">
        <w:t xml:space="preserve"> </w:t>
      </w:r>
      <w:r w:rsidRPr="00BF24A3">
        <w:t>an</w:t>
      </w:r>
      <w:r w:rsidR="006779C6">
        <w:t xml:space="preserve"> </w:t>
      </w:r>
      <w:r w:rsidRPr="00BF24A3">
        <w:t>application</w:t>
      </w:r>
      <w:r w:rsidR="006779C6">
        <w:t xml:space="preserve"> </w:t>
      </w:r>
      <w:r w:rsidRPr="00BF24A3">
        <w:t>from</w:t>
      </w:r>
      <w:r w:rsidR="006779C6">
        <w:t xml:space="preserve"> </w:t>
      </w:r>
      <w:r w:rsidRPr="00BF24A3">
        <w:t>a</w:t>
      </w:r>
      <w:r w:rsidR="006779C6">
        <w:t xml:space="preserve"> </w:t>
      </w:r>
      <w:r w:rsidRPr="00BF24A3">
        <w:t>linear</w:t>
      </w:r>
      <w:r w:rsidR="006779C6">
        <w:t xml:space="preserve"> </w:t>
      </w:r>
      <w:r w:rsidRPr="00BF24A3">
        <w:t>equation</w:t>
      </w:r>
      <w:r>
        <w:t>.</w:t>
      </w:r>
    </w:p>
    <w:p w14:paraId="21AF5622" w14:textId="276333DB" w:rsidR="007E2AFA" w:rsidRDefault="007E2AFA" w:rsidP="007E2AFA">
      <w:r>
        <w:t>&lt;EXERCISE&gt;</w:t>
      </w:r>
    </w:p>
    <w:p w14:paraId="23C92EA7" w14:textId="780F8B31" w:rsidR="007E2AFA" w:rsidRDefault="007E2AFA" w:rsidP="007E2AFA">
      <w:r>
        <w:t>&lt;PROBLEM&gt;</w:t>
      </w:r>
    </w:p>
    <w:p w14:paraId="4E87B885" w14:textId="12164C0A" w:rsidR="00AA66D6" w:rsidRPr="005D4121" w:rsidRDefault="005D4121" w:rsidP="007E2AFA">
      <w:pPr>
        <w:pStyle w:val="TX1"/>
      </w:pPr>
      <w:r w:rsidRPr="00A641BD">
        <w:lastRenderedPageBreak/>
        <w:t>16.</w:t>
      </w:r>
      <w:r w:rsidRPr="00A641BD">
        <w:tab/>
      </w:r>
      <w:r w:rsidR="00836262" w:rsidRPr="00836262">
        <w:rPr>
          <w:position w:val="-10"/>
        </w:rPr>
        <w:object w:dxaOrig="2240" w:dyaOrig="320" w14:anchorId="3AE5014B">
          <v:shape id="_x0000_i1365" type="#_x0000_t75" style="width:112.2pt;height:16.2pt" o:ole="">
            <v:imagedata r:id="rId795" o:title=""/>
          </v:shape>
          <o:OLEObject Type="Embed" ProgID="Equation.DSMT4" ShapeID="_x0000_i1365" DrawAspect="Content" ObjectID="_1702150456" r:id="rId796"/>
        </w:object>
      </w:r>
      <w:r w:rsidR="00836262">
        <w:t xml:space="preserve"> </w:t>
      </w:r>
    </w:p>
    <w:p w14:paraId="47BEA5ED" w14:textId="657A74D3" w:rsidR="00AA66D6" w:rsidRDefault="00AA66D6" w:rsidP="007E2AFA">
      <w:pPr>
        <w:pStyle w:val="TX1"/>
      </w:pPr>
      <w:r w:rsidRPr="00BF24A3">
        <w:t>Answer:</w:t>
      </w:r>
      <w:r w:rsidR="006779C6">
        <w:t xml:space="preserve"> </w:t>
      </w:r>
      <w:r w:rsidRPr="00BF24A3">
        <w:t>Answers</w:t>
      </w:r>
      <w:r w:rsidR="006779C6">
        <w:t xml:space="preserve"> </w:t>
      </w:r>
      <w:r w:rsidRPr="00BF24A3">
        <w:t>will</w:t>
      </w:r>
      <w:r w:rsidR="006779C6">
        <w:t xml:space="preserve"> </w:t>
      </w:r>
      <w:r w:rsidRPr="00BF24A3">
        <w:t>vary.</w:t>
      </w:r>
      <w:r w:rsidR="006779C6">
        <w:t xml:space="preserve"> </w:t>
      </w:r>
      <w:r w:rsidRPr="00BF24A3">
        <w:t>For</w:t>
      </w:r>
      <w:r w:rsidR="006779C6">
        <w:t xml:space="preserve"> </w:t>
      </w:r>
      <w:r w:rsidRPr="00BF24A3">
        <w:t>example:</w:t>
      </w:r>
      <w:r w:rsidR="006779C6">
        <w:t xml:space="preserve"> </w:t>
      </w:r>
      <w:r w:rsidR="33B97A22" w:rsidRPr="33B97A22">
        <w:t>you</w:t>
      </w:r>
      <w:r w:rsidR="006779C6">
        <w:t xml:space="preserve"> </w:t>
      </w:r>
      <w:r w:rsidRPr="00BF24A3">
        <w:t>want</w:t>
      </w:r>
      <w:r w:rsidR="006779C6">
        <w:t xml:space="preserve"> </w:t>
      </w:r>
      <w:r w:rsidRPr="00BF24A3">
        <w:t>to</w:t>
      </w:r>
      <w:r w:rsidR="006779C6">
        <w:t xml:space="preserve"> </w:t>
      </w:r>
      <w:r w:rsidRPr="00BF24A3">
        <w:t>rent</w:t>
      </w:r>
      <w:r w:rsidR="006779C6">
        <w:t xml:space="preserve"> </w:t>
      </w:r>
      <w:r w:rsidRPr="00BF24A3">
        <w:t>a</w:t>
      </w:r>
      <w:r w:rsidR="006779C6">
        <w:t xml:space="preserve"> </w:t>
      </w:r>
      <w:r w:rsidRPr="00BF24A3">
        <w:t>red</w:t>
      </w:r>
      <w:r w:rsidR="006779C6">
        <w:t xml:space="preserve"> </w:t>
      </w:r>
      <w:r w:rsidRPr="00BF24A3">
        <w:t>corvette</w:t>
      </w:r>
      <w:r w:rsidR="006779C6">
        <w:t xml:space="preserve"> </w:t>
      </w:r>
      <w:r w:rsidRPr="00BF24A3">
        <w:t>and</w:t>
      </w:r>
      <w:r w:rsidR="006779C6">
        <w:t xml:space="preserve"> </w:t>
      </w:r>
      <w:r w:rsidRPr="00BF24A3">
        <w:t>the</w:t>
      </w:r>
      <w:r w:rsidR="006779C6">
        <w:t xml:space="preserve"> </w:t>
      </w:r>
      <w:r w:rsidRPr="00BF24A3">
        <w:t>rental</w:t>
      </w:r>
      <w:r w:rsidR="006779C6">
        <w:t xml:space="preserve"> </w:t>
      </w:r>
      <w:r w:rsidRPr="00BF24A3">
        <w:t>agency</w:t>
      </w:r>
      <w:r w:rsidR="006779C6">
        <w:t xml:space="preserve"> </w:t>
      </w:r>
      <w:r w:rsidRPr="00BF24A3">
        <w:t>charges</w:t>
      </w:r>
      <w:r w:rsidR="006779C6">
        <w:t xml:space="preserve"> </w:t>
      </w:r>
      <w:r w:rsidRPr="00BF24A3">
        <w:t>$1000</w:t>
      </w:r>
      <w:r w:rsidR="006779C6">
        <w:t xml:space="preserve"> </w:t>
      </w:r>
      <w:r w:rsidRPr="00BF24A3">
        <w:t>per</w:t>
      </w:r>
      <w:r w:rsidR="006779C6">
        <w:t xml:space="preserve"> </w:t>
      </w:r>
      <w:r w:rsidRPr="00BF24A3">
        <w:t>day</w:t>
      </w:r>
      <w:r w:rsidR="006779C6">
        <w:t xml:space="preserve"> </w:t>
      </w:r>
      <w:r w:rsidRPr="00BF24A3">
        <w:t>plus</w:t>
      </w:r>
      <w:r w:rsidR="006779C6">
        <w:t xml:space="preserve"> </w:t>
      </w:r>
      <w:r w:rsidRPr="00BF24A3">
        <w:t>a</w:t>
      </w:r>
      <w:r w:rsidR="006779C6">
        <w:t xml:space="preserve"> </w:t>
      </w:r>
      <w:r w:rsidRPr="00BF24A3">
        <w:t>$2500</w:t>
      </w:r>
      <w:r w:rsidR="006779C6">
        <w:t xml:space="preserve"> </w:t>
      </w:r>
      <w:r w:rsidRPr="00BF24A3">
        <w:t>non-refu</w:t>
      </w:r>
      <w:r>
        <w:t>ndable</w:t>
      </w:r>
      <w:r w:rsidR="006779C6">
        <w:t xml:space="preserve"> </w:t>
      </w:r>
      <w:r>
        <w:t>deposit.</w:t>
      </w:r>
      <w:r w:rsidR="006779C6">
        <w:t xml:space="preserve"> </w:t>
      </w:r>
      <w:r>
        <w:t>How</w:t>
      </w:r>
      <w:r w:rsidR="006779C6">
        <w:t xml:space="preserve"> </w:t>
      </w:r>
      <w:r>
        <w:t>many</w:t>
      </w:r>
      <w:r w:rsidR="006779C6">
        <w:t xml:space="preserve"> </w:t>
      </w:r>
      <w:r>
        <w:t>days</w:t>
      </w:r>
      <w:r w:rsidR="006779C6">
        <w:t xml:space="preserve"> </w:t>
      </w:r>
      <w:r>
        <w:t>can</w:t>
      </w:r>
      <w:r w:rsidR="006779C6">
        <w:t xml:space="preserve"> </w:t>
      </w:r>
      <w:r>
        <w:t>you</w:t>
      </w:r>
      <w:r w:rsidR="006779C6">
        <w:t xml:space="preserve"> </w:t>
      </w:r>
      <w:r>
        <w:t>rent</w:t>
      </w:r>
      <w:r w:rsidR="006779C6">
        <w:t xml:space="preserve"> </w:t>
      </w:r>
      <w:r>
        <w:t>the</w:t>
      </w:r>
      <w:r w:rsidR="006779C6">
        <w:t xml:space="preserve"> </w:t>
      </w:r>
      <w:r>
        <w:t>red</w:t>
      </w:r>
      <w:r w:rsidR="006779C6">
        <w:t xml:space="preserve"> </w:t>
      </w:r>
      <w:r>
        <w:t>corvette</w:t>
      </w:r>
      <w:r w:rsidR="006779C6">
        <w:t xml:space="preserve"> </w:t>
      </w:r>
      <w:r>
        <w:t>if</w:t>
      </w:r>
      <w:r w:rsidR="006779C6">
        <w:t xml:space="preserve"> </w:t>
      </w:r>
      <w:r>
        <w:t>you</w:t>
      </w:r>
      <w:r w:rsidR="006779C6">
        <w:t xml:space="preserve"> </w:t>
      </w:r>
      <w:r>
        <w:t>have</w:t>
      </w:r>
      <w:r w:rsidR="006779C6">
        <w:t xml:space="preserve"> </w:t>
      </w:r>
      <w:r>
        <w:t>$16,500?</w:t>
      </w:r>
    </w:p>
    <w:p w14:paraId="65A53D87" w14:textId="3143DE01" w:rsidR="007E2AFA" w:rsidRDefault="007E2AFA" w:rsidP="007E2AFA">
      <w:r>
        <w:t>&lt;/SOLUTION&gt;</w:t>
      </w:r>
    </w:p>
    <w:p w14:paraId="13A89CB0" w14:textId="17D0E797" w:rsidR="007E2AFA" w:rsidRDefault="007E2AFA" w:rsidP="007E2AFA">
      <w:r>
        <w:t>&lt;/EXERCISE&gt;</w:t>
      </w:r>
    </w:p>
    <w:p w14:paraId="445150DD" w14:textId="2B28D207" w:rsidR="007E2AFA" w:rsidRDefault="007E2AFA" w:rsidP="007E2AFA">
      <w:r>
        <w:t>&lt;EXERCISE&gt;</w:t>
      </w:r>
    </w:p>
    <w:p w14:paraId="580E2FC8" w14:textId="334BF24F" w:rsidR="007E2AFA" w:rsidRDefault="007E2AFA" w:rsidP="007E2AFA">
      <w:r>
        <w:t>&lt;PROBLEM&gt;</w:t>
      </w:r>
    </w:p>
    <w:p w14:paraId="77F0463E" w14:textId="1B0D7481" w:rsidR="00AA66D6" w:rsidRPr="005D4121" w:rsidRDefault="005D4121" w:rsidP="007E2AFA">
      <w:pPr>
        <w:pStyle w:val="TX1"/>
      </w:pPr>
      <w:r w:rsidRPr="00A641BD">
        <w:t>17.</w:t>
      </w:r>
      <w:r w:rsidRPr="00A641BD">
        <w:tab/>
      </w:r>
      <w:r w:rsidR="006779C6">
        <w:t xml:space="preserve"> </w:t>
      </w:r>
      <w:commentRangeStart w:id="126"/>
      <w:r w:rsidR="0049083B" w:rsidRPr="005D4121">
        <w:t>0.36</w:t>
      </w:r>
      <w:r w:rsidR="0049083B" w:rsidRPr="005D4121">
        <w:rPr>
          <w:i/>
        </w:rPr>
        <w:t>t</w:t>
      </w:r>
      <w:r w:rsidR="006779C6">
        <w:t xml:space="preserve"> </w:t>
      </w:r>
      <w:commentRangeEnd w:id="126"/>
      <w:r w:rsidR="0049083B">
        <w:rPr>
          <w:rStyle w:val="CommentReference"/>
        </w:rPr>
        <w:commentReference w:id="126"/>
      </w:r>
      <w:r w:rsidR="00AA66D6" w:rsidRPr="005D4121">
        <w:t>for</w:t>
      </w:r>
      <w:r w:rsidR="00836262" w:rsidRPr="00836262">
        <w:rPr>
          <w:position w:val="-6"/>
        </w:rPr>
        <w:object w:dxaOrig="740" w:dyaOrig="279" w14:anchorId="602BB8FD">
          <v:shape id="_x0000_i1366" type="#_x0000_t75" style="width:37.2pt;height:13.8pt" o:ole="">
            <v:imagedata r:id="rId797" o:title=""/>
          </v:shape>
          <o:OLEObject Type="Embed" ProgID="Equation.DSMT4" ShapeID="_x0000_i1366" DrawAspect="Content" ObjectID="_1702150457" r:id="rId798"/>
        </w:object>
      </w:r>
      <w:r w:rsidR="00836262">
        <w:t xml:space="preserve"> </w:t>
      </w:r>
      <w:r w:rsidR="00AA66D6" w:rsidRPr="005D4121">
        <w:t>.</w:t>
      </w:r>
    </w:p>
    <w:p w14:paraId="57C3ADDC" w14:textId="3348305F" w:rsidR="00AA66D6" w:rsidRDefault="00AA66D6" w:rsidP="007E2AFA">
      <w:pPr>
        <w:pStyle w:val="TX1"/>
      </w:pPr>
      <w:r>
        <w:t>Answer:</w:t>
      </w:r>
      <w:r w:rsidR="006779C6">
        <w:t xml:space="preserve"> </w:t>
      </w:r>
      <w:r>
        <w:t>Answers</w:t>
      </w:r>
      <w:r w:rsidR="006779C6">
        <w:t xml:space="preserve"> </w:t>
      </w:r>
      <w:r>
        <w:t>will</w:t>
      </w:r>
      <w:r w:rsidR="006779C6">
        <w:t xml:space="preserve"> </w:t>
      </w:r>
      <w:r>
        <w:t>vary.</w:t>
      </w:r>
      <w:r w:rsidR="006779C6">
        <w:t xml:space="preserve"> </w:t>
      </w:r>
      <w:r>
        <w:t>For</w:t>
      </w:r>
      <w:r w:rsidR="006779C6">
        <w:t xml:space="preserve"> </w:t>
      </w:r>
      <w:r>
        <w:t>example:</w:t>
      </w:r>
      <w:r w:rsidR="006779C6">
        <w:t xml:space="preserve"> </w:t>
      </w:r>
      <w:r>
        <w:t>The</w:t>
      </w:r>
      <w:r w:rsidR="006779C6">
        <w:t xml:space="preserve"> </w:t>
      </w:r>
      <w:r>
        <w:t>cost</w:t>
      </w:r>
      <w:r w:rsidR="006779C6">
        <w:t xml:space="preserve"> </w:t>
      </w:r>
      <w:r>
        <w:t>to</w:t>
      </w:r>
      <w:r w:rsidR="006779C6">
        <w:t xml:space="preserve"> </w:t>
      </w:r>
      <w:r>
        <w:t>mail</w:t>
      </w:r>
      <w:r w:rsidR="006779C6">
        <w:t xml:space="preserve"> </w:t>
      </w:r>
      <w:r>
        <w:t>a</w:t>
      </w:r>
      <w:r w:rsidR="006779C6">
        <w:t xml:space="preserve"> </w:t>
      </w:r>
      <w:r>
        <w:t>postcard</w:t>
      </w:r>
      <w:r w:rsidR="006779C6">
        <w:t xml:space="preserve"> </w:t>
      </w:r>
      <w:r>
        <w:t>is</w:t>
      </w:r>
      <w:r w:rsidR="006779C6">
        <w:t xml:space="preserve"> </w:t>
      </w:r>
      <w:r>
        <w:t>$0.36.</w:t>
      </w:r>
      <w:r w:rsidR="006779C6">
        <w:t xml:space="preserve"> </w:t>
      </w:r>
      <w:r>
        <w:t>How</w:t>
      </w:r>
      <w:r w:rsidR="006779C6">
        <w:t xml:space="preserve"> </w:t>
      </w:r>
      <w:r>
        <w:t>much</w:t>
      </w:r>
      <w:r w:rsidR="006779C6">
        <w:t xml:space="preserve"> </w:t>
      </w:r>
      <w:r>
        <w:t>would</w:t>
      </w:r>
      <w:r w:rsidR="006779C6">
        <w:t xml:space="preserve"> </w:t>
      </w:r>
      <w:r>
        <w:t>Nellie</w:t>
      </w:r>
      <w:r w:rsidR="006779C6">
        <w:t xml:space="preserve"> </w:t>
      </w:r>
      <w:r>
        <w:t>have</w:t>
      </w:r>
      <w:r w:rsidR="006779C6">
        <w:t xml:space="preserve"> </w:t>
      </w:r>
      <w:r>
        <w:t>to</w:t>
      </w:r>
      <w:r w:rsidR="006779C6">
        <w:t xml:space="preserve"> </w:t>
      </w:r>
      <w:r>
        <w:t>pay</w:t>
      </w:r>
      <w:r w:rsidR="006779C6">
        <w:t xml:space="preserve"> </w:t>
      </w:r>
      <w:r>
        <w:t>to</w:t>
      </w:r>
      <w:r w:rsidR="006779C6">
        <w:t xml:space="preserve"> </w:t>
      </w:r>
      <w:r>
        <w:t>mail</w:t>
      </w:r>
      <w:r w:rsidR="006779C6">
        <w:t xml:space="preserve"> </w:t>
      </w:r>
      <w:r>
        <w:t>333</w:t>
      </w:r>
      <w:r w:rsidR="006779C6">
        <w:t xml:space="preserve"> </w:t>
      </w:r>
      <w:r>
        <w:t>postcards?</w:t>
      </w:r>
    </w:p>
    <w:p w14:paraId="02A43BE5" w14:textId="4F70A07B" w:rsidR="007E2AFA" w:rsidRDefault="007E2AFA" w:rsidP="007E2AFA">
      <w:r>
        <w:t>&lt;/SOLUTION&gt;</w:t>
      </w:r>
    </w:p>
    <w:p w14:paraId="2EC97782" w14:textId="051F4639" w:rsidR="007E2AFA" w:rsidRDefault="007E2AFA" w:rsidP="007E2AFA">
      <w:r>
        <w:t>&lt;/EXERCISE&gt;</w:t>
      </w:r>
    </w:p>
    <w:p w14:paraId="1BD59EC7" w14:textId="3AFEB0A4" w:rsidR="007E2AFA" w:rsidRDefault="007E2AFA" w:rsidP="007E2AFA">
      <w:r>
        <w:t>&lt;EXERCISE&gt;</w:t>
      </w:r>
    </w:p>
    <w:p w14:paraId="57CB4823" w14:textId="2C9B4846" w:rsidR="007E2AFA" w:rsidRDefault="007E2AFA" w:rsidP="007E2AFA">
      <w:r>
        <w:t>&lt;PROBLEM&gt;</w:t>
      </w:r>
    </w:p>
    <w:p w14:paraId="08F1BC00" w14:textId="34058044" w:rsidR="00AA66D6" w:rsidRPr="005D4121" w:rsidRDefault="005D4121" w:rsidP="007E2AFA">
      <w:pPr>
        <w:pStyle w:val="TX1"/>
      </w:pPr>
      <w:proofErr w:type="gramStart"/>
      <w:r w:rsidRPr="00A641BD">
        <w:t>18.</w:t>
      </w:r>
      <w:r w:rsidRPr="00A641BD">
        <w:tab/>
      </w:r>
      <w:r w:rsidR="00B0380C" w:rsidRPr="00B0380C">
        <w:rPr>
          <w:position w:val="-10"/>
        </w:rPr>
        <w:object w:dxaOrig="1960" w:dyaOrig="320" w14:anchorId="6C9D1D9E">
          <v:shape id="_x0000_i1367" type="#_x0000_t75" style="width:97.8pt;height:16.2pt" o:ole="">
            <v:imagedata r:id="rId799" o:title=""/>
          </v:shape>
          <o:OLEObject Type="Embed" ProgID="Equation.DSMT4" ShapeID="_x0000_i1367" DrawAspect="Content" ObjectID="_1702150458" r:id="rId800"/>
        </w:object>
      </w:r>
      <w:r w:rsidR="00AA66D6" w:rsidRPr="005D4121">
        <w:t>.</w:t>
      </w:r>
      <w:proofErr w:type="gramEnd"/>
    </w:p>
    <w:p w14:paraId="3CC5EEC4" w14:textId="55E3D1B8" w:rsidR="00AA66D6" w:rsidRDefault="00AA66D6" w:rsidP="007E2AFA">
      <w:pPr>
        <w:pStyle w:val="TX1"/>
      </w:pPr>
      <w:r>
        <w:t>Answer:</w:t>
      </w:r>
      <w:r w:rsidR="006779C6">
        <w:t xml:space="preserve"> </w:t>
      </w:r>
      <w:r>
        <w:t>Answers</w:t>
      </w:r>
      <w:r w:rsidR="006779C6">
        <w:t xml:space="preserve"> </w:t>
      </w:r>
      <w:r>
        <w:t>will</w:t>
      </w:r>
      <w:r w:rsidR="006779C6">
        <w:t xml:space="preserve"> </w:t>
      </w:r>
      <w:r>
        <w:t>vary.</w:t>
      </w:r>
      <w:r w:rsidR="006779C6">
        <w:t xml:space="preserve"> </w:t>
      </w:r>
      <w:r>
        <w:t>For</w:t>
      </w:r>
      <w:r w:rsidR="006779C6">
        <w:t xml:space="preserve"> </w:t>
      </w:r>
      <w:r>
        <w:t>example:</w:t>
      </w:r>
      <w:r w:rsidR="006779C6">
        <w:t xml:space="preserve"> </w:t>
      </w:r>
      <w:r>
        <w:t>An</w:t>
      </w:r>
      <w:r w:rsidR="006779C6">
        <w:t xml:space="preserve"> </w:t>
      </w:r>
      <w:r>
        <w:t>Airbnb</w:t>
      </w:r>
      <w:r w:rsidR="006779C6">
        <w:t xml:space="preserve"> </w:t>
      </w:r>
      <w:r>
        <w:t>rental</w:t>
      </w:r>
      <w:r w:rsidR="006779C6">
        <w:t xml:space="preserve"> </w:t>
      </w:r>
      <w:r>
        <w:t>charges</w:t>
      </w:r>
      <w:r w:rsidR="006779C6">
        <w:t xml:space="preserve"> </w:t>
      </w:r>
      <w:r>
        <w:t>$150</w:t>
      </w:r>
      <w:r w:rsidR="006779C6">
        <w:t xml:space="preserve"> </w:t>
      </w:r>
      <w:r>
        <w:t>per</w:t>
      </w:r>
      <w:r w:rsidR="006779C6">
        <w:t xml:space="preserve"> </w:t>
      </w:r>
      <w:r>
        <w:t>night</w:t>
      </w:r>
      <w:r w:rsidR="006779C6">
        <w:t xml:space="preserve"> </w:t>
      </w:r>
      <w:r>
        <w:t>and</w:t>
      </w:r>
      <w:r w:rsidR="006779C6">
        <w:t xml:space="preserve"> </w:t>
      </w:r>
      <w:r>
        <w:t>a</w:t>
      </w:r>
      <w:r w:rsidR="006779C6">
        <w:t xml:space="preserve"> </w:t>
      </w:r>
      <w:r>
        <w:t>$120</w:t>
      </w:r>
      <w:r w:rsidR="006779C6">
        <w:t xml:space="preserve"> </w:t>
      </w:r>
      <w:r>
        <w:t>cleaning</w:t>
      </w:r>
      <w:r w:rsidR="006779C6">
        <w:t xml:space="preserve"> </w:t>
      </w:r>
      <w:r>
        <w:t>fee.</w:t>
      </w:r>
      <w:r w:rsidR="006779C6">
        <w:t xml:space="preserve"> </w:t>
      </w:r>
      <w:r>
        <w:t>How</w:t>
      </w:r>
      <w:r w:rsidR="006779C6">
        <w:t xml:space="preserve"> </w:t>
      </w:r>
      <w:r>
        <w:t>many</w:t>
      </w:r>
      <w:r w:rsidR="006779C6">
        <w:t xml:space="preserve"> </w:t>
      </w:r>
      <w:r>
        <w:t>nights</w:t>
      </w:r>
      <w:r w:rsidR="006779C6">
        <w:t xml:space="preserve"> </w:t>
      </w:r>
      <w:r>
        <w:t>can</w:t>
      </w:r>
      <w:r w:rsidR="006779C6">
        <w:t xml:space="preserve"> </w:t>
      </w:r>
      <w:r>
        <w:t>you</w:t>
      </w:r>
      <w:r w:rsidR="006779C6">
        <w:t xml:space="preserve"> </w:t>
      </w:r>
      <w:r>
        <w:t>stay</w:t>
      </w:r>
      <w:r w:rsidR="006779C6">
        <w:t xml:space="preserve"> </w:t>
      </w:r>
      <w:r>
        <w:t>for</w:t>
      </w:r>
      <w:r w:rsidR="006779C6">
        <w:t xml:space="preserve"> </w:t>
      </w:r>
      <w:r>
        <w:t>$570?</w:t>
      </w:r>
    </w:p>
    <w:p w14:paraId="48A9AD1B" w14:textId="5583CBA2" w:rsidR="007E2AFA" w:rsidRDefault="007E2AFA" w:rsidP="007E2AFA">
      <w:r>
        <w:t>&lt;/SOLUTION&gt;</w:t>
      </w:r>
    </w:p>
    <w:p w14:paraId="3C27EBD4" w14:textId="23E6DE23" w:rsidR="007E2AFA" w:rsidRDefault="007E2AFA" w:rsidP="007E2AFA">
      <w:r>
        <w:t>&lt;/EXERCISE&gt;</w:t>
      </w:r>
    </w:p>
    <w:p w14:paraId="6AE4A2E7" w14:textId="22905ECA" w:rsidR="007E2AFA" w:rsidRDefault="007E2AFA" w:rsidP="007E2AFA">
      <w:r>
        <w:t>&lt;EXERCISE&gt;</w:t>
      </w:r>
    </w:p>
    <w:p w14:paraId="1791296D" w14:textId="36EEFD5C" w:rsidR="007E2AFA" w:rsidRDefault="007E2AFA" w:rsidP="007E2AFA">
      <w:r>
        <w:t>&lt;PROBLEM&gt;</w:t>
      </w:r>
    </w:p>
    <w:p w14:paraId="1065B9D6" w14:textId="05A0B07D" w:rsidR="00AA66D6" w:rsidRPr="005D4121" w:rsidRDefault="005D4121" w:rsidP="007E2AFA">
      <w:pPr>
        <w:pStyle w:val="TX1"/>
      </w:pPr>
      <w:r w:rsidRPr="00A641BD">
        <w:t>19.</w:t>
      </w:r>
      <w:r w:rsidRPr="00A641BD">
        <w:tab/>
      </w:r>
      <w:r w:rsidR="006779C6">
        <w:t xml:space="preserve"> </w:t>
      </w:r>
      <w:r w:rsidR="00C6681B" w:rsidRPr="00C6681B">
        <w:rPr>
          <w:position w:val="-6"/>
        </w:rPr>
        <w:object w:dxaOrig="859" w:dyaOrig="279" w14:anchorId="715F39AB">
          <v:shape id="_x0000_i1479" type="#_x0000_t75" style="width:43.2pt;height:13.8pt" o:ole="">
            <v:imagedata r:id="rId801" o:title=""/>
          </v:shape>
          <o:OLEObject Type="Embed" ProgID="Equation.DSMT4" ShapeID="_x0000_i1479" DrawAspect="Content" ObjectID="_1702150459" r:id="rId802"/>
        </w:object>
      </w:r>
      <w:r w:rsidR="006779C6">
        <w:t xml:space="preserve"> </w:t>
      </w:r>
      <w:proofErr w:type="gramStart"/>
      <w:r w:rsidR="00AA66D6" w:rsidRPr="005D4121">
        <w:t>for</w:t>
      </w:r>
      <w:proofErr w:type="gramEnd"/>
      <w:r w:rsidR="00FD2E52" w:rsidRPr="00FD2E52">
        <w:rPr>
          <w:position w:val="-6"/>
        </w:rPr>
        <w:object w:dxaOrig="540" w:dyaOrig="279" w14:anchorId="7C4591EA">
          <v:shape id="_x0000_i1368" type="#_x0000_t75" style="width:27pt;height:13.8pt" o:ole="">
            <v:imagedata r:id="rId803" o:title=""/>
          </v:shape>
          <o:OLEObject Type="Embed" ProgID="Equation.DSMT4" ShapeID="_x0000_i1368" DrawAspect="Content" ObjectID="_1702150460" r:id="rId804"/>
        </w:object>
      </w:r>
      <w:r w:rsidR="00AA66D6" w:rsidRPr="005D4121">
        <w:t>.</w:t>
      </w:r>
    </w:p>
    <w:p w14:paraId="2996F80C" w14:textId="12A00962" w:rsidR="00AA66D6" w:rsidRDefault="00AA66D6" w:rsidP="007E2AFA">
      <w:pPr>
        <w:pStyle w:val="TX1"/>
      </w:pPr>
      <w:r>
        <w:t>Answer:</w:t>
      </w:r>
      <w:r w:rsidR="006779C6">
        <w:t xml:space="preserve"> </w:t>
      </w:r>
      <w:r>
        <w:t>Answers</w:t>
      </w:r>
      <w:r w:rsidR="006779C6">
        <w:t xml:space="preserve"> </w:t>
      </w:r>
      <w:r>
        <w:t>will</w:t>
      </w:r>
      <w:r w:rsidR="006779C6">
        <w:t xml:space="preserve"> </w:t>
      </w:r>
      <w:r>
        <w:t>vary.</w:t>
      </w:r>
      <w:r w:rsidR="006779C6">
        <w:t xml:space="preserve"> </w:t>
      </w:r>
      <w:r>
        <w:t>For</w:t>
      </w:r>
      <w:r w:rsidR="006779C6">
        <w:t xml:space="preserve"> </w:t>
      </w:r>
      <w:r>
        <w:t>example:</w:t>
      </w:r>
      <w:r w:rsidR="006779C6">
        <w:t xml:space="preserve"> </w:t>
      </w:r>
      <w:r>
        <w:t>At</w:t>
      </w:r>
      <w:r w:rsidR="006779C6">
        <w:t xml:space="preserve"> </w:t>
      </w:r>
      <w:r>
        <w:t>a</w:t>
      </w:r>
      <w:r w:rsidR="006779C6">
        <w:t xml:space="preserve"> </w:t>
      </w:r>
      <w:r>
        <w:t>local</w:t>
      </w:r>
      <w:r w:rsidR="006779C6">
        <w:t xml:space="preserve"> </w:t>
      </w:r>
      <w:r>
        <w:t>farmer’s</w:t>
      </w:r>
      <w:r w:rsidR="006779C6">
        <w:t xml:space="preserve"> </w:t>
      </w:r>
      <w:r>
        <w:t>market</w:t>
      </w:r>
      <w:r w:rsidR="006779C6">
        <w:t xml:space="preserve"> </w:t>
      </w:r>
      <w:r>
        <w:t>each</w:t>
      </w:r>
      <w:r w:rsidR="006779C6">
        <w:t xml:space="preserve"> </w:t>
      </w:r>
      <w:r>
        <w:t>cup</w:t>
      </w:r>
      <w:r w:rsidR="006779C6">
        <w:t xml:space="preserve"> </w:t>
      </w:r>
      <w:r>
        <w:t>of</w:t>
      </w:r>
      <w:r w:rsidR="006779C6">
        <w:t xml:space="preserve"> </w:t>
      </w:r>
      <w:r>
        <w:t>lavender</w:t>
      </w:r>
      <w:r w:rsidR="006779C6">
        <w:t xml:space="preserve"> </w:t>
      </w:r>
      <w:r>
        <w:t>lemonade</w:t>
      </w:r>
      <w:r w:rsidR="006779C6">
        <w:t xml:space="preserve"> </w:t>
      </w:r>
      <w:r>
        <w:t>is</w:t>
      </w:r>
      <w:r w:rsidR="006779C6">
        <w:t xml:space="preserve"> </w:t>
      </w:r>
      <w:r>
        <w:t>$4</w:t>
      </w:r>
      <w:r w:rsidR="006779C6">
        <w:t xml:space="preserve"> </w:t>
      </w:r>
      <w:r>
        <w:t>plus</w:t>
      </w:r>
      <w:r w:rsidR="006779C6">
        <w:t xml:space="preserve"> </w:t>
      </w:r>
      <w:r>
        <w:t>a</w:t>
      </w:r>
      <w:r w:rsidR="006779C6">
        <w:t xml:space="preserve"> </w:t>
      </w:r>
      <w:r>
        <w:t>$2</w:t>
      </w:r>
      <w:r w:rsidR="006779C6">
        <w:t xml:space="preserve"> </w:t>
      </w:r>
      <w:r>
        <w:t>deposit</w:t>
      </w:r>
      <w:r w:rsidR="006779C6">
        <w:t xml:space="preserve"> </w:t>
      </w:r>
      <w:r>
        <w:t>per</w:t>
      </w:r>
      <w:r w:rsidR="006779C6">
        <w:t xml:space="preserve"> </w:t>
      </w:r>
      <w:r>
        <w:t>cup.</w:t>
      </w:r>
      <w:r w:rsidR="006779C6">
        <w:t xml:space="preserve"> </w:t>
      </w:r>
      <w:r>
        <w:t>How</w:t>
      </w:r>
      <w:r w:rsidR="006779C6">
        <w:t xml:space="preserve"> </w:t>
      </w:r>
      <w:r>
        <w:t>much</w:t>
      </w:r>
      <w:r w:rsidR="006779C6">
        <w:t xml:space="preserve"> </w:t>
      </w:r>
      <w:r>
        <w:t>will</w:t>
      </w:r>
      <w:r w:rsidR="006779C6">
        <w:t xml:space="preserve"> </w:t>
      </w:r>
      <w:r>
        <w:t>you</w:t>
      </w:r>
      <w:r w:rsidR="006779C6">
        <w:t xml:space="preserve"> </w:t>
      </w:r>
      <w:r>
        <w:t>pay</w:t>
      </w:r>
      <w:r w:rsidR="006779C6">
        <w:t xml:space="preserve"> </w:t>
      </w:r>
      <w:r>
        <w:t>for</w:t>
      </w:r>
      <w:r w:rsidR="006779C6">
        <w:t xml:space="preserve"> </w:t>
      </w:r>
      <w:r>
        <w:t>5</w:t>
      </w:r>
      <w:r w:rsidR="006779C6">
        <w:t xml:space="preserve"> </w:t>
      </w:r>
      <w:r>
        <w:t>cups?</w:t>
      </w:r>
    </w:p>
    <w:p w14:paraId="3C7AE27D" w14:textId="7739F07B" w:rsidR="007E2AFA" w:rsidRDefault="007E2AFA" w:rsidP="007E2AFA">
      <w:r>
        <w:t>&lt;/SOLUTION&gt;</w:t>
      </w:r>
    </w:p>
    <w:p w14:paraId="04CBA183" w14:textId="7BFF5E46" w:rsidR="007E2AFA" w:rsidRDefault="007E2AFA" w:rsidP="007E2AFA">
      <w:r>
        <w:t>&lt;/EXERCISE&gt;</w:t>
      </w:r>
    </w:p>
    <w:p w14:paraId="0ED0A522" w14:textId="5DD4C6C0" w:rsidR="007E2AFA" w:rsidRDefault="007E2AFA" w:rsidP="007E2AFA">
      <w:r>
        <w:lastRenderedPageBreak/>
        <w:t>&lt;EXERCISE&gt;</w:t>
      </w:r>
    </w:p>
    <w:p w14:paraId="46D9ABB6" w14:textId="279D378A" w:rsidR="007E2AFA" w:rsidRDefault="007E2AFA" w:rsidP="007E2AFA">
      <w:r>
        <w:t>&lt;PROBLEM&gt;</w:t>
      </w:r>
    </w:p>
    <w:p w14:paraId="1FB6ABC5" w14:textId="351522C6" w:rsidR="00AA66D6" w:rsidRPr="005D4121" w:rsidRDefault="005D4121" w:rsidP="007E2AFA">
      <w:pPr>
        <w:pStyle w:val="TX1"/>
      </w:pPr>
      <w:proofErr w:type="gramStart"/>
      <w:r w:rsidRPr="00A641BD">
        <w:t>20.</w:t>
      </w:r>
      <w:r w:rsidRPr="00A641BD">
        <w:tab/>
      </w:r>
      <w:r w:rsidR="006A45A9" w:rsidRPr="006A45A9">
        <w:rPr>
          <w:position w:val="-10"/>
        </w:rPr>
        <w:object w:dxaOrig="1340" w:dyaOrig="320" w14:anchorId="42E9C81F">
          <v:shape id="_x0000_i1369" type="#_x0000_t75" style="width:67.2pt;height:16.2pt" o:ole="">
            <v:imagedata r:id="rId805" o:title=""/>
          </v:shape>
          <o:OLEObject Type="Embed" ProgID="Equation.DSMT4" ShapeID="_x0000_i1369" DrawAspect="Content" ObjectID="_1702150461" r:id="rId806"/>
        </w:object>
      </w:r>
      <w:r w:rsidR="00AA66D6" w:rsidRPr="005D4121">
        <w:t>.</w:t>
      </w:r>
      <w:proofErr w:type="gramEnd"/>
    </w:p>
    <w:p w14:paraId="0A23EF12" w14:textId="15F53FBF" w:rsidR="0049083B" w:rsidRDefault="00AA66D6" w:rsidP="007E2AFA">
      <w:pPr>
        <w:pStyle w:val="TX1"/>
      </w:pPr>
      <w:r>
        <w:t>Answer:</w:t>
      </w:r>
      <w:r w:rsidR="006779C6">
        <w:t xml:space="preserve"> </w:t>
      </w:r>
      <w:r>
        <w:t>Answers</w:t>
      </w:r>
      <w:r w:rsidR="006779C6">
        <w:t xml:space="preserve"> </w:t>
      </w:r>
      <w:r>
        <w:t>will</w:t>
      </w:r>
      <w:r w:rsidR="006779C6">
        <w:t xml:space="preserve"> </w:t>
      </w:r>
      <w:r>
        <w:t>vary.</w:t>
      </w:r>
      <w:r w:rsidR="006779C6">
        <w:t xml:space="preserve"> </w:t>
      </w:r>
      <w:r>
        <w:t>For</w:t>
      </w:r>
      <w:r w:rsidR="006779C6">
        <w:t xml:space="preserve"> </w:t>
      </w:r>
      <w:r>
        <w:t>example:</w:t>
      </w:r>
      <w:r w:rsidR="006779C6">
        <w:t xml:space="preserve"> </w:t>
      </w:r>
      <w:r>
        <w:t>For</w:t>
      </w:r>
      <w:r w:rsidR="006779C6">
        <w:t xml:space="preserve"> </w:t>
      </w:r>
      <w:r>
        <w:t>each</w:t>
      </w:r>
      <w:r w:rsidR="006779C6">
        <w:t xml:space="preserve"> </w:t>
      </w:r>
      <w:r>
        <w:t>act</w:t>
      </w:r>
      <w:r w:rsidR="006779C6">
        <w:t xml:space="preserve"> </w:t>
      </w:r>
      <w:r>
        <w:t>of</w:t>
      </w:r>
      <w:r w:rsidR="006779C6">
        <w:t xml:space="preserve"> </w:t>
      </w:r>
      <w:r>
        <w:t>kindness</w:t>
      </w:r>
      <w:r w:rsidR="006779C6">
        <w:t xml:space="preserve"> </w:t>
      </w:r>
      <w:r>
        <w:t>a</w:t>
      </w:r>
      <w:r w:rsidR="006779C6">
        <w:t xml:space="preserve"> </w:t>
      </w:r>
      <w:r>
        <w:t>teacher</w:t>
      </w:r>
      <w:r w:rsidR="006779C6">
        <w:t xml:space="preserve"> </w:t>
      </w:r>
      <w:r>
        <w:t>awards</w:t>
      </w:r>
      <w:r w:rsidR="006779C6">
        <w:t xml:space="preserve"> </w:t>
      </w:r>
      <w:r>
        <w:t>two</w:t>
      </w:r>
      <w:r w:rsidR="006779C6">
        <w:t xml:space="preserve"> </w:t>
      </w:r>
      <w:r>
        <w:t>stickers.</w:t>
      </w:r>
      <w:r w:rsidR="006779C6">
        <w:t xml:space="preserve"> </w:t>
      </w:r>
      <w:r>
        <w:t>Each</w:t>
      </w:r>
      <w:r w:rsidR="006779C6">
        <w:t xml:space="preserve"> </w:t>
      </w:r>
      <w:r>
        <w:t>student</w:t>
      </w:r>
      <w:r w:rsidR="006779C6">
        <w:t xml:space="preserve"> </w:t>
      </w:r>
      <w:r>
        <w:t>gets</w:t>
      </w:r>
      <w:r w:rsidR="006779C6">
        <w:t xml:space="preserve"> </w:t>
      </w:r>
      <w:r>
        <w:t>10</w:t>
      </w:r>
      <w:r w:rsidR="006779C6">
        <w:t xml:space="preserve"> </w:t>
      </w:r>
      <w:r>
        <w:t>bonus</w:t>
      </w:r>
      <w:r w:rsidR="006779C6">
        <w:t xml:space="preserve"> </w:t>
      </w:r>
      <w:r>
        <w:t>starts</w:t>
      </w:r>
      <w:r w:rsidR="006779C6">
        <w:t xml:space="preserve"> </w:t>
      </w:r>
      <w:r>
        <w:t>at</w:t>
      </w:r>
      <w:r w:rsidR="006779C6">
        <w:t xml:space="preserve"> </w:t>
      </w:r>
      <w:r>
        <w:t>the</w:t>
      </w:r>
      <w:r w:rsidR="006779C6">
        <w:t xml:space="preserve"> </w:t>
      </w:r>
      <w:r>
        <w:t>beginning</w:t>
      </w:r>
      <w:r w:rsidR="006779C6">
        <w:t xml:space="preserve"> </w:t>
      </w:r>
      <w:r>
        <w:t>of</w:t>
      </w:r>
      <w:r w:rsidR="006779C6">
        <w:t xml:space="preserve"> </w:t>
      </w:r>
      <w:r>
        <w:t>the</w:t>
      </w:r>
      <w:r w:rsidR="006779C6">
        <w:t xml:space="preserve"> </w:t>
      </w:r>
      <w:r>
        <w:t>month.</w:t>
      </w:r>
      <w:r w:rsidR="006779C6">
        <w:t xml:space="preserve"> </w:t>
      </w:r>
      <w:r>
        <w:t>If</w:t>
      </w:r>
      <w:r w:rsidR="006779C6">
        <w:t xml:space="preserve"> </w:t>
      </w:r>
      <w:r>
        <w:t>Isabelle</w:t>
      </w:r>
      <w:r w:rsidR="006779C6">
        <w:t xml:space="preserve"> </w:t>
      </w:r>
      <w:r>
        <w:t>has</w:t>
      </w:r>
      <w:r w:rsidR="006779C6">
        <w:t xml:space="preserve"> </w:t>
      </w:r>
      <w:r>
        <w:t>24</w:t>
      </w:r>
      <w:r w:rsidR="006779C6">
        <w:t xml:space="preserve"> </w:t>
      </w:r>
      <w:r>
        <w:t>stickers</w:t>
      </w:r>
      <w:r w:rsidR="006779C6">
        <w:t xml:space="preserve"> </w:t>
      </w:r>
      <w:r>
        <w:t>at</w:t>
      </w:r>
      <w:r w:rsidR="006779C6">
        <w:t xml:space="preserve"> </w:t>
      </w:r>
      <w:r>
        <w:t>the</w:t>
      </w:r>
      <w:r w:rsidR="006779C6">
        <w:t xml:space="preserve"> </w:t>
      </w:r>
      <w:r>
        <w:t>end</w:t>
      </w:r>
      <w:r w:rsidR="006779C6">
        <w:t xml:space="preserve"> </w:t>
      </w:r>
      <w:r>
        <w:t>of</w:t>
      </w:r>
      <w:r w:rsidR="006779C6">
        <w:t xml:space="preserve"> </w:t>
      </w:r>
      <w:r>
        <w:t>the</w:t>
      </w:r>
      <w:r w:rsidR="006779C6">
        <w:t xml:space="preserve"> </w:t>
      </w:r>
      <w:r>
        <w:t>month,</w:t>
      </w:r>
      <w:r w:rsidR="006779C6">
        <w:t xml:space="preserve"> </w:t>
      </w:r>
      <w:r>
        <w:t>how</w:t>
      </w:r>
      <w:r w:rsidR="006779C6">
        <w:t xml:space="preserve"> </w:t>
      </w:r>
      <w:r>
        <w:t>many</w:t>
      </w:r>
      <w:r w:rsidR="006779C6">
        <w:t xml:space="preserve"> </w:t>
      </w:r>
      <w:r>
        <w:t>acts</w:t>
      </w:r>
      <w:r w:rsidR="006779C6">
        <w:t xml:space="preserve"> </w:t>
      </w:r>
      <w:r>
        <w:t>of</w:t>
      </w:r>
      <w:r w:rsidR="006779C6">
        <w:t xml:space="preserve"> </w:t>
      </w:r>
      <w:r>
        <w:t>kindness</w:t>
      </w:r>
      <w:r w:rsidR="006779C6">
        <w:t xml:space="preserve"> </w:t>
      </w:r>
      <w:r>
        <w:t>did</w:t>
      </w:r>
      <w:r w:rsidR="006779C6">
        <w:t xml:space="preserve"> </w:t>
      </w:r>
      <w:r>
        <w:t>she</w:t>
      </w:r>
      <w:r w:rsidR="006779C6">
        <w:t xml:space="preserve"> </w:t>
      </w:r>
      <w:r w:rsidR="33B97A22" w:rsidRPr="33B97A22">
        <w:t>do</w:t>
      </w:r>
      <w:r w:rsidR="0049083B">
        <w:t>?</w:t>
      </w:r>
    </w:p>
    <w:p w14:paraId="2455E910" w14:textId="7CF5FE2F" w:rsidR="007E2AFA" w:rsidRDefault="007E2AFA" w:rsidP="007E2AFA">
      <w:r>
        <w:t>&lt;/SOLUTION&gt;</w:t>
      </w:r>
    </w:p>
    <w:p w14:paraId="04254A16" w14:textId="50B6F2FC" w:rsidR="007E2AFA" w:rsidRDefault="007E2AFA" w:rsidP="007E2AFA">
      <w:r>
        <w:t>&lt;/EXERCISE&gt;</w:t>
      </w:r>
    </w:p>
    <w:p w14:paraId="3DE85C04" w14:textId="7B7343FE" w:rsidR="00AA66D6" w:rsidRPr="00BF24A3" w:rsidRDefault="0049083B" w:rsidP="007E2AFA">
      <w:pPr>
        <w:pStyle w:val="TX1"/>
      </w:pPr>
      <w:proofErr w:type="gramStart"/>
      <w:r>
        <w:t>For</w:t>
      </w:r>
      <w:r w:rsidR="006779C6">
        <w:t xml:space="preserve"> </w:t>
      </w:r>
      <w:r w:rsidR="000B2870">
        <w:t>the</w:t>
      </w:r>
      <w:r w:rsidR="006779C6">
        <w:t xml:space="preserve"> </w:t>
      </w:r>
      <w:r w:rsidR="000B2870">
        <w:t>following</w:t>
      </w:r>
      <w:r w:rsidR="006779C6">
        <w:t xml:space="preserve"> </w:t>
      </w:r>
      <w:r w:rsidR="000B2870">
        <w:t>exercises</w:t>
      </w:r>
      <w:r w:rsidR="00AA66D6" w:rsidRPr="00BF24A3">
        <w:t>,</w:t>
      </w:r>
      <w:r w:rsidR="006779C6">
        <w:t xml:space="preserve"> </w:t>
      </w:r>
      <w:r w:rsidR="00AA66D6" w:rsidRPr="00BF24A3">
        <w:t>state</w:t>
      </w:r>
      <w:r w:rsidR="006779C6">
        <w:t xml:space="preserve"> </w:t>
      </w:r>
      <w:r w:rsidR="00AA66D6" w:rsidRPr="00BF24A3">
        <w:t>whether</w:t>
      </w:r>
      <w:r w:rsidR="006779C6">
        <w:t xml:space="preserve"> </w:t>
      </w:r>
      <w:r w:rsidR="00AA66D6" w:rsidRPr="00BF24A3">
        <w:t>each</w:t>
      </w:r>
      <w:r w:rsidR="006779C6">
        <w:t xml:space="preserve"> </w:t>
      </w:r>
      <w:r w:rsidR="00AA66D6" w:rsidRPr="00BF24A3">
        <w:t>equation</w:t>
      </w:r>
      <w:r w:rsidR="006779C6">
        <w:t xml:space="preserve"> </w:t>
      </w:r>
      <w:r w:rsidR="00AA66D6" w:rsidRPr="00BF24A3">
        <w:t>has</w:t>
      </w:r>
      <w:r w:rsidR="006779C6">
        <w:t xml:space="preserve"> </w:t>
      </w:r>
      <w:r w:rsidR="00AA66D6" w:rsidRPr="00BF24A3">
        <w:t>exactly</w:t>
      </w:r>
      <w:r w:rsidR="006779C6">
        <w:t xml:space="preserve"> </w:t>
      </w:r>
      <w:r w:rsidR="00AA66D6" w:rsidRPr="00BF24A3">
        <w:t>one</w:t>
      </w:r>
      <w:r w:rsidR="006779C6">
        <w:t xml:space="preserve"> </w:t>
      </w:r>
      <w:r w:rsidR="000B2870">
        <w:t>solution</w:t>
      </w:r>
      <w:r w:rsidR="00AA66D6" w:rsidRPr="00BF24A3">
        <w:t>,</w:t>
      </w:r>
      <w:r w:rsidR="006779C6">
        <w:t xml:space="preserve"> </w:t>
      </w:r>
      <w:r w:rsidR="00AA66D6" w:rsidRPr="00BF24A3">
        <w:t>no</w:t>
      </w:r>
      <w:r w:rsidR="006779C6">
        <w:t xml:space="preserve"> </w:t>
      </w:r>
      <w:r w:rsidR="000B2870">
        <w:t>solution,</w:t>
      </w:r>
      <w:r w:rsidR="006779C6">
        <w:t xml:space="preserve"> </w:t>
      </w:r>
      <w:r w:rsidR="00AA66D6" w:rsidRPr="00BF24A3">
        <w:t>or</w:t>
      </w:r>
      <w:r w:rsidR="006779C6">
        <w:t xml:space="preserve"> </w:t>
      </w:r>
      <w:r w:rsidR="00AA66D6" w:rsidRPr="00BF24A3">
        <w:t>infinitely</w:t>
      </w:r>
      <w:r w:rsidR="006779C6">
        <w:t xml:space="preserve"> </w:t>
      </w:r>
      <w:r w:rsidR="00AA66D6" w:rsidRPr="00BF24A3">
        <w:t>many</w:t>
      </w:r>
      <w:r w:rsidR="006779C6">
        <w:t xml:space="preserve"> </w:t>
      </w:r>
      <w:r w:rsidR="000B2870">
        <w:t>solution</w:t>
      </w:r>
      <w:r w:rsidR="00AA66D6" w:rsidRPr="00BF24A3">
        <w:t>s.</w:t>
      </w:r>
      <w:proofErr w:type="gramEnd"/>
    </w:p>
    <w:p w14:paraId="770619E0" w14:textId="7FA16FA2" w:rsidR="007E2AFA" w:rsidRDefault="007E2AFA" w:rsidP="007E2AFA">
      <w:r>
        <w:t>&lt;EXERCISE&gt;</w:t>
      </w:r>
    </w:p>
    <w:p w14:paraId="6F4492EF" w14:textId="34C5C90B" w:rsidR="007E2AFA" w:rsidRDefault="007E2AFA" w:rsidP="007E2AFA">
      <w:r>
        <w:t>&lt;PROBLEM&gt;</w:t>
      </w:r>
    </w:p>
    <w:p w14:paraId="065F2C8B" w14:textId="42109B04" w:rsidR="0049083B" w:rsidRPr="005D4121" w:rsidRDefault="005D4121" w:rsidP="007E2AFA">
      <w:pPr>
        <w:pStyle w:val="TX1"/>
      </w:pPr>
      <w:r w:rsidRPr="00A641BD">
        <w:t>21.</w:t>
      </w:r>
      <w:r w:rsidRPr="00A641BD">
        <w:tab/>
      </w:r>
      <w:r w:rsidR="006779C6">
        <w:t xml:space="preserve"> </w:t>
      </w:r>
      <w:r w:rsidR="008327AC" w:rsidRPr="008327AC">
        <w:rPr>
          <w:position w:val="-10"/>
        </w:rPr>
        <w:object w:dxaOrig="2940" w:dyaOrig="320" w14:anchorId="279C40DA">
          <v:shape id="_x0000_i1370" type="#_x0000_t75" style="width:147pt;height:16.2pt" o:ole="">
            <v:imagedata r:id="rId807" o:title=""/>
          </v:shape>
          <o:OLEObject Type="Embed" ProgID="Equation.DSMT4" ShapeID="_x0000_i1370" DrawAspect="Content" ObjectID="_1702150462" r:id="rId808"/>
        </w:object>
      </w:r>
    </w:p>
    <w:p w14:paraId="0C3C8F84" w14:textId="60DE8B31" w:rsidR="0049083B" w:rsidRPr="00BF24A3" w:rsidRDefault="0049083B" w:rsidP="007E2AFA">
      <w:pPr>
        <w:pStyle w:val="TX1"/>
      </w:pPr>
      <w:r w:rsidRPr="00BF24A3">
        <w:t>Answer:</w:t>
      </w:r>
      <w:r w:rsidR="006779C6">
        <w:t xml:space="preserve"> </w:t>
      </w:r>
      <w:r w:rsidRPr="00BF24A3">
        <w:t>infinitely</w:t>
      </w:r>
      <w:r w:rsidR="006779C6">
        <w:t xml:space="preserve"> </w:t>
      </w:r>
      <w:r w:rsidRPr="00BF24A3">
        <w:t>many</w:t>
      </w:r>
      <w:r w:rsidR="006779C6">
        <w:t xml:space="preserve"> </w:t>
      </w:r>
      <w:r w:rsidR="000B2870">
        <w:t>solution</w:t>
      </w:r>
      <w:r w:rsidRPr="00BF24A3">
        <w:t>s</w:t>
      </w:r>
    </w:p>
    <w:p w14:paraId="29DE580F" w14:textId="5C22B210" w:rsidR="007E2AFA" w:rsidRDefault="007E2AFA" w:rsidP="007E2AFA">
      <w:r>
        <w:t>&lt;/SOLUTION&gt;</w:t>
      </w:r>
    </w:p>
    <w:p w14:paraId="3A15ED06" w14:textId="1782E914" w:rsidR="007E2AFA" w:rsidRDefault="007E2AFA" w:rsidP="007E2AFA">
      <w:r>
        <w:t>&lt;/EXERCISE&gt;</w:t>
      </w:r>
    </w:p>
    <w:p w14:paraId="14345CFD" w14:textId="2BB7AB67" w:rsidR="007E2AFA" w:rsidRDefault="007E2AFA" w:rsidP="007E2AFA">
      <w:r>
        <w:t>&lt;EXERCISE&gt;</w:t>
      </w:r>
    </w:p>
    <w:p w14:paraId="40375081" w14:textId="251846A6" w:rsidR="007E2AFA" w:rsidRDefault="007E2AFA" w:rsidP="007E2AFA">
      <w:r>
        <w:t>&lt;PROBLEM&gt;</w:t>
      </w:r>
    </w:p>
    <w:p w14:paraId="161EC8D1" w14:textId="35202764" w:rsidR="00AA66D6" w:rsidRPr="005D4121" w:rsidRDefault="005D4121" w:rsidP="007E2AFA">
      <w:pPr>
        <w:pStyle w:val="TX1"/>
      </w:pPr>
      <w:r w:rsidRPr="00A641BD">
        <w:t>22.</w:t>
      </w:r>
      <w:r w:rsidRPr="00A641BD">
        <w:tab/>
      </w:r>
      <w:r w:rsidR="006779C6">
        <w:t xml:space="preserve"> </w:t>
      </w:r>
      <w:r w:rsidR="008327AC" w:rsidRPr="008327AC">
        <w:rPr>
          <w:position w:val="-14"/>
        </w:rPr>
        <w:object w:dxaOrig="2260" w:dyaOrig="400" w14:anchorId="2D93F0FC">
          <v:shape id="_x0000_i1371" type="#_x0000_t75" style="width:112.8pt;height:19.8pt" o:ole="">
            <v:imagedata r:id="rId809" o:title=""/>
          </v:shape>
          <o:OLEObject Type="Embed" ProgID="Equation.DSMT4" ShapeID="_x0000_i1371" DrawAspect="Content" ObjectID="_1702150463" r:id="rId810"/>
        </w:object>
      </w:r>
    </w:p>
    <w:p w14:paraId="360AB8B7" w14:textId="19A3C6E8" w:rsidR="00AA66D6" w:rsidRPr="00BF24A3" w:rsidRDefault="00AA66D6" w:rsidP="007E2AFA">
      <w:pPr>
        <w:pStyle w:val="TX1"/>
      </w:pPr>
      <w:r w:rsidRPr="00BF24A3">
        <w:t>Answer:</w:t>
      </w:r>
      <w:r w:rsidR="006779C6">
        <w:t xml:space="preserve"> </w:t>
      </w:r>
      <w:r w:rsidRPr="00BF24A3">
        <w:t>exactly</w:t>
      </w:r>
      <w:r w:rsidR="006779C6">
        <w:t xml:space="preserve"> </w:t>
      </w:r>
      <w:r w:rsidRPr="00BF24A3">
        <w:t>one</w:t>
      </w:r>
      <w:r w:rsidR="006779C6">
        <w:t xml:space="preserve"> </w:t>
      </w:r>
      <w:r w:rsidR="000B2870">
        <w:t>solution</w:t>
      </w:r>
      <w:r w:rsidRPr="00BF24A3">
        <w:t>;</w:t>
      </w:r>
      <w:r w:rsidR="006779C6">
        <w:t xml:space="preserve"> </w:t>
      </w:r>
      <w:r w:rsidR="00E20DBE" w:rsidRPr="00E20DBE">
        <w:rPr>
          <w:position w:val="-10"/>
        </w:rPr>
        <w:object w:dxaOrig="620" w:dyaOrig="320" w14:anchorId="5B5100D4">
          <v:shape id="_x0000_i1372" type="#_x0000_t75" style="width:31.2pt;height:16.2pt" o:ole="">
            <v:imagedata r:id="rId811" o:title=""/>
          </v:shape>
          <o:OLEObject Type="Embed" ProgID="Equation.DSMT4" ShapeID="_x0000_i1372" DrawAspect="Content" ObjectID="_1702150464" r:id="rId812"/>
        </w:object>
      </w:r>
      <w:r w:rsidR="00E20DBE">
        <w:t xml:space="preserve"> </w:t>
      </w:r>
    </w:p>
    <w:p w14:paraId="519C849D" w14:textId="797318C3" w:rsidR="007E2AFA" w:rsidRDefault="007E2AFA" w:rsidP="007E2AFA">
      <w:r>
        <w:t>&lt;/SOLUTION&gt;</w:t>
      </w:r>
    </w:p>
    <w:p w14:paraId="4F89E5CD" w14:textId="110DC1C9" w:rsidR="007E2AFA" w:rsidRDefault="007E2AFA" w:rsidP="007E2AFA">
      <w:r>
        <w:t>&lt;/EXERCISE&gt;</w:t>
      </w:r>
    </w:p>
    <w:p w14:paraId="57CFF44A" w14:textId="0843D398" w:rsidR="007E2AFA" w:rsidRDefault="007E2AFA" w:rsidP="007E2AFA">
      <w:r>
        <w:t>&lt;EXERCISE&gt;</w:t>
      </w:r>
    </w:p>
    <w:p w14:paraId="2D192E0F" w14:textId="3A08C5FF" w:rsidR="007E2AFA" w:rsidRDefault="007E2AFA" w:rsidP="007E2AFA">
      <w:r>
        <w:t>&lt;PROBLEM&gt;</w:t>
      </w:r>
    </w:p>
    <w:p w14:paraId="545D2690" w14:textId="1B336406" w:rsidR="00AA66D6" w:rsidRPr="005D4121" w:rsidRDefault="005D4121" w:rsidP="007E2AFA">
      <w:pPr>
        <w:pStyle w:val="TX1"/>
      </w:pPr>
      <w:r w:rsidRPr="00A641BD">
        <w:t>23.</w:t>
      </w:r>
      <w:r w:rsidRPr="00A641BD">
        <w:tab/>
      </w:r>
      <w:r w:rsidR="006779C6">
        <w:t xml:space="preserve"> </w:t>
      </w:r>
      <w:r w:rsidR="00E20DBE" w:rsidRPr="00E20DBE">
        <w:rPr>
          <w:position w:val="-14"/>
        </w:rPr>
        <w:object w:dxaOrig="2580" w:dyaOrig="400" w14:anchorId="134ED116">
          <v:shape id="_x0000_i1373" type="#_x0000_t75" style="width:129pt;height:19.8pt" o:ole="">
            <v:imagedata r:id="rId813" o:title=""/>
          </v:shape>
          <o:OLEObject Type="Embed" ProgID="Equation.DSMT4" ShapeID="_x0000_i1373" DrawAspect="Content" ObjectID="_1702150465" r:id="rId814"/>
        </w:object>
      </w:r>
      <w:r w:rsidR="00E20DBE">
        <w:t xml:space="preserve"> </w:t>
      </w:r>
    </w:p>
    <w:p w14:paraId="149D333D" w14:textId="289E83D1" w:rsidR="00AA66D6" w:rsidRPr="00BF24A3" w:rsidRDefault="00AA66D6" w:rsidP="007E2AFA">
      <w:pPr>
        <w:pStyle w:val="TX1"/>
      </w:pPr>
      <w:r w:rsidRPr="00BF24A3">
        <w:t>Answer:</w:t>
      </w:r>
      <w:r w:rsidR="006779C6">
        <w:t xml:space="preserve"> </w:t>
      </w:r>
      <w:r w:rsidRPr="00BF24A3">
        <w:t>exactly</w:t>
      </w:r>
      <w:r w:rsidR="006779C6">
        <w:t xml:space="preserve"> </w:t>
      </w:r>
      <w:r w:rsidRPr="00BF24A3">
        <w:t>one</w:t>
      </w:r>
      <w:r w:rsidR="006779C6">
        <w:t xml:space="preserve"> </w:t>
      </w:r>
      <w:r w:rsidR="000B2870">
        <w:t>solution</w:t>
      </w:r>
      <w:r w:rsidRPr="00BF24A3">
        <w:t>;</w:t>
      </w:r>
      <w:r w:rsidR="006779C6">
        <w:t xml:space="preserve"> </w:t>
      </w:r>
      <w:r w:rsidR="00E20DBE" w:rsidRPr="00E20DBE">
        <w:rPr>
          <w:position w:val="-6"/>
        </w:rPr>
        <w:object w:dxaOrig="720" w:dyaOrig="279" w14:anchorId="375CACB7">
          <v:shape id="_x0000_i1374" type="#_x0000_t75" style="width:36pt;height:13.8pt" o:ole="">
            <v:imagedata r:id="rId815" o:title=""/>
          </v:shape>
          <o:OLEObject Type="Embed" ProgID="Equation.DSMT4" ShapeID="_x0000_i1374" DrawAspect="Content" ObjectID="_1702150466" r:id="rId816"/>
        </w:object>
      </w:r>
      <w:r w:rsidR="00E20DBE">
        <w:t xml:space="preserve"> </w:t>
      </w:r>
    </w:p>
    <w:p w14:paraId="17E3A589" w14:textId="5546DE3A" w:rsidR="007E2AFA" w:rsidRDefault="007E2AFA" w:rsidP="007E2AFA">
      <w:r>
        <w:lastRenderedPageBreak/>
        <w:t>&lt;/SOLUTION&gt;</w:t>
      </w:r>
    </w:p>
    <w:p w14:paraId="1AC83602" w14:textId="7EAA1960" w:rsidR="007E2AFA" w:rsidRDefault="007E2AFA" w:rsidP="007E2AFA">
      <w:r>
        <w:t>&lt;/EXERCISE&gt;</w:t>
      </w:r>
    </w:p>
    <w:p w14:paraId="5E9C85F0" w14:textId="4F241E59" w:rsidR="007E2AFA" w:rsidRDefault="007E2AFA" w:rsidP="007E2AFA">
      <w:r>
        <w:t>&lt;EXERCISE&gt;</w:t>
      </w:r>
    </w:p>
    <w:p w14:paraId="37AD2981" w14:textId="091E064B" w:rsidR="007E2AFA" w:rsidRDefault="007E2AFA" w:rsidP="007E2AFA">
      <w:r>
        <w:t>&lt;PROBLEM&gt;</w:t>
      </w:r>
    </w:p>
    <w:p w14:paraId="1C0F3E1E" w14:textId="6A896CCC" w:rsidR="0049083B" w:rsidRPr="005D4121" w:rsidRDefault="005D4121" w:rsidP="007E2AFA">
      <w:pPr>
        <w:pStyle w:val="TX1"/>
      </w:pPr>
      <w:r w:rsidRPr="00A641BD">
        <w:t>24.</w:t>
      </w:r>
      <w:r w:rsidRPr="00A641BD">
        <w:tab/>
      </w:r>
      <w:r w:rsidR="006779C6">
        <w:t xml:space="preserve"> </w:t>
      </w:r>
      <w:r w:rsidR="00E20DBE" w:rsidRPr="00E20DBE">
        <w:rPr>
          <w:position w:val="-10"/>
        </w:rPr>
        <w:object w:dxaOrig="2940" w:dyaOrig="320" w14:anchorId="77B75FD6">
          <v:shape id="_x0000_i1375" type="#_x0000_t75" style="width:147pt;height:16.2pt" o:ole="">
            <v:imagedata r:id="rId817" o:title=""/>
          </v:shape>
          <o:OLEObject Type="Embed" ProgID="Equation.DSMT4" ShapeID="_x0000_i1375" DrawAspect="Content" ObjectID="_1702150467" r:id="rId818"/>
        </w:object>
      </w:r>
      <w:r w:rsidR="00E20DBE">
        <w:t xml:space="preserve"> </w:t>
      </w:r>
    </w:p>
    <w:p w14:paraId="0FCED35A" w14:textId="05E5841A" w:rsidR="0049083B" w:rsidRPr="00BF24A3" w:rsidRDefault="0049083B" w:rsidP="007E2AFA">
      <w:pPr>
        <w:pStyle w:val="TX1"/>
      </w:pPr>
      <w:r w:rsidRPr="00BF24A3">
        <w:t>Answer:</w:t>
      </w:r>
      <w:r w:rsidR="006779C6">
        <w:t xml:space="preserve"> </w:t>
      </w:r>
      <w:r w:rsidRPr="00BF24A3">
        <w:t>no</w:t>
      </w:r>
      <w:r w:rsidR="006779C6">
        <w:t xml:space="preserve"> </w:t>
      </w:r>
      <w:r w:rsidR="000B2870">
        <w:t>solution</w:t>
      </w:r>
    </w:p>
    <w:p w14:paraId="1CC6D92E" w14:textId="27345AD1" w:rsidR="007E2AFA" w:rsidRDefault="007E2AFA" w:rsidP="007E2AFA">
      <w:r>
        <w:t>&lt;/SOLUTION&gt;</w:t>
      </w:r>
    </w:p>
    <w:p w14:paraId="1E8CDA78" w14:textId="274A2C94" w:rsidR="007E2AFA" w:rsidRDefault="007E2AFA" w:rsidP="007E2AFA">
      <w:r>
        <w:t>&lt;/EXERCISE&gt;</w:t>
      </w:r>
    </w:p>
    <w:p w14:paraId="639CE781" w14:textId="2645B394" w:rsidR="007E2AFA" w:rsidRDefault="007E2AFA" w:rsidP="007E2AFA">
      <w:r>
        <w:t>&lt;EXERCISE&gt;</w:t>
      </w:r>
    </w:p>
    <w:p w14:paraId="5B06E997" w14:textId="333C21DE" w:rsidR="007E2AFA" w:rsidRDefault="007E2AFA" w:rsidP="007E2AFA">
      <w:r>
        <w:t>&lt;PROBLEM&gt;</w:t>
      </w:r>
    </w:p>
    <w:p w14:paraId="0C8EDDFE" w14:textId="6A2F9318" w:rsidR="0049083B" w:rsidRPr="005D4121" w:rsidRDefault="005D4121" w:rsidP="007E2AFA">
      <w:pPr>
        <w:pStyle w:val="TX1"/>
      </w:pPr>
      <w:r w:rsidRPr="00A641BD">
        <w:t>25.</w:t>
      </w:r>
      <w:r w:rsidRPr="00A641BD">
        <w:tab/>
      </w:r>
      <w:r w:rsidR="006779C6">
        <w:t xml:space="preserve"> </w:t>
      </w:r>
      <w:r w:rsidR="00E20DBE" w:rsidRPr="00E20DBE">
        <w:rPr>
          <w:position w:val="-10"/>
        </w:rPr>
        <w:object w:dxaOrig="2260" w:dyaOrig="320" w14:anchorId="4D7EC91D">
          <v:shape id="_x0000_i1376" type="#_x0000_t75" style="width:112.8pt;height:16.2pt" o:ole="">
            <v:imagedata r:id="rId819" o:title=""/>
          </v:shape>
          <o:OLEObject Type="Embed" ProgID="Equation.DSMT4" ShapeID="_x0000_i1376" DrawAspect="Content" ObjectID="_1702150468" r:id="rId820"/>
        </w:object>
      </w:r>
      <w:r w:rsidR="00E20DBE">
        <w:t xml:space="preserve"> </w:t>
      </w:r>
    </w:p>
    <w:p w14:paraId="5FE718E3" w14:textId="6C4BD0F6" w:rsidR="0049083B" w:rsidRPr="00BF24A3" w:rsidRDefault="0049083B" w:rsidP="007E2AFA">
      <w:pPr>
        <w:pStyle w:val="TX1"/>
      </w:pPr>
      <w:r w:rsidRPr="00BF24A3">
        <w:t>Answer:</w:t>
      </w:r>
      <w:r w:rsidR="006779C6">
        <w:t xml:space="preserve"> </w:t>
      </w:r>
      <w:r w:rsidRPr="00BF24A3">
        <w:t>no</w:t>
      </w:r>
      <w:r w:rsidR="006779C6">
        <w:t xml:space="preserve"> </w:t>
      </w:r>
      <w:r w:rsidR="000B2870">
        <w:t>solution</w:t>
      </w:r>
    </w:p>
    <w:p w14:paraId="4746851C" w14:textId="3700EB82" w:rsidR="007E2AFA" w:rsidRDefault="007E2AFA" w:rsidP="007E2AFA">
      <w:r>
        <w:t>&lt;/SOLUTION&gt;</w:t>
      </w:r>
    </w:p>
    <w:p w14:paraId="3957A861" w14:textId="1667F448" w:rsidR="007E2AFA" w:rsidRDefault="007E2AFA" w:rsidP="007E2AFA">
      <w:r>
        <w:t>&lt;/EXERCISE&gt;</w:t>
      </w:r>
    </w:p>
    <w:p w14:paraId="2D132861" w14:textId="604DC93A" w:rsidR="007E2AFA" w:rsidRDefault="007E2AFA" w:rsidP="007E2AFA">
      <w:r>
        <w:t>&lt;EXERCISE&gt;</w:t>
      </w:r>
    </w:p>
    <w:p w14:paraId="232DA604" w14:textId="2946A92B" w:rsidR="007E2AFA" w:rsidRDefault="007E2AFA" w:rsidP="007E2AFA">
      <w:r>
        <w:t>&lt;PROBLEM&gt;</w:t>
      </w:r>
    </w:p>
    <w:p w14:paraId="6DC3653A" w14:textId="1BADE7F6" w:rsidR="00AA66D6" w:rsidRPr="005D4121" w:rsidRDefault="005D4121" w:rsidP="007E2AFA">
      <w:pPr>
        <w:pStyle w:val="TX1"/>
      </w:pPr>
      <w:r w:rsidRPr="00A641BD">
        <w:t>26.</w:t>
      </w:r>
      <w:r w:rsidRPr="00A641BD">
        <w:tab/>
      </w:r>
      <w:r w:rsidR="006779C6">
        <w:t xml:space="preserve"> </w:t>
      </w:r>
      <w:r w:rsidR="00E20DBE" w:rsidRPr="00E20DBE">
        <w:rPr>
          <w:position w:val="-14"/>
        </w:rPr>
        <w:object w:dxaOrig="3400" w:dyaOrig="400" w14:anchorId="061B5D98">
          <v:shape id="_x0000_i1377" type="#_x0000_t75" style="width:169.8pt;height:19.8pt" o:ole="">
            <v:imagedata r:id="rId821" o:title=""/>
          </v:shape>
          <o:OLEObject Type="Embed" ProgID="Equation.DSMT4" ShapeID="_x0000_i1377" DrawAspect="Content" ObjectID="_1702150469" r:id="rId822"/>
        </w:object>
      </w:r>
      <w:r w:rsidR="00E20DBE">
        <w:t xml:space="preserve"> </w:t>
      </w:r>
    </w:p>
    <w:p w14:paraId="7C0F5981" w14:textId="07D4BBC8" w:rsidR="00AA66D6" w:rsidRPr="00BF24A3" w:rsidRDefault="00AA66D6" w:rsidP="007E2AFA">
      <w:pPr>
        <w:pStyle w:val="TX1"/>
      </w:pPr>
      <w:r w:rsidRPr="00BF24A3">
        <w:t>Answer:</w:t>
      </w:r>
      <w:r w:rsidR="006779C6">
        <w:t xml:space="preserve"> </w:t>
      </w:r>
      <w:r w:rsidRPr="00BF24A3">
        <w:t>infinitely</w:t>
      </w:r>
      <w:r w:rsidR="006779C6">
        <w:t xml:space="preserve"> </w:t>
      </w:r>
      <w:r w:rsidRPr="00BF24A3">
        <w:t>many</w:t>
      </w:r>
      <w:r w:rsidR="006779C6">
        <w:t xml:space="preserve"> </w:t>
      </w:r>
      <w:r w:rsidR="000B2870">
        <w:t>solution</w:t>
      </w:r>
      <w:r w:rsidRPr="00BF24A3">
        <w:t>s</w:t>
      </w:r>
    </w:p>
    <w:p w14:paraId="747A7EF7" w14:textId="4B6E651C" w:rsidR="007E2AFA" w:rsidRDefault="007E2AFA" w:rsidP="007E2AFA">
      <w:r>
        <w:t>&lt;/SOLUTION&gt;</w:t>
      </w:r>
    </w:p>
    <w:p w14:paraId="6529D390" w14:textId="512CAC51" w:rsidR="007E2AFA" w:rsidRDefault="007E2AFA" w:rsidP="007E2AFA">
      <w:r>
        <w:t>&lt;/EXERCISE&gt;</w:t>
      </w:r>
    </w:p>
    <w:p w14:paraId="50313C33" w14:textId="35E68576" w:rsidR="0049083B" w:rsidRPr="00BF24A3" w:rsidRDefault="0049083B" w:rsidP="007E2AFA">
      <w:pPr>
        <w:pStyle w:val="TX1"/>
      </w:pPr>
      <w:r>
        <w:t>For</w:t>
      </w:r>
      <w:r w:rsidR="006779C6">
        <w:t xml:space="preserve"> </w:t>
      </w:r>
      <w:r w:rsidR="000B2870">
        <w:t>the</w:t>
      </w:r>
      <w:r w:rsidR="006779C6">
        <w:t xml:space="preserve"> </w:t>
      </w:r>
      <w:r w:rsidR="000B2870">
        <w:t>following</w:t>
      </w:r>
      <w:r w:rsidR="006779C6">
        <w:t xml:space="preserve"> </w:t>
      </w:r>
      <w:r w:rsidR="000B2870">
        <w:t>exercises</w:t>
      </w:r>
      <w:r>
        <w:t>,</w:t>
      </w:r>
      <w:r w:rsidR="006779C6">
        <w:t xml:space="preserve"> </w:t>
      </w:r>
      <w:r w:rsidRPr="00BF24A3">
        <w:t>solve</w:t>
      </w:r>
      <w:r w:rsidR="006779C6">
        <w:t xml:space="preserve"> </w:t>
      </w:r>
      <w:r w:rsidRPr="00BF24A3">
        <w:t>the</w:t>
      </w:r>
      <w:r w:rsidR="006779C6">
        <w:t xml:space="preserve"> </w:t>
      </w:r>
      <w:r w:rsidRPr="00BF24A3">
        <w:t>given</w:t>
      </w:r>
      <w:r w:rsidR="006779C6">
        <w:t xml:space="preserve"> </w:t>
      </w:r>
      <w:r w:rsidRPr="00BF24A3">
        <w:t>formula</w:t>
      </w:r>
      <w:r w:rsidR="006779C6">
        <w:t xml:space="preserve"> </w:t>
      </w:r>
      <w:r w:rsidRPr="00BF24A3">
        <w:t>for</w:t>
      </w:r>
      <w:r w:rsidR="006779C6">
        <w:t xml:space="preserve"> </w:t>
      </w:r>
      <w:r w:rsidRPr="00BF24A3">
        <w:t>the</w:t>
      </w:r>
      <w:r w:rsidR="006779C6">
        <w:t xml:space="preserve"> </w:t>
      </w:r>
      <w:r w:rsidRPr="00BF24A3">
        <w:t>specified</w:t>
      </w:r>
      <w:r w:rsidR="006779C6">
        <w:t xml:space="preserve"> </w:t>
      </w:r>
      <w:r w:rsidRPr="00BF24A3">
        <w:t>variable.</w:t>
      </w:r>
    </w:p>
    <w:p w14:paraId="7644F9D9" w14:textId="4C9C8E12" w:rsidR="007E2AFA" w:rsidRDefault="007E2AFA" w:rsidP="007E2AFA">
      <w:r>
        <w:t>&lt;EXERCISE&gt;</w:t>
      </w:r>
    </w:p>
    <w:p w14:paraId="2D03145E" w14:textId="6A312D18" w:rsidR="007E2AFA" w:rsidRDefault="007E2AFA" w:rsidP="007E2AFA">
      <w:r>
        <w:t>&lt;PROBLEM&gt;</w:t>
      </w:r>
    </w:p>
    <w:p w14:paraId="0BDF413B" w14:textId="773E5506" w:rsidR="0049083B" w:rsidRPr="005D4121" w:rsidRDefault="005D4121" w:rsidP="007E2AFA">
      <w:pPr>
        <w:pStyle w:val="TX1"/>
      </w:pPr>
      <w:r w:rsidRPr="00A641BD">
        <w:t>27.</w:t>
      </w:r>
      <w:r w:rsidRPr="00A641BD">
        <w:tab/>
      </w:r>
      <w:r w:rsidR="006779C6">
        <w:t xml:space="preserve"> </w:t>
      </w:r>
      <w:commentRangeStart w:id="127"/>
      <w:r w:rsidR="0049083B" w:rsidRPr="005D4121">
        <w:t>Solve</w:t>
      </w:r>
      <w:commentRangeEnd w:id="127"/>
      <w:r w:rsidR="0049083B">
        <w:rPr>
          <w:rStyle w:val="CommentReference"/>
        </w:rPr>
        <w:commentReference w:id="127"/>
      </w:r>
      <w:r w:rsidR="006779C6">
        <w:t xml:space="preserve"> </w:t>
      </w:r>
      <w:r w:rsidR="0049083B" w:rsidRPr="005D4121">
        <w:t>the</w:t>
      </w:r>
      <w:r w:rsidR="006779C6">
        <w:t xml:space="preserve"> </w:t>
      </w:r>
      <w:r w:rsidR="0049083B" w:rsidRPr="005D4121">
        <w:t>formula</w:t>
      </w:r>
      <w:r w:rsidR="006779C6">
        <w:t xml:space="preserve"> </w:t>
      </w:r>
      <w:r w:rsidR="00E20DBE" w:rsidRPr="00E20DBE">
        <w:rPr>
          <w:position w:val="-6"/>
        </w:rPr>
        <w:object w:dxaOrig="780" w:dyaOrig="279" w14:anchorId="56879460">
          <v:shape id="_x0000_i1378" type="#_x0000_t75" style="width:39pt;height:13.8pt" o:ole="">
            <v:imagedata r:id="rId823" o:title=""/>
          </v:shape>
          <o:OLEObject Type="Embed" ProgID="Equation.DSMT4" ShapeID="_x0000_i1378" DrawAspect="Content" ObjectID="_1702150470" r:id="rId824"/>
        </w:object>
      </w:r>
      <w:r w:rsidR="00E20DBE">
        <w:t xml:space="preserve"> </w:t>
      </w:r>
      <w:proofErr w:type="spellStart"/>
      <w:r w:rsidR="0049083B" w:rsidRPr="005D4121">
        <w:t>for</w:t>
      </w:r>
      <w:r w:rsidR="006779C6">
        <w:t xml:space="preserve"> </w:t>
      </w:r>
      <w:r w:rsidR="0049083B" w:rsidRPr="005D4121">
        <w:rPr>
          <w:i/>
        </w:rPr>
        <w:t>d</w:t>
      </w:r>
      <w:proofErr w:type="spellEnd"/>
      <w:r w:rsidR="0049083B" w:rsidRPr="005D4121">
        <w:t>.</w:t>
      </w:r>
    </w:p>
    <w:p w14:paraId="73E9983B" w14:textId="773EAF47" w:rsidR="00AA66D6" w:rsidRPr="00BF24A3" w:rsidRDefault="0049083B" w:rsidP="007E2AFA">
      <w:pPr>
        <w:pStyle w:val="TX1"/>
        <w:rPr>
          <w:i/>
        </w:rPr>
      </w:pPr>
      <w:r w:rsidRPr="00BF24A3">
        <w:t>Answer:</w:t>
      </w:r>
      <w:r w:rsidR="006779C6">
        <w:rPr>
          <w:i/>
        </w:rPr>
        <w:t xml:space="preserve"> </w:t>
      </w:r>
      <w:r w:rsidR="00A36CB4" w:rsidRPr="00A36CB4">
        <w:rPr>
          <w:position w:val="-22"/>
        </w:rPr>
        <w:object w:dxaOrig="620" w:dyaOrig="580" w14:anchorId="67F042C0">
          <v:shape id="_x0000_i1379" type="#_x0000_t75" style="width:30.6pt;height:28.8pt" o:ole="">
            <v:imagedata r:id="rId825" o:title=""/>
          </v:shape>
          <o:OLEObject Type="Embed" ProgID="Equation.DSMT4" ShapeID="_x0000_i1379" DrawAspect="Content" ObjectID="_1702150471" r:id="rId826"/>
        </w:object>
      </w:r>
    </w:p>
    <w:p w14:paraId="234D1994" w14:textId="72C0052B" w:rsidR="007E2AFA" w:rsidRDefault="007E2AFA" w:rsidP="007E2AFA">
      <w:r>
        <w:t>&lt;/SOLUTION&gt;</w:t>
      </w:r>
    </w:p>
    <w:p w14:paraId="4B9340BA" w14:textId="4F861679" w:rsidR="007E2AFA" w:rsidRDefault="007E2AFA" w:rsidP="007E2AFA">
      <w:r>
        <w:lastRenderedPageBreak/>
        <w:t>&lt;/EXERCISE&gt;</w:t>
      </w:r>
    </w:p>
    <w:p w14:paraId="661905EF" w14:textId="139F4C56" w:rsidR="007E2AFA" w:rsidRDefault="007E2AFA" w:rsidP="007E2AFA">
      <w:r>
        <w:t>&lt;EXERCISE&gt;</w:t>
      </w:r>
    </w:p>
    <w:p w14:paraId="61403D6E" w14:textId="78819C05" w:rsidR="007E2AFA" w:rsidRDefault="007E2AFA" w:rsidP="007E2AFA">
      <w:r>
        <w:t>&lt;PROBLEM&gt;</w:t>
      </w:r>
    </w:p>
    <w:p w14:paraId="46A0E004" w14:textId="48D4285E" w:rsidR="0049083B" w:rsidRPr="005D4121" w:rsidRDefault="005D4121" w:rsidP="007E2AFA">
      <w:pPr>
        <w:pStyle w:val="TX1"/>
      </w:pPr>
      <w:r w:rsidRPr="00A641BD">
        <w:t>28.</w:t>
      </w:r>
      <w:r w:rsidRPr="00A641BD">
        <w:tab/>
      </w:r>
      <w:r w:rsidR="006779C6">
        <w:t xml:space="preserve"> </w:t>
      </w:r>
      <w:commentRangeStart w:id="128"/>
      <w:r w:rsidR="0049083B" w:rsidRPr="005D4121">
        <w:t>Solve</w:t>
      </w:r>
      <w:commentRangeEnd w:id="128"/>
      <w:r w:rsidR="0049083B">
        <w:rPr>
          <w:rStyle w:val="CommentReference"/>
        </w:rPr>
        <w:commentReference w:id="128"/>
      </w:r>
      <w:r w:rsidR="006779C6">
        <w:t xml:space="preserve"> </w:t>
      </w:r>
      <w:r w:rsidR="0049083B" w:rsidRPr="005D4121">
        <w:t>the</w:t>
      </w:r>
      <w:r w:rsidR="006779C6">
        <w:t xml:space="preserve"> </w:t>
      </w:r>
      <w:r w:rsidR="0049083B" w:rsidRPr="005D4121">
        <w:t>formula</w:t>
      </w:r>
      <w:r w:rsidR="006779C6">
        <w:t xml:space="preserve"> </w:t>
      </w:r>
      <w:r w:rsidR="000C7953" w:rsidRPr="000C7953">
        <w:rPr>
          <w:position w:val="-6"/>
        </w:rPr>
        <w:object w:dxaOrig="1020" w:dyaOrig="279" w14:anchorId="31D70DC2">
          <v:shape id="_x0000_i1380" type="#_x0000_t75" style="width:51pt;height:13.8pt" o:ole="">
            <v:imagedata r:id="rId827" o:title=""/>
          </v:shape>
          <o:OLEObject Type="Embed" ProgID="Equation.DSMT4" ShapeID="_x0000_i1380" DrawAspect="Content" ObjectID="_1702150472" r:id="rId828"/>
        </w:object>
      </w:r>
      <w:r w:rsidR="000C7953">
        <w:t xml:space="preserve"> </w:t>
      </w:r>
      <w:r w:rsidR="0049083B" w:rsidRPr="005D4121">
        <w:t>for</w:t>
      </w:r>
      <w:r w:rsidR="006779C6">
        <w:t xml:space="preserve"> </w:t>
      </w:r>
      <w:r w:rsidR="0049083B" w:rsidRPr="005D4121">
        <w:rPr>
          <w:i/>
        </w:rPr>
        <w:t>L</w:t>
      </w:r>
      <w:r w:rsidR="0049083B" w:rsidRPr="005D4121">
        <w:t>.</w:t>
      </w:r>
    </w:p>
    <w:p w14:paraId="6381FEB3" w14:textId="60D044D8" w:rsidR="00AA66D6" w:rsidRPr="00BF24A3" w:rsidRDefault="0049083B" w:rsidP="007E2AFA">
      <w:pPr>
        <w:pStyle w:val="TX1"/>
      </w:pPr>
      <w:r w:rsidRPr="00BF24A3">
        <w:t>Answer:</w:t>
      </w:r>
      <w:r w:rsidR="006779C6">
        <w:rPr>
          <w:i/>
        </w:rPr>
        <w:t xml:space="preserve"> </w:t>
      </w:r>
      <w:r w:rsidR="000C7953" w:rsidRPr="000C7953">
        <w:rPr>
          <w:position w:val="-22"/>
        </w:rPr>
        <w:object w:dxaOrig="820" w:dyaOrig="580" w14:anchorId="2D89C957">
          <v:shape id="_x0000_i1381" type="#_x0000_t75" style="width:41.4pt;height:28.8pt" o:ole="">
            <v:imagedata r:id="rId829" o:title=""/>
          </v:shape>
          <o:OLEObject Type="Embed" ProgID="Equation.DSMT4" ShapeID="_x0000_i1381" DrawAspect="Content" ObjectID="_1702150473" r:id="rId830"/>
        </w:object>
      </w:r>
    </w:p>
    <w:p w14:paraId="2956C631" w14:textId="2D3968F9" w:rsidR="007E2AFA" w:rsidRDefault="007E2AFA" w:rsidP="007E2AFA">
      <w:r>
        <w:t>&lt;/SOLUTION&gt;</w:t>
      </w:r>
    </w:p>
    <w:p w14:paraId="0E7CD24E" w14:textId="49CB8361" w:rsidR="007E2AFA" w:rsidRDefault="007E2AFA" w:rsidP="007E2AFA">
      <w:r>
        <w:t>&lt;/EXERCISE&gt;</w:t>
      </w:r>
    </w:p>
    <w:p w14:paraId="1F7C0EC3" w14:textId="72A2D466" w:rsidR="007E2AFA" w:rsidRDefault="007E2AFA" w:rsidP="007E2AFA">
      <w:r>
        <w:t>&lt;EXERCISE&gt;</w:t>
      </w:r>
    </w:p>
    <w:p w14:paraId="6BBB3607" w14:textId="081496D1" w:rsidR="007E2AFA" w:rsidRDefault="007E2AFA" w:rsidP="007E2AFA">
      <w:r>
        <w:t>&lt;PROBLEM&gt;</w:t>
      </w:r>
    </w:p>
    <w:p w14:paraId="4AA5346C" w14:textId="4B38C02A" w:rsidR="0049083B" w:rsidRPr="005D4121" w:rsidRDefault="005D4121" w:rsidP="007E2AFA">
      <w:pPr>
        <w:pStyle w:val="TX1"/>
      </w:pPr>
      <w:r w:rsidRPr="00A641BD">
        <w:t>29.</w:t>
      </w:r>
      <w:r w:rsidRPr="00A641BD">
        <w:tab/>
      </w:r>
      <w:r w:rsidR="006779C6">
        <w:t xml:space="preserve"> </w:t>
      </w:r>
      <w:commentRangeStart w:id="129"/>
      <w:r w:rsidR="0049083B" w:rsidRPr="005D4121">
        <w:t>Solve</w:t>
      </w:r>
      <w:commentRangeEnd w:id="129"/>
      <w:r w:rsidR="0049083B">
        <w:rPr>
          <w:rStyle w:val="CommentReference"/>
        </w:rPr>
        <w:commentReference w:id="129"/>
      </w:r>
      <w:r w:rsidR="006779C6">
        <w:t xml:space="preserve"> </w:t>
      </w:r>
      <w:r w:rsidR="0049083B" w:rsidRPr="005D4121">
        <w:t>the</w:t>
      </w:r>
      <w:r w:rsidR="006779C6">
        <w:t xml:space="preserve"> </w:t>
      </w:r>
      <w:r w:rsidR="0049083B" w:rsidRPr="005D4121">
        <w:t>formula</w:t>
      </w:r>
      <w:r w:rsidR="006779C6">
        <w:t xml:space="preserve"> </w:t>
      </w:r>
      <w:r w:rsidR="000C7953" w:rsidRPr="000C7953">
        <w:rPr>
          <w:position w:val="-14"/>
        </w:rPr>
        <w:object w:dxaOrig="1280" w:dyaOrig="400" w14:anchorId="177DAB60">
          <v:shape id="_x0000_i1382" type="#_x0000_t75" style="width:64.2pt;height:19.8pt" o:ole="">
            <v:imagedata r:id="rId831" o:title=""/>
          </v:shape>
          <o:OLEObject Type="Embed" ProgID="Equation.DSMT4" ShapeID="_x0000_i1382" DrawAspect="Content" ObjectID="_1702150474" r:id="rId832"/>
        </w:object>
      </w:r>
      <w:r w:rsidR="000C7953">
        <w:t xml:space="preserve"> </w:t>
      </w:r>
      <w:r w:rsidR="0049083B" w:rsidRPr="005D4121">
        <w:t>for</w:t>
      </w:r>
      <w:r w:rsidR="006779C6">
        <w:t xml:space="preserve"> </w:t>
      </w:r>
      <w:r w:rsidR="0049083B" w:rsidRPr="005D4121">
        <w:rPr>
          <w:i/>
        </w:rPr>
        <w:t>b</w:t>
      </w:r>
      <w:r w:rsidR="0049083B" w:rsidRPr="005D4121">
        <w:t>.</w:t>
      </w:r>
    </w:p>
    <w:p w14:paraId="0D150F31" w14:textId="520BE1E5" w:rsidR="00AA66D6" w:rsidRPr="00BF24A3" w:rsidRDefault="0049083B" w:rsidP="007E2AFA">
      <w:pPr>
        <w:pStyle w:val="TX1"/>
      </w:pPr>
      <w:r w:rsidRPr="00BF24A3">
        <w:t>Answer:</w:t>
      </w:r>
      <w:r w:rsidR="006779C6">
        <w:rPr>
          <w:i/>
        </w:rPr>
        <w:t xml:space="preserve"> </w:t>
      </w:r>
      <w:r w:rsidR="000C7953" w:rsidRPr="000C7953">
        <w:rPr>
          <w:position w:val="-22"/>
        </w:rPr>
        <w:object w:dxaOrig="700" w:dyaOrig="580" w14:anchorId="58A40D78">
          <v:shape id="_x0000_i1383" type="#_x0000_t75" style="width:35.4pt;height:28.8pt" o:ole="">
            <v:imagedata r:id="rId833" o:title=""/>
          </v:shape>
          <o:OLEObject Type="Embed" ProgID="Equation.DSMT4" ShapeID="_x0000_i1383" DrawAspect="Content" ObjectID="_1702150475" r:id="rId834"/>
        </w:object>
      </w:r>
    </w:p>
    <w:p w14:paraId="7A7778CA" w14:textId="497315C2" w:rsidR="007E2AFA" w:rsidRDefault="007E2AFA" w:rsidP="007E2AFA">
      <w:r>
        <w:t>&lt;/SOLUTION&gt;</w:t>
      </w:r>
    </w:p>
    <w:p w14:paraId="5F167DF4" w14:textId="5AEA82E2" w:rsidR="007E2AFA" w:rsidRDefault="007E2AFA" w:rsidP="007E2AFA">
      <w:r>
        <w:t>&lt;/EXERCISE&gt;</w:t>
      </w:r>
    </w:p>
    <w:p w14:paraId="71AC0C9D" w14:textId="192EB12D" w:rsidR="007E2AFA" w:rsidRDefault="007E2AFA" w:rsidP="007E2AFA">
      <w:r>
        <w:t>&lt;EXERCISE&gt;</w:t>
      </w:r>
    </w:p>
    <w:p w14:paraId="2F4FC591" w14:textId="225B2AB0" w:rsidR="007E2AFA" w:rsidRDefault="007E2AFA" w:rsidP="007E2AFA">
      <w:r>
        <w:t>&lt;PROBLEM&gt;</w:t>
      </w:r>
    </w:p>
    <w:p w14:paraId="24001895" w14:textId="21F7FF45" w:rsidR="0049083B" w:rsidRPr="005D4121" w:rsidRDefault="005D4121" w:rsidP="007E2AFA">
      <w:pPr>
        <w:pStyle w:val="TX1"/>
      </w:pPr>
      <w:r w:rsidRPr="00A641BD">
        <w:t>30.</w:t>
      </w:r>
      <w:r w:rsidRPr="00A641BD">
        <w:tab/>
      </w:r>
      <w:r w:rsidR="006779C6">
        <w:t xml:space="preserve"> </w:t>
      </w:r>
      <w:commentRangeStart w:id="130"/>
      <w:r w:rsidR="0049083B" w:rsidRPr="005D4121">
        <w:t>Solve</w:t>
      </w:r>
      <w:commentRangeEnd w:id="130"/>
      <w:r w:rsidR="0049083B">
        <w:rPr>
          <w:rStyle w:val="CommentReference"/>
        </w:rPr>
        <w:commentReference w:id="130"/>
      </w:r>
      <w:r w:rsidR="006779C6">
        <w:t xml:space="preserve"> </w:t>
      </w:r>
      <w:r w:rsidR="0049083B" w:rsidRPr="005D4121">
        <w:t>the</w:t>
      </w:r>
      <w:r w:rsidR="006779C6">
        <w:t xml:space="preserve"> </w:t>
      </w:r>
      <w:r w:rsidR="0049083B" w:rsidRPr="005D4121">
        <w:t>formula</w:t>
      </w:r>
      <w:r w:rsidR="006779C6">
        <w:t xml:space="preserve"> </w:t>
      </w:r>
      <w:r w:rsidR="00BC0402" w:rsidRPr="00BC0402">
        <w:rPr>
          <w:position w:val="-14"/>
        </w:rPr>
        <w:object w:dxaOrig="1440" w:dyaOrig="400" w14:anchorId="3D870EAB">
          <v:shape id="_x0000_i1384" type="#_x0000_t75" style="width:1in;height:19.8pt" o:ole="">
            <v:imagedata r:id="rId835" o:title=""/>
          </v:shape>
          <o:OLEObject Type="Embed" ProgID="Equation.DSMT4" ShapeID="_x0000_i1384" DrawAspect="Content" ObjectID="_1702150476" r:id="rId836"/>
        </w:object>
      </w:r>
      <w:r w:rsidR="00BC0402">
        <w:t xml:space="preserve"> </w:t>
      </w:r>
      <w:r w:rsidR="0049083B" w:rsidRPr="005D4121">
        <w:t>for</w:t>
      </w:r>
      <w:r w:rsidR="006779C6">
        <w:t xml:space="preserve"> </w:t>
      </w:r>
      <w:r w:rsidR="0049083B" w:rsidRPr="005D4121">
        <w:rPr>
          <w:i/>
        </w:rPr>
        <w:t>d</w:t>
      </w:r>
      <w:r w:rsidR="0049083B" w:rsidRPr="005D4121">
        <w:rPr>
          <w:i/>
          <w:vertAlign w:val="subscript"/>
        </w:rPr>
        <w:t>1</w:t>
      </w:r>
      <w:r w:rsidR="0049083B" w:rsidRPr="005D4121">
        <w:t>.</w:t>
      </w:r>
    </w:p>
    <w:p w14:paraId="7BF48F6F" w14:textId="0E047BC0" w:rsidR="00AA66D6" w:rsidRPr="00BF24A3" w:rsidRDefault="0049083B" w:rsidP="007E2AFA">
      <w:pPr>
        <w:pStyle w:val="TX1"/>
        <w:rPr>
          <w:i/>
          <w:vertAlign w:val="subscript"/>
        </w:rPr>
      </w:pPr>
      <w:r w:rsidRPr="00BF24A3">
        <w:t>Answer:</w:t>
      </w:r>
      <w:r w:rsidR="006779C6">
        <w:t xml:space="preserve"> </w:t>
      </w:r>
      <w:r w:rsidR="00BC0402" w:rsidRPr="00BC0402">
        <w:rPr>
          <w:position w:val="-28"/>
        </w:rPr>
        <w:object w:dxaOrig="780" w:dyaOrig="639" w14:anchorId="05933EC0">
          <v:shape id="_x0000_i1385" type="#_x0000_t75" style="width:39.6pt;height:31.8pt" o:ole="">
            <v:imagedata r:id="rId837" o:title=""/>
          </v:shape>
          <o:OLEObject Type="Embed" ProgID="Equation.DSMT4" ShapeID="_x0000_i1385" DrawAspect="Content" ObjectID="_1702150477" r:id="rId838"/>
        </w:object>
      </w:r>
    </w:p>
    <w:p w14:paraId="648DFFF8" w14:textId="74B017EC" w:rsidR="007E2AFA" w:rsidRDefault="007E2AFA" w:rsidP="007E2AFA">
      <w:r>
        <w:t>&lt;/SOLUTION&gt;</w:t>
      </w:r>
    </w:p>
    <w:p w14:paraId="2292A8C1" w14:textId="6D3A78CC" w:rsidR="007E2AFA" w:rsidRDefault="007E2AFA" w:rsidP="007E2AFA">
      <w:r>
        <w:t>&lt;/EXERCISE&gt;</w:t>
      </w:r>
    </w:p>
    <w:p w14:paraId="77391661" w14:textId="327CAEB7" w:rsidR="007E2AFA" w:rsidRDefault="007E2AFA" w:rsidP="007E2AFA">
      <w:r>
        <w:t>&lt;EXERCISE&gt;</w:t>
      </w:r>
    </w:p>
    <w:p w14:paraId="744782FC" w14:textId="7678FBF3" w:rsidR="007E2AFA" w:rsidRDefault="007E2AFA" w:rsidP="007E2AFA">
      <w:r>
        <w:t>&lt;PROBLEM&gt;</w:t>
      </w:r>
    </w:p>
    <w:p w14:paraId="6CA05634" w14:textId="7999CAF8" w:rsidR="0049083B" w:rsidRPr="005D4121" w:rsidRDefault="005D4121" w:rsidP="007E2AFA">
      <w:pPr>
        <w:pStyle w:val="TX1"/>
      </w:pPr>
      <w:r w:rsidRPr="00A641BD">
        <w:t>31.</w:t>
      </w:r>
      <w:r w:rsidRPr="00A641BD">
        <w:tab/>
      </w:r>
      <w:commentRangeStart w:id="131"/>
      <w:r w:rsidR="0049083B" w:rsidRPr="005D4121">
        <w:t>Solve</w:t>
      </w:r>
      <w:commentRangeEnd w:id="131"/>
      <w:r w:rsidR="0049083B">
        <w:rPr>
          <w:rStyle w:val="CommentReference"/>
        </w:rPr>
        <w:commentReference w:id="131"/>
      </w:r>
      <w:r w:rsidR="006779C6">
        <w:t xml:space="preserve"> </w:t>
      </w:r>
      <w:r w:rsidR="0049083B" w:rsidRPr="005D4121">
        <w:t>the</w:t>
      </w:r>
      <w:r w:rsidR="006779C6">
        <w:t xml:space="preserve"> </w:t>
      </w:r>
      <w:r w:rsidR="0049083B" w:rsidRPr="005D4121">
        <w:t>formula</w:t>
      </w:r>
      <w:r w:rsidR="006779C6">
        <w:t xml:space="preserve"> </w:t>
      </w:r>
      <w:r w:rsidR="00AA2585" w:rsidRPr="00AA2585">
        <w:rPr>
          <w:position w:val="-14"/>
        </w:rPr>
        <w:object w:dxaOrig="1960" w:dyaOrig="400" w14:anchorId="31D8BD6E">
          <v:shape id="_x0000_i1386" type="#_x0000_t75" style="width:97.8pt;height:19.8pt" o:ole="">
            <v:imagedata r:id="rId839" o:title=""/>
          </v:shape>
          <o:OLEObject Type="Embed" ProgID="Equation.DSMT4" ShapeID="_x0000_i1386" DrawAspect="Content" ObjectID="_1702150478" r:id="rId840"/>
        </w:object>
      </w:r>
      <w:r w:rsidR="00AA2585">
        <w:t xml:space="preserve"> </w:t>
      </w:r>
      <w:r w:rsidR="0049083B" w:rsidRPr="005D4121">
        <w:t>for</w:t>
      </w:r>
      <w:r w:rsidR="006779C6">
        <w:t xml:space="preserve"> </w:t>
      </w:r>
      <w:r w:rsidR="0049083B" w:rsidRPr="005D4121">
        <w:rPr>
          <w:i/>
        </w:rPr>
        <w:t>b</w:t>
      </w:r>
      <w:r w:rsidR="0049083B" w:rsidRPr="005D4121">
        <w:rPr>
          <w:i/>
          <w:vertAlign w:val="subscript"/>
        </w:rPr>
        <w:t>1</w:t>
      </w:r>
      <w:r w:rsidR="0049083B" w:rsidRPr="005D4121">
        <w:t>.</w:t>
      </w:r>
    </w:p>
    <w:p w14:paraId="702F7DD9" w14:textId="703BC8EF" w:rsidR="00AA66D6" w:rsidRPr="00BF24A3" w:rsidRDefault="0049083B" w:rsidP="007E2AFA">
      <w:pPr>
        <w:pStyle w:val="TX1"/>
      </w:pPr>
      <w:r w:rsidRPr="00BF24A3">
        <w:t>Answer:</w:t>
      </w:r>
      <w:r w:rsidR="006779C6">
        <w:rPr>
          <w:i/>
        </w:rPr>
        <w:t xml:space="preserve"> </w:t>
      </w:r>
      <w:r w:rsidR="00AA2585" w:rsidRPr="00AA2585">
        <w:rPr>
          <w:position w:val="-22"/>
        </w:rPr>
        <w:object w:dxaOrig="1140" w:dyaOrig="580" w14:anchorId="144E7EB0">
          <v:shape id="_x0000_i1387" type="#_x0000_t75" style="width:57pt;height:28.8pt" o:ole="">
            <v:imagedata r:id="rId841" o:title=""/>
          </v:shape>
          <o:OLEObject Type="Embed" ProgID="Equation.DSMT4" ShapeID="_x0000_i1387" DrawAspect="Content" ObjectID="_1702150479" r:id="rId842"/>
        </w:object>
      </w:r>
    </w:p>
    <w:p w14:paraId="69D37B31" w14:textId="71B241AF" w:rsidR="007E2AFA" w:rsidRDefault="007E2AFA" w:rsidP="007E2AFA">
      <w:r>
        <w:t>&lt;/SOLUTION&gt;</w:t>
      </w:r>
    </w:p>
    <w:p w14:paraId="5E8EC1A5" w14:textId="307754D3" w:rsidR="007E2AFA" w:rsidRDefault="007E2AFA" w:rsidP="007E2AFA">
      <w:r>
        <w:lastRenderedPageBreak/>
        <w:t>&lt;/EXERCISE&gt;</w:t>
      </w:r>
    </w:p>
    <w:p w14:paraId="6CFDF632" w14:textId="159012FE" w:rsidR="007E2AFA" w:rsidRDefault="007E2AFA" w:rsidP="007E2AFA">
      <w:r>
        <w:t>&lt;EXERCISE&gt;</w:t>
      </w:r>
    </w:p>
    <w:p w14:paraId="53354907" w14:textId="3E3F7892" w:rsidR="007E2AFA" w:rsidRDefault="007E2AFA" w:rsidP="007E2AFA">
      <w:r>
        <w:t>&lt;PROBLEM&gt;</w:t>
      </w:r>
    </w:p>
    <w:p w14:paraId="5A279AA4" w14:textId="33B6F07E" w:rsidR="0049083B" w:rsidRPr="005D4121" w:rsidRDefault="005D4121" w:rsidP="007E2AFA">
      <w:pPr>
        <w:pStyle w:val="TX1"/>
      </w:pPr>
      <w:r w:rsidRPr="00A641BD">
        <w:t>32.</w:t>
      </w:r>
      <w:r w:rsidRPr="00A641BD">
        <w:tab/>
      </w:r>
      <w:r w:rsidR="006779C6">
        <w:t xml:space="preserve"> </w:t>
      </w:r>
      <w:commentRangeStart w:id="132"/>
      <w:r w:rsidR="0049083B" w:rsidRPr="005D4121">
        <w:t>Solve</w:t>
      </w:r>
      <w:commentRangeEnd w:id="132"/>
      <w:r w:rsidR="0049083B">
        <w:rPr>
          <w:rStyle w:val="CommentReference"/>
        </w:rPr>
        <w:commentReference w:id="132"/>
      </w:r>
      <w:r w:rsidR="006779C6">
        <w:t xml:space="preserve"> </w:t>
      </w:r>
      <w:r w:rsidR="0049083B" w:rsidRPr="005D4121">
        <w:t>the</w:t>
      </w:r>
      <w:r w:rsidR="006779C6">
        <w:t xml:space="preserve"> </w:t>
      </w:r>
      <w:r w:rsidR="0049083B" w:rsidRPr="005D4121">
        <w:t>formula</w:t>
      </w:r>
      <w:r w:rsidR="006779C6">
        <w:t xml:space="preserve"> </w:t>
      </w:r>
      <w:r w:rsidR="00AA2585" w:rsidRPr="00AA2585">
        <w:rPr>
          <w:position w:val="-14"/>
        </w:rPr>
        <w:object w:dxaOrig="1680" w:dyaOrig="400" w14:anchorId="23A95D6D">
          <v:shape id="_x0000_i1388" type="#_x0000_t75" style="width:84pt;height:19.8pt" o:ole="">
            <v:imagedata r:id="rId843" o:title=""/>
          </v:shape>
          <o:OLEObject Type="Embed" ProgID="Equation.DSMT4" ShapeID="_x0000_i1388" DrawAspect="Content" ObjectID="_1702150480" r:id="rId844"/>
        </w:object>
      </w:r>
      <w:r w:rsidR="00AA2585">
        <w:t xml:space="preserve"> </w:t>
      </w:r>
      <w:r w:rsidR="0049083B" w:rsidRPr="005D4121">
        <w:t>for</w:t>
      </w:r>
      <w:r w:rsidR="006779C6">
        <w:t xml:space="preserve"> </w:t>
      </w:r>
      <w:r w:rsidR="0049083B" w:rsidRPr="005D4121">
        <w:rPr>
          <w:i/>
        </w:rPr>
        <w:t>a</w:t>
      </w:r>
      <w:r w:rsidR="0049083B" w:rsidRPr="005D4121">
        <w:t>.</w:t>
      </w:r>
    </w:p>
    <w:p w14:paraId="3C646C3B" w14:textId="3E0547E8" w:rsidR="0049083B" w:rsidRPr="00BF24A3" w:rsidRDefault="0049083B" w:rsidP="007E2AFA">
      <w:pPr>
        <w:pStyle w:val="TX1"/>
        <w:rPr>
          <w:i/>
        </w:rPr>
      </w:pPr>
      <w:r w:rsidRPr="00BF24A3">
        <w:t>Answer:</w:t>
      </w:r>
      <w:r w:rsidR="006779C6">
        <w:t xml:space="preserve"> </w:t>
      </w:r>
      <w:r w:rsidR="00AA2585" w:rsidRPr="00AA2585">
        <w:rPr>
          <w:position w:val="-10"/>
        </w:rPr>
        <w:object w:dxaOrig="1359" w:dyaOrig="320" w14:anchorId="5726ED98">
          <v:shape id="_x0000_i1389" type="#_x0000_t75" style="width:67.8pt;height:16.2pt" o:ole="">
            <v:imagedata r:id="rId845" o:title=""/>
          </v:shape>
          <o:OLEObject Type="Embed" ProgID="Equation.DSMT4" ShapeID="_x0000_i1389" DrawAspect="Content" ObjectID="_1702150481" r:id="rId846"/>
        </w:object>
      </w:r>
      <w:r w:rsidR="00AA2585">
        <w:t xml:space="preserve"> </w:t>
      </w:r>
    </w:p>
    <w:p w14:paraId="522378A6" w14:textId="47751FDF" w:rsidR="007E2AFA" w:rsidRDefault="007E2AFA" w:rsidP="007E2AFA">
      <w:r>
        <w:t>&lt;/SOLUTION&gt;</w:t>
      </w:r>
    </w:p>
    <w:p w14:paraId="735486CD" w14:textId="614B5E91" w:rsidR="007E2AFA" w:rsidRDefault="007E2AFA" w:rsidP="007E2AFA">
      <w:r>
        <w:t>&lt;/EXERCISE&gt;</w:t>
      </w:r>
    </w:p>
    <w:p w14:paraId="2377D005" w14:textId="70F62922" w:rsidR="007E2AFA" w:rsidRDefault="007E2AFA" w:rsidP="007E2AFA">
      <w:r>
        <w:t>&lt;EXERCISE&gt;</w:t>
      </w:r>
    </w:p>
    <w:p w14:paraId="2E94EA60" w14:textId="21F02371" w:rsidR="007E2AFA" w:rsidRDefault="007E2AFA" w:rsidP="007E2AFA">
      <w:r>
        <w:t>&lt;PROBLEM&gt;</w:t>
      </w:r>
    </w:p>
    <w:p w14:paraId="7398E76D" w14:textId="1C273DA2" w:rsidR="0049083B" w:rsidRPr="005D4121" w:rsidRDefault="005D4121" w:rsidP="007E2AFA">
      <w:pPr>
        <w:pStyle w:val="TX1"/>
      </w:pPr>
      <w:r w:rsidRPr="00A641BD">
        <w:t>33.</w:t>
      </w:r>
      <w:r w:rsidRPr="00A641BD">
        <w:tab/>
      </w:r>
      <w:r w:rsidR="006779C6">
        <w:t xml:space="preserve"> </w:t>
      </w:r>
      <w:commentRangeStart w:id="133"/>
      <w:r w:rsidR="0049083B" w:rsidRPr="005D4121">
        <w:t>Solve</w:t>
      </w:r>
      <w:commentRangeEnd w:id="133"/>
      <w:r w:rsidR="0049083B">
        <w:rPr>
          <w:rStyle w:val="CommentReference"/>
        </w:rPr>
        <w:commentReference w:id="133"/>
      </w:r>
      <w:r w:rsidR="006779C6">
        <w:t xml:space="preserve"> </w:t>
      </w:r>
      <w:r w:rsidR="00932C22" w:rsidRPr="00932C22">
        <w:rPr>
          <w:position w:val="-6"/>
        </w:rPr>
        <w:object w:dxaOrig="1420" w:dyaOrig="279" w14:anchorId="0F835590">
          <v:shape id="_x0000_i1390" type="#_x0000_t75" style="width:70.8pt;height:13.8pt" o:ole="">
            <v:imagedata r:id="rId847" o:title=""/>
          </v:shape>
          <o:OLEObject Type="Embed" ProgID="Equation.DSMT4" ShapeID="_x0000_i1390" DrawAspect="Content" ObjectID="_1702150482" r:id="rId848"/>
        </w:object>
      </w:r>
      <w:r w:rsidR="00932C22">
        <w:t xml:space="preserve"> </w:t>
      </w:r>
      <w:r w:rsidR="0049083B" w:rsidRPr="005D4121">
        <w:t>for</w:t>
      </w:r>
      <w:r w:rsidR="006779C6">
        <w:t xml:space="preserve"> </w:t>
      </w:r>
      <w:r w:rsidR="0049083B" w:rsidRPr="005D4121">
        <w:rPr>
          <w:i/>
        </w:rPr>
        <w:t>a</w:t>
      </w:r>
      <w:r w:rsidR="0049083B" w:rsidRPr="005D4121">
        <w:t>.</w:t>
      </w:r>
    </w:p>
    <w:p w14:paraId="4BF33230" w14:textId="5E60BFCC" w:rsidR="0049083B" w:rsidRPr="00BF24A3" w:rsidRDefault="0049083B" w:rsidP="007E2AFA">
      <w:pPr>
        <w:pStyle w:val="TX1"/>
        <w:rPr>
          <w:i/>
        </w:rPr>
      </w:pPr>
      <w:r w:rsidRPr="00BF24A3">
        <w:t>Answer:</w:t>
      </w:r>
      <w:r w:rsidR="006779C6">
        <w:t xml:space="preserve"> </w:t>
      </w:r>
      <w:r w:rsidR="00932C22" w:rsidRPr="00932C22">
        <w:rPr>
          <w:position w:val="-6"/>
        </w:rPr>
        <w:object w:dxaOrig="1420" w:dyaOrig="279" w14:anchorId="3A9061B6">
          <v:shape id="_x0000_i1391" type="#_x0000_t75" style="width:70.8pt;height:13.8pt" o:ole="">
            <v:imagedata r:id="rId849" o:title=""/>
          </v:shape>
          <o:OLEObject Type="Embed" ProgID="Equation.DSMT4" ShapeID="_x0000_i1391" DrawAspect="Content" ObjectID="_1702150483" r:id="rId850"/>
        </w:object>
      </w:r>
      <w:r w:rsidR="00932C22">
        <w:t xml:space="preserve"> </w:t>
      </w:r>
    </w:p>
    <w:p w14:paraId="16CF9FE6" w14:textId="4D94DF1B" w:rsidR="007E2AFA" w:rsidRDefault="007E2AFA" w:rsidP="007E2AFA">
      <w:r>
        <w:t>&lt;/SOLUTION&gt;</w:t>
      </w:r>
    </w:p>
    <w:p w14:paraId="633FDEFB" w14:textId="32236951" w:rsidR="007E2AFA" w:rsidRDefault="007E2AFA" w:rsidP="007E2AFA">
      <w:r>
        <w:t>&lt;/EXERCISE&gt;</w:t>
      </w:r>
    </w:p>
    <w:p w14:paraId="138C0CB0" w14:textId="79AC87C0" w:rsidR="007E2AFA" w:rsidRDefault="007E2AFA" w:rsidP="007E2AFA">
      <w:r>
        <w:t>&lt;EXERCISE&gt;</w:t>
      </w:r>
    </w:p>
    <w:p w14:paraId="6AE0CC9B" w14:textId="4D1639E3" w:rsidR="007E2AFA" w:rsidRDefault="007E2AFA" w:rsidP="007E2AFA">
      <w:r>
        <w:t>&lt;PROBLEM&gt;</w:t>
      </w:r>
    </w:p>
    <w:p w14:paraId="4BD9435D" w14:textId="40B24C9E" w:rsidR="0049083B" w:rsidRPr="005D4121" w:rsidRDefault="005D4121" w:rsidP="007E2AFA">
      <w:pPr>
        <w:pStyle w:val="TX1"/>
      </w:pPr>
      <w:r w:rsidRPr="00A641BD">
        <w:t>34.</w:t>
      </w:r>
      <w:r w:rsidRPr="00A641BD">
        <w:tab/>
      </w:r>
      <w:r w:rsidR="006779C6">
        <w:t xml:space="preserve"> </w:t>
      </w:r>
      <w:commentRangeStart w:id="134"/>
      <w:r w:rsidR="0049083B" w:rsidRPr="005D4121">
        <w:t>Solve</w:t>
      </w:r>
      <w:r w:rsidR="006779C6">
        <w:t xml:space="preserve"> </w:t>
      </w:r>
      <w:commentRangeEnd w:id="134"/>
      <w:r w:rsidR="0049083B">
        <w:rPr>
          <w:rStyle w:val="CommentReference"/>
        </w:rPr>
        <w:commentReference w:id="134"/>
      </w:r>
      <w:r w:rsidR="0049083B" w:rsidRPr="005D4121">
        <w:t>the</w:t>
      </w:r>
      <w:r w:rsidR="006779C6">
        <w:t xml:space="preserve"> </w:t>
      </w:r>
      <w:r w:rsidR="0049083B" w:rsidRPr="005D4121">
        <w:t>formula</w:t>
      </w:r>
      <w:r w:rsidR="006779C6">
        <w:t xml:space="preserve"> </w:t>
      </w:r>
      <w:r w:rsidR="00932C22" w:rsidRPr="00932C22">
        <w:rPr>
          <w:position w:val="-14"/>
        </w:rPr>
        <w:object w:dxaOrig="1460" w:dyaOrig="400" w14:anchorId="1C0903B3">
          <v:shape id="_x0000_i1392" type="#_x0000_t75" style="width:73.2pt;height:19.8pt" o:ole="">
            <v:imagedata r:id="rId851" o:title=""/>
          </v:shape>
          <o:OLEObject Type="Embed" ProgID="Equation.DSMT4" ShapeID="_x0000_i1392" DrawAspect="Content" ObjectID="_1702150484" r:id="rId852"/>
        </w:object>
      </w:r>
      <w:r w:rsidR="00932C22">
        <w:t xml:space="preserve"> </w:t>
      </w:r>
      <w:r w:rsidR="0049083B" w:rsidRPr="005D4121">
        <w:t>for</w:t>
      </w:r>
      <w:r w:rsidR="006779C6">
        <w:t xml:space="preserve"> </w:t>
      </w:r>
      <w:r w:rsidR="0049083B" w:rsidRPr="005D4121">
        <w:rPr>
          <w:i/>
        </w:rPr>
        <w:t>p</w:t>
      </w:r>
      <w:r w:rsidR="0049083B" w:rsidRPr="005D4121">
        <w:t>.</w:t>
      </w:r>
    </w:p>
    <w:p w14:paraId="68FA1E26" w14:textId="24403D30" w:rsidR="0049083B" w:rsidRPr="00BF24A3" w:rsidRDefault="0049083B" w:rsidP="007E2AFA">
      <w:pPr>
        <w:pStyle w:val="TX1"/>
        <w:rPr>
          <w:i/>
        </w:rPr>
      </w:pPr>
      <w:r w:rsidRPr="00BF24A3">
        <w:t>Answer:</w:t>
      </w:r>
      <w:r w:rsidR="006779C6">
        <w:t xml:space="preserve"> </w:t>
      </w:r>
      <w:r w:rsidR="00932C22" w:rsidRPr="00932C22">
        <w:rPr>
          <w:position w:val="-22"/>
        </w:rPr>
        <w:object w:dxaOrig="1200" w:dyaOrig="580" w14:anchorId="1A51731F">
          <v:shape id="_x0000_i1393" type="#_x0000_t75" style="width:60.6pt;height:28.8pt" o:ole="">
            <v:imagedata r:id="rId853" o:title=""/>
          </v:shape>
          <o:OLEObject Type="Embed" ProgID="Equation.DSMT4" ShapeID="_x0000_i1393" DrawAspect="Content" ObjectID="_1702150485" r:id="rId854"/>
        </w:object>
      </w:r>
    </w:p>
    <w:p w14:paraId="67EB0E5D" w14:textId="058A95E6" w:rsidR="007E2AFA" w:rsidRDefault="007E2AFA" w:rsidP="007E2AFA">
      <w:r>
        <w:t>&lt;/SOLUTION&gt;</w:t>
      </w:r>
    </w:p>
    <w:p w14:paraId="30A54164" w14:textId="47A86AAE" w:rsidR="007E2AFA" w:rsidRDefault="007E2AFA" w:rsidP="007E2AFA">
      <w:r>
        <w:t>&lt;/EXERCISE&gt;</w:t>
      </w:r>
    </w:p>
    <w:p w14:paraId="23117AF7" w14:textId="56F01BB2" w:rsidR="007E2AFA" w:rsidRDefault="007E2AFA" w:rsidP="007E2AFA">
      <w:r>
        <w:t>&lt;EXERCISE&gt;</w:t>
      </w:r>
    </w:p>
    <w:p w14:paraId="54635F18" w14:textId="0343F6FC" w:rsidR="007E2AFA" w:rsidRDefault="007E2AFA" w:rsidP="007E2AFA">
      <w:r>
        <w:t>&lt;PROBLEM&gt;</w:t>
      </w:r>
    </w:p>
    <w:p w14:paraId="5E639010" w14:textId="3D2D8953" w:rsidR="0049083B" w:rsidRPr="005D4121" w:rsidRDefault="005D4121" w:rsidP="007E2AFA">
      <w:pPr>
        <w:pStyle w:val="TX1"/>
      </w:pPr>
      <w:r w:rsidRPr="00A641BD">
        <w:t>35.</w:t>
      </w:r>
      <w:r w:rsidRPr="00A641BD">
        <w:tab/>
      </w:r>
      <w:r w:rsidR="006779C6">
        <w:t xml:space="preserve"> </w:t>
      </w:r>
      <w:commentRangeStart w:id="135"/>
      <w:r w:rsidR="0049083B" w:rsidRPr="005D4121">
        <w:t>Solve</w:t>
      </w:r>
      <w:commentRangeEnd w:id="135"/>
      <w:r w:rsidR="0049083B">
        <w:rPr>
          <w:rStyle w:val="CommentReference"/>
        </w:rPr>
        <w:commentReference w:id="135"/>
      </w:r>
      <w:r w:rsidR="006779C6">
        <w:t xml:space="preserve"> </w:t>
      </w:r>
      <w:r w:rsidR="0049083B" w:rsidRPr="005D4121">
        <w:t>the</w:t>
      </w:r>
      <w:r w:rsidR="006779C6">
        <w:t xml:space="preserve"> </w:t>
      </w:r>
      <w:r w:rsidR="0049083B" w:rsidRPr="005D4121">
        <w:t>formula:</w:t>
      </w:r>
      <w:r w:rsidR="006779C6">
        <w:t xml:space="preserve"> </w:t>
      </w:r>
      <w:r w:rsidR="00932C22" w:rsidRPr="00932C22">
        <w:rPr>
          <w:position w:val="-10"/>
        </w:rPr>
        <w:object w:dxaOrig="1340" w:dyaOrig="320" w14:anchorId="5213C8E4">
          <v:shape id="_x0000_i1394" type="#_x0000_t75" style="width:67.2pt;height:16.2pt" o:ole="">
            <v:imagedata r:id="rId855" o:title=""/>
          </v:shape>
          <o:OLEObject Type="Embed" ProgID="Equation.DSMT4" ShapeID="_x0000_i1394" DrawAspect="Content" ObjectID="_1702150486" r:id="rId856"/>
        </w:object>
      </w:r>
      <w:r w:rsidR="00932C22">
        <w:t xml:space="preserve"> </w:t>
      </w:r>
      <w:r w:rsidR="0049083B" w:rsidRPr="005D4121">
        <w:t>for</w:t>
      </w:r>
      <w:r w:rsidR="006779C6">
        <w:t xml:space="preserve"> </w:t>
      </w:r>
      <w:r w:rsidR="0049083B" w:rsidRPr="005D4121">
        <w:rPr>
          <w:i/>
        </w:rPr>
        <w:t>L</w:t>
      </w:r>
      <w:r w:rsidR="0049083B" w:rsidRPr="005D4121">
        <w:t>.</w:t>
      </w:r>
    </w:p>
    <w:p w14:paraId="15C7B16F" w14:textId="53B59439" w:rsidR="000B2870" w:rsidRPr="007E2AFA" w:rsidRDefault="0049083B" w:rsidP="007E2AFA">
      <w:pPr>
        <w:pStyle w:val="TX1"/>
      </w:pPr>
      <w:r w:rsidRPr="007E2AFA">
        <w:t>Answer:</w:t>
      </w:r>
      <w:r w:rsidR="006779C6">
        <w:t xml:space="preserve"> </w:t>
      </w:r>
      <w:r w:rsidR="00932C22" w:rsidRPr="00932C22">
        <w:rPr>
          <w:position w:val="-22"/>
        </w:rPr>
        <w:object w:dxaOrig="1140" w:dyaOrig="580" w14:anchorId="1449FF41">
          <v:shape id="_x0000_i1395" type="#_x0000_t75" style="width:57pt;height:28.8pt" o:ole="">
            <v:imagedata r:id="rId857" o:title=""/>
          </v:shape>
          <o:OLEObject Type="Embed" ProgID="Equation.DSMT4" ShapeID="_x0000_i1395" DrawAspect="Content" ObjectID="_1702150487" r:id="rId858"/>
        </w:object>
      </w:r>
    </w:p>
    <w:p w14:paraId="69551CB3" w14:textId="1B272162" w:rsidR="000B2870" w:rsidRDefault="007E2AFA" w:rsidP="007E2AFA">
      <w:r>
        <w:t>&lt;/SOLUTION&gt;</w:t>
      </w:r>
    </w:p>
    <w:p w14:paraId="47386792" w14:textId="06741DA6" w:rsidR="007E2AFA" w:rsidRDefault="007E2AFA" w:rsidP="007E2AFA">
      <w:r>
        <w:t>&lt;/EXERCISE&gt;</w:t>
      </w:r>
    </w:p>
    <w:p w14:paraId="0C3305C0" w14:textId="09665C0D" w:rsidR="007E2AFA" w:rsidRDefault="007E2AFA" w:rsidP="007E2AFA">
      <w:pPr>
        <w:pStyle w:val="TX1"/>
      </w:pPr>
      <w:r>
        <w:lastRenderedPageBreak/>
        <w:t>****MODULE</w:t>
      </w:r>
      <w:r w:rsidR="006779C6">
        <w:t xml:space="preserve"> </w:t>
      </w:r>
      <w:r>
        <w:t>2</w:t>
      </w:r>
      <w:r w:rsidR="006779C6">
        <w:t xml:space="preserve"> </w:t>
      </w:r>
      <w:r>
        <w:t>END****</w:t>
      </w:r>
    </w:p>
    <w:p w14:paraId="0035B5F9" w14:textId="77777777" w:rsidR="007E2AFA" w:rsidRDefault="007E2AFA" w:rsidP="003C5AF5"/>
    <w:p w14:paraId="195FB1F3" w14:textId="49817EC5" w:rsidR="0049083B" w:rsidRDefault="00BB247E" w:rsidP="00BB247E">
      <w:r>
        <w:t>&lt;D&gt;</w:t>
      </w:r>
      <w:commentRangeStart w:id="136"/>
      <w:r w:rsidR="0049083B">
        <w:t>Module</w:t>
      </w:r>
      <w:commentRangeEnd w:id="136"/>
      <w:r w:rsidR="0049083B">
        <w:rPr>
          <w:rStyle w:val="CommentReference"/>
          <w:b/>
        </w:rPr>
        <w:commentReference w:id="136"/>
      </w:r>
      <w:r w:rsidR="006779C6">
        <w:t xml:space="preserve"> </w:t>
      </w:r>
      <w:r w:rsidR="0049083B">
        <w:t>3</w:t>
      </w:r>
      <w:r w:rsidR="006779C6">
        <w:t xml:space="preserve"> </w:t>
      </w:r>
      <w:r w:rsidR="0049083B">
        <w:t>–</w:t>
      </w:r>
      <w:r w:rsidR="006779C6">
        <w:t xml:space="preserve"> </w:t>
      </w:r>
      <w:r w:rsidR="0049083B">
        <w:t>Linear</w:t>
      </w:r>
      <w:r w:rsidR="006779C6">
        <w:t xml:space="preserve"> </w:t>
      </w:r>
      <w:r w:rsidR="0049083B">
        <w:t>Inequalities</w:t>
      </w:r>
      <w:r w:rsidR="006779C6">
        <w:t xml:space="preserve"> </w:t>
      </w:r>
      <w:r w:rsidR="0049083B">
        <w:t>in</w:t>
      </w:r>
      <w:r w:rsidR="006779C6">
        <w:t xml:space="preserve"> </w:t>
      </w:r>
      <w:r w:rsidR="0049083B">
        <w:t>One</w:t>
      </w:r>
      <w:r w:rsidR="006779C6">
        <w:t xml:space="preserve"> </w:t>
      </w:r>
      <w:r w:rsidR="0049083B">
        <w:t>Variable</w:t>
      </w:r>
      <w:r w:rsidR="006779C6">
        <w:t xml:space="preserve"> </w:t>
      </w:r>
      <w:r w:rsidR="0049083B">
        <w:t>with</w:t>
      </w:r>
      <w:r w:rsidR="006779C6">
        <w:t xml:space="preserve"> </w:t>
      </w:r>
      <w:r w:rsidR="0049083B">
        <w:t>Applications</w:t>
      </w:r>
    </w:p>
    <w:p w14:paraId="073A7BB1" w14:textId="76815FAF" w:rsidR="0049083B" w:rsidRDefault="0049083B" w:rsidP="003C5AF5"/>
    <w:p w14:paraId="68FBD6A8" w14:textId="67F7DDA8" w:rsidR="00C40A84" w:rsidRDefault="00C40A84" w:rsidP="003C5AF5">
      <w:pPr>
        <w:pStyle w:val="TX1"/>
        <w:rPr>
          <w:b/>
        </w:rPr>
      </w:pPr>
      <w:r w:rsidRPr="003C5AF5">
        <w:rPr>
          <w:b/>
        </w:rPr>
        <w:t>After</w:t>
      </w:r>
      <w:r w:rsidR="006779C6">
        <w:rPr>
          <w:b/>
        </w:rPr>
        <w:t xml:space="preserve"> </w:t>
      </w:r>
      <w:r w:rsidRPr="003C5AF5">
        <w:rPr>
          <w:b/>
        </w:rPr>
        <w:t>completing</w:t>
      </w:r>
      <w:r w:rsidR="006779C6">
        <w:rPr>
          <w:b/>
        </w:rPr>
        <w:t xml:space="preserve"> </w:t>
      </w:r>
      <w:r w:rsidRPr="003C5AF5">
        <w:rPr>
          <w:b/>
        </w:rPr>
        <w:t>this</w:t>
      </w:r>
      <w:r w:rsidR="006779C6">
        <w:rPr>
          <w:b/>
        </w:rPr>
        <w:t xml:space="preserve"> </w:t>
      </w:r>
      <w:r w:rsidRPr="003C5AF5">
        <w:rPr>
          <w:b/>
        </w:rPr>
        <w:t>section,</w:t>
      </w:r>
      <w:r w:rsidR="006779C6">
        <w:rPr>
          <w:b/>
        </w:rPr>
        <w:t xml:space="preserve"> </w:t>
      </w:r>
      <w:r w:rsidRPr="003C5AF5">
        <w:rPr>
          <w:b/>
        </w:rPr>
        <w:t>you</w:t>
      </w:r>
      <w:r w:rsidR="006779C6">
        <w:rPr>
          <w:b/>
        </w:rPr>
        <w:t xml:space="preserve"> </w:t>
      </w:r>
      <w:r w:rsidRPr="003C5AF5">
        <w:rPr>
          <w:b/>
        </w:rPr>
        <w:t>should</w:t>
      </w:r>
      <w:r w:rsidR="006779C6">
        <w:rPr>
          <w:b/>
        </w:rPr>
        <w:t xml:space="preserve"> </w:t>
      </w:r>
      <w:r w:rsidRPr="003C5AF5">
        <w:rPr>
          <w:b/>
        </w:rPr>
        <w:t>be</w:t>
      </w:r>
      <w:r w:rsidR="006779C6">
        <w:rPr>
          <w:b/>
        </w:rPr>
        <w:t xml:space="preserve"> </w:t>
      </w:r>
      <w:r w:rsidRPr="003C5AF5">
        <w:rPr>
          <w:b/>
        </w:rPr>
        <w:t>able</w:t>
      </w:r>
      <w:r w:rsidR="006779C6">
        <w:rPr>
          <w:b/>
        </w:rPr>
        <w:t xml:space="preserve"> </w:t>
      </w:r>
      <w:r w:rsidRPr="003C5AF5">
        <w:rPr>
          <w:b/>
        </w:rPr>
        <w:t>to:</w:t>
      </w:r>
    </w:p>
    <w:p w14:paraId="32D02015" w14:textId="3B4D81BA" w:rsidR="003C5AF5" w:rsidRPr="003C5AF5" w:rsidRDefault="003C5AF5" w:rsidP="003C5AF5">
      <w:r>
        <w:t>&lt;NL&gt;</w:t>
      </w:r>
    </w:p>
    <w:p w14:paraId="1029E733" w14:textId="2012CCD1" w:rsidR="0049083B" w:rsidRDefault="00C40A84" w:rsidP="003C5AF5">
      <w:pPr>
        <w:pStyle w:val="ListBullet"/>
      </w:pPr>
      <w:r>
        <w:t>Graph</w:t>
      </w:r>
      <w:r w:rsidR="006779C6">
        <w:t xml:space="preserve"> </w:t>
      </w:r>
      <w:r>
        <w:t>inequalities</w:t>
      </w:r>
      <w:r w:rsidR="006779C6">
        <w:t xml:space="preserve"> </w:t>
      </w:r>
      <w:r>
        <w:t>in</w:t>
      </w:r>
      <w:r w:rsidR="006779C6">
        <w:t xml:space="preserve"> </w:t>
      </w:r>
      <w:r>
        <w:t>one</w:t>
      </w:r>
      <w:r w:rsidR="006779C6">
        <w:t xml:space="preserve"> </w:t>
      </w:r>
      <w:r>
        <w:t>variable</w:t>
      </w:r>
      <w:r w:rsidR="001A69EE">
        <w:t>.</w:t>
      </w:r>
      <w:r w:rsidR="006779C6">
        <w:t xml:space="preserve"> </w:t>
      </w:r>
      <w:r w:rsidR="0049083B">
        <w:t>LO</w:t>
      </w:r>
      <w:r w:rsidR="006779C6">
        <w:t xml:space="preserve"> </w:t>
      </w:r>
      <w:r w:rsidR="0049083B">
        <w:t>5.3.1</w:t>
      </w:r>
    </w:p>
    <w:p w14:paraId="32973EA9" w14:textId="59B606E8" w:rsidR="0049083B" w:rsidRDefault="00C40A84" w:rsidP="003C5AF5">
      <w:pPr>
        <w:pStyle w:val="ListBullet"/>
      </w:pPr>
      <w:r>
        <w:t>Solve</w:t>
      </w:r>
      <w:r w:rsidR="006779C6">
        <w:t xml:space="preserve"> </w:t>
      </w:r>
      <w:r>
        <w:t>linear</w:t>
      </w:r>
      <w:r w:rsidR="006779C6">
        <w:t xml:space="preserve"> </w:t>
      </w:r>
      <w:r>
        <w:t>inequalities</w:t>
      </w:r>
      <w:r w:rsidR="006779C6">
        <w:t xml:space="preserve"> </w:t>
      </w:r>
      <w:r>
        <w:t>in</w:t>
      </w:r>
      <w:r w:rsidR="006779C6">
        <w:t xml:space="preserve"> </w:t>
      </w:r>
      <w:r>
        <w:t>one</w:t>
      </w:r>
      <w:r w:rsidR="006779C6">
        <w:t xml:space="preserve"> </w:t>
      </w:r>
      <w:r>
        <w:t>variable</w:t>
      </w:r>
      <w:r w:rsidR="001A69EE">
        <w:t>.</w:t>
      </w:r>
      <w:r w:rsidR="006779C6">
        <w:t xml:space="preserve"> </w:t>
      </w:r>
      <w:r w:rsidR="0049083B">
        <w:t>LO</w:t>
      </w:r>
      <w:r w:rsidR="006779C6">
        <w:t xml:space="preserve"> </w:t>
      </w:r>
      <w:r w:rsidR="0049083B">
        <w:t>5.3.2</w:t>
      </w:r>
    </w:p>
    <w:p w14:paraId="6F4B9689" w14:textId="07273595" w:rsidR="0049083B" w:rsidRDefault="00C40A84" w:rsidP="003C5AF5">
      <w:pPr>
        <w:pStyle w:val="ListBullet"/>
      </w:pPr>
      <w:r>
        <w:t>Construct</w:t>
      </w:r>
      <w:r w:rsidR="006779C6">
        <w:t xml:space="preserve"> </w:t>
      </w:r>
      <w:r>
        <w:t>a</w:t>
      </w:r>
      <w:r w:rsidR="006779C6">
        <w:t xml:space="preserve"> </w:t>
      </w:r>
      <w:r>
        <w:t>linear</w:t>
      </w:r>
      <w:r w:rsidR="006779C6">
        <w:t xml:space="preserve"> </w:t>
      </w:r>
      <w:r>
        <w:t>inequality</w:t>
      </w:r>
      <w:r w:rsidR="006779C6">
        <w:t xml:space="preserve"> </w:t>
      </w:r>
      <w:r>
        <w:t>to</w:t>
      </w:r>
      <w:r w:rsidR="006779C6">
        <w:t xml:space="preserve"> </w:t>
      </w:r>
      <w:r>
        <w:t>solve</w:t>
      </w:r>
      <w:r w:rsidR="006779C6">
        <w:t xml:space="preserve"> </w:t>
      </w:r>
      <w:r>
        <w:t>applications</w:t>
      </w:r>
      <w:r w:rsidR="001A69EE">
        <w:t>.</w:t>
      </w:r>
      <w:r w:rsidR="006779C6">
        <w:t xml:space="preserve"> </w:t>
      </w:r>
      <w:r w:rsidR="0049083B">
        <w:t>LO</w:t>
      </w:r>
      <w:r w:rsidR="006779C6">
        <w:t xml:space="preserve"> </w:t>
      </w:r>
      <w:r w:rsidR="0049083B">
        <w:t>5.3.3</w:t>
      </w:r>
    </w:p>
    <w:p w14:paraId="4C09BEEE" w14:textId="591C5C89" w:rsidR="003C5AF5" w:rsidRDefault="003C5AF5" w:rsidP="003C5AF5">
      <w:r>
        <w:t>&lt;/NL&gt;</w:t>
      </w:r>
    </w:p>
    <w:p w14:paraId="7A27A251" w14:textId="4D699C80" w:rsidR="0049083B" w:rsidRDefault="000B2870" w:rsidP="003C5AF5">
      <w:r>
        <w:t>&lt;</w:t>
      </w:r>
      <w:proofErr w:type="gramStart"/>
      <w:r>
        <w:t>example&gt;</w:t>
      </w:r>
      <w:proofErr w:type="gramEnd"/>
      <w:r w:rsidR="0049083B">
        <w:t>EXAMPLE</w:t>
      </w:r>
      <w:r w:rsidR="006779C6">
        <w:t xml:space="preserve"> </w:t>
      </w:r>
      <w:r w:rsidR="0049083B">
        <w:t>2</w:t>
      </w:r>
      <w:r>
        <w:t>1</w:t>
      </w:r>
      <w:r w:rsidR="006779C6">
        <w:t xml:space="preserve"> </w:t>
      </w:r>
      <w:r w:rsidR="0049083B">
        <w:t>-</w:t>
      </w:r>
      <w:r w:rsidR="006779C6">
        <w:t xml:space="preserve"> </w:t>
      </w:r>
      <w:r>
        <w:t>&lt;title&gt;</w:t>
      </w:r>
      <w:r w:rsidR="0049083B">
        <w:t>Graphing</w:t>
      </w:r>
      <w:r w:rsidR="006779C6">
        <w:t xml:space="preserve"> </w:t>
      </w:r>
      <w:r w:rsidR="0049083B">
        <w:t>an</w:t>
      </w:r>
      <w:r w:rsidR="006779C6">
        <w:t xml:space="preserve"> </w:t>
      </w:r>
      <w:r w:rsidR="0049083B">
        <w:t>Inequality</w:t>
      </w:r>
      <w:r>
        <w:t>&lt;/title&gt;</w:t>
      </w:r>
    </w:p>
    <w:p w14:paraId="79C3C8DA" w14:textId="1E642E04" w:rsidR="003C5AF5" w:rsidRDefault="003C5AF5" w:rsidP="003C5AF5">
      <w:r>
        <w:t>&lt;EXERCISE&gt;</w:t>
      </w:r>
    </w:p>
    <w:p w14:paraId="04460A5A" w14:textId="0E07C955" w:rsidR="003C5AF5" w:rsidRDefault="003C5AF5" w:rsidP="003C5AF5">
      <w:r>
        <w:t>&lt;PROBLEM&gt;</w:t>
      </w:r>
    </w:p>
    <w:p w14:paraId="5D8AE640" w14:textId="579EC25F" w:rsidR="0049083B" w:rsidRPr="004044A7" w:rsidRDefault="0049083B" w:rsidP="003C5AF5">
      <w:pPr>
        <w:pStyle w:val="TX1"/>
      </w:pPr>
      <w:r>
        <w:t>Graph</w:t>
      </w:r>
      <w:r w:rsidR="006779C6">
        <w:t xml:space="preserve"> </w:t>
      </w:r>
      <w:r>
        <w:t>the</w:t>
      </w:r>
      <w:r w:rsidR="006779C6">
        <w:t xml:space="preserve"> </w:t>
      </w:r>
      <w:r>
        <w:t>inequality</w:t>
      </w:r>
      <w:r w:rsidR="006779C6">
        <w:t xml:space="preserve"> </w:t>
      </w:r>
      <w:r w:rsidR="000C6C71" w:rsidRPr="000C6C71">
        <w:rPr>
          <w:position w:val="-6"/>
        </w:rPr>
        <w:object w:dxaOrig="680" w:dyaOrig="279" w14:anchorId="64668B21">
          <v:shape id="_x0000_i1502" type="#_x0000_t75" style="width:34.2pt;height:13.8pt" o:ole="">
            <v:imagedata r:id="rId859" o:title=""/>
          </v:shape>
          <o:OLEObject Type="Embed" ProgID="Equation.DSMT4" ShapeID="_x0000_i1502" DrawAspect="Content" ObjectID="_1702150488" r:id="rId860"/>
        </w:object>
      </w:r>
      <w:r w:rsidR="000C6C71">
        <w:t xml:space="preserve"> </w:t>
      </w:r>
      <w:r>
        <w:t>and</w:t>
      </w:r>
      <w:r w:rsidR="006779C6">
        <w:t xml:space="preserve"> </w:t>
      </w:r>
      <w:r>
        <w:t>write</w:t>
      </w:r>
      <w:r w:rsidR="006779C6">
        <w:t xml:space="preserve"> </w:t>
      </w:r>
      <w:r>
        <w:t>the</w:t>
      </w:r>
      <w:r w:rsidR="006779C6">
        <w:t xml:space="preserve"> </w:t>
      </w:r>
      <w:r w:rsidR="00820973">
        <w:t>solution</w:t>
      </w:r>
      <w:r w:rsidR="006779C6">
        <w:t xml:space="preserve"> </w:t>
      </w:r>
      <w:r>
        <w:t>in</w:t>
      </w:r>
      <w:r w:rsidR="006779C6">
        <w:t xml:space="preserve"> </w:t>
      </w:r>
      <w:r>
        <w:t>interval</w:t>
      </w:r>
      <w:r w:rsidR="006779C6">
        <w:t xml:space="preserve"> </w:t>
      </w:r>
      <w:r>
        <w:t>notation.</w:t>
      </w:r>
    </w:p>
    <w:p w14:paraId="34B00396" w14:textId="2411F94A" w:rsidR="0049083B" w:rsidRDefault="00A641BD" w:rsidP="33B97A22">
      <w:pPr>
        <w:shd w:val="clear" w:color="auto" w:fill="FFFFFF" w:themeFill="background1"/>
        <w:spacing w:after="0" w:line="48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&lt;SOLUTION&gt;</w:t>
      </w:r>
    </w:p>
    <w:p w14:paraId="5BC382EA" w14:textId="54C207B4" w:rsidR="003C5AF5" w:rsidRDefault="0049083B" w:rsidP="003C5AF5">
      <w:pPr>
        <w:pStyle w:val="TX1"/>
        <w:rPr>
          <w:i/>
        </w:rPr>
      </w:pPr>
      <w:r w:rsidRPr="33B97A22">
        <w:rPr>
          <w:sz w:val="24"/>
          <w:szCs w:val="24"/>
        </w:rPr>
        <w:t>Shade</w:t>
      </w:r>
      <w:r w:rsidR="006779C6">
        <w:rPr>
          <w:sz w:val="24"/>
          <w:szCs w:val="24"/>
        </w:rPr>
        <w:t xml:space="preserve"> </w:t>
      </w:r>
      <w:r w:rsidRPr="33B97A22">
        <w:rPr>
          <w:sz w:val="24"/>
          <w:szCs w:val="24"/>
        </w:rPr>
        <w:t>to</w:t>
      </w:r>
      <w:r w:rsidR="006779C6">
        <w:rPr>
          <w:sz w:val="24"/>
          <w:szCs w:val="24"/>
        </w:rPr>
        <w:t xml:space="preserve"> </w:t>
      </w:r>
      <w:r w:rsidRPr="33B97A22">
        <w:rPr>
          <w:sz w:val="24"/>
          <w:szCs w:val="24"/>
        </w:rPr>
        <w:t>the</w:t>
      </w:r>
      <w:r w:rsidR="006779C6">
        <w:rPr>
          <w:sz w:val="24"/>
          <w:szCs w:val="24"/>
        </w:rPr>
        <w:t xml:space="preserve"> </w:t>
      </w:r>
      <w:r w:rsidRPr="33B97A22">
        <w:rPr>
          <w:sz w:val="24"/>
          <w:szCs w:val="24"/>
        </w:rPr>
        <w:t>right</w:t>
      </w:r>
      <w:r w:rsidR="006779C6">
        <w:rPr>
          <w:sz w:val="24"/>
          <w:szCs w:val="24"/>
        </w:rPr>
        <w:t xml:space="preserve"> </w:t>
      </w:r>
      <w:r w:rsidRPr="33B97A22">
        <w:rPr>
          <w:sz w:val="24"/>
          <w:szCs w:val="24"/>
        </w:rPr>
        <w:t>of</w:t>
      </w:r>
      <w:r w:rsidR="006779C6">
        <w:rPr>
          <w:sz w:val="24"/>
          <w:szCs w:val="24"/>
        </w:rPr>
        <w:t xml:space="preserve"> </w:t>
      </w:r>
      <w:r w:rsidR="33B97A22" w:rsidRPr="00A641BD">
        <w:t>3</w:t>
      </w:r>
      <w:r w:rsidR="006779C6">
        <w:rPr>
          <w:i/>
        </w:rPr>
        <w:t xml:space="preserve"> </w:t>
      </w:r>
      <w:r w:rsidR="33B97A22" w:rsidRPr="00A641BD">
        <w:t>to</w:t>
      </w:r>
      <w:r w:rsidR="006779C6">
        <w:t xml:space="preserve"> </w:t>
      </w:r>
      <w:r w:rsidR="33B97A22" w:rsidRPr="00A641BD">
        <w:t>show</w:t>
      </w:r>
      <w:r w:rsidR="006779C6">
        <w:t xml:space="preserve"> </w:t>
      </w:r>
      <w:r w:rsidR="33B97A22" w:rsidRPr="00A641BD">
        <w:t>all</w:t>
      </w:r>
      <w:r w:rsidR="006779C6">
        <w:t xml:space="preserve"> </w:t>
      </w:r>
      <w:r w:rsidR="33B97A22" w:rsidRPr="00A641BD">
        <w:t>the</w:t>
      </w:r>
      <w:r w:rsidR="006779C6">
        <w:t xml:space="preserve"> </w:t>
      </w:r>
      <w:r w:rsidR="33B97A22" w:rsidRPr="00A641BD">
        <w:t>numbers</w:t>
      </w:r>
      <w:r w:rsidR="006779C6">
        <w:t xml:space="preserve"> </w:t>
      </w:r>
      <w:r w:rsidR="33B97A22" w:rsidRPr="00A641BD">
        <w:t>greater</w:t>
      </w:r>
      <w:r w:rsidR="006779C6">
        <w:t xml:space="preserve"> </w:t>
      </w:r>
      <w:r w:rsidR="33B97A22" w:rsidRPr="00A641BD">
        <w:t>than</w:t>
      </w:r>
      <w:r w:rsidR="006779C6">
        <w:t xml:space="preserve"> </w:t>
      </w:r>
      <w:r w:rsidR="33B97A22" w:rsidRPr="00A641BD">
        <w:t>-3</w:t>
      </w:r>
      <w:r w:rsidR="33B97A22" w:rsidRPr="00A641BD">
        <w:rPr>
          <w:i/>
        </w:rPr>
        <w:t>,</w:t>
      </w:r>
      <w:r w:rsidR="006779C6">
        <w:t xml:space="preserve"> </w:t>
      </w:r>
      <w:r w:rsidR="33B97A22" w:rsidRPr="00A641BD">
        <w:t>and</w:t>
      </w:r>
      <w:r w:rsidR="006779C6">
        <w:t xml:space="preserve"> </w:t>
      </w:r>
      <w:r w:rsidR="33B97A22" w:rsidRPr="00A641BD">
        <w:t>put</w:t>
      </w:r>
      <w:r w:rsidR="006779C6">
        <w:t xml:space="preserve"> </w:t>
      </w:r>
      <w:r w:rsidR="33B97A22" w:rsidRPr="00A641BD">
        <w:t>a</w:t>
      </w:r>
      <w:r w:rsidR="006779C6">
        <w:t xml:space="preserve"> </w:t>
      </w:r>
      <w:r w:rsidR="33B97A22" w:rsidRPr="00A641BD">
        <w:t>bracket</w:t>
      </w:r>
      <w:r w:rsidR="006779C6">
        <w:t xml:space="preserve"> </w:t>
      </w:r>
      <w:r w:rsidR="33B97A22" w:rsidRPr="00A641BD">
        <w:t>at</w:t>
      </w:r>
      <w:r w:rsidR="006779C6">
        <w:t xml:space="preserve"> </w:t>
      </w:r>
      <w:r w:rsidR="33B97A22" w:rsidRPr="00A641BD">
        <w:t>−3</w:t>
      </w:r>
      <w:r w:rsidR="006779C6">
        <w:t xml:space="preserve"> </w:t>
      </w:r>
      <w:r w:rsidR="33B97A22" w:rsidRPr="00A641BD">
        <w:t>to</w:t>
      </w:r>
      <w:r w:rsidR="006779C6">
        <w:t xml:space="preserve"> </w:t>
      </w:r>
      <w:r w:rsidR="33B97A22" w:rsidRPr="00A641BD">
        <w:t>show</w:t>
      </w:r>
      <w:r w:rsidR="006779C6">
        <w:t xml:space="preserve"> </w:t>
      </w:r>
      <w:r w:rsidR="33B97A22" w:rsidRPr="00A641BD">
        <w:t>that</w:t>
      </w:r>
      <w:r w:rsidR="006779C6">
        <w:t xml:space="preserve"> </w:t>
      </w:r>
      <w:r w:rsidR="33B97A22" w:rsidRPr="00A641BD">
        <w:t>the</w:t>
      </w:r>
      <w:r w:rsidR="006779C6">
        <w:t xml:space="preserve"> </w:t>
      </w:r>
      <w:r w:rsidR="33B97A22" w:rsidRPr="00A641BD">
        <w:t>numbers</w:t>
      </w:r>
      <w:r w:rsidR="006779C6">
        <w:t xml:space="preserve"> </w:t>
      </w:r>
      <w:r w:rsidR="33B97A22" w:rsidRPr="00A641BD">
        <w:t>are</w:t>
      </w:r>
      <w:r w:rsidR="006779C6">
        <w:t xml:space="preserve"> </w:t>
      </w:r>
      <w:r w:rsidR="33B97A22" w:rsidRPr="00A641BD">
        <w:t>greater</w:t>
      </w:r>
      <w:r w:rsidR="006779C6">
        <w:t xml:space="preserve"> </w:t>
      </w:r>
      <w:r w:rsidR="33B97A22" w:rsidRPr="00A641BD">
        <w:t>than</w:t>
      </w:r>
      <w:r w:rsidR="006779C6">
        <w:t xml:space="preserve"> </w:t>
      </w:r>
      <w:r w:rsidR="33B97A22" w:rsidRPr="00A641BD">
        <w:t>or</w:t>
      </w:r>
      <w:r w:rsidR="006779C6">
        <w:t xml:space="preserve"> </w:t>
      </w:r>
      <w:r w:rsidR="33B97A22" w:rsidRPr="00A641BD">
        <w:t>equal</w:t>
      </w:r>
      <w:r w:rsidR="006779C6">
        <w:t xml:space="preserve"> </w:t>
      </w:r>
      <w:r w:rsidR="33B97A22" w:rsidRPr="00A641BD">
        <w:t>to</w:t>
      </w:r>
      <w:r w:rsidR="006779C6">
        <w:t xml:space="preserve"> </w:t>
      </w:r>
      <w:r w:rsidR="33B97A22" w:rsidRPr="00A641BD">
        <w:t>-3</w:t>
      </w:r>
      <w:r w:rsidR="33B97A22" w:rsidRPr="00A641BD">
        <w:rPr>
          <w:i/>
        </w:rPr>
        <w:t>:</w:t>
      </w:r>
    </w:p>
    <w:p w14:paraId="2066C95E" w14:textId="617CB3FA" w:rsidR="00C40A84" w:rsidRDefault="003C5AF5" w:rsidP="003C5AF5">
      <w:pPr>
        <w:pStyle w:val="TX1"/>
        <w:rPr>
          <w:i/>
        </w:rPr>
      </w:pPr>
      <w:r>
        <w:rPr>
          <w:rFonts w:ascii="Arial" w:eastAsia="Arial" w:hAnsi="Arial" w:cs="Arial"/>
          <w:noProof/>
          <w:sz w:val="21"/>
          <w:szCs w:val="21"/>
          <w:lang w:val="en-IN" w:eastAsia="en-IN"/>
        </w:rPr>
        <w:t>&lt;FIG/&gt;</w:t>
      </w:r>
    </w:p>
    <w:p w14:paraId="3BBF9467" w14:textId="2B276994" w:rsidR="00C40A84" w:rsidRPr="00A641BD" w:rsidRDefault="33B97A22" w:rsidP="003C5AF5">
      <w:pPr>
        <w:pStyle w:val="TX1"/>
        <w:rPr>
          <w:sz w:val="20"/>
        </w:rPr>
      </w:pPr>
      <w:r w:rsidRPr="00A641BD">
        <w:t>Write</w:t>
      </w:r>
      <w:r w:rsidR="006779C6">
        <w:t xml:space="preserve"> </w:t>
      </w:r>
      <w:r w:rsidRPr="00A641BD">
        <w:t>in</w:t>
      </w:r>
      <w:r w:rsidR="006779C6">
        <w:t xml:space="preserve"> </w:t>
      </w:r>
      <w:r w:rsidRPr="00A641BD">
        <w:t>interval</w:t>
      </w:r>
      <w:r w:rsidR="006779C6">
        <w:t xml:space="preserve"> </w:t>
      </w:r>
      <w:r w:rsidRPr="00A641BD">
        <w:t>notation</w:t>
      </w:r>
      <w:r w:rsidR="006779C6">
        <w:t xml:space="preserve"> </w:t>
      </w:r>
      <w:r w:rsidRPr="00A641BD">
        <w:t>starting</w:t>
      </w:r>
      <w:r w:rsidR="006779C6">
        <w:t xml:space="preserve"> </w:t>
      </w:r>
      <w:r w:rsidRPr="00A641BD">
        <w:t>at</w:t>
      </w:r>
      <w:r w:rsidR="006779C6">
        <w:t xml:space="preserve"> </w:t>
      </w:r>
      <w:r w:rsidRPr="00A641BD">
        <w:t>–3</w:t>
      </w:r>
      <w:r w:rsidR="006779C6">
        <w:t xml:space="preserve"> </w:t>
      </w:r>
      <w:r w:rsidRPr="00A641BD">
        <w:t>with</w:t>
      </w:r>
      <w:r w:rsidR="006779C6">
        <w:t xml:space="preserve"> </w:t>
      </w:r>
      <w:r w:rsidRPr="00A641BD">
        <w:t>a</w:t>
      </w:r>
      <w:r w:rsidR="006779C6">
        <w:t xml:space="preserve"> </w:t>
      </w:r>
      <w:r w:rsidRPr="00A641BD">
        <w:t>bracket</w:t>
      </w:r>
      <w:r w:rsidR="006779C6">
        <w:t xml:space="preserve"> </w:t>
      </w:r>
      <w:r w:rsidRPr="00A641BD">
        <w:t>to</w:t>
      </w:r>
      <w:r w:rsidR="006779C6">
        <w:t xml:space="preserve"> </w:t>
      </w:r>
      <w:r w:rsidRPr="00A641BD">
        <w:t>show</w:t>
      </w:r>
      <w:r w:rsidR="006779C6">
        <w:t xml:space="preserve"> </w:t>
      </w:r>
      <w:r w:rsidRPr="00A641BD">
        <w:t>that</w:t>
      </w:r>
      <w:r w:rsidR="006779C6">
        <w:t xml:space="preserve"> </w:t>
      </w:r>
      <w:r w:rsidRPr="00A641BD">
        <w:t>–3</w:t>
      </w:r>
      <w:r w:rsidR="006779C6">
        <w:t xml:space="preserve"> </w:t>
      </w:r>
      <w:r w:rsidRPr="00A641BD">
        <w:t>is</w:t>
      </w:r>
      <w:r w:rsidR="006779C6">
        <w:t xml:space="preserve"> </w:t>
      </w:r>
      <w:r w:rsidRPr="00A641BD">
        <w:t>included</w:t>
      </w:r>
      <w:r w:rsidR="006779C6">
        <w:t xml:space="preserve"> </w:t>
      </w:r>
      <w:r w:rsidRPr="00A641BD">
        <w:t>in</w:t>
      </w:r>
      <w:r w:rsidR="006779C6">
        <w:t xml:space="preserve"> </w:t>
      </w:r>
      <w:r w:rsidRPr="00A641BD">
        <w:t>the</w:t>
      </w:r>
      <w:r w:rsidR="006779C6">
        <w:t xml:space="preserve"> </w:t>
      </w:r>
      <w:r w:rsidR="006A122D">
        <w:t>solution</w:t>
      </w:r>
      <w:r w:rsidR="006779C6">
        <w:t xml:space="preserve"> </w:t>
      </w:r>
      <w:r w:rsidRPr="00A641BD">
        <w:t>and</w:t>
      </w:r>
      <w:r w:rsidR="006779C6">
        <w:t xml:space="preserve"> </w:t>
      </w:r>
      <w:r w:rsidRPr="00A641BD">
        <w:t>then</w:t>
      </w:r>
      <w:r w:rsidR="006779C6">
        <w:t xml:space="preserve"> </w:t>
      </w:r>
      <w:r w:rsidRPr="00A641BD">
        <w:t>infinity</w:t>
      </w:r>
      <w:r w:rsidR="006779C6">
        <w:t xml:space="preserve"> </w:t>
      </w:r>
      <w:r w:rsidRPr="00A641BD">
        <w:t>because</w:t>
      </w:r>
      <w:r w:rsidR="006779C6">
        <w:t xml:space="preserve"> </w:t>
      </w:r>
      <w:r w:rsidRPr="00A641BD">
        <w:t>the</w:t>
      </w:r>
      <w:r w:rsidR="006779C6">
        <w:t xml:space="preserve"> </w:t>
      </w:r>
      <w:r w:rsidR="006A122D">
        <w:t>solution</w:t>
      </w:r>
      <w:r w:rsidR="006779C6">
        <w:t xml:space="preserve"> </w:t>
      </w:r>
      <w:r w:rsidRPr="00A641BD">
        <w:t>includes</w:t>
      </w:r>
      <w:r w:rsidR="006779C6">
        <w:t xml:space="preserve"> </w:t>
      </w:r>
      <w:r w:rsidRPr="00A641BD">
        <w:t>all</w:t>
      </w:r>
      <w:r w:rsidR="006779C6">
        <w:t xml:space="preserve"> </w:t>
      </w:r>
      <w:r w:rsidRPr="00A641BD">
        <w:t>the</w:t>
      </w:r>
      <w:r w:rsidR="006779C6">
        <w:t xml:space="preserve"> </w:t>
      </w:r>
      <w:r w:rsidRPr="00A641BD">
        <w:t>numbers</w:t>
      </w:r>
      <w:r w:rsidR="006779C6">
        <w:t xml:space="preserve"> </w:t>
      </w:r>
      <w:r w:rsidRPr="00A641BD">
        <w:t>greater</w:t>
      </w:r>
      <w:r w:rsidR="006779C6">
        <w:t xml:space="preserve"> </w:t>
      </w:r>
      <w:r w:rsidRPr="00A641BD">
        <w:t>than</w:t>
      </w:r>
      <w:r w:rsidR="006779C6">
        <w:t xml:space="preserve"> </w:t>
      </w:r>
      <w:r w:rsidRPr="00A641BD">
        <w:t>or</w:t>
      </w:r>
      <w:r w:rsidR="006779C6">
        <w:t xml:space="preserve"> </w:t>
      </w:r>
      <w:r w:rsidRPr="00A641BD">
        <w:t>equal</w:t>
      </w:r>
      <w:r w:rsidR="006779C6">
        <w:t xml:space="preserve"> </w:t>
      </w:r>
      <w:r w:rsidRPr="00A641BD">
        <w:t>to</w:t>
      </w:r>
      <w:r w:rsidR="006779C6">
        <w:t xml:space="preserve"> </w:t>
      </w:r>
      <w:r w:rsidRPr="00A641BD">
        <w:t>-3:</w:t>
      </w:r>
      <w:r w:rsidR="00C40A84" w:rsidRPr="00A641BD">
        <w:rPr>
          <w:noProof/>
          <w:sz w:val="20"/>
          <w:lang w:val="en-IN" w:eastAsia="en-IN"/>
        </w:rPr>
        <w:drawing>
          <wp:inline distT="114300" distB="114300" distL="114300" distR="114300" wp14:anchorId="6FCE140F" wp14:editId="4FE4836D">
            <wp:extent cx="2000250" cy="152400"/>
            <wp:effectExtent l="0" t="0" r="0" b="0"/>
            <wp:docPr id="1858627779" name="image4.jpg" descr=".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jpg" descr="."/>
                    <pic:cNvPicPr preferRelativeResize="0"/>
                  </pic:nvPicPr>
                  <pic:blipFill>
                    <a:blip r:embed="rId8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524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FAD181F" w14:textId="77A0D30B" w:rsidR="00330F5F" w:rsidRPr="00A641BD" w:rsidRDefault="006779C6" w:rsidP="003C5AF5">
      <w:pPr>
        <w:rPr>
          <w:sz w:val="24"/>
        </w:rPr>
      </w:pPr>
      <w:r>
        <w:t xml:space="preserve"> </w:t>
      </w:r>
      <w:r w:rsidR="00330F5F">
        <w:t>&lt;END&gt;</w:t>
      </w:r>
    </w:p>
    <w:p w14:paraId="1439AFC3" w14:textId="58E0EC87" w:rsidR="0049083B" w:rsidRDefault="003C5AF5" w:rsidP="003C5AF5">
      <w:r>
        <w:t>&lt;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0049083B">
        <w:t>22</w:t>
      </w:r>
    </w:p>
    <w:p w14:paraId="759E7C6D" w14:textId="2A3F7755" w:rsidR="003C5AF5" w:rsidRDefault="003C5AF5" w:rsidP="003C5AF5">
      <w:r>
        <w:t>&lt;/SOLUTION&gt;</w:t>
      </w:r>
    </w:p>
    <w:p w14:paraId="5FD1B060" w14:textId="5948FCFF" w:rsidR="003C5AF5" w:rsidRDefault="003C5AF5" w:rsidP="003C5AF5">
      <w:r>
        <w:t>&lt;/EXERCISE&gt;</w:t>
      </w:r>
    </w:p>
    <w:p w14:paraId="601EA9F6" w14:textId="11EBEEFC" w:rsidR="003C5AF5" w:rsidRDefault="003C5AF5" w:rsidP="003C5AF5">
      <w:r>
        <w:t>&lt;EXERCISE&gt;</w:t>
      </w:r>
    </w:p>
    <w:p w14:paraId="233BFE7C" w14:textId="4F9E92B8" w:rsidR="003C5AF5" w:rsidRDefault="003C5AF5" w:rsidP="003C5AF5">
      <w:r>
        <w:t>&lt;PROBLEM&gt;</w:t>
      </w:r>
    </w:p>
    <w:p w14:paraId="04188AA2" w14:textId="1E820FE8" w:rsidR="0049083B" w:rsidRDefault="0049083B" w:rsidP="003C5AF5">
      <w:pPr>
        <w:pStyle w:val="TX1"/>
      </w:pPr>
      <w:r>
        <w:t>Graph</w:t>
      </w:r>
      <w:r w:rsidR="006779C6">
        <w:t xml:space="preserve"> </w:t>
      </w:r>
      <w:r>
        <w:t>the</w:t>
      </w:r>
      <w:r w:rsidR="006779C6">
        <w:t xml:space="preserve"> </w:t>
      </w:r>
      <w:r>
        <w:t>inequality</w:t>
      </w:r>
      <w:r w:rsidR="006779C6">
        <w:t xml:space="preserve"> </w:t>
      </w:r>
      <w:r w:rsidRPr="004044A7">
        <w:rPr>
          <w:i/>
        </w:rPr>
        <w:t>x</w:t>
      </w:r>
      <w:r w:rsidR="006779C6">
        <w:t xml:space="preserve"> </w:t>
      </w:r>
      <w:r>
        <w:t>&lt;</w:t>
      </w:r>
      <w:r w:rsidR="006779C6">
        <w:t xml:space="preserve"> </w:t>
      </w:r>
      <w:r>
        <w:t>2.5</w:t>
      </w:r>
      <w:r w:rsidR="006779C6">
        <w:t xml:space="preserve"> </w:t>
      </w:r>
      <w:r>
        <w:t>and</w:t>
      </w:r>
      <w:r w:rsidR="006779C6">
        <w:t xml:space="preserve"> </w:t>
      </w:r>
      <w:r>
        <w:t>write</w:t>
      </w:r>
      <w:r w:rsidR="006779C6">
        <w:t xml:space="preserve"> </w:t>
      </w:r>
      <w:r>
        <w:t>the</w:t>
      </w:r>
      <w:r w:rsidR="006779C6">
        <w:t xml:space="preserve"> </w:t>
      </w:r>
      <w:r w:rsidR="00820973">
        <w:t>solution</w:t>
      </w:r>
      <w:r w:rsidR="006779C6">
        <w:t xml:space="preserve"> </w:t>
      </w:r>
      <w:r>
        <w:t>in</w:t>
      </w:r>
      <w:r w:rsidR="006779C6">
        <w:t xml:space="preserve"> </w:t>
      </w:r>
      <w:r>
        <w:t>interval</w:t>
      </w:r>
      <w:r w:rsidR="006779C6">
        <w:t xml:space="preserve"> </w:t>
      </w:r>
      <w:r>
        <w:t>notation.</w:t>
      </w:r>
      <w:r w:rsidR="006779C6">
        <w:t xml:space="preserve"> </w:t>
      </w:r>
    </w:p>
    <w:p w14:paraId="3C8B2492" w14:textId="77777777" w:rsidR="0049083B" w:rsidRDefault="0049083B" w:rsidP="001A69EE">
      <w:pPr>
        <w:shd w:val="clear" w:color="auto" w:fill="FFFFFF"/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Answer</w:t>
      </w:r>
    </w:p>
    <w:p w14:paraId="4106C5F6" w14:textId="0EF527C0" w:rsidR="0049083B" w:rsidRDefault="0049083B" w:rsidP="00CE2C8A">
      <w:pPr>
        <w:shd w:val="clear" w:color="auto" w:fill="FFFFFF"/>
        <w:spacing w:after="0" w:line="480" w:lineRule="auto"/>
        <w:rPr>
          <w:rFonts w:ascii="Arial" w:eastAsia="Arial" w:hAnsi="Arial" w:cs="Arial"/>
          <w:color w:val="424242"/>
          <w:sz w:val="21"/>
          <w:szCs w:val="21"/>
        </w:rPr>
      </w:pPr>
      <w:r>
        <w:rPr>
          <w:rFonts w:ascii="Times New Roman" w:eastAsia="Times New Roman" w:hAnsi="Times New Roman" w:cs="Times New Roman"/>
        </w:rPr>
        <w:tab/>
      </w:r>
      <w:r>
        <w:rPr>
          <w:rFonts w:ascii="Arial" w:eastAsia="Arial" w:hAnsi="Arial" w:cs="Arial"/>
          <w:noProof/>
          <w:color w:val="424242"/>
          <w:sz w:val="21"/>
          <w:szCs w:val="21"/>
          <w:lang w:val="en-IN" w:eastAsia="en-IN"/>
        </w:rPr>
        <w:drawing>
          <wp:inline distT="114300" distB="114300" distL="114300" distR="114300" wp14:anchorId="1596F7F4" wp14:editId="5BB2F945">
            <wp:extent cx="2314575" cy="390525"/>
            <wp:effectExtent l="0" t="0" r="0" b="0"/>
            <wp:docPr id="1858627780" name="image23.jpg" descr=".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.jpg" descr="."/>
                    <pic:cNvPicPr preferRelativeResize="0"/>
                  </pic:nvPicPr>
                  <pic:blipFill>
                    <a:blip r:embed="rId86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3905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16F751D" w14:textId="77777777" w:rsidR="003C5AF5" w:rsidRDefault="0049083B" w:rsidP="33B97A22">
      <w:pPr>
        <w:shd w:val="clear" w:color="auto" w:fill="FFFFFF" w:themeFill="background1"/>
        <w:spacing w:after="0" w:line="480" w:lineRule="auto"/>
        <w:rPr>
          <w:rFonts w:ascii="Arial" w:eastAsia="Arial" w:hAnsi="Arial" w:cs="Arial"/>
          <w:color w:val="424242"/>
          <w:sz w:val="21"/>
          <w:szCs w:val="21"/>
        </w:rPr>
      </w:pPr>
      <w:r>
        <w:rPr>
          <w:rFonts w:ascii="Arial" w:eastAsia="Arial" w:hAnsi="Arial" w:cs="Arial"/>
          <w:color w:val="424242"/>
          <w:sz w:val="21"/>
          <w:szCs w:val="21"/>
        </w:rPr>
        <w:tab/>
      </w:r>
      <w:r>
        <w:rPr>
          <w:rFonts w:ascii="Arial" w:eastAsia="Arial" w:hAnsi="Arial" w:cs="Arial"/>
          <w:color w:val="424242"/>
          <w:sz w:val="21"/>
          <w:szCs w:val="21"/>
        </w:rPr>
        <w:tab/>
      </w:r>
      <w:r>
        <w:rPr>
          <w:rFonts w:ascii="Arial" w:eastAsia="Arial" w:hAnsi="Arial" w:cs="Arial"/>
          <w:i/>
          <w:iCs/>
          <w:noProof/>
          <w:color w:val="424242"/>
          <w:sz w:val="21"/>
          <w:szCs w:val="21"/>
          <w:lang w:val="en-IN" w:eastAsia="en-IN"/>
        </w:rPr>
        <w:drawing>
          <wp:inline distT="114300" distB="114300" distL="114300" distR="114300" wp14:anchorId="7C11BDA8" wp14:editId="4FA5BDF5">
            <wp:extent cx="2314575" cy="142875"/>
            <wp:effectExtent l="0" t="0" r="0" b="0"/>
            <wp:docPr id="1858627781" name="image27.jpg" descr=".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.jpg" descr="."/>
                    <pic:cNvPicPr preferRelativeResize="0"/>
                  </pic:nvPicPr>
                  <pic:blipFill>
                    <a:blip r:embed="rId86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D970EC5" w14:textId="274C05F4" w:rsidR="003C5AF5" w:rsidRDefault="003C5AF5" w:rsidP="003C5AF5">
      <w:pPr>
        <w:rPr>
          <w:rFonts w:ascii="Arial" w:eastAsia="Arial" w:hAnsi="Arial" w:cs="Arial"/>
          <w:color w:val="424242"/>
          <w:sz w:val="21"/>
          <w:szCs w:val="21"/>
        </w:rPr>
      </w:pPr>
      <w:r>
        <w:rPr>
          <w:rFonts w:ascii="Arial" w:eastAsia="Arial" w:hAnsi="Arial" w:cs="Arial"/>
          <w:color w:val="424242"/>
          <w:sz w:val="21"/>
          <w:szCs w:val="21"/>
        </w:rPr>
        <w:t>&lt;END&gt;</w:t>
      </w:r>
    </w:p>
    <w:p w14:paraId="670CDF8B" w14:textId="45AEC51B" w:rsidR="0049083B" w:rsidRDefault="003C5AF5" w:rsidP="003C5AF5">
      <w:r>
        <w:rPr>
          <w:rFonts w:ascii="Arial" w:eastAsia="Arial" w:hAnsi="Arial" w:cs="Arial"/>
          <w:color w:val="424242"/>
          <w:sz w:val="21"/>
          <w:szCs w:val="21"/>
        </w:rPr>
        <w:t>&lt;</w:t>
      </w:r>
      <w:proofErr w:type="gramStart"/>
      <w:r>
        <w:rPr>
          <w:rFonts w:ascii="Arial" w:eastAsia="Arial" w:hAnsi="Arial" w:cs="Arial"/>
          <w:color w:val="424242"/>
          <w:sz w:val="21"/>
          <w:szCs w:val="21"/>
        </w:rPr>
        <w:t>example&gt;</w:t>
      </w:r>
      <w:proofErr w:type="gramEnd"/>
      <w:r w:rsidRPr="33B97A22">
        <w:t>Example</w:t>
      </w:r>
      <w:r w:rsidR="006779C6">
        <w:t xml:space="preserve"> </w:t>
      </w:r>
      <w:r w:rsidR="0049083B" w:rsidRPr="33B97A22">
        <w:t>23</w:t>
      </w:r>
      <w:r w:rsidR="006779C6">
        <w:t xml:space="preserve"> </w:t>
      </w:r>
      <w:r w:rsidR="0049083B" w:rsidRPr="33B97A22">
        <w:t>–</w:t>
      </w:r>
      <w:r w:rsidR="006779C6">
        <w:t xml:space="preserve"> </w:t>
      </w:r>
      <w:r w:rsidR="0049083B" w:rsidRPr="33B97A22">
        <w:t>Graphing</w:t>
      </w:r>
      <w:r w:rsidR="006779C6">
        <w:t xml:space="preserve"> </w:t>
      </w:r>
      <w:r w:rsidR="0049083B" w:rsidRPr="33B97A22">
        <w:t>a</w:t>
      </w:r>
      <w:r w:rsidR="006779C6">
        <w:t xml:space="preserve"> </w:t>
      </w:r>
      <w:r w:rsidR="0049083B" w:rsidRPr="33B97A22">
        <w:t>Compound</w:t>
      </w:r>
      <w:r w:rsidR="006779C6">
        <w:t xml:space="preserve"> </w:t>
      </w:r>
      <w:r w:rsidR="0049083B" w:rsidRPr="33B97A22">
        <w:t>Inequality</w:t>
      </w:r>
    </w:p>
    <w:p w14:paraId="608FF108" w14:textId="6C6FA9DD" w:rsidR="003C5AF5" w:rsidRDefault="003C5AF5" w:rsidP="003C5AF5">
      <w:r>
        <w:t>&lt;EXERCISE&gt;</w:t>
      </w:r>
    </w:p>
    <w:p w14:paraId="12D47302" w14:textId="7B4CC09B" w:rsidR="003C5AF5" w:rsidRDefault="003C5AF5" w:rsidP="003C5AF5">
      <w:r>
        <w:t>&lt;PROBLEM&gt;</w:t>
      </w:r>
    </w:p>
    <w:p w14:paraId="73E8C5DD" w14:textId="0947D614" w:rsidR="0049083B" w:rsidRDefault="0049083B" w:rsidP="003C5AF5">
      <w:pPr>
        <w:pStyle w:val="TX1"/>
      </w:pPr>
      <w:r w:rsidRPr="33B97A22">
        <w:t>Graph</w:t>
      </w:r>
      <w:r w:rsidR="006779C6">
        <w:t xml:space="preserve"> </w:t>
      </w:r>
      <w:r w:rsidRPr="33B97A22">
        <w:t>the</w:t>
      </w:r>
      <w:r w:rsidR="006779C6">
        <w:t xml:space="preserve"> </w:t>
      </w:r>
      <w:r w:rsidRPr="33B97A22">
        <w:t>inequality</w:t>
      </w:r>
      <w:r w:rsidR="000C6C71" w:rsidRPr="000C6C71">
        <w:rPr>
          <w:position w:val="-6"/>
        </w:rPr>
        <w:object w:dxaOrig="760" w:dyaOrig="279" w14:anchorId="575FAB3D">
          <v:shape id="_x0000_i1503" type="#_x0000_t75" style="width:37.8pt;height:13.8pt" o:ole="">
            <v:imagedata r:id="rId864" o:title=""/>
          </v:shape>
          <o:OLEObject Type="Embed" ProgID="Equation.DSMT4" ShapeID="_x0000_i1503" DrawAspect="Content" ObjectID="_1702150489" r:id="rId865"/>
        </w:object>
      </w:r>
      <w:r w:rsidR="000C6C71">
        <w:t xml:space="preserve"> </w:t>
      </w:r>
      <w:r w:rsidR="006779C6">
        <w:t xml:space="preserve">   </w:t>
      </w:r>
      <w:r w:rsidRPr="33B97A22">
        <w:t>and</w:t>
      </w:r>
      <w:r w:rsidR="006779C6">
        <w:t xml:space="preserve"> </w:t>
      </w:r>
      <w:r w:rsidRPr="33B97A22">
        <w:rPr>
          <w:i/>
          <w:iCs/>
        </w:rPr>
        <w:t>x</w:t>
      </w:r>
      <w:r w:rsidR="006779C6">
        <w:rPr>
          <w:i/>
          <w:iCs/>
        </w:rPr>
        <w:t xml:space="preserve"> </w:t>
      </w:r>
      <w:r w:rsidRPr="33B97A22">
        <w:t>&lt;</w:t>
      </w:r>
      <w:r w:rsidR="006779C6">
        <w:t xml:space="preserve"> </w:t>
      </w:r>
      <w:r w:rsidRPr="33B97A22">
        <w:t>4</w:t>
      </w:r>
      <w:r w:rsidR="006779C6">
        <w:t xml:space="preserve"> </w:t>
      </w:r>
      <w:r w:rsidRPr="33B97A22">
        <w:t>and</w:t>
      </w:r>
      <w:r w:rsidR="006779C6">
        <w:t xml:space="preserve"> </w:t>
      </w:r>
      <w:r w:rsidRPr="33B97A22">
        <w:t>write</w:t>
      </w:r>
      <w:r w:rsidR="006779C6">
        <w:t xml:space="preserve"> </w:t>
      </w:r>
      <w:r w:rsidRPr="33B97A22">
        <w:t>the</w:t>
      </w:r>
      <w:r w:rsidR="006779C6">
        <w:t xml:space="preserve"> </w:t>
      </w:r>
      <w:r w:rsidR="00820973">
        <w:t>solution</w:t>
      </w:r>
      <w:r w:rsidR="006779C6">
        <w:t xml:space="preserve"> </w:t>
      </w:r>
      <w:r w:rsidRPr="33B97A22">
        <w:t>in</w:t>
      </w:r>
      <w:r w:rsidR="006779C6">
        <w:t xml:space="preserve"> </w:t>
      </w:r>
      <w:r w:rsidRPr="33B97A22">
        <w:t>interval</w:t>
      </w:r>
      <w:r w:rsidR="006779C6">
        <w:t xml:space="preserve"> </w:t>
      </w:r>
      <w:r w:rsidRPr="33B97A22">
        <w:t>notation.</w:t>
      </w:r>
    </w:p>
    <w:p w14:paraId="43FB9E7B" w14:textId="5F3F3DA9" w:rsidR="0049083B" w:rsidRDefault="00A641BD" w:rsidP="00CE2C8A">
      <w:pPr>
        <w:shd w:val="clear" w:color="auto" w:fill="FFFFFF"/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&lt;SOLUTION&gt;</w:t>
      </w:r>
    </w:p>
    <w:p w14:paraId="26FB9D71" w14:textId="77777777" w:rsidR="0049083B" w:rsidRDefault="0049083B" w:rsidP="33B97A22">
      <w:pPr>
        <w:shd w:val="clear" w:color="auto" w:fill="FFFFFF" w:themeFill="background1"/>
        <w:spacing w:after="0" w:line="480" w:lineRule="auto"/>
        <w:rPr>
          <w:rFonts w:ascii="Arial" w:eastAsia="Arial" w:hAnsi="Arial" w:cs="Arial"/>
          <w:color w:val="424242"/>
          <w:sz w:val="21"/>
          <w:szCs w:val="21"/>
        </w:rPr>
      </w:pPr>
      <w:r>
        <w:rPr>
          <w:rFonts w:ascii="Arial" w:eastAsia="Arial" w:hAnsi="Arial" w:cs="Arial"/>
          <w:noProof/>
          <w:color w:val="424242"/>
          <w:sz w:val="21"/>
          <w:szCs w:val="21"/>
          <w:lang w:val="en-IN" w:eastAsia="en-IN"/>
        </w:rPr>
        <w:drawing>
          <wp:inline distT="114300" distB="114300" distL="114300" distR="114300" wp14:anchorId="24753772" wp14:editId="3FDCE948">
            <wp:extent cx="5257800" cy="133350"/>
            <wp:effectExtent l="0" t="0" r="0" b="0"/>
            <wp:docPr id="1858627782" name="image3.jpg" descr=".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jpg" descr="."/>
                    <pic:cNvPicPr preferRelativeResize="0"/>
                  </pic:nvPicPr>
                  <pic:blipFill>
                    <a:blip r:embed="rId8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1333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DD3B9D7" w14:textId="7BDD069A" w:rsidR="0049083B" w:rsidRDefault="0049083B" w:rsidP="003C5AF5">
      <w:pPr>
        <w:pStyle w:val="TX1"/>
      </w:pPr>
      <w:r>
        <w:t>Graph</w:t>
      </w:r>
      <w:r w:rsidR="000C6C71" w:rsidRPr="000C6C71">
        <w:rPr>
          <w:position w:val="-6"/>
        </w:rPr>
        <w:object w:dxaOrig="820" w:dyaOrig="279" w14:anchorId="6CA9656B">
          <v:shape id="_x0000_i1504" type="#_x0000_t75" style="width:40.8pt;height:13.8pt" o:ole="">
            <v:imagedata r:id="rId867" o:title=""/>
          </v:shape>
          <o:OLEObject Type="Embed" ProgID="Equation.DSMT4" ShapeID="_x0000_i1504" DrawAspect="Content" ObjectID="_1702150490" r:id="rId868"/>
        </w:object>
      </w:r>
      <w:r w:rsidR="000C6C71">
        <w:t xml:space="preserve"> </w:t>
      </w:r>
      <w:r w:rsidRPr="33B97A22">
        <w:t>:</w:t>
      </w:r>
      <w:r w:rsidR="006779C6">
        <w:t xml:space="preserve"> </w:t>
      </w:r>
      <w:r>
        <w:rPr>
          <w:noProof/>
          <w:lang w:val="en-IN" w:eastAsia="en-IN"/>
        </w:rPr>
        <w:drawing>
          <wp:inline distT="0" distB="0" distL="0" distR="0" wp14:anchorId="18EE32F8" wp14:editId="05261656">
            <wp:extent cx="4476750" cy="619125"/>
            <wp:effectExtent l="0" t="0" r="0" b="0"/>
            <wp:docPr id="1858627783" name="Picture 1858627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D3303" w14:textId="41CB1C60" w:rsidR="0049083B" w:rsidRDefault="0049083B" w:rsidP="003C5AF5">
      <w:pPr>
        <w:pStyle w:val="TX1"/>
      </w:pPr>
      <w:r w:rsidRPr="33B97A22">
        <w:t>Graph</w:t>
      </w:r>
      <w:r w:rsidR="006779C6">
        <w:t xml:space="preserve"> </w:t>
      </w:r>
      <w:r w:rsidRPr="33B97A22">
        <w:rPr>
          <w:i/>
          <w:iCs/>
        </w:rPr>
        <w:t>x</w:t>
      </w:r>
      <w:r w:rsidR="006779C6">
        <w:t xml:space="preserve"> </w:t>
      </w:r>
      <w:r w:rsidRPr="33B97A22">
        <w:t>&lt;</w:t>
      </w:r>
      <w:r w:rsidR="006779C6">
        <w:t xml:space="preserve"> </w:t>
      </w:r>
      <w:r w:rsidRPr="33B97A22">
        <w:t>4:</w:t>
      </w:r>
      <w:r w:rsidR="006779C6">
        <w:t xml:space="preserve"> </w:t>
      </w:r>
      <w:r>
        <w:rPr>
          <w:noProof/>
          <w:lang w:val="en-IN" w:eastAsia="en-IN"/>
        </w:rPr>
        <w:drawing>
          <wp:inline distT="0" distB="0" distL="0" distR="0" wp14:anchorId="2133843C" wp14:editId="5064C4F7">
            <wp:extent cx="4476750" cy="619125"/>
            <wp:effectExtent l="0" t="0" r="0" b="0"/>
            <wp:docPr id="1858627784" name="Picture 1858627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EAE5FC" w14:textId="42BE3092" w:rsidR="0049083B" w:rsidRDefault="0049083B" w:rsidP="003C5AF5">
      <w:pPr>
        <w:pStyle w:val="TX1"/>
      </w:pPr>
      <w:r w:rsidRPr="33B97A22">
        <w:t>Then</w:t>
      </w:r>
      <w:r w:rsidR="006779C6">
        <w:t xml:space="preserve"> </w:t>
      </w:r>
      <w:r w:rsidRPr="33B97A22">
        <w:t>graph</w:t>
      </w:r>
      <w:r w:rsidR="006779C6">
        <w:t xml:space="preserve"> </w:t>
      </w:r>
      <w:r w:rsidRPr="33B97A22">
        <w:t>both</w:t>
      </w:r>
      <w:r w:rsidR="006779C6">
        <w:t xml:space="preserve"> </w:t>
      </w:r>
      <w:r w:rsidRPr="33B97A22">
        <w:t>on</w:t>
      </w:r>
      <w:r w:rsidR="006779C6">
        <w:t xml:space="preserve"> </w:t>
      </w:r>
      <w:r w:rsidRPr="33B97A22">
        <w:t>the</w:t>
      </w:r>
      <w:r w:rsidR="006779C6">
        <w:t xml:space="preserve"> </w:t>
      </w:r>
      <w:r w:rsidRPr="33B97A22">
        <w:t>same</w:t>
      </w:r>
      <w:r w:rsidR="006779C6">
        <w:t xml:space="preserve"> </w:t>
      </w:r>
      <w:r w:rsidRPr="33B97A22">
        <w:t>number</w:t>
      </w:r>
      <w:r w:rsidR="006779C6">
        <w:t xml:space="preserve"> </w:t>
      </w:r>
      <w:r w:rsidRPr="33B97A22">
        <w:t>line</w:t>
      </w:r>
      <w:r w:rsidR="006779C6">
        <w:t xml:space="preserve"> </w:t>
      </w:r>
      <w:r w:rsidRPr="33B97A22">
        <w:t>and</w:t>
      </w:r>
      <w:r w:rsidR="006779C6">
        <w:t xml:space="preserve"> </w:t>
      </w:r>
      <w:r w:rsidRPr="33B97A22">
        <w:t>think</w:t>
      </w:r>
      <w:r w:rsidR="006779C6">
        <w:t xml:space="preserve"> </w:t>
      </w:r>
      <w:r w:rsidRPr="33B97A22">
        <w:t>of</w:t>
      </w:r>
      <w:r w:rsidR="006779C6">
        <w:t xml:space="preserve"> </w:t>
      </w:r>
      <w:r w:rsidRPr="33B97A22">
        <w:t>where</w:t>
      </w:r>
      <w:r w:rsidR="006779C6">
        <w:t xml:space="preserve"> </w:t>
      </w:r>
      <w:r w:rsidRPr="33B97A22">
        <w:t>the</w:t>
      </w:r>
      <w:r w:rsidR="006779C6">
        <w:t xml:space="preserve"> </w:t>
      </w:r>
      <w:r w:rsidR="00820973">
        <w:t>solution</w:t>
      </w:r>
      <w:r w:rsidRPr="33B97A22">
        <w:t>s</w:t>
      </w:r>
      <w:r w:rsidR="006779C6">
        <w:t xml:space="preserve"> </w:t>
      </w:r>
      <w:r w:rsidRPr="33B97A22">
        <w:t>are</w:t>
      </w:r>
      <w:r w:rsidR="006779C6">
        <w:t xml:space="preserve"> </w:t>
      </w:r>
      <w:r w:rsidRPr="33B97A22">
        <w:t>to</w:t>
      </w:r>
      <w:r w:rsidR="006779C6">
        <w:t xml:space="preserve"> </w:t>
      </w:r>
      <w:r w:rsidRPr="33B97A22">
        <w:t>BOTH</w:t>
      </w:r>
      <w:r w:rsidR="006779C6">
        <w:t xml:space="preserve"> </w:t>
      </w:r>
      <w:r w:rsidRPr="33B97A22">
        <w:t>inequalities.</w:t>
      </w:r>
      <w:r w:rsidR="006779C6">
        <w:t xml:space="preserve"> </w:t>
      </w:r>
      <w:r w:rsidRPr="33B97A22">
        <w:t>This</w:t>
      </w:r>
      <w:r w:rsidR="006779C6">
        <w:t xml:space="preserve"> </w:t>
      </w:r>
      <w:r w:rsidRPr="33B97A22">
        <w:t>will</w:t>
      </w:r>
      <w:r w:rsidR="006779C6">
        <w:t xml:space="preserve"> </w:t>
      </w:r>
      <w:r w:rsidRPr="33B97A22">
        <w:t>be</w:t>
      </w:r>
      <w:r w:rsidR="006779C6">
        <w:t xml:space="preserve"> </w:t>
      </w:r>
      <w:r w:rsidRPr="33B97A22">
        <w:t>where</w:t>
      </w:r>
      <w:r w:rsidR="006779C6">
        <w:t xml:space="preserve"> </w:t>
      </w:r>
      <w:r w:rsidRPr="33B97A22">
        <w:t>BOTH</w:t>
      </w:r>
      <w:r w:rsidR="006779C6">
        <w:t xml:space="preserve"> </w:t>
      </w:r>
      <w:r w:rsidRPr="33B97A22">
        <w:t>are</w:t>
      </w:r>
      <w:r w:rsidR="006779C6">
        <w:t xml:space="preserve"> </w:t>
      </w:r>
      <w:r w:rsidRPr="33B97A22">
        <w:t>shaded:</w:t>
      </w:r>
    </w:p>
    <w:p w14:paraId="7385E3F6" w14:textId="77777777" w:rsidR="0049083B" w:rsidRDefault="0049083B" w:rsidP="33B97A22">
      <w:pPr>
        <w:shd w:val="clear" w:color="auto" w:fill="FFFFFF" w:themeFill="background1"/>
        <w:spacing w:after="0" w:line="480" w:lineRule="auto"/>
      </w:pPr>
      <w:r>
        <w:rPr>
          <w:rFonts w:ascii="Arial" w:eastAsia="Arial" w:hAnsi="Arial" w:cs="Arial"/>
          <w:noProof/>
          <w:color w:val="424242"/>
          <w:sz w:val="21"/>
          <w:szCs w:val="21"/>
          <w:lang w:val="en-IN" w:eastAsia="en-IN"/>
        </w:rPr>
        <w:drawing>
          <wp:inline distT="114300" distB="114300" distL="114300" distR="114300" wp14:anchorId="44E52966" wp14:editId="2671F696">
            <wp:extent cx="5257800" cy="371475"/>
            <wp:effectExtent l="0" t="0" r="0" b="0"/>
            <wp:docPr id="1858627785" name="image26.jpg" descr=".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.jpg" descr="."/>
                    <pic:cNvPicPr preferRelativeResize="0"/>
                  </pic:nvPicPr>
                  <pic:blipFill>
                    <a:blip r:embed="rId87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3714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2875863" w14:textId="65B00941" w:rsidR="0049083B" w:rsidRDefault="0049083B" w:rsidP="003C5AF5">
      <w:pPr>
        <w:pStyle w:val="TX1"/>
      </w:pPr>
      <w:r>
        <w:t>Then</w:t>
      </w:r>
      <w:r w:rsidR="006779C6">
        <w:t xml:space="preserve"> </w:t>
      </w:r>
      <w:r>
        <w:t>write</w:t>
      </w:r>
      <w:r w:rsidR="006779C6">
        <w:t xml:space="preserve"> </w:t>
      </w:r>
      <w:r>
        <w:t>your</w:t>
      </w:r>
      <w:r w:rsidR="006779C6">
        <w:t xml:space="preserve"> </w:t>
      </w:r>
      <w:r w:rsidR="00820973">
        <w:t>solution</w:t>
      </w:r>
      <w:r w:rsidR="006779C6">
        <w:t xml:space="preserve"> </w:t>
      </w:r>
      <w:r>
        <w:t>in</w:t>
      </w:r>
      <w:r w:rsidR="006779C6">
        <w:t xml:space="preserve"> </w:t>
      </w:r>
      <w:r>
        <w:t>interval</w:t>
      </w:r>
      <w:r w:rsidR="006779C6">
        <w:t xml:space="preserve"> </w:t>
      </w:r>
      <w:r>
        <w:t>notation:</w:t>
      </w:r>
    </w:p>
    <w:p w14:paraId="4A85F2F1" w14:textId="77777777" w:rsidR="003C5AF5" w:rsidRDefault="0049083B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color w:val="FF0000"/>
        </w:rPr>
      </w:pPr>
      <w:r>
        <w:rPr>
          <w:rFonts w:ascii="Arial" w:eastAsia="Arial" w:hAnsi="Arial" w:cs="Arial"/>
          <w:noProof/>
          <w:color w:val="424242"/>
          <w:sz w:val="21"/>
          <w:szCs w:val="21"/>
          <w:lang w:val="en-IN" w:eastAsia="en-IN"/>
        </w:rPr>
        <w:drawing>
          <wp:inline distT="114300" distB="114300" distL="114300" distR="114300" wp14:anchorId="7D0DABBC" wp14:editId="108243EF">
            <wp:extent cx="5257800" cy="152400"/>
            <wp:effectExtent l="0" t="0" r="0" b="0"/>
            <wp:docPr id="1858627786" name="image32.jpg" descr=".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2.jpg" descr="."/>
                    <pic:cNvPicPr preferRelativeResize="0"/>
                  </pic:nvPicPr>
                  <pic:blipFill>
                    <a:blip r:embed="rId87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1524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B9DA9D7" w14:textId="0FC5F254" w:rsidR="00E566C5" w:rsidRPr="00A641BD" w:rsidRDefault="210A3B42" w:rsidP="003C5AF5">
      <w:r w:rsidRPr="210A3B42">
        <w:t>&lt;END&gt;</w:t>
      </w:r>
    </w:p>
    <w:p w14:paraId="168095C0" w14:textId="659F9B57" w:rsidR="0049083B" w:rsidRPr="00F117E4" w:rsidRDefault="003C5AF5" w:rsidP="003C5AF5">
      <w:r>
        <w:t>&lt;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0049083B" w:rsidRPr="00F117E4">
        <w:t>2</w:t>
      </w:r>
      <w:r w:rsidR="0049083B">
        <w:t>3</w:t>
      </w:r>
    </w:p>
    <w:p w14:paraId="370EAEBB" w14:textId="6E8CEDEA" w:rsidR="003C5AF5" w:rsidRDefault="003C5AF5" w:rsidP="003C5AF5">
      <w:r>
        <w:t>&lt;/SOLUTION&gt;</w:t>
      </w:r>
    </w:p>
    <w:p w14:paraId="2F902F3B" w14:textId="05E745F3" w:rsidR="003C5AF5" w:rsidRDefault="003C5AF5" w:rsidP="003C5AF5">
      <w:r>
        <w:t>&lt;/EXERCISE&gt;</w:t>
      </w:r>
    </w:p>
    <w:p w14:paraId="14733C3E" w14:textId="1E4A33BB" w:rsidR="003C5AF5" w:rsidRDefault="003C5AF5" w:rsidP="003C5AF5">
      <w:r>
        <w:t>&lt;EXERCISE&gt;</w:t>
      </w:r>
    </w:p>
    <w:p w14:paraId="1FAF51DF" w14:textId="23E48FAF" w:rsidR="003C5AF5" w:rsidRDefault="003C5AF5" w:rsidP="003C5AF5">
      <w:r>
        <w:lastRenderedPageBreak/>
        <w:t>&lt;PROBLEM&gt;</w:t>
      </w:r>
    </w:p>
    <w:p w14:paraId="126904D8" w14:textId="3F660B1A" w:rsidR="003C5AF5" w:rsidRDefault="0049083B" w:rsidP="003C5AF5">
      <w:pPr>
        <w:pStyle w:val="TX1"/>
      </w:pPr>
      <w:r w:rsidRPr="00F117E4">
        <w:t>Graph</w:t>
      </w:r>
      <w:r w:rsidR="006779C6">
        <w:t xml:space="preserve"> </w:t>
      </w:r>
      <w:r w:rsidRPr="33B97A22">
        <w:t>the</w:t>
      </w:r>
      <w:r w:rsidR="006779C6">
        <w:t xml:space="preserve"> </w:t>
      </w:r>
      <w:r w:rsidRPr="33B97A22">
        <w:t>inequality</w:t>
      </w:r>
      <w:r w:rsidR="006779C6">
        <w:t xml:space="preserve"> </w:t>
      </w:r>
      <w:r w:rsidRPr="00A641BD">
        <w:t>x</w:t>
      </w:r>
      <w:r w:rsidR="006779C6">
        <w:t xml:space="preserve"> </w:t>
      </w:r>
      <w:r w:rsidRPr="33B97A22">
        <w:t>≥</w:t>
      </w:r>
      <w:r w:rsidR="006779C6">
        <w:t xml:space="preserve"> </w:t>
      </w:r>
      <w:proofErr w:type="gramStart"/>
      <w:r w:rsidRPr="33B97A22">
        <w:t>0</w:t>
      </w:r>
      <w:r w:rsidR="006779C6">
        <w:t xml:space="preserve">  </w:t>
      </w:r>
      <w:r w:rsidRPr="00F117E4">
        <w:t>and</w:t>
      </w:r>
      <w:proofErr w:type="gramEnd"/>
      <w:r w:rsidR="006779C6">
        <w:t xml:space="preserve"> </w:t>
      </w:r>
      <w:r w:rsidRPr="33B97A22">
        <w:rPr>
          <w:i/>
          <w:iCs/>
        </w:rPr>
        <w:t>x</w:t>
      </w:r>
      <w:r w:rsidR="006779C6">
        <w:t xml:space="preserve"> </w:t>
      </w:r>
      <m:oMath>
        <m:r>
          <w:rPr>
            <w:rFonts w:ascii="Cambria Math" w:hAnsi="Cambria Math"/>
          </w:rPr>
          <m:t>≤</m:t>
        </m:r>
      </m:oMath>
      <w:r w:rsidR="006779C6">
        <w:t xml:space="preserve"> </w:t>
      </w:r>
      <w:r w:rsidRPr="00F117E4">
        <w:t>2.5</w:t>
      </w:r>
      <w:r w:rsidR="006779C6">
        <w:t xml:space="preserve"> </w:t>
      </w:r>
      <w:r w:rsidRPr="00F117E4">
        <w:t>and</w:t>
      </w:r>
      <w:r w:rsidR="006779C6">
        <w:t xml:space="preserve"> </w:t>
      </w:r>
      <w:r w:rsidRPr="00F117E4">
        <w:t>write</w:t>
      </w:r>
      <w:r w:rsidR="006779C6">
        <w:t xml:space="preserve"> </w:t>
      </w:r>
      <w:r w:rsidRPr="33B97A22">
        <w:t>the</w:t>
      </w:r>
      <w:r w:rsidR="006779C6">
        <w:t xml:space="preserve"> </w:t>
      </w:r>
      <w:r w:rsidR="00820973">
        <w:t>solution</w:t>
      </w:r>
      <w:r w:rsidR="006779C6">
        <w:t xml:space="preserve"> </w:t>
      </w:r>
      <w:r w:rsidRPr="00F117E4">
        <w:t>in</w:t>
      </w:r>
      <w:r w:rsidR="006779C6">
        <w:t xml:space="preserve"> </w:t>
      </w:r>
      <w:r w:rsidRPr="00F117E4">
        <w:t>interval</w:t>
      </w:r>
      <w:r w:rsidR="006779C6">
        <w:t xml:space="preserve"> </w:t>
      </w:r>
      <w:r w:rsidRPr="00F117E4">
        <w:t>notation.</w:t>
      </w:r>
    </w:p>
    <w:p w14:paraId="774BAC15" w14:textId="61EB84E5" w:rsidR="00C40A84" w:rsidRPr="003C5AF5" w:rsidRDefault="00C40A84" w:rsidP="003C5AF5">
      <w:pPr>
        <w:pStyle w:val="TX1"/>
        <w:rPr>
          <w:b/>
        </w:rPr>
      </w:pPr>
      <w:r w:rsidRPr="003C5AF5">
        <w:rPr>
          <w:b/>
        </w:rPr>
        <w:t>Answer</w:t>
      </w:r>
    </w:p>
    <w:p w14:paraId="2D15988B" w14:textId="77777777" w:rsidR="00C40A84" w:rsidRDefault="00C40A84" w:rsidP="00A641BD">
      <w:pPr>
        <w:shd w:val="clear" w:color="auto" w:fill="FFFFFF" w:themeFill="background1"/>
        <w:tabs>
          <w:tab w:val="left" w:pos="360"/>
        </w:tabs>
        <w:spacing w:after="0" w:line="480" w:lineRule="auto"/>
      </w:pPr>
      <w:r>
        <w:rPr>
          <w:rFonts w:ascii="Arial" w:eastAsia="Arial" w:hAnsi="Arial" w:cs="Arial"/>
          <w:noProof/>
          <w:color w:val="424242"/>
          <w:sz w:val="21"/>
          <w:szCs w:val="21"/>
          <w:lang w:val="en-IN" w:eastAsia="en-IN"/>
        </w:rPr>
        <w:drawing>
          <wp:inline distT="114300" distB="114300" distL="114300" distR="114300" wp14:anchorId="01A1C876" wp14:editId="36941AAE">
            <wp:extent cx="5276850" cy="142875"/>
            <wp:effectExtent l="0" t="0" r="0" b="0"/>
            <wp:docPr id="1858627787" name="image22.jpg" descr=".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.jpg" descr="."/>
                    <pic:cNvPicPr preferRelativeResize="0"/>
                  </pic:nvPicPr>
                  <pic:blipFill>
                    <a:blip r:embed="rId87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089CA2A" w14:textId="77777777" w:rsidR="00C40A84" w:rsidRPr="00A641BD" w:rsidRDefault="1556F615" w:rsidP="003C5AF5">
      <w:pPr>
        <w:pStyle w:val="TX1"/>
        <w:rPr>
          <w:color w:val="424242"/>
          <w:sz w:val="21"/>
        </w:rPr>
      </w:pPr>
      <w:r w:rsidRPr="00A641BD">
        <w:t>Graph:</w:t>
      </w:r>
    </w:p>
    <w:p w14:paraId="311D738B" w14:textId="77777777" w:rsidR="33B97A22" w:rsidRPr="00A641BD" w:rsidRDefault="33B97A22" w:rsidP="00A641BD">
      <w:pPr>
        <w:shd w:val="clear" w:color="auto" w:fill="FFFFFF" w:themeFill="background1"/>
        <w:tabs>
          <w:tab w:val="left" w:pos="360"/>
        </w:tabs>
        <w:spacing w:after="0" w:line="480" w:lineRule="auto"/>
        <w:rPr>
          <w:rFonts w:ascii="Times New Roman" w:hAnsi="Times New Roman"/>
        </w:rPr>
      </w:pPr>
    </w:p>
    <w:p w14:paraId="51E65D82" w14:textId="30BC6356" w:rsidR="00C40A84" w:rsidRPr="00A641BD" w:rsidRDefault="003C5AF5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hAnsi="Times New Roman"/>
          <w:color w:val="424242"/>
          <w:sz w:val="21"/>
        </w:rPr>
      </w:pPr>
      <w:r>
        <w:rPr>
          <w:rFonts w:ascii="Times New Roman" w:hAnsi="Times New Roman"/>
          <w:noProof/>
          <w:color w:val="424242"/>
          <w:sz w:val="21"/>
          <w:lang w:val="en-IN" w:eastAsia="en-IN"/>
        </w:rPr>
        <w:t>&lt;FIG/&gt;</w:t>
      </w:r>
    </w:p>
    <w:p w14:paraId="3B58976A" w14:textId="3CED5D67" w:rsidR="003C5AF5" w:rsidRDefault="33B97A22" w:rsidP="003C5AF5">
      <w:pPr>
        <w:pStyle w:val="TX1"/>
      </w:pPr>
      <w:r w:rsidRPr="00A641BD">
        <w:t>Interval</w:t>
      </w:r>
      <w:r w:rsidR="006779C6">
        <w:t xml:space="preserve"> </w:t>
      </w:r>
      <w:r w:rsidRPr="00A641BD">
        <w:t>notation</w:t>
      </w:r>
      <w:r>
        <w:t>:</w:t>
      </w:r>
      <w:r w:rsidR="00C40A84">
        <w:rPr>
          <w:rFonts w:ascii="Arial" w:eastAsia="Arial" w:hAnsi="Arial" w:cs="Arial"/>
          <w:noProof/>
          <w:color w:val="424242"/>
          <w:sz w:val="21"/>
          <w:szCs w:val="21"/>
          <w:lang w:val="en-IN" w:eastAsia="en-IN"/>
        </w:rPr>
        <w:drawing>
          <wp:inline distT="114300" distB="114300" distL="114300" distR="114300" wp14:anchorId="066247BD" wp14:editId="0366D842">
            <wp:extent cx="3486151" cy="142875"/>
            <wp:effectExtent l="0" t="0" r="0" b="0"/>
            <wp:docPr id="1858627789" name="image1.jpg" descr=".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jpg" descr="."/>
                    <pic:cNvPicPr preferRelativeResize="0"/>
                  </pic:nvPicPr>
                  <pic:blipFill>
                    <a:blip r:embed="rId87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86151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D9E1F0B" w14:textId="50B5867D" w:rsidR="00C40A84" w:rsidRDefault="00C40A84" w:rsidP="003C5AF5">
      <w:r>
        <w:t>&lt;END&gt;</w:t>
      </w:r>
    </w:p>
    <w:p w14:paraId="5F4586E0" w14:textId="5A2BF5FC" w:rsidR="0049083B" w:rsidRDefault="000B2870" w:rsidP="003C5AF5">
      <w:r>
        <w:t>&lt;</w:t>
      </w:r>
      <w:proofErr w:type="gramStart"/>
      <w:r>
        <w:t>example&gt;</w:t>
      </w:r>
      <w:proofErr w:type="gramEnd"/>
      <w:r w:rsidR="0049083B" w:rsidRPr="33B97A22">
        <w:t>EXAMPLE</w:t>
      </w:r>
      <w:r w:rsidR="006779C6">
        <w:t xml:space="preserve"> </w:t>
      </w:r>
      <w:r w:rsidR="0049083B" w:rsidRPr="33B97A22">
        <w:t>2</w:t>
      </w:r>
      <w:r>
        <w:t>3</w:t>
      </w:r>
      <w:r w:rsidR="006779C6">
        <w:t xml:space="preserve"> </w:t>
      </w:r>
      <w:r w:rsidR="0049083B" w:rsidRPr="33B97A22">
        <w:t>-</w:t>
      </w:r>
      <w:r w:rsidR="006779C6">
        <w:t xml:space="preserve"> </w:t>
      </w:r>
      <w:r>
        <w:t>&lt;title&gt;</w:t>
      </w:r>
      <w:r w:rsidR="006779C6">
        <w:t xml:space="preserve"> </w:t>
      </w:r>
      <w:r w:rsidR="0049083B" w:rsidRPr="33B97A22">
        <w:t>Solving</w:t>
      </w:r>
      <w:r w:rsidR="006779C6">
        <w:t xml:space="preserve"> </w:t>
      </w:r>
      <w:r w:rsidR="0049083B" w:rsidRPr="33B97A22">
        <w:t>a</w:t>
      </w:r>
      <w:r w:rsidR="006779C6">
        <w:t xml:space="preserve"> </w:t>
      </w:r>
      <w:r w:rsidR="0049083B" w:rsidRPr="33B97A22">
        <w:t>Linear</w:t>
      </w:r>
      <w:r w:rsidR="006779C6">
        <w:t xml:space="preserve"> </w:t>
      </w:r>
      <w:r w:rsidR="0049083B" w:rsidRPr="33B97A22">
        <w:t>Inequality</w:t>
      </w:r>
      <w:r w:rsidR="006779C6">
        <w:t xml:space="preserve"> </w:t>
      </w:r>
      <w:r w:rsidR="0049083B" w:rsidRPr="33B97A22">
        <w:t>Using</w:t>
      </w:r>
      <w:r w:rsidR="006779C6">
        <w:t xml:space="preserve"> </w:t>
      </w:r>
      <w:r w:rsidR="0049083B" w:rsidRPr="33B97A22">
        <w:t>One</w:t>
      </w:r>
      <w:r w:rsidR="006779C6">
        <w:t xml:space="preserve"> </w:t>
      </w:r>
      <w:r w:rsidR="0049083B" w:rsidRPr="33B97A22">
        <w:t>Operation</w:t>
      </w:r>
      <w:r>
        <w:t>&lt;/title&gt;</w:t>
      </w:r>
    </w:p>
    <w:p w14:paraId="7B3BCD82" w14:textId="21458B0F" w:rsidR="003C5AF5" w:rsidRDefault="003C5AF5" w:rsidP="003C5AF5">
      <w:r>
        <w:t>&lt;EXERCISE&gt;</w:t>
      </w:r>
    </w:p>
    <w:p w14:paraId="03F47A8C" w14:textId="550DF3E5" w:rsidR="003C5AF5" w:rsidRDefault="003C5AF5" w:rsidP="003C5AF5">
      <w:r>
        <w:t>&lt;PROBLEM&gt;</w:t>
      </w:r>
    </w:p>
    <w:p w14:paraId="0619A22C" w14:textId="3040B477" w:rsidR="00C40A84" w:rsidRDefault="0049083B" w:rsidP="003C5AF5">
      <w:pPr>
        <w:pStyle w:val="TX1"/>
      </w:pPr>
      <w:r>
        <w:t>Solve</w:t>
      </w:r>
      <w:r w:rsidR="006779C6">
        <w:t xml:space="preserve"> </w:t>
      </w:r>
      <w:r w:rsidR="00C40A84">
        <w:t>9</w:t>
      </w:r>
      <w:r w:rsidR="00C40A84" w:rsidRPr="009252CF">
        <w:rPr>
          <w:i/>
        </w:rPr>
        <w:t>y</w:t>
      </w:r>
      <w:r w:rsidR="006779C6">
        <w:t xml:space="preserve"> </w:t>
      </w:r>
      <w:r w:rsidR="00C40A84">
        <w:t>&lt;</w:t>
      </w:r>
      <w:r w:rsidR="006779C6">
        <w:t xml:space="preserve"> </w:t>
      </w:r>
      <w:r w:rsidR="00C40A84">
        <w:t>54,</w:t>
      </w:r>
      <w:r w:rsidR="006779C6">
        <w:t xml:space="preserve"> </w:t>
      </w:r>
      <w:r w:rsidR="00C40A84">
        <w:t>graph</w:t>
      </w:r>
      <w:r w:rsidR="006779C6">
        <w:t xml:space="preserve"> </w:t>
      </w:r>
      <w:r w:rsidR="00C40A84">
        <w:t>the</w:t>
      </w:r>
      <w:r w:rsidR="006779C6">
        <w:t xml:space="preserve"> </w:t>
      </w:r>
      <w:r w:rsidR="00820973">
        <w:t>solution</w:t>
      </w:r>
      <w:r w:rsidR="006779C6">
        <w:t xml:space="preserve"> </w:t>
      </w:r>
      <w:r w:rsidR="00C40A84">
        <w:t>on</w:t>
      </w:r>
      <w:r w:rsidR="006779C6">
        <w:t xml:space="preserve"> </w:t>
      </w:r>
      <w:r w:rsidR="00C40A84">
        <w:t>the</w:t>
      </w:r>
      <w:r w:rsidR="006779C6">
        <w:t xml:space="preserve"> </w:t>
      </w:r>
      <w:r w:rsidR="00C40A84">
        <w:t>number</w:t>
      </w:r>
      <w:r w:rsidR="006779C6">
        <w:t xml:space="preserve"> </w:t>
      </w:r>
      <w:r w:rsidR="00C40A84">
        <w:t>line,</w:t>
      </w:r>
      <w:r w:rsidR="006779C6">
        <w:t xml:space="preserve"> </w:t>
      </w:r>
      <w:r w:rsidR="00C40A84">
        <w:t>and</w:t>
      </w:r>
      <w:r w:rsidR="006779C6">
        <w:t xml:space="preserve"> </w:t>
      </w:r>
      <w:r w:rsidR="00C40A84">
        <w:t>write</w:t>
      </w:r>
      <w:r w:rsidR="006779C6">
        <w:t xml:space="preserve"> </w:t>
      </w:r>
      <w:r w:rsidR="00C40A84">
        <w:t>the</w:t>
      </w:r>
      <w:r w:rsidR="006779C6">
        <w:t xml:space="preserve"> </w:t>
      </w:r>
      <w:r w:rsidR="00820973">
        <w:t>solution</w:t>
      </w:r>
      <w:r w:rsidR="006779C6">
        <w:t xml:space="preserve"> </w:t>
      </w:r>
      <w:r w:rsidR="00C40A84">
        <w:t>in</w:t>
      </w:r>
      <w:r w:rsidR="006779C6">
        <w:t xml:space="preserve"> </w:t>
      </w:r>
      <w:r w:rsidR="00C40A84">
        <w:t>interval</w:t>
      </w:r>
      <w:r w:rsidR="006779C6">
        <w:t xml:space="preserve"> </w:t>
      </w:r>
      <w:r w:rsidR="00C40A84">
        <w:t>notation.</w:t>
      </w:r>
      <w:r w:rsidR="006779C6">
        <w:t xml:space="preserve"> </w:t>
      </w:r>
    </w:p>
    <w:p w14:paraId="206F15CD" w14:textId="346EF3B8" w:rsidR="00C40A84" w:rsidRDefault="00A641BD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&lt;SOLUTION&gt;</w:t>
      </w:r>
    </w:p>
    <w:p w14:paraId="60A42C91" w14:textId="6DF084C6" w:rsidR="00C40A84" w:rsidRDefault="00C40A84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9</w:t>
      </w:r>
      <w:r w:rsidRPr="009252CF">
        <w:rPr>
          <w:rFonts w:ascii="Times New Roman" w:eastAsia="Times New Roman" w:hAnsi="Times New Roman" w:cs="Times New Roman"/>
          <w:i/>
        </w:rPr>
        <w:t>y</w:t>
      </w:r>
      <w:r w:rsidR="006779C6"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</w:rPr>
        <w:t>&lt;</w:t>
      </w:r>
      <w:r w:rsidR="006779C6"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</w:rPr>
        <w:t>54</w:t>
      </w:r>
    </w:p>
    <w:p w14:paraId="6EFB5E4D" w14:textId="1050D3E3" w:rsidR="0049083B" w:rsidRDefault="0063537E" w:rsidP="00CE2C8A">
      <w:pPr>
        <w:shd w:val="clear" w:color="auto" w:fill="FFFFFF"/>
        <w:spacing w:after="0" w:line="480" w:lineRule="auto"/>
        <w:rPr>
          <w:rFonts w:ascii="Times New Roman" w:hAnsi="Times New Roman" w:cs="Times New Roman"/>
        </w:rPr>
      </w:pPr>
      <w:r w:rsidRPr="0063537E">
        <w:rPr>
          <w:position w:val="-22"/>
        </w:rPr>
        <w:object w:dxaOrig="800" w:dyaOrig="580" w14:anchorId="7721DFBF">
          <v:shape id="_x0000_i1185" type="#_x0000_t75" style="width:40.2pt;height:28.8pt" o:ole="">
            <v:imagedata r:id="rId875" o:title=""/>
          </v:shape>
          <o:OLEObject Type="Embed" ProgID="Equation.DSMT4" ShapeID="_x0000_i1185" DrawAspect="Content" ObjectID="_1702150491" r:id="rId876"/>
        </w:object>
      </w:r>
    </w:p>
    <w:p w14:paraId="3C5D9101" w14:textId="5E063790" w:rsidR="0049083B" w:rsidRPr="00F1761B" w:rsidRDefault="0049083B" w:rsidP="00CE2C8A">
      <w:pPr>
        <w:shd w:val="clear" w:color="auto" w:fill="FFFFFF"/>
        <w:spacing w:after="0" w:line="480" w:lineRule="auto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hAnsi="Times New Roman" w:cs="Times New Roman"/>
          <w:i/>
        </w:rPr>
        <w:t>y</w:t>
      </w:r>
      <w:proofErr w:type="gramEnd"/>
      <w:r w:rsidR="006779C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&lt;</w:t>
      </w:r>
      <w:r w:rsidR="006779C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6</w:t>
      </w:r>
    </w:p>
    <w:p w14:paraId="6C90B5E4" w14:textId="2C5987A8" w:rsidR="0049083B" w:rsidRDefault="003C5AF5" w:rsidP="00CE2C8A">
      <w:pPr>
        <w:shd w:val="clear" w:color="auto" w:fill="FFFFFF"/>
        <w:spacing w:after="0" w:line="480" w:lineRule="auto"/>
        <w:rPr>
          <w:rFonts w:ascii="Arial" w:eastAsia="Arial" w:hAnsi="Arial" w:cs="Arial"/>
          <w:color w:val="424242"/>
          <w:sz w:val="21"/>
          <w:szCs w:val="21"/>
        </w:rPr>
      </w:pPr>
      <w:r>
        <w:rPr>
          <w:rFonts w:ascii="Arial" w:eastAsia="Arial" w:hAnsi="Arial" w:cs="Arial"/>
          <w:noProof/>
          <w:color w:val="424242"/>
          <w:sz w:val="21"/>
          <w:szCs w:val="21"/>
          <w:lang w:val="en-IN" w:eastAsia="en-IN"/>
        </w:rPr>
        <w:t>&lt;FIG/&gt;</w:t>
      </w:r>
    </w:p>
    <w:p w14:paraId="01B60A28" w14:textId="77777777" w:rsidR="003C5AF5" w:rsidRDefault="0049083B" w:rsidP="00A641BD">
      <w:pPr>
        <w:tabs>
          <w:tab w:val="left" w:pos="360"/>
        </w:tabs>
        <w:spacing w:after="0" w:line="480" w:lineRule="auto"/>
        <w:rPr>
          <w:rFonts w:ascii="Times New Roman" w:hAnsi="Times New Roman"/>
          <w:color w:val="FF0000"/>
        </w:rPr>
      </w:pPr>
      <w:r>
        <w:rPr>
          <w:rFonts w:ascii="Arial" w:eastAsia="Arial" w:hAnsi="Arial" w:cs="Arial"/>
          <w:noProof/>
          <w:color w:val="424242"/>
          <w:sz w:val="21"/>
          <w:szCs w:val="21"/>
          <w:lang w:val="en-IN" w:eastAsia="en-IN"/>
        </w:rPr>
        <w:drawing>
          <wp:inline distT="114300" distB="114300" distL="114300" distR="114300" wp14:anchorId="7A3CD210" wp14:editId="0A539784">
            <wp:extent cx="2324100" cy="152400"/>
            <wp:effectExtent l="0" t="0" r="0" b="0"/>
            <wp:docPr id="1858627791" name="image5.jpg" descr=".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jpg" descr="."/>
                    <pic:cNvPicPr preferRelativeResize="0"/>
                  </pic:nvPicPr>
                  <pic:blipFill>
                    <a:blip r:embed="rId87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524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54EA160" w14:textId="3FB05701" w:rsidR="00E566C5" w:rsidRPr="00A641BD" w:rsidRDefault="00CE2C8A" w:rsidP="003C5AF5">
      <w:pPr>
        <w:rPr>
          <w:rFonts w:ascii="Arial" w:hAnsi="Arial"/>
          <w:color w:val="424242"/>
          <w:sz w:val="21"/>
        </w:rPr>
      </w:pPr>
      <w:r w:rsidRPr="00A641BD">
        <w:t>&lt;END&gt;</w:t>
      </w:r>
    </w:p>
    <w:p w14:paraId="18FFEA2C" w14:textId="281C8B1D" w:rsidR="0049083B" w:rsidRPr="00F13D31" w:rsidRDefault="003C5AF5" w:rsidP="003C5AF5">
      <w:r>
        <w:t>&lt;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0049083B">
        <w:t>24</w:t>
      </w:r>
    </w:p>
    <w:p w14:paraId="00D85A4B" w14:textId="083C025F" w:rsidR="003C5AF5" w:rsidRDefault="003C5AF5" w:rsidP="003C5AF5">
      <w:r>
        <w:t>&lt;EXERCISE&gt;</w:t>
      </w:r>
    </w:p>
    <w:p w14:paraId="0133A190" w14:textId="34C9BF22" w:rsidR="003C5AF5" w:rsidRDefault="003C5AF5" w:rsidP="003C5AF5">
      <w:r>
        <w:t>&lt;PROBLEM&gt;</w:t>
      </w:r>
    </w:p>
    <w:p w14:paraId="2CC754E1" w14:textId="4F81705F" w:rsidR="0049083B" w:rsidRPr="00F13D31" w:rsidRDefault="0049083B" w:rsidP="003C5AF5">
      <w:pPr>
        <w:pStyle w:val="TX1"/>
        <w:rPr>
          <w:color w:val="FF0000"/>
        </w:rPr>
      </w:pPr>
      <w:r w:rsidRPr="00F13D31">
        <w:t>Solve</w:t>
      </w:r>
      <w:r w:rsidR="006779C6">
        <w:t xml:space="preserve"> </w:t>
      </w:r>
      <w:r w:rsidRPr="00F13D31">
        <w:t>-</w:t>
      </w:r>
      <w:proofErr w:type="gramStart"/>
      <w:r w:rsidRPr="00F13D31">
        <w:t>13</w:t>
      </w:r>
      <w:r w:rsidRPr="00F13D31">
        <w:rPr>
          <w:i/>
        </w:rPr>
        <w:t>m</w:t>
      </w:r>
      <w:r w:rsidR="006779C6">
        <w:t xml:space="preserve"> </w:t>
      </w:r>
      <w:proofErr w:type="gramEnd"/>
      <w:r w:rsidR="0063537E" w:rsidRPr="00025957">
        <w:rPr>
          <w:position w:val="-4"/>
        </w:rPr>
        <w:object w:dxaOrig="200" w:dyaOrig="240" w14:anchorId="169C4006">
          <v:shape id="_x0000_i1186" type="#_x0000_t75" style="width:10.2pt;height:12pt" o:ole="">
            <v:imagedata r:id="rId878" o:title=""/>
          </v:shape>
          <o:OLEObject Type="Embed" ProgID="Equation.DSMT4" ShapeID="_x0000_i1186" DrawAspect="Content" ObjectID="_1702150492" r:id="rId879"/>
        </w:object>
      </w:r>
      <w:r w:rsidR="006A122D">
        <w:t>.</w:t>
      </w:r>
      <w:r w:rsidR="006779C6">
        <w:t xml:space="preserve">  </w:t>
      </w:r>
      <w:r w:rsidR="0063537E">
        <w:t>G</w:t>
      </w:r>
      <w:r w:rsidRPr="00F13D31">
        <w:t>raph</w:t>
      </w:r>
      <w:r w:rsidR="006779C6">
        <w:t xml:space="preserve"> </w:t>
      </w:r>
      <w:r w:rsidRPr="00F13D31">
        <w:t>the</w:t>
      </w:r>
      <w:r w:rsidR="006779C6">
        <w:t xml:space="preserve"> </w:t>
      </w:r>
      <w:r w:rsidR="00820973">
        <w:t>solution</w:t>
      </w:r>
      <w:r w:rsidR="006779C6">
        <w:t xml:space="preserve"> </w:t>
      </w:r>
      <w:r w:rsidRPr="00F13D31">
        <w:t>on</w:t>
      </w:r>
      <w:r w:rsidR="006779C6">
        <w:t xml:space="preserve"> </w:t>
      </w:r>
      <w:r w:rsidRPr="00F13D31">
        <w:t>the</w:t>
      </w:r>
      <w:r w:rsidR="006779C6">
        <w:t xml:space="preserve"> </w:t>
      </w:r>
      <w:r w:rsidRPr="00F13D31">
        <w:t>number</w:t>
      </w:r>
      <w:r w:rsidR="006779C6">
        <w:t xml:space="preserve"> </w:t>
      </w:r>
      <w:r w:rsidRPr="00F13D31">
        <w:t>line,</w:t>
      </w:r>
      <w:r w:rsidR="006779C6">
        <w:t xml:space="preserve"> </w:t>
      </w:r>
      <w:r w:rsidRPr="00F13D31">
        <w:t>and</w:t>
      </w:r>
      <w:r w:rsidR="006779C6">
        <w:t xml:space="preserve"> </w:t>
      </w:r>
      <w:r w:rsidRPr="00F13D31">
        <w:t>write</w:t>
      </w:r>
      <w:r w:rsidR="006779C6">
        <w:t xml:space="preserve"> </w:t>
      </w:r>
      <w:r w:rsidRPr="00F13D31">
        <w:t>the</w:t>
      </w:r>
      <w:r w:rsidR="006779C6">
        <w:t xml:space="preserve"> </w:t>
      </w:r>
      <w:r w:rsidR="0063537E">
        <w:t>solution</w:t>
      </w:r>
      <w:r w:rsidR="006779C6">
        <w:t xml:space="preserve"> </w:t>
      </w:r>
      <w:r w:rsidRPr="00F13D31">
        <w:t>in</w:t>
      </w:r>
      <w:r w:rsidR="006779C6">
        <w:t xml:space="preserve"> </w:t>
      </w:r>
      <w:r w:rsidRPr="00F13D31">
        <w:t>interval</w:t>
      </w:r>
      <w:r w:rsidR="006779C6">
        <w:t xml:space="preserve"> </w:t>
      </w:r>
      <w:r w:rsidRPr="00F13D31">
        <w:t>notation.</w:t>
      </w:r>
      <w:r w:rsidR="006779C6">
        <w:t xml:space="preserve"> </w:t>
      </w:r>
    </w:p>
    <w:p w14:paraId="0491AC88" w14:textId="5D23F66A" w:rsidR="00C40A84" w:rsidRPr="00A641BD" w:rsidRDefault="00C40A84" w:rsidP="00A641BD">
      <w:pPr>
        <w:pStyle w:val="NormalWeb"/>
        <w:shd w:val="clear" w:color="auto" w:fill="FFFFFF"/>
        <w:tabs>
          <w:tab w:val="left" w:pos="360"/>
        </w:tabs>
        <w:spacing w:before="0" w:beforeAutospacing="0" w:after="0" w:afterAutospacing="0" w:line="480" w:lineRule="auto"/>
      </w:pPr>
      <w:r w:rsidRPr="00A641BD">
        <w:rPr>
          <w:sz w:val="22"/>
        </w:rPr>
        <w:t>Answer</w:t>
      </w:r>
    </w:p>
    <w:p w14:paraId="60C56FB2" w14:textId="06C82DE3" w:rsidR="0049083B" w:rsidRDefault="006779C6" w:rsidP="00CE2C8A">
      <w:pPr>
        <w:shd w:val="clear" w:color="auto" w:fill="FFFFFF"/>
        <w:spacing w:after="0" w:line="480" w:lineRule="auto"/>
        <w:rPr>
          <w:rFonts w:ascii="Arial" w:eastAsia="Arial" w:hAnsi="Arial" w:cs="Arial"/>
          <w:color w:val="424242"/>
          <w:sz w:val="21"/>
          <w:szCs w:val="21"/>
        </w:rPr>
      </w:pPr>
      <w:r>
        <w:rPr>
          <w:rFonts w:ascii="Times New Roman" w:eastAsia="Times New Roman" w:hAnsi="Times New Roman" w:cs="Times New Roman"/>
        </w:rPr>
        <w:t xml:space="preserve"> </w:t>
      </w:r>
      <w:r w:rsidR="0049083B">
        <w:rPr>
          <w:rFonts w:ascii="Arial" w:eastAsia="Arial" w:hAnsi="Arial" w:cs="Arial"/>
          <w:noProof/>
          <w:color w:val="424242"/>
          <w:sz w:val="21"/>
          <w:szCs w:val="21"/>
          <w:lang w:val="en-IN" w:eastAsia="en-IN"/>
        </w:rPr>
        <w:drawing>
          <wp:inline distT="114300" distB="114300" distL="114300" distR="114300" wp14:anchorId="43E8656A" wp14:editId="458771C5">
            <wp:extent cx="2324100" cy="142875"/>
            <wp:effectExtent l="0" t="0" r="0" b="0"/>
            <wp:docPr id="1858627792" name="image20.jpg" descr=".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.jpg" descr="."/>
                    <pic:cNvPicPr preferRelativeResize="0"/>
                  </pic:nvPicPr>
                  <pic:blipFill>
                    <a:blip r:embed="rId88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15AF2FB" w14:textId="00443779" w:rsidR="0049083B" w:rsidRDefault="003C5AF5" w:rsidP="00CE2C8A">
      <w:pPr>
        <w:shd w:val="clear" w:color="auto" w:fill="FFFFFF"/>
        <w:spacing w:after="0" w:line="480" w:lineRule="auto"/>
        <w:rPr>
          <w:rFonts w:ascii="Arial" w:eastAsia="Arial" w:hAnsi="Arial" w:cs="Arial"/>
          <w:color w:val="424242"/>
          <w:sz w:val="21"/>
          <w:szCs w:val="21"/>
        </w:rPr>
      </w:pPr>
      <w:r>
        <w:rPr>
          <w:rFonts w:ascii="Arial" w:eastAsia="Arial" w:hAnsi="Arial" w:cs="Arial"/>
          <w:noProof/>
          <w:color w:val="424242"/>
          <w:sz w:val="21"/>
          <w:szCs w:val="21"/>
          <w:lang w:val="en-IN" w:eastAsia="en-IN"/>
        </w:rPr>
        <w:lastRenderedPageBreak/>
        <w:t>&lt;FIG/&gt;</w:t>
      </w:r>
    </w:p>
    <w:p w14:paraId="639489E9" w14:textId="19788212" w:rsidR="00E566C5" w:rsidRDefault="0049083B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>
        <w:rPr>
          <w:rFonts w:ascii="Arial" w:eastAsia="Arial" w:hAnsi="Arial" w:cs="Arial"/>
          <w:noProof/>
          <w:color w:val="424242"/>
          <w:sz w:val="21"/>
          <w:szCs w:val="21"/>
          <w:lang w:val="en-IN" w:eastAsia="en-IN"/>
        </w:rPr>
        <w:drawing>
          <wp:inline distT="114300" distB="114300" distL="114300" distR="114300" wp14:anchorId="0E31624E" wp14:editId="17950622">
            <wp:extent cx="2324100" cy="152400"/>
            <wp:effectExtent l="0" t="0" r="0" b="0"/>
            <wp:docPr id="1858627794" name="image10.jpg" descr=".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jpg" descr="."/>
                    <pic:cNvPicPr preferRelativeResize="0"/>
                  </pic:nvPicPr>
                  <pic:blipFill>
                    <a:blip r:embed="rId88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524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="006779C6">
        <w:rPr>
          <w:rFonts w:ascii="Times New Roman" w:eastAsia="Times New Roman" w:hAnsi="Times New Roman" w:cs="Times New Roman"/>
        </w:rPr>
        <w:t xml:space="preserve"> </w:t>
      </w:r>
    </w:p>
    <w:p w14:paraId="5410D7C6" w14:textId="25AFBEB3" w:rsidR="003C5AF5" w:rsidRPr="00A641BD" w:rsidRDefault="003C5AF5" w:rsidP="003C5AF5">
      <w:r>
        <w:t>&lt;END&gt;</w:t>
      </w:r>
    </w:p>
    <w:p w14:paraId="4A8132FC" w14:textId="2619447C" w:rsidR="0049083B" w:rsidRDefault="000B2870" w:rsidP="003C5AF5">
      <w:r>
        <w:t>&lt;</w:t>
      </w:r>
      <w:proofErr w:type="gramStart"/>
      <w:r>
        <w:t>example&gt;</w:t>
      </w:r>
      <w:proofErr w:type="gramEnd"/>
      <w:r w:rsidR="0049083B" w:rsidRPr="33B97A22">
        <w:t>EXAMPLE</w:t>
      </w:r>
      <w:r w:rsidR="006779C6">
        <w:t xml:space="preserve"> </w:t>
      </w:r>
      <w:r w:rsidR="0049083B" w:rsidRPr="33B97A22">
        <w:t>2</w:t>
      </w:r>
      <w:r>
        <w:t>4</w:t>
      </w:r>
      <w:r w:rsidR="006779C6">
        <w:t xml:space="preserve"> </w:t>
      </w:r>
      <w:r w:rsidR="0049083B" w:rsidRPr="33B97A22">
        <w:t>-</w:t>
      </w:r>
      <w:r w:rsidR="006779C6">
        <w:t xml:space="preserve"> </w:t>
      </w:r>
      <w:r>
        <w:t>&lt;title&gt;</w:t>
      </w:r>
      <w:r w:rsidR="0049083B" w:rsidRPr="33B97A22">
        <w:t>Solving</w:t>
      </w:r>
      <w:r w:rsidR="006779C6">
        <w:t xml:space="preserve"> </w:t>
      </w:r>
      <w:r w:rsidR="0049083B" w:rsidRPr="33B97A22">
        <w:t>a</w:t>
      </w:r>
      <w:r w:rsidR="006779C6">
        <w:t xml:space="preserve"> </w:t>
      </w:r>
      <w:r w:rsidR="0049083B" w:rsidRPr="33B97A22">
        <w:t>Linear</w:t>
      </w:r>
      <w:r w:rsidR="006779C6">
        <w:t xml:space="preserve"> </w:t>
      </w:r>
      <w:r w:rsidR="0049083B" w:rsidRPr="33B97A22">
        <w:t>Inequality</w:t>
      </w:r>
      <w:r w:rsidR="006779C6">
        <w:t xml:space="preserve"> </w:t>
      </w:r>
      <w:r w:rsidR="0049083B" w:rsidRPr="33B97A22">
        <w:t>Using</w:t>
      </w:r>
      <w:r w:rsidR="006779C6">
        <w:t xml:space="preserve"> </w:t>
      </w:r>
      <w:r w:rsidR="0049083B" w:rsidRPr="33B97A22">
        <w:t>Multiple</w:t>
      </w:r>
      <w:r w:rsidR="006779C6">
        <w:t xml:space="preserve"> </w:t>
      </w:r>
      <w:r w:rsidR="0049083B" w:rsidRPr="33B97A22">
        <w:t>Operations</w:t>
      </w:r>
      <w:r>
        <w:t>&lt;/title&gt;</w:t>
      </w:r>
    </w:p>
    <w:p w14:paraId="2FA17105" w14:textId="58FB4CB4" w:rsidR="003C5AF5" w:rsidRDefault="003C5AF5" w:rsidP="003C5AF5">
      <w:r>
        <w:t>&lt;EXERCISE&gt;</w:t>
      </w:r>
    </w:p>
    <w:p w14:paraId="3BBA6EC8" w14:textId="7A38BCE1" w:rsidR="003C5AF5" w:rsidRDefault="003C5AF5" w:rsidP="003C5AF5">
      <w:r>
        <w:t>&lt;PROBLEM&gt;</w:t>
      </w:r>
    </w:p>
    <w:p w14:paraId="598DC80F" w14:textId="3C42F4B1" w:rsidR="0049083B" w:rsidRDefault="0049083B" w:rsidP="003C5AF5">
      <w:pPr>
        <w:pStyle w:val="TX1"/>
      </w:pPr>
      <w:r>
        <w:t>Solve</w:t>
      </w:r>
      <w:r w:rsidR="006779C6">
        <w:t xml:space="preserve"> </w:t>
      </w:r>
      <w:r>
        <w:t>the</w:t>
      </w:r>
      <w:r w:rsidR="006779C6">
        <w:t xml:space="preserve"> </w:t>
      </w:r>
      <w:r>
        <w:t>inequality</w:t>
      </w:r>
      <w:r w:rsidR="00DC70D9" w:rsidRPr="00DC70D9">
        <w:rPr>
          <w:position w:val="-10"/>
        </w:rPr>
        <w:object w:dxaOrig="1340" w:dyaOrig="320" w14:anchorId="53D917D6">
          <v:shape id="_x0000_i1480" type="#_x0000_t75" style="width:67.2pt;height:16.2pt" o:ole="">
            <v:imagedata r:id="rId882" o:title=""/>
          </v:shape>
          <o:OLEObject Type="Embed" ProgID="Equation.DSMT4" ShapeID="_x0000_i1480" DrawAspect="Content" ObjectID="_1702150493" r:id="rId883"/>
        </w:object>
      </w:r>
      <w:r>
        <w:t>,</w:t>
      </w:r>
      <w:r w:rsidR="006779C6">
        <w:t xml:space="preserve"> </w:t>
      </w:r>
      <w:r>
        <w:t>graph</w:t>
      </w:r>
      <w:r w:rsidR="006779C6">
        <w:t xml:space="preserve"> </w:t>
      </w:r>
      <w:r>
        <w:t>the</w:t>
      </w:r>
      <w:r w:rsidR="006779C6">
        <w:t xml:space="preserve"> </w:t>
      </w:r>
      <w:r w:rsidR="00820973">
        <w:t>solution</w:t>
      </w:r>
      <w:r w:rsidR="006779C6">
        <w:t xml:space="preserve"> </w:t>
      </w:r>
      <w:r>
        <w:t>on</w:t>
      </w:r>
      <w:r w:rsidR="006779C6">
        <w:t xml:space="preserve"> </w:t>
      </w:r>
      <w:r>
        <w:t>the</w:t>
      </w:r>
      <w:r w:rsidR="006779C6">
        <w:t xml:space="preserve"> </w:t>
      </w:r>
      <w:r>
        <w:t>number</w:t>
      </w:r>
      <w:r w:rsidR="006779C6">
        <w:t xml:space="preserve"> </w:t>
      </w:r>
      <w:r>
        <w:t>line,</w:t>
      </w:r>
      <w:r w:rsidR="006779C6">
        <w:t xml:space="preserve"> </w:t>
      </w:r>
      <w:r>
        <w:t>and</w:t>
      </w:r>
      <w:r w:rsidR="006779C6">
        <w:t xml:space="preserve"> </w:t>
      </w:r>
      <w:r>
        <w:t>write</w:t>
      </w:r>
      <w:r w:rsidR="006779C6">
        <w:t xml:space="preserve"> </w:t>
      </w:r>
      <w:r>
        <w:t>the</w:t>
      </w:r>
      <w:r w:rsidR="006779C6">
        <w:t xml:space="preserve"> </w:t>
      </w:r>
      <w:r w:rsidR="00820973">
        <w:t>solution</w:t>
      </w:r>
      <w:r w:rsidR="006779C6">
        <w:t xml:space="preserve"> </w:t>
      </w:r>
      <w:r>
        <w:t>in</w:t>
      </w:r>
      <w:r w:rsidR="006779C6">
        <w:t xml:space="preserve"> </w:t>
      </w:r>
      <w:r>
        <w:t>interval</w:t>
      </w:r>
      <w:r w:rsidR="006779C6">
        <w:t xml:space="preserve"> </w:t>
      </w:r>
      <w:r>
        <w:t>notation.</w:t>
      </w:r>
    </w:p>
    <w:p w14:paraId="2F40D179" w14:textId="0D88C6CD" w:rsidR="0049083B" w:rsidRDefault="00A641BD" w:rsidP="00CE2C8A">
      <w:pPr>
        <w:shd w:val="clear" w:color="auto" w:fill="FFFFFF"/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&lt;SOLUTION&gt;</w:t>
      </w:r>
    </w:p>
    <w:p w14:paraId="69D47DD7" w14:textId="27A7FA9E" w:rsidR="0049083B" w:rsidRPr="002505ED" w:rsidRDefault="0049083B" w:rsidP="00CE2C8A">
      <w:pPr>
        <w:shd w:val="clear" w:color="auto" w:fill="FFFFFF"/>
        <w:spacing w:after="0" w:line="480" w:lineRule="auto"/>
        <w:rPr>
          <w:rFonts w:ascii="Times New Roman" w:eastAsia="Times New Roman" w:hAnsi="Times New Roman" w:cs="Times New Roman"/>
        </w:rPr>
      </w:pPr>
      <w:r>
        <w:rPr>
          <w:rFonts w:ascii="Arial" w:eastAsia="Arial" w:hAnsi="Arial" w:cs="Arial"/>
          <w:color w:val="424242"/>
          <w:szCs w:val="21"/>
        </w:rPr>
        <w:tab/>
      </w:r>
      <w:r>
        <w:rPr>
          <w:rFonts w:ascii="Arial" w:eastAsia="Arial" w:hAnsi="Arial" w:cs="Arial"/>
          <w:color w:val="424242"/>
          <w:szCs w:val="21"/>
        </w:rPr>
        <w:tab/>
      </w:r>
      <w:r>
        <w:rPr>
          <w:rFonts w:ascii="Arial" w:eastAsia="Arial" w:hAnsi="Arial" w:cs="Arial"/>
          <w:color w:val="424242"/>
          <w:szCs w:val="21"/>
        </w:rPr>
        <w:tab/>
      </w:r>
      <w:r w:rsidR="000C6C71" w:rsidRPr="000C6C71">
        <w:rPr>
          <w:rFonts w:ascii="Arial" w:eastAsia="Arial" w:hAnsi="Arial" w:cs="Arial"/>
          <w:color w:val="424242"/>
          <w:position w:val="-10"/>
          <w:szCs w:val="21"/>
        </w:rPr>
        <w:object w:dxaOrig="920" w:dyaOrig="320" w14:anchorId="4357935E">
          <v:shape id="_x0000_i1505" type="#_x0000_t75" style="width:46.2pt;height:16.2pt" o:ole="">
            <v:imagedata r:id="rId884" o:title=""/>
          </v:shape>
          <o:OLEObject Type="Embed" ProgID="Equation.DSMT4" ShapeID="_x0000_i1505" DrawAspect="Content" ObjectID="_1702150494" r:id="rId885"/>
        </w:object>
      </w:r>
      <w:r w:rsidR="000C6C71">
        <w:rPr>
          <w:rFonts w:ascii="Arial" w:eastAsia="Arial" w:hAnsi="Arial" w:cs="Arial"/>
          <w:color w:val="424242"/>
          <w:szCs w:val="21"/>
        </w:rPr>
        <w:t xml:space="preserve"> </w:t>
      </w:r>
    </w:p>
    <w:p w14:paraId="17EC99D1" w14:textId="5216BB7F" w:rsidR="0049083B" w:rsidRPr="002505ED" w:rsidRDefault="0049083B" w:rsidP="00CE2C8A">
      <w:pPr>
        <w:shd w:val="clear" w:color="auto" w:fill="FFFFFF"/>
        <w:spacing w:after="0" w:line="480" w:lineRule="auto"/>
        <w:rPr>
          <w:rFonts w:ascii="Times New Roman" w:hAnsi="Times New Roman" w:cs="Times New Roman"/>
        </w:rPr>
      </w:pPr>
      <w:r w:rsidRPr="002505ED">
        <w:rPr>
          <w:rFonts w:ascii="Times New Roman" w:eastAsia="Times New Roman" w:hAnsi="Times New Roman" w:cs="Times New Roman"/>
        </w:rPr>
        <w:tab/>
      </w:r>
      <w:r w:rsidRPr="002505ED">
        <w:rPr>
          <w:rFonts w:ascii="Times New Roman" w:eastAsia="Times New Roman" w:hAnsi="Times New Roman" w:cs="Times New Roman"/>
        </w:rPr>
        <w:tab/>
      </w:r>
      <w:r w:rsidRPr="002505ED">
        <w:rPr>
          <w:rFonts w:ascii="Times New Roman" w:eastAsia="Times New Roman" w:hAnsi="Times New Roman" w:cs="Times New Roman"/>
        </w:rPr>
        <w:tab/>
      </w:r>
      <w:r w:rsidR="006779C6">
        <w:rPr>
          <w:rFonts w:ascii="Times New Roman" w:eastAsia="Times New Roman" w:hAnsi="Times New Roman" w:cs="Times New Roman"/>
        </w:rPr>
        <w:t xml:space="preserve">     </w:t>
      </w:r>
      <w:r w:rsidR="0063537E" w:rsidRPr="0063537E">
        <w:rPr>
          <w:position w:val="-22"/>
        </w:rPr>
        <w:object w:dxaOrig="460" w:dyaOrig="580" w14:anchorId="17FB5788">
          <v:shape id="_x0000_i1187" type="#_x0000_t75" style="width:23.4pt;height:28.8pt" o:ole="">
            <v:imagedata r:id="rId886" o:title=""/>
          </v:shape>
          <o:OLEObject Type="Embed" ProgID="Equation.DSMT4" ShapeID="_x0000_i1187" DrawAspect="Content" ObjectID="_1702150495" r:id="rId887"/>
        </w:object>
      </w:r>
      <w:r w:rsidR="006779C6">
        <w:rPr>
          <w:rFonts w:ascii="Times New Roman" w:hAnsi="Times New Roman" w:cs="Times New Roman"/>
        </w:rPr>
        <w:t xml:space="preserve"> </w:t>
      </w:r>
      <w:r w:rsidRPr="002505ED">
        <w:rPr>
          <w:rFonts w:ascii="Times New Roman" w:hAnsi="Times New Roman" w:cs="Times New Roman"/>
          <w:color w:val="FF0000"/>
          <w:u w:val="single"/>
        </w:rPr>
        <w:t>&gt;</w:t>
      </w:r>
      <w:r w:rsidR="006779C6">
        <w:rPr>
          <w:rFonts w:ascii="Times New Roman" w:hAnsi="Times New Roman" w:cs="Times New Roman"/>
          <w:color w:val="FF0000"/>
        </w:rPr>
        <w:t xml:space="preserve"> </w:t>
      </w:r>
      <w:r w:rsidR="0063537E" w:rsidRPr="0063537E">
        <w:rPr>
          <w:position w:val="-22"/>
        </w:rPr>
        <w:object w:dxaOrig="340" w:dyaOrig="580" w14:anchorId="408D8C29">
          <v:shape id="_x0000_i1188" type="#_x0000_t75" style="width:16.8pt;height:28.8pt" o:ole="">
            <v:imagedata r:id="rId888" o:title=""/>
          </v:shape>
          <o:OLEObject Type="Embed" ProgID="Equation.DSMT4" ShapeID="_x0000_i1188" DrawAspect="Content" ObjectID="_1702150496" r:id="rId889"/>
        </w:object>
      </w:r>
    </w:p>
    <w:p w14:paraId="6AD5B24D" w14:textId="515DBF91" w:rsidR="0049083B" w:rsidRPr="002505ED" w:rsidRDefault="0049083B" w:rsidP="00CE2C8A">
      <w:pPr>
        <w:shd w:val="clear" w:color="auto" w:fill="FFFFFF"/>
        <w:spacing w:after="0" w:line="480" w:lineRule="auto"/>
        <w:rPr>
          <w:rFonts w:ascii="Arial" w:eastAsia="Arial" w:hAnsi="Arial" w:cs="Arial"/>
          <w:color w:val="FF0000"/>
        </w:rPr>
      </w:pPr>
      <w:r w:rsidRPr="002505ED">
        <w:rPr>
          <w:rFonts w:ascii="Times New Roman" w:hAnsi="Times New Roman" w:cs="Times New Roman"/>
        </w:rPr>
        <w:tab/>
      </w:r>
      <w:r w:rsidRPr="002505ED">
        <w:rPr>
          <w:rFonts w:ascii="Times New Roman" w:hAnsi="Times New Roman" w:cs="Times New Roman"/>
        </w:rPr>
        <w:tab/>
      </w:r>
      <w:r w:rsidRPr="002505ED">
        <w:rPr>
          <w:rFonts w:ascii="Times New Roman" w:hAnsi="Times New Roman" w:cs="Times New Roman"/>
        </w:rPr>
        <w:tab/>
      </w:r>
      <w:r w:rsidR="006779C6">
        <w:rPr>
          <w:rFonts w:ascii="Times New Roman" w:hAnsi="Times New Roman" w:cs="Times New Roman"/>
        </w:rPr>
        <w:t xml:space="preserve">           </w:t>
      </w:r>
      <w:r w:rsidR="000C6C71" w:rsidRPr="0063537E">
        <w:rPr>
          <w:position w:val="-22"/>
        </w:rPr>
        <w:object w:dxaOrig="680" w:dyaOrig="580" w14:anchorId="7AF30376">
          <v:shape id="_x0000_i1506" type="#_x0000_t75" style="width:33.6pt;height:28.8pt" o:ole="">
            <v:imagedata r:id="rId890" o:title=""/>
          </v:shape>
          <o:OLEObject Type="Embed" ProgID="Equation.DSMT4" ShapeID="_x0000_i1506" DrawAspect="Content" ObjectID="_1702150497" r:id="rId891"/>
        </w:object>
      </w:r>
    </w:p>
    <w:p w14:paraId="232629D6" w14:textId="543BD660" w:rsidR="0049083B" w:rsidRPr="002505ED" w:rsidRDefault="006779C6" w:rsidP="00CE2C8A">
      <w:pPr>
        <w:shd w:val="clear" w:color="auto" w:fill="FFFFFF"/>
        <w:spacing w:after="0" w:line="480" w:lineRule="auto"/>
        <w:rPr>
          <w:rFonts w:ascii="Arial" w:eastAsia="Arial" w:hAnsi="Arial" w:cs="Arial"/>
          <w:color w:val="424242"/>
        </w:rPr>
      </w:pPr>
      <w:r>
        <w:rPr>
          <w:rFonts w:ascii="Arial" w:eastAsia="Arial" w:hAnsi="Arial" w:cs="Arial"/>
          <w:color w:val="424242"/>
        </w:rPr>
        <w:t xml:space="preserve">                       </w:t>
      </w:r>
      <w:r w:rsidR="003C5AF5">
        <w:rPr>
          <w:rFonts w:ascii="Arial" w:eastAsia="Arial" w:hAnsi="Arial" w:cs="Arial"/>
          <w:noProof/>
          <w:color w:val="424242"/>
          <w:lang w:val="en-IN" w:eastAsia="en-IN"/>
        </w:rPr>
        <w:t>&lt;FIG/&gt;</w:t>
      </w:r>
    </w:p>
    <w:p w14:paraId="209D9C48" w14:textId="77777777" w:rsidR="003C5AF5" w:rsidRDefault="006A122D" w:rsidP="00A641BD">
      <w:pPr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color w:val="FF0000"/>
        </w:rPr>
      </w:pPr>
      <w:r w:rsidRPr="006A122D">
        <w:rPr>
          <w:position w:val="-26"/>
        </w:rPr>
        <w:object w:dxaOrig="800" w:dyaOrig="639" w14:anchorId="36D37E9B">
          <v:shape id="_x0000_i1189" type="#_x0000_t75" style="width:40.2pt;height:31.8pt" o:ole="">
            <v:imagedata r:id="rId892" o:title=""/>
          </v:shape>
          <o:OLEObject Type="Embed" ProgID="Equation.DSMT4" ShapeID="_x0000_i1189" DrawAspect="Content" ObjectID="_1702150498" r:id="rId893"/>
        </w:object>
      </w:r>
    </w:p>
    <w:p w14:paraId="28D17D29" w14:textId="59813804" w:rsidR="00E566C5" w:rsidRPr="00A641BD" w:rsidRDefault="00554F0B" w:rsidP="003C5AF5">
      <w:r>
        <w:t>&lt;END&gt;</w:t>
      </w:r>
    </w:p>
    <w:p w14:paraId="7FF98829" w14:textId="3CD29EDF" w:rsidR="0049083B" w:rsidRDefault="003C5AF5" w:rsidP="003C5AF5">
      <w:r>
        <w:t>&lt;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0049083B">
        <w:t>25</w:t>
      </w:r>
    </w:p>
    <w:p w14:paraId="19D4E577" w14:textId="4DCD84BE" w:rsidR="003C5AF5" w:rsidRDefault="003C5AF5" w:rsidP="003C5AF5">
      <w:r>
        <w:t>&lt;EXERCISE&gt;</w:t>
      </w:r>
    </w:p>
    <w:p w14:paraId="606A5D90" w14:textId="6B9456C5" w:rsidR="003C5AF5" w:rsidRDefault="003C5AF5" w:rsidP="003C5AF5">
      <w:r>
        <w:t>&lt;PROBLEM&gt;</w:t>
      </w:r>
    </w:p>
    <w:p w14:paraId="763B39CA" w14:textId="4CD43DF7" w:rsidR="0049083B" w:rsidRPr="00F13D31" w:rsidRDefault="0049083B" w:rsidP="003C5AF5">
      <w:pPr>
        <w:pStyle w:val="TX1"/>
        <w:rPr>
          <w:color w:val="FF0000"/>
        </w:rPr>
      </w:pPr>
      <w:r w:rsidRPr="33B97A22">
        <w:t>Solve</w:t>
      </w:r>
      <w:r w:rsidR="006779C6">
        <w:t xml:space="preserve"> </w:t>
      </w:r>
      <w:r w:rsidRPr="33B97A22">
        <w:t>the</w:t>
      </w:r>
      <w:r w:rsidR="006779C6">
        <w:t xml:space="preserve"> </w:t>
      </w:r>
      <w:r w:rsidRPr="33B97A22">
        <w:t>inequality</w:t>
      </w:r>
      <w:r w:rsidR="006F16BE" w:rsidRPr="006F16BE">
        <w:rPr>
          <w:position w:val="-14"/>
        </w:rPr>
        <w:object w:dxaOrig="2840" w:dyaOrig="400" w14:anchorId="2C93BB86">
          <v:shape id="_x0000_i1481" type="#_x0000_t75" style="width:142.2pt;height:19.8pt" o:ole="">
            <v:imagedata r:id="rId894" o:title=""/>
          </v:shape>
          <o:OLEObject Type="Embed" ProgID="Equation.DSMT4" ShapeID="_x0000_i1481" DrawAspect="Content" ObjectID="_1702150499" r:id="rId895"/>
        </w:object>
      </w:r>
      <w:r w:rsidRPr="33B97A22">
        <w:t>,</w:t>
      </w:r>
      <w:r w:rsidR="006779C6">
        <w:t xml:space="preserve"> </w:t>
      </w:r>
      <w:r w:rsidRPr="33B97A22">
        <w:t>graph</w:t>
      </w:r>
      <w:r w:rsidR="006779C6">
        <w:t xml:space="preserve"> </w:t>
      </w:r>
      <w:r w:rsidRPr="33B97A22">
        <w:t>the</w:t>
      </w:r>
      <w:r w:rsidR="006779C6">
        <w:t xml:space="preserve"> </w:t>
      </w:r>
      <w:r w:rsidR="00820973">
        <w:t>solution</w:t>
      </w:r>
      <w:r w:rsidR="006779C6">
        <w:t xml:space="preserve"> </w:t>
      </w:r>
      <w:r w:rsidRPr="33B97A22">
        <w:t>on</w:t>
      </w:r>
      <w:r w:rsidR="006779C6">
        <w:t xml:space="preserve"> </w:t>
      </w:r>
      <w:r w:rsidRPr="33B97A22">
        <w:t>the</w:t>
      </w:r>
      <w:r w:rsidR="006779C6">
        <w:t xml:space="preserve"> </w:t>
      </w:r>
      <w:r w:rsidRPr="33B97A22">
        <w:t>number</w:t>
      </w:r>
      <w:r w:rsidR="006779C6">
        <w:t xml:space="preserve"> </w:t>
      </w:r>
      <w:r w:rsidRPr="33B97A22">
        <w:t>line</w:t>
      </w:r>
      <w:r w:rsidR="006779C6">
        <w:t xml:space="preserve"> </w:t>
      </w:r>
      <w:r w:rsidRPr="33B97A22">
        <w:t>and</w:t>
      </w:r>
      <w:r w:rsidR="006779C6">
        <w:t xml:space="preserve"> </w:t>
      </w:r>
      <w:r w:rsidRPr="33B97A22">
        <w:t>write</w:t>
      </w:r>
      <w:r w:rsidR="006779C6">
        <w:t xml:space="preserve"> </w:t>
      </w:r>
      <w:r w:rsidRPr="33B97A22">
        <w:t>the</w:t>
      </w:r>
      <w:r w:rsidR="006779C6">
        <w:t xml:space="preserve"> </w:t>
      </w:r>
      <w:r w:rsidR="0063537E">
        <w:t>solution</w:t>
      </w:r>
      <w:r w:rsidR="006779C6">
        <w:t xml:space="preserve"> </w:t>
      </w:r>
      <w:r w:rsidRPr="33B97A22">
        <w:t>in</w:t>
      </w:r>
      <w:r w:rsidR="006779C6">
        <w:t xml:space="preserve"> </w:t>
      </w:r>
      <w:r w:rsidRPr="33B97A22">
        <w:t>interval</w:t>
      </w:r>
      <w:r w:rsidR="006779C6">
        <w:t xml:space="preserve"> </w:t>
      </w:r>
      <w:r w:rsidRPr="33B97A22">
        <w:t>notation.</w:t>
      </w:r>
      <w:r w:rsidR="006779C6">
        <w:t xml:space="preserve">  </w:t>
      </w:r>
    </w:p>
    <w:p w14:paraId="07BB47E5" w14:textId="5C2852EE" w:rsidR="00C40A84" w:rsidRPr="00A641BD" w:rsidRDefault="00C40A84" w:rsidP="00A641BD">
      <w:pPr>
        <w:pStyle w:val="NormalWeb"/>
        <w:shd w:val="clear" w:color="auto" w:fill="FFFFFF"/>
        <w:tabs>
          <w:tab w:val="left" w:pos="360"/>
        </w:tabs>
        <w:spacing w:before="0" w:beforeAutospacing="0" w:after="0" w:afterAutospacing="0" w:line="480" w:lineRule="auto"/>
      </w:pPr>
      <w:r w:rsidRPr="00A641BD">
        <w:rPr>
          <w:sz w:val="22"/>
        </w:rPr>
        <w:t>Answer</w:t>
      </w:r>
    </w:p>
    <w:p w14:paraId="36C1BFEF" w14:textId="1711CF14" w:rsidR="00C40A84" w:rsidRDefault="00C40A84" w:rsidP="00A641BD">
      <w:pPr>
        <w:shd w:val="clear" w:color="auto" w:fill="FFFFFF" w:themeFill="background1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proofErr w:type="gramStart"/>
      <w:r w:rsidRPr="33B97A22">
        <w:rPr>
          <w:rFonts w:ascii="Times New Roman" w:eastAsia="Times New Roman" w:hAnsi="Times New Roman" w:cs="Times New Roman"/>
          <w:i/>
          <w:iCs/>
        </w:rPr>
        <w:t>p</w:t>
      </w:r>
      <w:proofErr w:type="gramEnd"/>
      <w:r w:rsidR="006779C6"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</w:rPr>
        <w:t>≥</w:t>
      </w:r>
      <w:r w:rsidR="006779C6"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</w:rPr>
        <w:t>2</w:t>
      </w:r>
    </w:p>
    <w:p w14:paraId="41ECFFF4" w14:textId="66BB340B" w:rsidR="00C40A84" w:rsidRDefault="003C5AF5" w:rsidP="00A641BD">
      <w:pPr>
        <w:shd w:val="clear" w:color="auto" w:fill="FFFFFF"/>
        <w:tabs>
          <w:tab w:val="left" w:pos="360"/>
        </w:tabs>
        <w:spacing w:after="0" w:line="480" w:lineRule="auto"/>
        <w:ind w:left="720" w:firstLine="720"/>
        <w:rPr>
          <w:rFonts w:ascii="Arial" w:eastAsia="Arial" w:hAnsi="Arial" w:cs="Arial"/>
          <w:color w:val="424242"/>
          <w:sz w:val="21"/>
          <w:szCs w:val="21"/>
        </w:rPr>
      </w:pPr>
      <w:r>
        <w:rPr>
          <w:rFonts w:ascii="Arial" w:eastAsia="Arial" w:hAnsi="Arial" w:cs="Arial"/>
          <w:noProof/>
          <w:color w:val="424242"/>
          <w:sz w:val="21"/>
          <w:szCs w:val="21"/>
          <w:lang w:val="en-IN" w:eastAsia="en-IN"/>
        </w:rPr>
        <w:t>&lt;FIG/&gt;</w:t>
      </w:r>
    </w:p>
    <w:p w14:paraId="6B17335A" w14:textId="1DB31DD3" w:rsidR="003C5AF5" w:rsidRDefault="00C40A84" w:rsidP="00A641BD">
      <w:pPr>
        <w:tabs>
          <w:tab w:val="left" w:pos="360"/>
        </w:tabs>
        <w:spacing w:after="0" w:line="480" w:lineRule="auto"/>
        <w:ind w:left="720"/>
        <w:rPr>
          <w:rFonts w:ascii="Times New Roman" w:eastAsia="Times New Roman" w:hAnsi="Times New Roman" w:cs="Times New Roman"/>
        </w:rPr>
      </w:pPr>
      <w:r>
        <w:rPr>
          <w:rFonts w:ascii="Arial" w:eastAsia="Arial" w:hAnsi="Arial" w:cs="Arial"/>
          <w:color w:val="424242"/>
          <w:sz w:val="21"/>
          <w:szCs w:val="21"/>
        </w:rPr>
        <w:t>[2</w:t>
      </w:r>
      <w:proofErr w:type="gramStart"/>
      <w:r>
        <w:rPr>
          <w:rFonts w:ascii="Arial" w:eastAsia="Arial" w:hAnsi="Arial" w:cs="Arial"/>
          <w:color w:val="424242"/>
          <w:sz w:val="21"/>
          <w:szCs w:val="21"/>
        </w:rPr>
        <w:t>,</w:t>
      </w:r>
      <w:r w:rsidR="006779C6">
        <w:rPr>
          <w:rFonts w:ascii="Arial" w:eastAsia="Arial" w:hAnsi="Arial" w:cs="Arial"/>
          <w:color w:val="424242"/>
          <w:sz w:val="21"/>
          <w:szCs w:val="21"/>
        </w:rPr>
        <w:t xml:space="preserve"> </w:t>
      </w:r>
      <w:proofErr w:type="gramEnd"/>
      <w:r w:rsidR="006A122D" w:rsidRPr="00025957">
        <w:rPr>
          <w:position w:val="-4"/>
        </w:rPr>
        <w:object w:dxaOrig="240" w:dyaOrig="200" w14:anchorId="7CB38639">
          <v:shape id="_x0000_i1190" type="#_x0000_t75" style="width:12pt;height:10.2pt" o:ole="">
            <v:imagedata r:id="rId896" o:title=""/>
          </v:shape>
          <o:OLEObject Type="Embed" ProgID="Equation.DSMT4" ShapeID="_x0000_i1190" DrawAspect="Content" ObjectID="_1702150500" r:id="rId897"/>
        </w:object>
      </w:r>
      <w:r w:rsidR="006A122D">
        <w:rPr>
          <w:rFonts w:ascii="Arial" w:eastAsia="Arial" w:hAnsi="Arial" w:cs="Arial"/>
          <w:color w:val="424242"/>
          <w:sz w:val="21"/>
          <w:szCs w:val="21"/>
        </w:rPr>
        <w:t>.</w:t>
      </w:r>
      <w:r w:rsidR="006779C6">
        <w:rPr>
          <w:rFonts w:ascii="Arial" w:eastAsia="Arial" w:hAnsi="Arial" w:cs="Arial"/>
          <w:color w:val="424242"/>
          <w:sz w:val="21"/>
          <w:szCs w:val="21"/>
        </w:rPr>
        <w:t xml:space="preserve"> </w:t>
      </w:r>
      <w:r>
        <w:rPr>
          <w:rFonts w:ascii="Arial" w:eastAsia="Arial" w:hAnsi="Arial" w:cs="Arial"/>
          <w:color w:val="424242"/>
          <w:sz w:val="21"/>
          <w:szCs w:val="21"/>
        </w:rPr>
        <w:t>)</w:t>
      </w:r>
    </w:p>
    <w:p w14:paraId="3C23FC19" w14:textId="7419FCED" w:rsidR="00E566C5" w:rsidRPr="00A641BD" w:rsidRDefault="006F37B3" w:rsidP="003C5AF5">
      <w:r w:rsidRPr="002C7332">
        <w:lastRenderedPageBreak/>
        <w:t>&lt;END&gt;</w:t>
      </w:r>
    </w:p>
    <w:p w14:paraId="3B2217E1" w14:textId="037BF913" w:rsidR="0049083B" w:rsidRDefault="000B2870" w:rsidP="003C5AF5">
      <w:r>
        <w:t>&lt;</w:t>
      </w:r>
      <w:proofErr w:type="gramStart"/>
      <w:r>
        <w:t>example&gt;</w:t>
      </w:r>
      <w:proofErr w:type="gramEnd"/>
      <w:r w:rsidR="0049083B">
        <w:t>EXAMPLE</w:t>
      </w:r>
      <w:r w:rsidR="006779C6">
        <w:t xml:space="preserve"> </w:t>
      </w:r>
      <w:r w:rsidR="0049083B">
        <w:t>2</w:t>
      </w:r>
      <w:r>
        <w:t>5</w:t>
      </w:r>
      <w:r w:rsidR="006779C6">
        <w:t xml:space="preserve"> </w:t>
      </w:r>
      <w:r w:rsidR="0049083B">
        <w:t>–</w:t>
      </w:r>
      <w:r w:rsidR="006779C6">
        <w:t xml:space="preserve"> </w:t>
      </w:r>
      <w:r>
        <w:t>&lt;title&gt;</w:t>
      </w:r>
      <w:r w:rsidR="0049083B">
        <w:t>Constructing</w:t>
      </w:r>
      <w:r w:rsidR="006779C6">
        <w:t xml:space="preserve"> </w:t>
      </w:r>
      <w:r w:rsidR="0049083B">
        <w:t>a</w:t>
      </w:r>
      <w:r w:rsidR="006779C6">
        <w:t xml:space="preserve"> </w:t>
      </w:r>
      <w:r w:rsidR="0049083B">
        <w:t>Linear</w:t>
      </w:r>
      <w:r w:rsidR="006779C6">
        <w:t xml:space="preserve"> </w:t>
      </w:r>
      <w:r w:rsidR="0049083B">
        <w:t>Inequality</w:t>
      </w:r>
      <w:r w:rsidR="006779C6">
        <w:t xml:space="preserve"> </w:t>
      </w:r>
      <w:r w:rsidR="0049083B">
        <w:t>to</w:t>
      </w:r>
      <w:r w:rsidR="006779C6">
        <w:t xml:space="preserve"> </w:t>
      </w:r>
      <w:r w:rsidR="0049083B">
        <w:t>Solve</w:t>
      </w:r>
      <w:r w:rsidR="006779C6">
        <w:t xml:space="preserve"> </w:t>
      </w:r>
      <w:r w:rsidR="0049083B">
        <w:t>an</w:t>
      </w:r>
      <w:r w:rsidR="006779C6">
        <w:t xml:space="preserve"> </w:t>
      </w:r>
      <w:r w:rsidR="0049083B">
        <w:t>Application</w:t>
      </w:r>
      <w:r w:rsidR="006779C6">
        <w:t xml:space="preserve"> </w:t>
      </w:r>
      <w:r w:rsidR="0049083B">
        <w:t>with</w:t>
      </w:r>
      <w:r w:rsidR="006779C6">
        <w:t xml:space="preserve"> </w:t>
      </w:r>
      <w:r w:rsidR="0049083B">
        <w:t>Tablet</w:t>
      </w:r>
      <w:r w:rsidR="006779C6">
        <w:t xml:space="preserve"> </w:t>
      </w:r>
      <w:r w:rsidR="0049083B">
        <w:t>Computers</w:t>
      </w:r>
      <w:r>
        <w:t>&lt;/title&gt;</w:t>
      </w:r>
    </w:p>
    <w:p w14:paraId="43F8BF58" w14:textId="5730BCE2" w:rsidR="00174B89" w:rsidRDefault="00174B89" w:rsidP="00174B89">
      <w:r>
        <w:t>&lt;EXERCISE&gt;</w:t>
      </w:r>
    </w:p>
    <w:p w14:paraId="03CB1FD1" w14:textId="2290561E" w:rsidR="00174B89" w:rsidRDefault="00174B89" w:rsidP="00174B89">
      <w:r>
        <w:t>&lt;PROBLEM&gt;</w:t>
      </w:r>
    </w:p>
    <w:p w14:paraId="25FADB6C" w14:textId="112E93E5" w:rsidR="0049083B" w:rsidRDefault="0049083B" w:rsidP="00174B89">
      <w:pPr>
        <w:pStyle w:val="TX1"/>
      </w:pPr>
      <w:r>
        <w:t>Dawn</w:t>
      </w:r>
      <w:r w:rsidR="006779C6">
        <w:t xml:space="preserve"> </w:t>
      </w:r>
      <w:r>
        <w:t>won</w:t>
      </w:r>
      <w:r w:rsidR="006779C6">
        <w:t xml:space="preserve"> </w:t>
      </w:r>
      <w:r>
        <w:t>a</w:t>
      </w:r>
      <w:r w:rsidR="006779C6">
        <w:t xml:space="preserve"> </w:t>
      </w:r>
      <w:r>
        <w:t>mini-grant</w:t>
      </w:r>
      <w:r w:rsidR="006779C6">
        <w:t xml:space="preserve"> </w:t>
      </w:r>
      <w:r>
        <w:t>of</w:t>
      </w:r>
      <w:r w:rsidR="006779C6">
        <w:t xml:space="preserve"> </w:t>
      </w:r>
      <w:r>
        <w:t>$4,000</w:t>
      </w:r>
      <w:r w:rsidR="006779C6">
        <w:t xml:space="preserve"> </w:t>
      </w:r>
      <w:r>
        <w:t>to</w:t>
      </w:r>
      <w:r w:rsidR="006779C6">
        <w:t xml:space="preserve"> </w:t>
      </w:r>
      <w:r>
        <w:t>buy</w:t>
      </w:r>
      <w:r w:rsidR="006779C6">
        <w:t xml:space="preserve"> </w:t>
      </w:r>
      <w:r>
        <w:t>tablet</w:t>
      </w:r>
      <w:r w:rsidR="006779C6">
        <w:t xml:space="preserve"> </w:t>
      </w:r>
      <w:r>
        <w:t>computers</w:t>
      </w:r>
      <w:r w:rsidR="006779C6">
        <w:t xml:space="preserve"> </w:t>
      </w:r>
      <w:r>
        <w:t>for</w:t>
      </w:r>
      <w:r w:rsidR="006779C6">
        <w:t xml:space="preserve"> </w:t>
      </w:r>
      <w:r>
        <w:t>her</w:t>
      </w:r>
      <w:r w:rsidR="006779C6">
        <w:t xml:space="preserve"> </w:t>
      </w:r>
      <w:r>
        <w:t>classroom.</w:t>
      </w:r>
      <w:r w:rsidR="006779C6">
        <w:t xml:space="preserve"> </w:t>
      </w:r>
      <w:r>
        <w:t>The</w:t>
      </w:r>
      <w:r w:rsidR="006779C6">
        <w:t xml:space="preserve"> </w:t>
      </w:r>
      <w:r>
        <w:t>tablets</w:t>
      </w:r>
      <w:r w:rsidR="006779C6">
        <w:t xml:space="preserve"> </w:t>
      </w:r>
      <w:r>
        <w:t>she</w:t>
      </w:r>
      <w:r w:rsidR="006779C6">
        <w:t xml:space="preserve"> </w:t>
      </w:r>
      <w:r>
        <w:t>would</w:t>
      </w:r>
      <w:r w:rsidR="006779C6">
        <w:t xml:space="preserve"> </w:t>
      </w:r>
      <w:r>
        <w:t>like</w:t>
      </w:r>
      <w:r w:rsidR="006779C6">
        <w:t xml:space="preserve"> </w:t>
      </w:r>
      <w:r>
        <w:t>to</w:t>
      </w:r>
      <w:r w:rsidR="006779C6">
        <w:t xml:space="preserve"> </w:t>
      </w:r>
      <w:r>
        <w:t>buy</w:t>
      </w:r>
      <w:r w:rsidR="006779C6">
        <w:t xml:space="preserve"> </w:t>
      </w:r>
      <w:r>
        <w:t>cost</w:t>
      </w:r>
      <w:r w:rsidR="006779C6">
        <w:t xml:space="preserve"> </w:t>
      </w:r>
      <w:r>
        <w:t>$254.12</w:t>
      </w:r>
      <w:r w:rsidR="006779C6">
        <w:t xml:space="preserve"> </w:t>
      </w:r>
      <w:r>
        <w:t>each,</w:t>
      </w:r>
      <w:r w:rsidR="006779C6">
        <w:t xml:space="preserve"> </w:t>
      </w:r>
      <w:r>
        <w:t>including</w:t>
      </w:r>
      <w:r w:rsidR="006779C6">
        <w:t xml:space="preserve"> </w:t>
      </w:r>
      <w:r>
        <w:t>tax</w:t>
      </w:r>
      <w:r w:rsidR="006779C6">
        <w:t xml:space="preserve"> </w:t>
      </w:r>
      <w:r>
        <w:t>and</w:t>
      </w:r>
      <w:r w:rsidR="006779C6">
        <w:t xml:space="preserve"> </w:t>
      </w:r>
      <w:r>
        <w:t>delivery.</w:t>
      </w:r>
      <w:r w:rsidR="006779C6">
        <w:t xml:space="preserve"> </w:t>
      </w:r>
      <w:r>
        <w:t>What</w:t>
      </w:r>
      <w:r w:rsidR="006779C6">
        <w:t xml:space="preserve"> </w:t>
      </w:r>
      <w:r>
        <w:t>is</w:t>
      </w:r>
      <w:r w:rsidR="006779C6">
        <w:t xml:space="preserve"> </w:t>
      </w:r>
      <w:r>
        <w:t>the</w:t>
      </w:r>
      <w:r w:rsidR="006779C6">
        <w:t xml:space="preserve"> </w:t>
      </w:r>
      <w:r>
        <w:t>maximum</w:t>
      </w:r>
      <w:r w:rsidR="006779C6">
        <w:t xml:space="preserve"> </w:t>
      </w:r>
      <w:r>
        <w:t>number</w:t>
      </w:r>
      <w:r w:rsidR="006779C6">
        <w:t xml:space="preserve"> </w:t>
      </w:r>
      <w:r>
        <w:t>of</w:t>
      </w:r>
      <w:r w:rsidR="006779C6">
        <w:t xml:space="preserve"> </w:t>
      </w:r>
      <w:r>
        <w:t>tablets</w:t>
      </w:r>
      <w:r w:rsidR="006779C6">
        <w:t xml:space="preserve"> </w:t>
      </w:r>
      <w:r>
        <w:t>Dawn</w:t>
      </w:r>
      <w:r w:rsidR="006779C6">
        <w:t xml:space="preserve"> </w:t>
      </w:r>
      <w:r>
        <w:t>can</w:t>
      </w:r>
      <w:r w:rsidR="006779C6">
        <w:t xml:space="preserve"> </w:t>
      </w:r>
      <w:r>
        <w:t>buy?</w:t>
      </w:r>
    </w:p>
    <w:p w14:paraId="4B8B175C" w14:textId="317D114D" w:rsidR="00C40A84" w:rsidRDefault="00A641BD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&lt;SOLUTION&gt;</w:t>
      </w:r>
    </w:p>
    <w:p w14:paraId="320BFAD1" w14:textId="4F93906F" w:rsidR="00C40A84" w:rsidRDefault="00C40A84" w:rsidP="00174B89">
      <w:pPr>
        <w:pStyle w:val="TX1"/>
      </w:pPr>
      <w:r>
        <w:t>Let</w:t>
      </w:r>
      <w:r w:rsidR="006779C6">
        <w:t xml:space="preserve"> </w:t>
      </w:r>
      <w:r>
        <w:rPr>
          <w:i/>
        </w:rPr>
        <w:t>t</w:t>
      </w:r>
      <w:r w:rsidR="006779C6">
        <w:t xml:space="preserve"> </w:t>
      </w:r>
      <w:r>
        <w:t>=</w:t>
      </w:r>
      <w:r w:rsidR="006779C6">
        <w:t xml:space="preserve"> </w:t>
      </w:r>
      <w:r>
        <w:t>the</w:t>
      </w:r>
      <w:r w:rsidR="006779C6">
        <w:t xml:space="preserve"> </w:t>
      </w:r>
      <w:r>
        <w:t>number</w:t>
      </w:r>
      <w:r w:rsidR="006779C6">
        <w:t xml:space="preserve"> </w:t>
      </w:r>
      <w:r>
        <w:t>of</w:t>
      </w:r>
      <w:r w:rsidR="006779C6">
        <w:t xml:space="preserve"> </w:t>
      </w:r>
      <w:r>
        <w:t>tablets</w:t>
      </w:r>
      <w:r w:rsidR="003B76CF">
        <w:t>.</w:t>
      </w:r>
    </w:p>
    <w:p w14:paraId="179FBC0F" w14:textId="0C5BE5D0" w:rsidR="0049083B" w:rsidRDefault="00C40A84" w:rsidP="003C5AF5">
      <w:pPr>
        <w:pStyle w:val="TX1"/>
      </w:pPr>
      <w:proofErr w:type="gramStart"/>
      <w:r>
        <w:rPr>
          <w:i/>
        </w:rPr>
        <w:t>t</w:t>
      </w:r>
      <w:proofErr w:type="gramEnd"/>
      <w:r w:rsidR="006779C6">
        <w:t xml:space="preserve"> </w:t>
      </w:r>
      <w:r>
        <w:t>times</w:t>
      </w:r>
      <w:r w:rsidR="006779C6">
        <w:t xml:space="preserve"> </w:t>
      </w:r>
      <w:r>
        <w:t>$254.12</w:t>
      </w:r>
      <w:r w:rsidR="006779C6">
        <w:t xml:space="preserve"> </w:t>
      </w:r>
      <w:r>
        <w:t>has</w:t>
      </w:r>
      <w:r w:rsidR="006779C6">
        <w:t xml:space="preserve"> </w:t>
      </w:r>
      <w:r>
        <w:t>to</w:t>
      </w:r>
      <w:r w:rsidR="006779C6">
        <w:t xml:space="preserve"> </w:t>
      </w:r>
      <w:r>
        <w:t>be</w:t>
      </w:r>
      <w:r w:rsidR="006779C6">
        <w:t xml:space="preserve"> </w:t>
      </w:r>
      <w:r>
        <w:t>less</w:t>
      </w:r>
      <w:r w:rsidR="006779C6">
        <w:t xml:space="preserve"> </w:t>
      </w:r>
      <w:r>
        <w:t>than</w:t>
      </w:r>
      <w:r w:rsidR="006779C6">
        <w:t xml:space="preserve"> </w:t>
      </w:r>
      <w:r>
        <w:t>$</w:t>
      </w:r>
      <w:r w:rsidR="0049083B">
        <w:t>4000,</w:t>
      </w:r>
      <w:r w:rsidR="006779C6">
        <w:t xml:space="preserve"> </w:t>
      </w:r>
      <w:r w:rsidR="0049083B">
        <w:t>so</w:t>
      </w:r>
      <w:r w:rsidR="006779C6">
        <w:t xml:space="preserve"> </w:t>
      </w:r>
      <w:r w:rsidR="0049083B">
        <w:t>254.12</w:t>
      </w:r>
      <w:r w:rsidR="0049083B">
        <w:rPr>
          <w:i/>
        </w:rPr>
        <w:t>t</w:t>
      </w:r>
      <w:r w:rsidR="006779C6">
        <w:t xml:space="preserve"> </w:t>
      </w:r>
      <w:r w:rsidR="0063537E" w:rsidRPr="00025957">
        <w:rPr>
          <w:position w:val="-4"/>
        </w:rPr>
        <w:object w:dxaOrig="200" w:dyaOrig="240" w14:anchorId="37DAC8FC">
          <v:shape id="_x0000_i1191" type="#_x0000_t75" style="width:10.2pt;height:12pt" o:ole="">
            <v:imagedata r:id="rId898" o:title=""/>
          </v:shape>
          <o:OLEObject Type="Embed" ProgID="Equation.DSMT4" ShapeID="_x0000_i1191" DrawAspect="Content" ObjectID="_1702150501" r:id="rId899"/>
        </w:object>
      </w:r>
      <w:r w:rsidR="006A122D">
        <w:t>.</w:t>
      </w:r>
      <w:r w:rsidR="006779C6">
        <w:t xml:space="preserve">  </w:t>
      </w:r>
      <w:r w:rsidR="0049083B">
        <w:t>4000.</w:t>
      </w:r>
    </w:p>
    <w:p w14:paraId="65FE5806" w14:textId="15E9C377" w:rsidR="0049083B" w:rsidRDefault="0049083B" w:rsidP="003C5AF5">
      <w:pPr>
        <w:pStyle w:val="TX1"/>
      </w:pPr>
      <w:r>
        <w:t>Solve</w:t>
      </w:r>
      <w:r w:rsidR="006779C6">
        <w:t xml:space="preserve"> </w:t>
      </w:r>
      <w:r>
        <w:t>for</w:t>
      </w:r>
      <w:r w:rsidR="006779C6">
        <w:t xml:space="preserve"> </w:t>
      </w:r>
      <w:r w:rsidRPr="33B97A22">
        <w:rPr>
          <w:i/>
          <w:iCs/>
        </w:rPr>
        <w:t>t</w:t>
      </w:r>
      <w:r>
        <w:t>:</w:t>
      </w:r>
      <w:r>
        <w:tab/>
      </w:r>
      <w:r w:rsidR="0063537E" w:rsidRPr="0063537E">
        <w:object w:dxaOrig="1640" w:dyaOrig="580" w14:anchorId="1C675B54">
          <v:shape id="_x0000_i1192" type="#_x0000_t75" style="width:82.2pt;height:28.8pt" o:ole="">
            <v:imagedata r:id="rId900" o:title=""/>
          </v:shape>
          <o:OLEObject Type="Embed" ProgID="Equation.DSMT4" ShapeID="_x0000_i1192" DrawAspect="Content" ObjectID="_1702150502" r:id="rId901"/>
        </w:object>
      </w:r>
    </w:p>
    <w:p w14:paraId="6983D071" w14:textId="47AAC97D" w:rsidR="0049083B" w:rsidRPr="004B327D" w:rsidRDefault="0049083B" w:rsidP="00CE2C8A">
      <w:pPr>
        <w:shd w:val="clear" w:color="auto" w:fill="FFFFFF"/>
        <w:spacing w:after="0" w:line="480" w:lineRule="auto"/>
        <w:rPr>
          <w:rFonts w:ascii="Times New Roman" w:eastAsia="Times New Roman" w:hAnsi="Times New Roman" w:cs="Times New Roman"/>
        </w:rPr>
      </w:pPr>
      <w:r w:rsidRPr="004B327D">
        <w:rPr>
          <w:rFonts w:ascii="Times New Roman" w:eastAsia="Times New Roman" w:hAnsi="Times New Roman" w:cs="Times New Roman"/>
        </w:rPr>
        <w:tab/>
      </w:r>
      <w:r w:rsidRPr="004B327D">
        <w:rPr>
          <w:rFonts w:ascii="Times New Roman" w:eastAsia="Times New Roman" w:hAnsi="Times New Roman" w:cs="Times New Roman"/>
        </w:rPr>
        <w:tab/>
      </w:r>
      <w:proofErr w:type="gramStart"/>
      <w:r w:rsidRPr="004B327D">
        <w:rPr>
          <w:rFonts w:ascii="Times New Roman" w:eastAsia="Times New Roman" w:hAnsi="Times New Roman" w:cs="Times New Roman"/>
          <w:i/>
        </w:rPr>
        <w:t>t</w:t>
      </w:r>
      <w:proofErr w:type="gramEnd"/>
      <w:r w:rsidR="006779C6">
        <w:rPr>
          <w:rFonts w:ascii="Times New Roman" w:eastAsia="Times New Roman" w:hAnsi="Times New Roman" w:cs="Times New Roman"/>
        </w:rPr>
        <w:t xml:space="preserve"> </w:t>
      </w:r>
      <w:r w:rsidR="0063537E" w:rsidRPr="00025957">
        <w:rPr>
          <w:position w:val="-4"/>
        </w:rPr>
        <w:object w:dxaOrig="200" w:dyaOrig="240" w14:anchorId="7390B64E">
          <v:shape id="_x0000_i1193" type="#_x0000_t75" style="width:10.2pt;height:12pt" o:ole="">
            <v:imagedata r:id="rId902" o:title=""/>
          </v:shape>
          <o:OLEObject Type="Embed" ProgID="Equation.DSMT4" ShapeID="_x0000_i1193" DrawAspect="Content" ObjectID="_1702150503" r:id="rId903"/>
        </w:object>
      </w:r>
      <w:r w:rsidRPr="004B327D">
        <w:rPr>
          <w:rFonts w:ascii="Times New Roman" w:eastAsia="Times New Roman" w:hAnsi="Times New Roman" w:cs="Times New Roman"/>
        </w:rPr>
        <w:t>15.74</w:t>
      </w:r>
    </w:p>
    <w:p w14:paraId="36C87AD7" w14:textId="38E43424" w:rsidR="003C5AF5" w:rsidRDefault="0049083B" w:rsidP="003C5AF5">
      <w:pPr>
        <w:pStyle w:val="TX1"/>
      </w:pPr>
      <w:r w:rsidRPr="004B327D">
        <w:t>Dawn</w:t>
      </w:r>
      <w:r w:rsidR="006779C6">
        <w:t xml:space="preserve"> </w:t>
      </w:r>
      <w:r w:rsidRPr="004B327D">
        <w:t>can</w:t>
      </w:r>
      <w:r w:rsidR="006779C6">
        <w:t xml:space="preserve"> </w:t>
      </w:r>
      <w:r w:rsidRPr="004B327D">
        <w:t>buy</w:t>
      </w:r>
      <w:r w:rsidR="006779C6">
        <w:t xml:space="preserve"> </w:t>
      </w:r>
      <w:r w:rsidRPr="004B327D">
        <w:t>15</w:t>
      </w:r>
      <w:r w:rsidR="006779C6">
        <w:t xml:space="preserve"> </w:t>
      </w:r>
      <w:r w:rsidRPr="004B327D">
        <w:t>tablets</w:t>
      </w:r>
      <w:r w:rsidR="006779C6">
        <w:t xml:space="preserve"> </w:t>
      </w:r>
      <w:r w:rsidRPr="004B327D">
        <w:t>and</w:t>
      </w:r>
      <w:r w:rsidR="006779C6">
        <w:t xml:space="preserve"> </w:t>
      </w:r>
      <w:r w:rsidRPr="004B327D">
        <w:t>stay</w:t>
      </w:r>
      <w:r w:rsidR="006779C6">
        <w:t xml:space="preserve"> </w:t>
      </w:r>
      <w:r w:rsidRPr="004B327D">
        <w:t>under</w:t>
      </w:r>
      <w:r w:rsidR="006779C6">
        <w:t xml:space="preserve"> </w:t>
      </w:r>
      <w:r w:rsidRPr="004B327D">
        <w:t>$4000.</w:t>
      </w:r>
    </w:p>
    <w:p w14:paraId="00E07F55" w14:textId="441D52B6" w:rsidR="0049083B" w:rsidRPr="004B327D" w:rsidRDefault="0049083B" w:rsidP="003C5AF5">
      <w:r w:rsidRPr="004B327D">
        <w:t>&lt;END&gt;</w:t>
      </w:r>
    </w:p>
    <w:p w14:paraId="3F819228" w14:textId="366AA87F" w:rsidR="0049083B" w:rsidRPr="004B327D" w:rsidRDefault="003C5AF5" w:rsidP="003C5AF5">
      <w:r>
        <w:t>&lt;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0049083B">
        <w:t>26</w:t>
      </w:r>
      <w:r w:rsidR="006779C6">
        <w:t xml:space="preserve"> </w:t>
      </w:r>
    </w:p>
    <w:p w14:paraId="501E07AE" w14:textId="0E2A595A" w:rsidR="003C5AF5" w:rsidRDefault="003C5AF5" w:rsidP="003C5AF5">
      <w:r>
        <w:t>&lt;EXERCISE&gt;</w:t>
      </w:r>
    </w:p>
    <w:p w14:paraId="09B28074" w14:textId="1FF6A2CE" w:rsidR="003C5AF5" w:rsidRDefault="003C5AF5" w:rsidP="003C5AF5">
      <w:r>
        <w:t>&lt;PROBLEM&gt;</w:t>
      </w:r>
    </w:p>
    <w:p w14:paraId="10A1E7F7" w14:textId="46C72C3F" w:rsidR="00C40A84" w:rsidRPr="004B327D" w:rsidRDefault="0049083B" w:rsidP="003C5AF5">
      <w:pPr>
        <w:pStyle w:val="TX1"/>
      </w:pPr>
      <w:proofErr w:type="spellStart"/>
      <w:r w:rsidRPr="004B327D">
        <w:t>Taleisha</w:t>
      </w:r>
      <w:r>
        <w:t>’s</w:t>
      </w:r>
      <w:proofErr w:type="spellEnd"/>
      <w:r w:rsidR="006779C6">
        <w:t xml:space="preserve"> </w:t>
      </w:r>
      <w:r>
        <w:t>phone</w:t>
      </w:r>
      <w:r w:rsidR="006779C6">
        <w:t xml:space="preserve"> </w:t>
      </w:r>
      <w:r>
        <w:t>plan</w:t>
      </w:r>
      <w:r w:rsidR="006779C6">
        <w:t xml:space="preserve"> </w:t>
      </w:r>
      <w:r>
        <w:t>costs</w:t>
      </w:r>
      <w:r w:rsidR="006779C6">
        <w:t xml:space="preserve"> </w:t>
      </w:r>
      <w:r>
        <w:t>her</w:t>
      </w:r>
      <w:r w:rsidR="006779C6">
        <w:t xml:space="preserve"> </w:t>
      </w:r>
      <w:r>
        <w:t>$28.80</w:t>
      </w:r>
      <w:r w:rsidR="006779C6">
        <w:t xml:space="preserve"> </w:t>
      </w:r>
      <w:r>
        <w:t>per</w:t>
      </w:r>
      <w:r w:rsidR="006779C6">
        <w:t xml:space="preserve"> </w:t>
      </w:r>
      <w:r w:rsidRPr="004B327D">
        <w:t>month</w:t>
      </w:r>
      <w:r w:rsidR="006779C6">
        <w:t xml:space="preserve"> </w:t>
      </w:r>
      <w:r w:rsidRPr="004B327D">
        <w:t>us</w:t>
      </w:r>
      <w:r w:rsidR="006779C6">
        <w:t xml:space="preserve"> </w:t>
      </w:r>
      <w:r w:rsidRPr="004B327D">
        <w:t>$0.20</w:t>
      </w:r>
      <w:r w:rsidR="006779C6">
        <w:t xml:space="preserve"> </w:t>
      </w:r>
      <w:r w:rsidRPr="004B327D">
        <w:t>per</w:t>
      </w:r>
      <w:r w:rsidR="006779C6">
        <w:t xml:space="preserve"> </w:t>
      </w:r>
      <w:r w:rsidRPr="004B327D">
        <w:t>text</w:t>
      </w:r>
      <w:r w:rsidR="006779C6">
        <w:t xml:space="preserve"> </w:t>
      </w:r>
      <w:r w:rsidRPr="004B327D">
        <w:t>message</w:t>
      </w:r>
      <w:r w:rsidR="00C40A84" w:rsidRPr="004B327D">
        <w:t>.</w:t>
      </w:r>
      <w:r w:rsidR="006779C6">
        <w:t xml:space="preserve"> </w:t>
      </w:r>
      <w:r w:rsidR="00C40A84" w:rsidRPr="004B327D">
        <w:t>How</w:t>
      </w:r>
      <w:r w:rsidR="006779C6">
        <w:t xml:space="preserve"> </w:t>
      </w:r>
      <w:r w:rsidR="00C40A84" w:rsidRPr="004B327D">
        <w:t>many</w:t>
      </w:r>
      <w:r w:rsidR="006779C6">
        <w:t xml:space="preserve"> </w:t>
      </w:r>
      <w:r w:rsidR="00C40A84" w:rsidRPr="004B327D">
        <w:t>text</w:t>
      </w:r>
      <w:r w:rsidR="006779C6">
        <w:t xml:space="preserve"> </w:t>
      </w:r>
      <w:r w:rsidR="00C40A84" w:rsidRPr="004B327D">
        <w:t>messages</w:t>
      </w:r>
      <w:r w:rsidR="006779C6">
        <w:t xml:space="preserve"> </w:t>
      </w:r>
      <w:r w:rsidR="00C40A84" w:rsidRPr="004B327D">
        <w:t>can</w:t>
      </w:r>
      <w:r w:rsidR="006779C6">
        <w:t xml:space="preserve"> </w:t>
      </w:r>
      <w:r w:rsidR="00C40A84" w:rsidRPr="004B327D">
        <w:t>she</w:t>
      </w:r>
      <w:r w:rsidR="006779C6">
        <w:t xml:space="preserve"> </w:t>
      </w:r>
      <w:r w:rsidR="00C40A84" w:rsidRPr="004B327D">
        <w:t>send/receive</w:t>
      </w:r>
      <w:r w:rsidR="006779C6">
        <w:t xml:space="preserve"> </w:t>
      </w:r>
      <w:r w:rsidR="00C40A84" w:rsidRPr="004B327D">
        <w:t>and</w:t>
      </w:r>
      <w:r w:rsidR="006779C6">
        <w:t xml:space="preserve"> </w:t>
      </w:r>
      <w:r w:rsidR="00C40A84" w:rsidRPr="004B327D">
        <w:t>keep</w:t>
      </w:r>
      <w:r w:rsidR="006779C6">
        <w:t xml:space="preserve"> </w:t>
      </w:r>
      <w:r w:rsidR="00C40A84" w:rsidRPr="004B327D">
        <w:t>her</w:t>
      </w:r>
      <w:r w:rsidR="006779C6">
        <w:t xml:space="preserve"> </w:t>
      </w:r>
      <w:r w:rsidR="00C40A84" w:rsidRPr="004B327D">
        <w:t>monthly</w:t>
      </w:r>
      <w:r w:rsidR="006779C6">
        <w:t xml:space="preserve"> </w:t>
      </w:r>
      <w:r w:rsidR="00C40A84" w:rsidRPr="004B327D">
        <w:t>phone</w:t>
      </w:r>
      <w:r w:rsidR="006779C6">
        <w:t xml:space="preserve"> </w:t>
      </w:r>
      <w:r w:rsidR="00C40A84" w:rsidRPr="004B327D">
        <w:t>bill</w:t>
      </w:r>
      <w:r w:rsidR="006779C6">
        <w:t xml:space="preserve"> </w:t>
      </w:r>
      <w:r w:rsidR="00C40A84" w:rsidRPr="004B327D">
        <w:t>no</w:t>
      </w:r>
      <w:r w:rsidR="006779C6">
        <w:t xml:space="preserve"> </w:t>
      </w:r>
      <w:r w:rsidR="00C40A84" w:rsidRPr="004B327D">
        <w:t>more</w:t>
      </w:r>
      <w:r w:rsidR="006779C6">
        <w:t xml:space="preserve"> </w:t>
      </w:r>
      <w:r w:rsidR="00C40A84" w:rsidRPr="004B327D">
        <w:t>than</w:t>
      </w:r>
      <w:r w:rsidR="006779C6">
        <w:t xml:space="preserve"> </w:t>
      </w:r>
      <w:r w:rsidR="00C40A84" w:rsidRPr="004B327D">
        <w:t>$50?</w:t>
      </w:r>
      <w:r w:rsidR="006779C6">
        <w:t xml:space="preserve"> </w:t>
      </w:r>
    </w:p>
    <w:p w14:paraId="2FD9DB8A" w14:textId="77777777" w:rsidR="0049083B" w:rsidRPr="00A641BD" w:rsidRDefault="0049083B" w:rsidP="00CE2C8A">
      <w:pPr>
        <w:shd w:val="clear" w:color="auto" w:fill="FFFFFF"/>
        <w:spacing w:after="0" w:line="480" w:lineRule="auto"/>
        <w:rPr>
          <w:rFonts w:ascii="Times New Roman" w:eastAsia="Times New Roman" w:hAnsi="Times New Roman" w:cs="Times New Roman"/>
          <w:b/>
          <w:bCs/>
        </w:rPr>
      </w:pPr>
      <w:r w:rsidRPr="00A641BD">
        <w:rPr>
          <w:rFonts w:ascii="Times New Roman" w:eastAsia="Times New Roman" w:hAnsi="Times New Roman" w:cs="Times New Roman"/>
          <w:b/>
          <w:bCs/>
        </w:rPr>
        <w:t>Answer</w:t>
      </w:r>
    </w:p>
    <w:p w14:paraId="023078B0" w14:textId="35863CD1" w:rsidR="003C5AF5" w:rsidRDefault="00C40A84" w:rsidP="003C5AF5">
      <w:pPr>
        <w:pStyle w:val="TX1"/>
      </w:pPr>
      <w:proofErr w:type="spellStart"/>
      <w:r w:rsidRPr="004B327D">
        <w:t>Taleisha</w:t>
      </w:r>
      <w:proofErr w:type="spellEnd"/>
      <w:r w:rsidR="006779C6">
        <w:t xml:space="preserve"> </w:t>
      </w:r>
      <w:r w:rsidRPr="004B327D">
        <w:t>can</w:t>
      </w:r>
      <w:r w:rsidR="006779C6">
        <w:t xml:space="preserve"> </w:t>
      </w:r>
      <w:r w:rsidRPr="004B327D">
        <w:t>send/receive</w:t>
      </w:r>
      <w:r w:rsidR="006779C6">
        <w:t xml:space="preserve"> </w:t>
      </w:r>
      <w:r w:rsidRPr="004B327D">
        <w:t>106</w:t>
      </w:r>
      <w:r w:rsidR="006779C6">
        <w:t xml:space="preserve"> </w:t>
      </w:r>
      <w:r w:rsidRPr="004B327D">
        <w:t>or</w:t>
      </w:r>
      <w:r w:rsidR="006779C6">
        <w:t xml:space="preserve"> </w:t>
      </w:r>
      <w:r w:rsidRPr="004B327D">
        <w:t>less</w:t>
      </w:r>
      <w:r w:rsidR="006779C6">
        <w:t xml:space="preserve"> </w:t>
      </w:r>
      <w:r w:rsidRPr="004B327D">
        <w:t>text</w:t>
      </w:r>
      <w:r w:rsidR="006779C6">
        <w:t xml:space="preserve"> </w:t>
      </w:r>
      <w:r w:rsidRPr="004B327D">
        <w:t>messages</w:t>
      </w:r>
      <w:r w:rsidR="006779C6">
        <w:t xml:space="preserve"> </w:t>
      </w:r>
      <w:r w:rsidRPr="004B327D">
        <w:t>and</w:t>
      </w:r>
      <w:r w:rsidR="006779C6">
        <w:t xml:space="preserve"> </w:t>
      </w:r>
      <w:r w:rsidRPr="004B327D">
        <w:t>keep</w:t>
      </w:r>
      <w:r w:rsidR="006779C6">
        <w:t xml:space="preserve"> </w:t>
      </w:r>
      <w:r w:rsidRPr="004B327D">
        <w:t>her</w:t>
      </w:r>
      <w:r w:rsidR="006779C6">
        <w:t xml:space="preserve"> </w:t>
      </w:r>
      <w:r w:rsidRPr="004B327D">
        <w:t>monthly</w:t>
      </w:r>
      <w:r w:rsidR="006779C6">
        <w:t xml:space="preserve"> </w:t>
      </w:r>
      <w:r w:rsidRPr="004B327D">
        <w:t>bill</w:t>
      </w:r>
      <w:r w:rsidR="006779C6">
        <w:t xml:space="preserve"> </w:t>
      </w:r>
      <w:r w:rsidRPr="004B327D">
        <w:t>no</w:t>
      </w:r>
      <w:r w:rsidR="006779C6">
        <w:t xml:space="preserve"> </w:t>
      </w:r>
      <w:r w:rsidRPr="004B327D">
        <w:t>more</w:t>
      </w:r>
      <w:r w:rsidR="006779C6">
        <w:t xml:space="preserve"> </w:t>
      </w:r>
      <w:r w:rsidRPr="004B327D">
        <w:t>than</w:t>
      </w:r>
      <w:r w:rsidR="006779C6">
        <w:t xml:space="preserve"> </w:t>
      </w:r>
      <w:r w:rsidRPr="004B327D">
        <w:t>$50.</w:t>
      </w:r>
    </w:p>
    <w:p w14:paraId="2E4C9F83" w14:textId="1892BB60" w:rsidR="00C40A84" w:rsidRDefault="00C40A84" w:rsidP="003C5AF5">
      <w:r w:rsidRPr="004B327D">
        <w:t>&lt;END&gt;</w:t>
      </w:r>
    </w:p>
    <w:p w14:paraId="7E50111D" w14:textId="12B40CCA" w:rsidR="0049083B" w:rsidRDefault="000B2870" w:rsidP="003C5AF5">
      <w:r>
        <w:t>&lt;</w:t>
      </w:r>
      <w:proofErr w:type="gramStart"/>
      <w:r>
        <w:t>example&gt;</w:t>
      </w:r>
      <w:proofErr w:type="gramEnd"/>
      <w:r w:rsidR="0049083B">
        <w:t>EXAMPLE</w:t>
      </w:r>
      <w:r w:rsidR="006779C6">
        <w:t xml:space="preserve"> </w:t>
      </w:r>
      <w:r w:rsidR="0049083B">
        <w:t>2</w:t>
      </w:r>
      <w:r>
        <w:t>6</w:t>
      </w:r>
      <w:r w:rsidR="006779C6">
        <w:t xml:space="preserve"> </w:t>
      </w:r>
      <w:r w:rsidR="0049083B">
        <w:t>–</w:t>
      </w:r>
      <w:r w:rsidR="006779C6">
        <w:t xml:space="preserve"> </w:t>
      </w:r>
      <w:r>
        <w:t>&lt;title&gt;</w:t>
      </w:r>
      <w:r w:rsidR="0049083B">
        <w:t>Constructing</w:t>
      </w:r>
      <w:r w:rsidR="006779C6">
        <w:t xml:space="preserve"> </w:t>
      </w:r>
      <w:r w:rsidR="0049083B">
        <w:t>a</w:t>
      </w:r>
      <w:r w:rsidR="006779C6">
        <w:t xml:space="preserve"> </w:t>
      </w:r>
      <w:r w:rsidR="0049083B">
        <w:t>Linear</w:t>
      </w:r>
      <w:r w:rsidR="006779C6">
        <w:t xml:space="preserve"> </w:t>
      </w:r>
      <w:r w:rsidR="0049083B">
        <w:t>Inequality</w:t>
      </w:r>
      <w:r w:rsidR="006779C6">
        <w:t xml:space="preserve"> </w:t>
      </w:r>
      <w:r w:rsidR="0049083B">
        <w:t>to</w:t>
      </w:r>
      <w:r w:rsidR="006779C6">
        <w:t xml:space="preserve"> </w:t>
      </w:r>
      <w:r w:rsidR="0049083B">
        <w:t>Solve</w:t>
      </w:r>
      <w:r w:rsidR="006779C6">
        <w:t xml:space="preserve"> </w:t>
      </w:r>
      <w:r w:rsidR="0049083B">
        <w:t>a</w:t>
      </w:r>
      <w:r w:rsidR="006779C6">
        <w:t xml:space="preserve"> </w:t>
      </w:r>
      <w:r w:rsidR="0049083B">
        <w:t>Tuition</w:t>
      </w:r>
      <w:r w:rsidR="006779C6">
        <w:t xml:space="preserve"> </w:t>
      </w:r>
      <w:r w:rsidR="0049083B">
        <w:t>Application</w:t>
      </w:r>
      <w:r>
        <w:t>&lt;/title&gt;</w:t>
      </w:r>
    </w:p>
    <w:p w14:paraId="6FF48450" w14:textId="0EDE29D6" w:rsidR="003C5AF5" w:rsidRDefault="003C5AF5" w:rsidP="003C5AF5">
      <w:r>
        <w:t>&lt;EXERCISE&gt;</w:t>
      </w:r>
    </w:p>
    <w:p w14:paraId="7BF7AD70" w14:textId="67C59274" w:rsidR="003C5AF5" w:rsidRDefault="003C5AF5" w:rsidP="003C5AF5">
      <w:r>
        <w:t>&lt;PROBLEM&gt;</w:t>
      </w:r>
    </w:p>
    <w:p w14:paraId="4C902195" w14:textId="6F2CA9F2" w:rsidR="00C40A84" w:rsidRDefault="0049083B" w:rsidP="00174B89">
      <w:pPr>
        <w:pStyle w:val="TX1"/>
      </w:pPr>
      <w:r>
        <w:lastRenderedPageBreak/>
        <w:t>T</w:t>
      </w:r>
      <w:r w:rsidRPr="008B56C4">
        <w:t>he</w:t>
      </w:r>
      <w:r w:rsidR="006779C6">
        <w:t xml:space="preserve"> </w:t>
      </w:r>
      <w:r w:rsidRPr="008B56C4">
        <w:t>local</w:t>
      </w:r>
      <w:r w:rsidR="006779C6">
        <w:t xml:space="preserve"> </w:t>
      </w:r>
      <w:r w:rsidRPr="008B56C4">
        <w:t>community</w:t>
      </w:r>
      <w:r w:rsidR="006779C6">
        <w:t xml:space="preserve"> </w:t>
      </w:r>
      <w:r w:rsidRPr="008B56C4">
        <w:t>college</w:t>
      </w:r>
      <w:r w:rsidR="006779C6">
        <w:t xml:space="preserve"> </w:t>
      </w:r>
      <w:r w:rsidRPr="008B56C4">
        <w:t>charges</w:t>
      </w:r>
      <w:r w:rsidR="006779C6">
        <w:t xml:space="preserve"> </w:t>
      </w:r>
      <w:r w:rsidRPr="008B56C4">
        <w:t>$113</w:t>
      </w:r>
      <w:r w:rsidR="006779C6">
        <w:t xml:space="preserve"> </w:t>
      </w:r>
      <w:r w:rsidRPr="008B56C4">
        <w:t>per</w:t>
      </w:r>
      <w:r w:rsidR="006779C6">
        <w:t xml:space="preserve"> </w:t>
      </w:r>
      <w:r w:rsidRPr="008B56C4">
        <w:t>credit</w:t>
      </w:r>
      <w:r w:rsidR="006779C6">
        <w:t xml:space="preserve"> </w:t>
      </w:r>
      <w:r w:rsidRPr="008B56C4">
        <w:t>hour.</w:t>
      </w:r>
      <w:r w:rsidR="006779C6">
        <w:t xml:space="preserve"> </w:t>
      </w:r>
      <w:r w:rsidRPr="008B56C4">
        <w:t>You</w:t>
      </w:r>
      <w:r>
        <w:t>r</w:t>
      </w:r>
      <w:r w:rsidR="006779C6">
        <w:t xml:space="preserve"> </w:t>
      </w:r>
      <w:r w:rsidRPr="008B56C4">
        <w:t>budget</w:t>
      </w:r>
      <w:r w:rsidR="006779C6">
        <w:t xml:space="preserve"> </w:t>
      </w:r>
      <w:r>
        <w:t>is</w:t>
      </w:r>
      <w:r w:rsidR="006779C6">
        <w:t xml:space="preserve"> </w:t>
      </w:r>
      <w:r w:rsidRPr="008B56C4">
        <w:t>$1500</w:t>
      </w:r>
      <w:r w:rsidR="006779C6">
        <w:t xml:space="preserve"> </w:t>
      </w:r>
      <w:r w:rsidR="00C40A84" w:rsidRPr="008B56C4">
        <w:t>for</w:t>
      </w:r>
      <w:r w:rsidR="006779C6">
        <w:t xml:space="preserve"> </w:t>
      </w:r>
      <w:r w:rsidR="00C40A84" w:rsidRPr="008B56C4">
        <w:t>tuition</w:t>
      </w:r>
      <w:r w:rsidR="006779C6">
        <w:t xml:space="preserve"> </w:t>
      </w:r>
      <w:r w:rsidR="00C40A84" w:rsidRPr="008B56C4">
        <w:t>this</w:t>
      </w:r>
      <w:r w:rsidR="006779C6">
        <w:t xml:space="preserve"> </w:t>
      </w:r>
      <w:r w:rsidR="00C40A84" w:rsidRPr="008B56C4">
        <w:t>fall</w:t>
      </w:r>
      <w:r w:rsidR="006779C6">
        <w:t xml:space="preserve"> </w:t>
      </w:r>
      <w:r w:rsidR="00C40A84" w:rsidRPr="008B56C4">
        <w:t>semester.</w:t>
      </w:r>
      <w:r w:rsidR="006779C6">
        <w:t xml:space="preserve"> </w:t>
      </w:r>
      <w:r w:rsidR="00C40A84" w:rsidRPr="008B56C4">
        <w:t>What</w:t>
      </w:r>
      <w:r w:rsidR="006779C6">
        <w:t xml:space="preserve"> </w:t>
      </w:r>
      <w:proofErr w:type="gramStart"/>
      <w:r w:rsidR="00C40A84" w:rsidRPr="008B56C4">
        <w:t>are</w:t>
      </w:r>
      <w:r w:rsidR="006779C6">
        <w:t xml:space="preserve"> </w:t>
      </w:r>
      <w:r w:rsidR="00C40A84" w:rsidRPr="008B56C4">
        <w:t>the</w:t>
      </w:r>
      <w:r w:rsidR="006779C6">
        <w:t xml:space="preserve"> </w:t>
      </w:r>
      <w:r w:rsidR="00C40A84" w:rsidRPr="008B56C4">
        <w:t>number</w:t>
      </w:r>
      <w:proofErr w:type="gramEnd"/>
      <w:r w:rsidR="006779C6">
        <w:t xml:space="preserve"> </w:t>
      </w:r>
      <w:r w:rsidR="00C40A84" w:rsidRPr="008B56C4">
        <w:t>of</w:t>
      </w:r>
      <w:r w:rsidR="006779C6">
        <w:t xml:space="preserve"> </w:t>
      </w:r>
      <w:r w:rsidR="00C40A84" w:rsidRPr="008B56C4">
        <w:t>credit</w:t>
      </w:r>
      <w:r w:rsidR="006779C6">
        <w:t xml:space="preserve"> </w:t>
      </w:r>
      <w:r w:rsidR="00C40A84" w:rsidRPr="008B56C4">
        <w:t>hours</w:t>
      </w:r>
      <w:r w:rsidR="006779C6">
        <w:t xml:space="preserve"> </w:t>
      </w:r>
      <w:r w:rsidR="00C40A84" w:rsidRPr="008B56C4">
        <w:t>that</w:t>
      </w:r>
      <w:r w:rsidR="006779C6">
        <w:t xml:space="preserve"> </w:t>
      </w:r>
      <w:r w:rsidR="00C40A84" w:rsidRPr="008B56C4">
        <w:t>you</w:t>
      </w:r>
      <w:r w:rsidR="006779C6">
        <w:t xml:space="preserve"> </w:t>
      </w:r>
      <w:r w:rsidR="00C40A84" w:rsidRPr="008B56C4">
        <w:t>could</w:t>
      </w:r>
      <w:r w:rsidR="006779C6">
        <w:t xml:space="preserve"> </w:t>
      </w:r>
      <w:r w:rsidR="00C40A84" w:rsidRPr="008B56C4">
        <w:t>take</w:t>
      </w:r>
      <w:r w:rsidR="006779C6">
        <w:t xml:space="preserve"> </w:t>
      </w:r>
      <w:r w:rsidR="00C40A84" w:rsidRPr="008B56C4">
        <w:t>this</w:t>
      </w:r>
      <w:r w:rsidR="006779C6">
        <w:t xml:space="preserve"> </w:t>
      </w:r>
      <w:r w:rsidR="00C40A84" w:rsidRPr="008B56C4">
        <w:t>fall?</w:t>
      </w:r>
    </w:p>
    <w:p w14:paraId="5065256C" w14:textId="260D776A" w:rsidR="00C40A84" w:rsidRDefault="00A641BD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&lt;SOLUTION&gt;</w:t>
      </w:r>
    </w:p>
    <w:p w14:paraId="53598756" w14:textId="20434314" w:rsidR="00C40A84" w:rsidRDefault="00C40A84" w:rsidP="00174B89">
      <w:pPr>
        <w:pStyle w:val="TX1"/>
      </w:pPr>
      <w:proofErr w:type="gramStart"/>
      <w:r>
        <w:t>t</w:t>
      </w:r>
      <w:proofErr w:type="gramEnd"/>
      <w:r w:rsidR="006779C6">
        <w:t xml:space="preserve"> </w:t>
      </w:r>
      <w:r>
        <w:rPr>
          <w:i/>
        </w:rPr>
        <w:t>c</w:t>
      </w:r>
      <w:r w:rsidR="006779C6">
        <w:t xml:space="preserve"> </w:t>
      </w:r>
      <w:r>
        <w:t>=</w:t>
      </w:r>
      <w:r w:rsidR="006779C6">
        <w:t xml:space="preserve"> </w:t>
      </w:r>
      <w:r>
        <w:t>the</w:t>
      </w:r>
      <w:r w:rsidR="006779C6">
        <w:t xml:space="preserve"> </w:t>
      </w:r>
      <w:r>
        <w:t>number</w:t>
      </w:r>
      <w:r w:rsidR="006779C6">
        <w:t xml:space="preserve"> </w:t>
      </w:r>
      <w:r>
        <w:t>of</w:t>
      </w:r>
      <w:r w:rsidR="006779C6">
        <w:t xml:space="preserve"> </w:t>
      </w:r>
      <w:r>
        <w:t>credit</w:t>
      </w:r>
      <w:r w:rsidR="006779C6">
        <w:t xml:space="preserve"> </w:t>
      </w:r>
      <w:r>
        <w:t>hours</w:t>
      </w:r>
      <w:r w:rsidR="006779C6">
        <w:t xml:space="preserve"> </w:t>
      </w:r>
      <w:r>
        <w:t>you</w:t>
      </w:r>
      <w:r w:rsidR="006779C6">
        <w:t xml:space="preserve"> </w:t>
      </w:r>
      <w:r>
        <w:t>could</w:t>
      </w:r>
      <w:r w:rsidR="006779C6">
        <w:t xml:space="preserve"> </w:t>
      </w:r>
      <w:r>
        <w:t>take</w:t>
      </w:r>
      <w:r w:rsidR="003B76CF">
        <w:t>.</w:t>
      </w:r>
    </w:p>
    <w:p w14:paraId="2BE61130" w14:textId="48773E79" w:rsidR="0049083B" w:rsidRDefault="00C40A84" w:rsidP="00174B89">
      <w:pPr>
        <w:pStyle w:val="TX1"/>
      </w:pPr>
      <w:proofErr w:type="gramStart"/>
      <w:r>
        <w:rPr>
          <w:i/>
        </w:rPr>
        <w:t>c</w:t>
      </w:r>
      <w:proofErr w:type="gramEnd"/>
      <w:r w:rsidR="006779C6">
        <w:t xml:space="preserve"> </w:t>
      </w:r>
      <w:r>
        <w:t>times</w:t>
      </w:r>
      <w:r w:rsidR="006779C6">
        <w:t xml:space="preserve"> </w:t>
      </w:r>
      <w:r>
        <w:t>$113</w:t>
      </w:r>
      <w:r w:rsidR="006779C6">
        <w:t xml:space="preserve"> </w:t>
      </w:r>
      <w:r>
        <w:t>has</w:t>
      </w:r>
      <w:r w:rsidR="006779C6">
        <w:t xml:space="preserve"> </w:t>
      </w:r>
      <w:r>
        <w:t>to</w:t>
      </w:r>
      <w:r w:rsidR="006779C6">
        <w:t xml:space="preserve"> </w:t>
      </w:r>
      <w:r>
        <w:t>be</w:t>
      </w:r>
      <w:r w:rsidR="006779C6">
        <w:t xml:space="preserve"> </w:t>
      </w:r>
      <w:r>
        <w:t>less</w:t>
      </w:r>
      <w:r w:rsidR="006779C6">
        <w:t xml:space="preserve"> </w:t>
      </w:r>
      <w:r>
        <w:t>than</w:t>
      </w:r>
      <w:r w:rsidR="006779C6">
        <w:t xml:space="preserve"> </w:t>
      </w:r>
      <w:r>
        <w:t>$</w:t>
      </w:r>
      <w:r w:rsidR="0049083B">
        <w:t>1500,</w:t>
      </w:r>
      <w:r w:rsidR="006779C6">
        <w:t xml:space="preserve"> </w:t>
      </w:r>
      <w:r w:rsidR="0049083B">
        <w:t>so</w:t>
      </w:r>
      <w:r w:rsidR="006779C6">
        <w:t xml:space="preserve"> </w:t>
      </w:r>
      <w:r w:rsidR="0049083B">
        <w:t>113</w:t>
      </w:r>
      <w:r w:rsidR="0049083B">
        <w:rPr>
          <w:i/>
        </w:rPr>
        <w:t>c</w:t>
      </w:r>
      <w:r w:rsidR="006779C6">
        <w:t xml:space="preserve"> </w:t>
      </w:r>
      <w:r w:rsidR="0063537E" w:rsidRPr="00025957">
        <w:rPr>
          <w:position w:val="-4"/>
        </w:rPr>
        <w:object w:dxaOrig="200" w:dyaOrig="240" w14:anchorId="721063BD">
          <v:shape id="_x0000_i1194" type="#_x0000_t75" style="width:10.2pt;height:12pt" o:ole="">
            <v:imagedata r:id="rId904" o:title=""/>
          </v:shape>
          <o:OLEObject Type="Embed" ProgID="Equation.DSMT4" ShapeID="_x0000_i1194" DrawAspect="Content" ObjectID="_1702150504" r:id="rId905"/>
        </w:object>
      </w:r>
      <w:r w:rsidR="00E75215">
        <w:t>.</w:t>
      </w:r>
      <w:r w:rsidR="006779C6">
        <w:t xml:space="preserve">  </w:t>
      </w:r>
      <w:r w:rsidR="0049083B">
        <w:t>1500.</w:t>
      </w:r>
    </w:p>
    <w:p w14:paraId="342E2C84" w14:textId="33D6CEB9" w:rsidR="0049083B" w:rsidRDefault="0049083B" w:rsidP="00174B89">
      <w:pPr>
        <w:pStyle w:val="TX1"/>
      </w:pPr>
      <w:r>
        <w:t>Solve</w:t>
      </w:r>
      <w:r w:rsidR="006779C6">
        <w:t xml:space="preserve"> </w:t>
      </w:r>
      <w:r>
        <w:t>for</w:t>
      </w:r>
      <w:r w:rsidR="006779C6">
        <w:rPr>
          <w:i/>
          <w:iCs/>
        </w:rPr>
        <w:t xml:space="preserve"> </w:t>
      </w:r>
      <w:r w:rsidRPr="33B97A22">
        <w:rPr>
          <w:i/>
          <w:iCs/>
        </w:rPr>
        <w:t>c</w:t>
      </w:r>
      <w:r w:rsidRPr="33B97A22">
        <w:t>:</w:t>
      </w:r>
      <w:r>
        <w:tab/>
      </w:r>
      <w:r w:rsidR="0063537E" w:rsidRPr="0063537E">
        <w:object w:dxaOrig="1180" w:dyaOrig="580" w14:anchorId="66E49323">
          <v:shape id="_x0000_i1195" type="#_x0000_t75" style="width:59.4pt;height:28.8pt" o:ole="">
            <v:imagedata r:id="rId906" o:title=""/>
          </v:shape>
          <o:OLEObject Type="Embed" ProgID="Equation.DSMT4" ShapeID="_x0000_i1195" DrawAspect="Content" ObjectID="_1702150505" r:id="rId907"/>
        </w:object>
      </w:r>
    </w:p>
    <w:p w14:paraId="6A6E81C4" w14:textId="7A9B002F" w:rsidR="0049083B" w:rsidRPr="004B327D" w:rsidRDefault="0049083B" w:rsidP="00CE2C8A">
      <w:pPr>
        <w:shd w:val="clear" w:color="auto" w:fill="FFFFFF"/>
        <w:spacing w:after="0" w:line="480" w:lineRule="auto"/>
        <w:rPr>
          <w:rFonts w:ascii="Times New Roman" w:eastAsia="Times New Roman" w:hAnsi="Times New Roman" w:cs="Times New Roman"/>
        </w:rPr>
      </w:pPr>
      <w:r w:rsidRPr="004B327D">
        <w:rPr>
          <w:rFonts w:ascii="Times New Roman" w:eastAsia="Times New Roman" w:hAnsi="Times New Roman" w:cs="Times New Roman"/>
        </w:rPr>
        <w:tab/>
      </w:r>
      <w:r w:rsidRPr="004B327D">
        <w:rPr>
          <w:rFonts w:ascii="Times New Roman" w:eastAsia="Times New Roman" w:hAnsi="Times New Roman" w:cs="Times New Roman"/>
        </w:rPr>
        <w:tab/>
      </w:r>
      <w:proofErr w:type="gramStart"/>
      <w:r>
        <w:rPr>
          <w:rFonts w:ascii="Times New Roman" w:eastAsia="Times New Roman" w:hAnsi="Times New Roman" w:cs="Times New Roman"/>
          <w:i/>
        </w:rPr>
        <w:t>c</w:t>
      </w:r>
      <w:proofErr w:type="gramEnd"/>
      <w:r w:rsidR="006779C6">
        <w:rPr>
          <w:rFonts w:ascii="Times New Roman" w:eastAsia="Times New Roman" w:hAnsi="Times New Roman" w:cs="Times New Roman"/>
        </w:rPr>
        <w:t xml:space="preserve"> </w:t>
      </w:r>
      <w:r w:rsidR="0063537E" w:rsidRPr="00025957">
        <w:rPr>
          <w:position w:val="-4"/>
        </w:rPr>
        <w:object w:dxaOrig="200" w:dyaOrig="240" w14:anchorId="2FD3B48A">
          <v:shape id="_x0000_i1196" type="#_x0000_t75" style="width:10.2pt;height:12pt" o:ole="">
            <v:imagedata r:id="rId908" o:title=""/>
          </v:shape>
          <o:OLEObject Type="Embed" ProgID="Equation.DSMT4" ShapeID="_x0000_i1196" DrawAspect="Content" ObjectID="_1702150506" r:id="rId909"/>
        </w:object>
      </w:r>
      <w:r>
        <w:rPr>
          <w:rFonts w:ascii="Times New Roman" w:eastAsia="Times New Roman" w:hAnsi="Times New Roman" w:cs="Times New Roman"/>
        </w:rPr>
        <w:t>13</w:t>
      </w:r>
      <w:r w:rsidRPr="004B327D">
        <w:rPr>
          <w:rFonts w:ascii="Times New Roman" w:eastAsia="Times New Roman" w:hAnsi="Times New Roman" w:cs="Times New Roman"/>
        </w:rPr>
        <w:t>.</w:t>
      </w:r>
      <w:r>
        <w:rPr>
          <w:rFonts w:ascii="Times New Roman" w:eastAsia="Times New Roman" w:hAnsi="Times New Roman" w:cs="Times New Roman"/>
        </w:rPr>
        <w:t>27</w:t>
      </w:r>
    </w:p>
    <w:p w14:paraId="1644716D" w14:textId="0D7AE19E" w:rsidR="00174B89" w:rsidRDefault="0049083B" w:rsidP="00174B89">
      <w:pPr>
        <w:pStyle w:val="TX1"/>
      </w:pPr>
      <w:r>
        <w:t>You</w:t>
      </w:r>
      <w:r w:rsidR="006779C6">
        <w:t xml:space="preserve"> </w:t>
      </w:r>
      <w:r>
        <w:t>can</w:t>
      </w:r>
      <w:r w:rsidR="006779C6">
        <w:t xml:space="preserve"> </w:t>
      </w:r>
      <w:r>
        <w:t>take</w:t>
      </w:r>
      <w:r w:rsidR="006779C6">
        <w:t xml:space="preserve"> </w:t>
      </w:r>
      <w:r>
        <w:t>up</w:t>
      </w:r>
      <w:r w:rsidR="006779C6">
        <w:t xml:space="preserve"> </w:t>
      </w:r>
      <w:r>
        <w:t>to</w:t>
      </w:r>
      <w:r w:rsidR="006779C6">
        <w:t xml:space="preserve"> </w:t>
      </w:r>
      <w:r>
        <w:t>13</w:t>
      </w:r>
      <w:r w:rsidR="006779C6">
        <w:t xml:space="preserve"> </w:t>
      </w:r>
      <w:r>
        <w:t>credits</w:t>
      </w:r>
      <w:r w:rsidR="006779C6">
        <w:t xml:space="preserve"> </w:t>
      </w:r>
      <w:r>
        <w:t>and</w:t>
      </w:r>
      <w:r w:rsidR="006779C6">
        <w:t xml:space="preserve"> </w:t>
      </w:r>
      <w:r>
        <w:t>stay</w:t>
      </w:r>
      <w:r w:rsidR="006779C6">
        <w:t xml:space="preserve"> </w:t>
      </w:r>
      <w:r>
        <w:t>under</w:t>
      </w:r>
      <w:r w:rsidR="006779C6">
        <w:t xml:space="preserve"> </w:t>
      </w:r>
      <w:r>
        <w:t>$15</w:t>
      </w:r>
      <w:r w:rsidRPr="004B327D">
        <w:t>00.</w:t>
      </w:r>
    </w:p>
    <w:p w14:paraId="2C7536CA" w14:textId="5AC022BC" w:rsidR="0049083B" w:rsidRPr="004B327D" w:rsidRDefault="0049083B" w:rsidP="00174B89">
      <w:r w:rsidRPr="004B327D">
        <w:t>&lt;END&gt;</w:t>
      </w:r>
    </w:p>
    <w:p w14:paraId="27C39D28" w14:textId="33DF9850" w:rsidR="0049083B" w:rsidRDefault="00174B89" w:rsidP="00174B89">
      <w:r>
        <w:t>&lt;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0049083B">
        <w:t>27</w:t>
      </w:r>
    </w:p>
    <w:p w14:paraId="2CA9C5AF" w14:textId="555BADBB" w:rsidR="00C40A84" w:rsidRDefault="0049083B" w:rsidP="00174B89">
      <w:pPr>
        <w:pStyle w:val="TX1"/>
      </w:pPr>
      <w:r>
        <w:t>You</w:t>
      </w:r>
      <w:r w:rsidR="006779C6">
        <w:t xml:space="preserve"> </w:t>
      </w:r>
      <w:r>
        <w:t>are</w:t>
      </w:r>
      <w:r w:rsidR="006779C6">
        <w:t xml:space="preserve"> </w:t>
      </w:r>
      <w:r>
        <w:t>awarded</w:t>
      </w:r>
      <w:r w:rsidR="006779C6">
        <w:t xml:space="preserve"> </w:t>
      </w:r>
      <w:r>
        <w:t>a</w:t>
      </w:r>
      <w:r w:rsidR="006779C6">
        <w:t xml:space="preserve"> </w:t>
      </w:r>
      <w:r>
        <w:t>$500</w:t>
      </w:r>
      <w:r w:rsidR="006779C6">
        <w:t xml:space="preserve"> </w:t>
      </w:r>
      <w:r>
        <w:t>scholarship!</w:t>
      </w:r>
      <w:r w:rsidR="006779C6">
        <w:t xml:space="preserve"> </w:t>
      </w:r>
      <w:r>
        <w:t>So</w:t>
      </w:r>
      <w:r w:rsidR="006779C6">
        <w:t xml:space="preserve"> </w:t>
      </w:r>
      <w:r>
        <w:t>in</w:t>
      </w:r>
      <w:r w:rsidR="006779C6">
        <w:t xml:space="preserve"> </w:t>
      </w:r>
      <w:r>
        <w:t>addition</w:t>
      </w:r>
      <w:r w:rsidR="006779C6">
        <w:t xml:space="preserve"> </w:t>
      </w:r>
      <w:r>
        <w:t>to</w:t>
      </w:r>
      <w:r w:rsidR="006779C6">
        <w:t xml:space="preserve"> </w:t>
      </w:r>
      <w:r>
        <w:t>the</w:t>
      </w:r>
      <w:r w:rsidR="006779C6">
        <w:t xml:space="preserve"> </w:t>
      </w:r>
      <w:r>
        <w:t>$1500</w:t>
      </w:r>
      <w:r w:rsidR="006779C6">
        <w:t xml:space="preserve"> </w:t>
      </w:r>
      <w:r w:rsidR="00C40A84">
        <w:t>you</w:t>
      </w:r>
      <w:r w:rsidR="006779C6">
        <w:t xml:space="preserve"> </w:t>
      </w:r>
      <w:r w:rsidR="00C40A84">
        <w:t>have</w:t>
      </w:r>
      <w:r w:rsidR="006779C6">
        <w:t xml:space="preserve"> </w:t>
      </w:r>
      <w:r w:rsidR="00C40A84">
        <w:t>saved</w:t>
      </w:r>
      <w:r w:rsidR="006779C6">
        <w:t xml:space="preserve"> </w:t>
      </w:r>
      <w:r w:rsidR="00C40A84">
        <w:t>for</w:t>
      </w:r>
      <w:r w:rsidR="006779C6">
        <w:t xml:space="preserve"> </w:t>
      </w:r>
      <w:r w:rsidR="00C40A84">
        <w:t>tuition,</w:t>
      </w:r>
      <w:r w:rsidR="006779C6">
        <w:t xml:space="preserve"> </w:t>
      </w:r>
      <w:r w:rsidR="00C40A84">
        <w:t>you</w:t>
      </w:r>
      <w:r w:rsidR="006779C6">
        <w:t xml:space="preserve"> </w:t>
      </w:r>
      <w:r w:rsidR="00C40A84">
        <w:t>now</w:t>
      </w:r>
      <w:r w:rsidR="006779C6">
        <w:t xml:space="preserve"> </w:t>
      </w:r>
      <w:r w:rsidR="00C40A84">
        <w:t>have</w:t>
      </w:r>
      <w:r w:rsidR="006779C6">
        <w:t xml:space="preserve"> </w:t>
      </w:r>
      <w:r w:rsidR="00C40A84">
        <w:t>an</w:t>
      </w:r>
      <w:r w:rsidR="006779C6">
        <w:t xml:space="preserve"> </w:t>
      </w:r>
      <w:r w:rsidR="00C40A84">
        <w:t>additional</w:t>
      </w:r>
      <w:r w:rsidR="006779C6">
        <w:t xml:space="preserve"> </w:t>
      </w:r>
      <w:r w:rsidR="00C40A84">
        <w:t>$500</w:t>
      </w:r>
      <w:r w:rsidR="006779C6">
        <w:t xml:space="preserve"> </w:t>
      </w:r>
      <w:r w:rsidR="00C40A84">
        <w:t>to</w:t>
      </w:r>
      <w:r w:rsidR="006779C6">
        <w:t xml:space="preserve"> </w:t>
      </w:r>
      <w:r w:rsidR="00C40A84">
        <w:t>spend</w:t>
      </w:r>
      <w:r w:rsidR="006779C6">
        <w:t xml:space="preserve"> </w:t>
      </w:r>
      <w:r w:rsidR="00C40A84">
        <w:t>on</w:t>
      </w:r>
      <w:r w:rsidR="006779C6">
        <w:t xml:space="preserve"> </w:t>
      </w:r>
      <w:r w:rsidR="00C40A84">
        <w:t>credit</w:t>
      </w:r>
      <w:r w:rsidR="006779C6">
        <w:t xml:space="preserve"> </w:t>
      </w:r>
      <w:r w:rsidR="00C40A84">
        <w:t>hours</w:t>
      </w:r>
      <w:r w:rsidR="006779C6">
        <w:t xml:space="preserve"> </w:t>
      </w:r>
      <w:r w:rsidR="00C40A84">
        <w:t>for</w:t>
      </w:r>
      <w:r w:rsidR="006779C6">
        <w:t xml:space="preserve"> </w:t>
      </w:r>
      <w:r w:rsidR="00C40A84">
        <w:t>fall</w:t>
      </w:r>
      <w:r w:rsidR="006779C6">
        <w:t xml:space="preserve"> </w:t>
      </w:r>
      <w:r w:rsidR="00C40A84">
        <w:t>semester.</w:t>
      </w:r>
      <w:r w:rsidR="006779C6">
        <w:t xml:space="preserve"> </w:t>
      </w:r>
      <w:r w:rsidR="00C40A84">
        <w:t>Now,</w:t>
      </w:r>
      <w:r w:rsidR="006779C6">
        <w:t xml:space="preserve"> </w:t>
      </w:r>
      <w:r w:rsidR="00C40A84">
        <w:t>how</w:t>
      </w:r>
      <w:r w:rsidR="006779C6">
        <w:t xml:space="preserve"> </w:t>
      </w:r>
      <w:r w:rsidR="00C40A84">
        <w:t>many</w:t>
      </w:r>
      <w:r w:rsidR="006779C6">
        <w:t xml:space="preserve"> </w:t>
      </w:r>
      <w:r w:rsidR="00C40A84" w:rsidRPr="008B56C4">
        <w:t>credit</w:t>
      </w:r>
      <w:r w:rsidR="006779C6">
        <w:t xml:space="preserve"> </w:t>
      </w:r>
      <w:r w:rsidR="00C40A84" w:rsidRPr="008B56C4">
        <w:t>hours</w:t>
      </w:r>
      <w:r w:rsidR="006779C6">
        <w:t xml:space="preserve"> </w:t>
      </w:r>
      <w:r w:rsidR="00C40A84" w:rsidRPr="008B56C4">
        <w:t>could</w:t>
      </w:r>
      <w:r w:rsidR="006779C6">
        <w:t xml:space="preserve"> </w:t>
      </w:r>
      <w:r w:rsidR="00C40A84">
        <w:t>you</w:t>
      </w:r>
      <w:r w:rsidR="006779C6">
        <w:t xml:space="preserve"> </w:t>
      </w:r>
      <w:r w:rsidR="00C40A84" w:rsidRPr="008B56C4">
        <w:t>take</w:t>
      </w:r>
      <w:r w:rsidR="006779C6">
        <w:t xml:space="preserve"> </w:t>
      </w:r>
      <w:r w:rsidR="00C40A84" w:rsidRPr="008B56C4">
        <w:t>this</w:t>
      </w:r>
      <w:r w:rsidR="006779C6">
        <w:t xml:space="preserve"> </w:t>
      </w:r>
      <w:r w:rsidR="00C40A84" w:rsidRPr="008B56C4">
        <w:t>fall</w:t>
      </w:r>
      <w:r w:rsidR="006779C6">
        <w:t xml:space="preserve"> </w:t>
      </w:r>
      <w:r w:rsidR="00C40A84">
        <w:t>semester</w:t>
      </w:r>
      <w:r w:rsidR="00C40A84" w:rsidRPr="008B56C4">
        <w:t>?</w:t>
      </w:r>
      <w:r w:rsidR="006779C6">
        <w:t xml:space="preserve"> </w:t>
      </w:r>
      <w:r w:rsidR="00C40A84">
        <w:t>Assume</w:t>
      </w:r>
      <w:r w:rsidR="006779C6">
        <w:t xml:space="preserve"> </w:t>
      </w:r>
      <w:r w:rsidR="00C40A84">
        <w:t>the</w:t>
      </w:r>
      <w:r w:rsidR="006779C6">
        <w:t xml:space="preserve"> </w:t>
      </w:r>
      <w:r w:rsidR="00C40A84">
        <w:t>cost</w:t>
      </w:r>
      <w:r w:rsidR="006779C6">
        <w:t xml:space="preserve"> </w:t>
      </w:r>
      <w:r w:rsidR="00C40A84">
        <w:t>is</w:t>
      </w:r>
      <w:r w:rsidR="006779C6">
        <w:t xml:space="preserve"> </w:t>
      </w:r>
      <w:r w:rsidR="00C40A84">
        <w:t>still</w:t>
      </w:r>
      <w:r w:rsidR="006779C6">
        <w:t xml:space="preserve"> </w:t>
      </w:r>
      <w:r w:rsidR="00C40A84">
        <w:t>$113</w:t>
      </w:r>
      <w:r w:rsidR="006779C6">
        <w:t xml:space="preserve"> </w:t>
      </w:r>
      <w:r w:rsidR="00C40A84">
        <w:t>per</w:t>
      </w:r>
      <w:r w:rsidR="006779C6">
        <w:t xml:space="preserve"> </w:t>
      </w:r>
      <w:r w:rsidR="00C40A84">
        <w:t>credit</w:t>
      </w:r>
      <w:r w:rsidR="006779C6">
        <w:t xml:space="preserve"> </w:t>
      </w:r>
      <w:r w:rsidR="00C40A84">
        <w:t>hour.</w:t>
      </w:r>
      <w:r w:rsidR="006779C6">
        <w:t xml:space="preserve"> </w:t>
      </w:r>
    </w:p>
    <w:p w14:paraId="7E052A6C" w14:textId="77777777" w:rsidR="0049083B" w:rsidRPr="00A641BD" w:rsidRDefault="0049083B" w:rsidP="00CE2C8A">
      <w:pPr>
        <w:shd w:val="clear" w:color="auto" w:fill="FFFFFF"/>
        <w:spacing w:after="0" w:line="480" w:lineRule="auto"/>
        <w:rPr>
          <w:rFonts w:ascii="Times New Roman" w:eastAsia="Times New Roman" w:hAnsi="Times New Roman" w:cs="Times New Roman"/>
          <w:b/>
          <w:bCs/>
        </w:rPr>
      </w:pPr>
      <w:r w:rsidRPr="00A641BD">
        <w:rPr>
          <w:rFonts w:ascii="Times New Roman" w:eastAsia="Times New Roman" w:hAnsi="Times New Roman" w:cs="Times New Roman"/>
          <w:b/>
          <w:bCs/>
        </w:rPr>
        <w:t>Answer</w:t>
      </w:r>
    </w:p>
    <w:p w14:paraId="7036743C" w14:textId="700CDE5A" w:rsidR="00174B89" w:rsidRDefault="0049083B" w:rsidP="00174B89">
      <w:pPr>
        <w:pStyle w:val="TX1"/>
      </w:pPr>
      <w:r>
        <w:t>You</w:t>
      </w:r>
      <w:r w:rsidR="006779C6">
        <w:t xml:space="preserve"> </w:t>
      </w:r>
      <w:r>
        <w:t>could</w:t>
      </w:r>
      <w:r w:rsidR="006779C6">
        <w:t xml:space="preserve"> </w:t>
      </w:r>
      <w:r>
        <w:t>take</w:t>
      </w:r>
      <w:r w:rsidR="006779C6">
        <w:t xml:space="preserve"> </w:t>
      </w:r>
      <w:r>
        <w:t>up</w:t>
      </w:r>
      <w:r w:rsidR="006779C6">
        <w:t xml:space="preserve"> </w:t>
      </w:r>
      <w:r>
        <w:t>to</w:t>
      </w:r>
      <w:r w:rsidR="006779C6">
        <w:t xml:space="preserve"> </w:t>
      </w:r>
      <w:r>
        <w:t>17</w:t>
      </w:r>
      <w:r w:rsidR="006779C6">
        <w:t xml:space="preserve"> </w:t>
      </w:r>
      <w:r>
        <w:t>credit</w:t>
      </w:r>
      <w:r w:rsidR="006779C6">
        <w:t xml:space="preserve"> </w:t>
      </w:r>
      <w:r>
        <w:t>hours</w:t>
      </w:r>
      <w:r w:rsidR="006779C6">
        <w:t xml:space="preserve"> </w:t>
      </w:r>
      <w:r>
        <w:t>and</w:t>
      </w:r>
      <w:r w:rsidR="006779C6">
        <w:t xml:space="preserve"> </w:t>
      </w:r>
      <w:r>
        <w:t>stay</w:t>
      </w:r>
      <w:r w:rsidR="006779C6">
        <w:t xml:space="preserve"> </w:t>
      </w:r>
      <w:r>
        <w:t>under</w:t>
      </w:r>
      <w:r w:rsidR="006779C6">
        <w:t xml:space="preserve"> </w:t>
      </w:r>
      <w:r>
        <w:t>$2000</w:t>
      </w:r>
      <w:r w:rsidR="00AA66D6" w:rsidRPr="00A641BD">
        <w:t>.</w:t>
      </w:r>
      <w:r w:rsidR="006779C6">
        <w:t xml:space="preserve"> </w:t>
      </w:r>
    </w:p>
    <w:p w14:paraId="0811A371" w14:textId="74162691" w:rsidR="00AA66D6" w:rsidRPr="00A641BD" w:rsidRDefault="00B05D11" w:rsidP="00174B89">
      <w:r>
        <w:t>&lt;END&gt;</w:t>
      </w:r>
    </w:p>
    <w:p w14:paraId="774E22D1" w14:textId="393FC9C0" w:rsidR="0049083B" w:rsidRDefault="000B2870" w:rsidP="00174B89">
      <w:r>
        <w:t>&lt;</w:t>
      </w:r>
      <w:proofErr w:type="gramStart"/>
      <w:r>
        <w:t>example&gt;</w:t>
      </w:r>
      <w:proofErr w:type="gramEnd"/>
      <w:r w:rsidR="0049083B">
        <w:t>EXAMPLE</w:t>
      </w:r>
      <w:r w:rsidR="006779C6">
        <w:t xml:space="preserve"> </w:t>
      </w:r>
      <w:r w:rsidR="0049083B">
        <w:t>2</w:t>
      </w:r>
      <w:r>
        <w:t>7</w:t>
      </w:r>
      <w:r w:rsidR="006779C6">
        <w:rPr>
          <w:color w:val="000000"/>
        </w:rPr>
        <w:t xml:space="preserve"> </w:t>
      </w:r>
      <w:r w:rsidR="0049083B">
        <w:rPr>
          <w:color w:val="000000"/>
        </w:rPr>
        <w:t>–</w:t>
      </w:r>
      <w:r w:rsidR="006779C6">
        <w:rPr>
          <w:color w:val="000000"/>
        </w:rPr>
        <w:t xml:space="preserve"> </w:t>
      </w:r>
      <w:r>
        <w:rPr>
          <w:color w:val="000000"/>
        </w:rPr>
        <w:t>&lt;title&gt;</w:t>
      </w:r>
      <w:r w:rsidR="0049083B">
        <w:t>Constructing</w:t>
      </w:r>
      <w:r w:rsidR="006779C6">
        <w:t xml:space="preserve"> </w:t>
      </w:r>
      <w:r w:rsidR="0049083B">
        <w:t>a</w:t>
      </w:r>
      <w:r w:rsidR="006779C6">
        <w:t xml:space="preserve"> </w:t>
      </w:r>
      <w:r w:rsidR="0049083B">
        <w:t>Linear</w:t>
      </w:r>
      <w:r w:rsidR="006779C6">
        <w:t xml:space="preserve"> </w:t>
      </w:r>
      <w:r w:rsidR="0049083B">
        <w:t>Inequality</w:t>
      </w:r>
      <w:r w:rsidR="006779C6">
        <w:t xml:space="preserve"> </w:t>
      </w:r>
      <w:r w:rsidR="0049083B">
        <w:t>to</w:t>
      </w:r>
      <w:r w:rsidR="006779C6">
        <w:t xml:space="preserve"> </w:t>
      </w:r>
      <w:r w:rsidR="0049083B">
        <w:t>Solve</w:t>
      </w:r>
      <w:r w:rsidR="006779C6">
        <w:t xml:space="preserve"> </w:t>
      </w:r>
      <w:r w:rsidR="0049083B">
        <w:t>an</w:t>
      </w:r>
      <w:r w:rsidR="006779C6">
        <w:t xml:space="preserve"> </w:t>
      </w:r>
      <w:r w:rsidR="0049083B">
        <w:t>Application</w:t>
      </w:r>
      <w:r w:rsidR="006779C6">
        <w:t xml:space="preserve"> </w:t>
      </w:r>
      <w:r w:rsidR="0049083B">
        <w:t>with</w:t>
      </w:r>
      <w:r w:rsidR="006779C6">
        <w:t xml:space="preserve"> </w:t>
      </w:r>
      <w:r w:rsidR="0049083B">
        <w:t>Travel</w:t>
      </w:r>
      <w:r w:rsidR="006779C6">
        <w:t xml:space="preserve"> </w:t>
      </w:r>
      <w:r w:rsidR="0049083B">
        <w:t>Costs</w:t>
      </w:r>
      <w:r>
        <w:t>&lt;/title&gt;</w:t>
      </w:r>
    </w:p>
    <w:p w14:paraId="37E0881F" w14:textId="22552083" w:rsidR="00174B89" w:rsidRDefault="00174B89" w:rsidP="00174B89">
      <w:r>
        <w:t>&lt;EXERCISE&gt;</w:t>
      </w:r>
    </w:p>
    <w:p w14:paraId="36CCFDFC" w14:textId="71386F75" w:rsidR="00174B89" w:rsidRDefault="00174B89" w:rsidP="00174B89">
      <w:r>
        <w:t>&lt;PROBLEM&gt;</w:t>
      </w:r>
    </w:p>
    <w:p w14:paraId="0B9A90B5" w14:textId="580DCC52" w:rsidR="0049083B" w:rsidRPr="009B56A4" w:rsidRDefault="0049083B" w:rsidP="00174B89">
      <w:pPr>
        <w:pStyle w:val="TX1"/>
      </w:pPr>
      <w:r w:rsidRPr="33B97A22">
        <w:t>Brenda’s</w:t>
      </w:r>
      <w:r w:rsidR="006779C6">
        <w:t xml:space="preserve"> </w:t>
      </w:r>
      <w:r w:rsidRPr="33B97A22">
        <w:t>best</w:t>
      </w:r>
      <w:r w:rsidR="006779C6">
        <w:t xml:space="preserve"> </w:t>
      </w:r>
      <w:r w:rsidRPr="33B97A22">
        <w:t>friend</w:t>
      </w:r>
      <w:r w:rsidR="006779C6">
        <w:t xml:space="preserve"> </w:t>
      </w:r>
      <w:r w:rsidRPr="33B97A22">
        <w:t>is</w:t>
      </w:r>
      <w:r w:rsidR="006779C6">
        <w:t xml:space="preserve"> </w:t>
      </w:r>
      <w:r w:rsidRPr="33B97A22">
        <w:t>having</w:t>
      </w:r>
      <w:r w:rsidR="006779C6">
        <w:t xml:space="preserve"> </w:t>
      </w:r>
      <w:r w:rsidRPr="33B97A22">
        <w:t>a</w:t>
      </w:r>
      <w:r w:rsidR="006779C6">
        <w:t xml:space="preserve"> </w:t>
      </w:r>
      <w:r w:rsidRPr="33B97A22">
        <w:t>destination</w:t>
      </w:r>
      <w:r w:rsidR="006779C6">
        <w:t xml:space="preserve"> </w:t>
      </w:r>
      <w:r w:rsidRPr="33B97A22">
        <w:t>wedding</w:t>
      </w:r>
      <w:r w:rsidR="006779C6">
        <w:t xml:space="preserve"> </w:t>
      </w:r>
      <w:r w:rsidRPr="33B97A22">
        <w:t>and</w:t>
      </w:r>
      <w:r w:rsidR="006779C6">
        <w:t xml:space="preserve"> </w:t>
      </w:r>
      <w:r w:rsidRPr="33B97A22">
        <w:t>the</w:t>
      </w:r>
      <w:r w:rsidR="006779C6">
        <w:t xml:space="preserve"> </w:t>
      </w:r>
      <w:r w:rsidRPr="33B97A22">
        <w:t>event</w:t>
      </w:r>
      <w:r w:rsidR="006779C6">
        <w:t xml:space="preserve"> </w:t>
      </w:r>
      <w:r w:rsidRPr="33B97A22">
        <w:t>will</w:t>
      </w:r>
      <w:r w:rsidR="006779C6">
        <w:t xml:space="preserve"> </w:t>
      </w:r>
      <w:r w:rsidRPr="33B97A22">
        <w:t>last</w:t>
      </w:r>
      <w:r w:rsidR="006779C6">
        <w:t xml:space="preserve"> </w:t>
      </w:r>
      <w:r w:rsidRPr="33B97A22">
        <w:t>three</w:t>
      </w:r>
      <w:r w:rsidR="006779C6">
        <w:t xml:space="preserve"> </w:t>
      </w:r>
      <w:r w:rsidRPr="33B97A22">
        <w:t>days</w:t>
      </w:r>
      <w:r w:rsidR="006779C6">
        <w:t xml:space="preserve"> </w:t>
      </w:r>
      <w:r w:rsidRPr="33B97A22">
        <w:t>and</w:t>
      </w:r>
      <w:r w:rsidR="006779C6">
        <w:t xml:space="preserve"> </w:t>
      </w:r>
      <w:r w:rsidRPr="33B97A22">
        <w:t>three</w:t>
      </w:r>
      <w:r w:rsidR="006779C6">
        <w:t xml:space="preserve"> </w:t>
      </w:r>
      <w:r w:rsidRPr="33B97A22">
        <w:t>nights.</w:t>
      </w:r>
      <w:r w:rsidR="006779C6">
        <w:t xml:space="preserve"> </w:t>
      </w:r>
      <w:r w:rsidRPr="33B97A22">
        <w:t>Brenda</w:t>
      </w:r>
      <w:r w:rsidR="006779C6">
        <w:t xml:space="preserve"> </w:t>
      </w:r>
      <w:r w:rsidRPr="33B97A22">
        <w:t>has</w:t>
      </w:r>
      <w:r w:rsidR="006779C6">
        <w:t xml:space="preserve"> </w:t>
      </w:r>
      <w:r w:rsidRPr="33B97A22">
        <w:t>$500</w:t>
      </w:r>
      <w:r w:rsidR="006779C6">
        <w:t xml:space="preserve"> </w:t>
      </w:r>
      <w:r w:rsidRPr="33B97A22">
        <w:t>in</w:t>
      </w:r>
      <w:r w:rsidR="006779C6">
        <w:t xml:space="preserve"> </w:t>
      </w:r>
      <w:r w:rsidRPr="33B97A22">
        <w:t>savings</w:t>
      </w:r>
      <w:r w:rsidR="006779C6">
        <w:t xml:space="preserve"> </w:t>
      </w:r>
      <w:r w:rsidRPr="33B97A22">
        <w:t>and</w:t>
      </w:r>
      <w:r w:rsidR="006779C6">
        <w:t xml:space="preserve"> </w:t>
      </w:r>
      <w:r w:rsidRPr="33B97A22">
        <w:t>can</w:t>
      </w:r>
      <w:r w:rsidR="006779C6">
        <w:t xml:space="preserve"> </w:t>
      </w:r>
      <w:r w:rsidRPr="33B97A22">
        <w:t>earn</w:t>
      </w:r>
      <w:r w:rsidR="006779C6">
        <w:t xml:space="preserve"> </w:t>
      </w:r>
      <w:r w:rsidRPr="33B97A22">
        <w:t>$15</w:t>
      </w:r>
      <w:r w:rsidR="006779C6">
        <w:t xml:space="preserve"> </w:t>
      </w:r>
      <w:r w:rsidRPr="33B97A22">
        <w:t>an</w:t>
      </w:r>
      <w:r w:rsidR="006779C6">
        <w:t xml:space="preserve"> </w:t>
      </w:r>
      <w:r w:rsidRPr="33B97A22">
        <w:t>hour</w:t>
      </w:r>
      <w:r w:rsidR="006779C6">
        <w:t xml:space="preserve"> </w:t>
      </w:r>
      <w:r w:rsidRPr="33B97A22">
        <w:t>babysitting.</w:t>
      </w:r>
      <w:r w:rsidR="006779C6">
        <w:t xml:space="preserve"> </w:t>
      </w:r>
      <w:r w:rsidRPr="33B97A22">
        <w:t>She</w:t>
      </w:r>
      <w:r w:rsidR="006779C6">
        <w:t xml:space="preserve"> </w:t>
      </w:r>
      <w:r w:rsidRPr="33B97A22">
        <w:t>expects</w:t>
      </w:r>
      <w:r w:rsidR="006779C6">
        <w:t xml:space="preserve"> </w:t>
      </w:r>
      <w:r w:rsidRPr="33B97A22">
        <w:t>to</w:t>
      </w:r>
      <w:r w:rsidR="006779C6">
        <w:t xml:space="preserve"> </w:t>
      </w:r>
      <w:r w:rsidRPr="33B97A22">
        <w:t>pay</w:t>
      </w:r>
      <w:r w:rsidR="006779C6">
        <w:t xml:space="preserve"> </w:t>
      </w:r>
      <w:r w:rsidRPr="33B97A22">
        <w:t>$350</w:t>
      </w:r>
      <w:r w:rsidR="006779C6">
        <w:t xml:space="preserve"> </w:t>
      </w:r>
      <w:r w:rsidRPr="33B97A22">
        <w:t>airfare,</w:t>
      </w:r>
      <w:r w:rsidR="006779C6">
        <w:t xml:space="preserve"> </w:t>
      </w:r>
      <w:r w:rsidRPr="33B97A22">
        <w:t>$375</w:t>
      </w:r>
      <w:r w:rsidR="006779C6">
        <w:t xml:space="preserve"> </w:t>
      </w:r>
      <w:r w:rsidRPr="33B97A22">
        <w:t>for</w:t>
      </w:r>
      <w:r w:rsidR="006779C6">
        <w:t xml:space="preserve"> </w:t>
      </w:r>
      <w:r w:rsidRPr="33B97A22">
        <w:t>food</w:t>
      </w:r>
      <w:r w:rsidR="006779C6">
        <w:t xml:space="preserve"> </w:t>
      </w:r>
      <w:r w:rsidRPr="33B97A22">
        <w:t>and</w:t>
      </w:r>
      <w:r w:rsidR="006779C6">
        <w:t xml:space="preserve"> </w:t>
      </w:r>
      <w:r w:rsidRPr="33B97A22">
        <w:t>entertainment</w:t>
      </w:r>
      <w:r w:rsidR="006779C6">
        <w:t xml:space="preserve"> </w:t>
      </w:r>
      <w:r w:rsidRPr="33B97A22">
        <w:t>and</w:t>
      </w:r>
      <w:r w:rsidR="006779C6">
        <w:t xml:space="preserve"> </w:t>
      </w:r>
      <w:r w:rsidRPr="33B97A22">
        <w:t>$60</w:t>
      </w:r>
      <w:r w:rsidR="006779C6">
        <w:t xml:space="preserve"> </w:t>
      </w:r>
      <w:r w:rsidRPr="33B97A22">
        <w:t>a</w:t>
      </w:r>
      <w:r w:rsidR="006779C6">
        <w:t xml:space="preserve"> </w:t>
      </w:r>
      <w:r w:rsidRPr="33B97A22">
        <w:t>night</w:t>
      </w:r>
      <w:r w:rsidR="006779C6">
        <w:t xml:space="preserve"> </w:t>
      </w:r>
      <w:r w:rsidRPr="33B97A22">
        <w:t>for</w:t>
      </w:r>
      <w:r w:rsidR="006779C6">
        <w:t xml:space="preserve"> </w:t>
      </w:r>
      <w:r w:rsidRPr="33B97A22">
        <w:t>her</w:t>
      </w:r>
      <w:r w:rsidR="006779C6">
        <w:t xml:space="preserve"> </w:t>
      </w:r>
      <w:r w:rsidRPr="33B97A22">
        <w:t>share</w:t>
      </w:r>
      <w:r w:rsidR="006779C6">
        <w:t xml:space="preserve"> </w:t>
      </w:r>
      <w:r w:rsidRPr="33B97A22">
        <w:t>of</w:t>
      </w:r>
      <w:r w:rsidR="006779C6">
        <w:t xml:space="preserve"> </w:t>
      </w:r>
      <w:r w:rsidRPr="33B97A22">
        <w:t>a</w:t>
      </w:r>
      <w:r w:rsidR="006779C6">
        <w:t xml:space="preserve"> </w:t>
      </w:r>
      <w:r w:rsidRPr="33B97A22">
        <w:t>hotel</w:t>
      </w:r>
      <w:r w:rsidR="006779C6">
        <w:t xml:space="preserve"> </w:t>
      </w:r>
      <w:r w:rsidRPr="33B97A22">
        <w:t>room.</w:t>
      </w:r>
      <w:r w:rsidR="006779C6">
        <w:t xml:space="preserve"> </w:t>
      </w:r>
      <w:r w:rsidRPr="33B97A22">
        <w:t>How</w:t>
      </w:r>
      <w:r w:rsidR="006779C6">
        <w:t xml:space="preserve"> </w:t>
      </w:r>
      <w:r w:rsidRPr="33B97A22">
        <w:t>many</w:t>
      </w:r>
      <w:r w:rsidR="006779C6">
        <w:t xml:space="preserve"> </w:t>
      </w:r>
      <w:r w:rsidRPr="33B97A22">
        <w:t>hours</w:t>
      </w:r>
      <w:r w:rsidR="006779C6">
        <w:t xml:space="preserve"> </w:t>
      </w:r>
      <w:r w:rsidR="33B97A22" w:rsidRPr="33B97A22">
        <w:t>must</w:t>
      </w:r>
      <w:r w:rsidR="006779C6">
        <w:t xml:space="preserve"> </w:t>
      </w:r>
      <w:r w:rsidRPr="33B97A22">
        <w:t>she</w:t>
      </w:r>
      <w:r w:rsidR="006779C6">
        <w:t xml:space="preserve"> </w:t>
      </w:r>
      <w:r w:rsidRPr="33B97A22">
        <w:t>babysit</w:t>
      </w:r>
      <w:r w:rsidR="006779C6">
        <w:t xml:space="preserve"> </w:t>
      </w:r>
      <w:r w:rsidRPr="33B97A22">
        <w:t>to</w:t>
      </w:r>
      <w:r w:rsidR="006779C6">
        <w:t xml:space="preserve"> </w:t>
      </w:r>
      <w:r w:rsidRPr="33B97A22">
        <w:t>have</w:t>
      </w:r>
      <w:r w:rsidR="006779C6">
        <w:t xml:space="preserve"> </w:t>
      </w:r>
      <w:r w:rsidRPr="33B97A22">
        <w:t>enough</w:t>
      </w:r>
      <w:r w:rsidR="006779C6">
        <w:t xml:space="preserve"> </w:t>
      </w:r>
      <w:r w:rsidRPr="33B97A22">
        <w:t>money</w:t>
      </w:r>
      <w:r w:rsidR="006779C6">
        <w:t xml:space="preserve"> </w:t>
      </w:r>
      <w:r w:rsidRPr="33B97A22">
        <w:t>to</w:t>
      </w:r>
      <w:r w:rsidR="006779C6">
        <w:t xml:space="preserve"> </w:t>
      </w:r>
      <w:r w:rsidRPr="33B97A22">
        <w:t>pay</w:t>
      </w:r>
      <w:r w:rsidR="006779C6">
        <w:t xml:space="preserve"> </w:t>
      </w:r>
      <w:r w:rsidRPr="33B97A22">
        <w:t>for</w:t>
      </w:r>
      <w:r w:rsidR="006779C6">
        <w:t xml:space="preserve"> </w:t>
      </w:r>
      <w:r w:rsidRPr="33B97A22">
        <w:t>the</w:t>
      </w:r>
      <w:r w:rsidR="006779C6">
        <w:t xml:space="preserve"> </w:t>
      </w:r>
      <w:r w:rsidRPr="33B97A22">
        <w:t>trip?</w:t>
      </w:r>
    </w:p>
    <w:p w14:paraId="43AE2F12" w14:textId="6DAAD913" w:rsidR="0049083B" w:rsidRPr="009B56A4" w:rsidRDefault="00A641BD" w:rsidP="00CE2C8A">
      <w:pPr>
        <w:shd w:val="clear" w:color="auto" w:fill="FFFFFF"/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&lt;SOLUTION&gt;</w:t>
      </w:r>
    </w:p>
    <w:p w14:paraId="0C508BAD" w14:textId="6C8DECC6" w:rsidR="0049083B" w:rsidRPr="009B56A4" w:rsidRDefault="0049083B" w:rsidP="00174B89">
      <w:pPr>
        <w:pStyle w:val="TX1"/>
      </w:pPr>
      <w:r w:rsidRPr="009B56A4">
        <w:t>Let</w:t>
      </w:r>
      <w:r w:rsidR="006779C6">
        <w:t xml:space="preserve"> </w:t>
      </w:r>
      <w:r w:rsidRPr="009B56A4">
        <w:rPr>
          <w:i/>
        </w:rPr>
        <w:t>b</w:t>
      </w:r>
      <w:r w:rsidR="006779C6">
        <w:t xml:space="preserve"> </w:t>
      </w:r>
      <w:r w:rsidRPr="009B56A4">
        <w:t>=</w:t>
      </w:r>
      <w:r w:rsidR="006779C6">
        <w:t xml:space="preserve"> </w:t>
      </w:r>
      <w:r w:rsidRPr="009B56A4">
        <w:t>number</w:t>
      </w:r>
      <w:r w:rsidR="006779C6">
        <w:t xml:space="preserve"> </w:t>
      </w:r>
      <w:r w:rsidRPr="009B56A4">
        <w:t>of</w:t>
      </w:r>
      <w:r w:rsidR="006779C6">
        <w:t xml:space="preserve"> </w:t>
      </w:r>
      <w:r w:rsidRPr="009B56A4">
        <w:t>babysitting</w:t>
      </w:r>
      <w:r w:rsidR="006779C6">
        <w:t xml:space="preserve"> </w:t>
      </w:r>
      <w:r w:rsidRPr="009B56A4">
        <w:t>hours</w:t>
      </w:r>
      <w:r>
        <w:t>.</w:t>
      </w:r>
    </w:p>
    <w:p w14:paraId="090B1FED" w14:textId="72D6FC70" w:rsidR="0049083B" w:rsidRPr="009B56A4" w:rsidRDefault="0049083B" w:rsidP="00174B89">
      <w:pPr>
        <w:pStyle w:val="TX1"/>
      </w:pPr>
      <w:proofErr w:type="gramStart"/>
      <w:r w:rsidRPr="009B56A4">
        <w:rPr>
          <w:i/>
        </w:rPr>
        <w:lastRenderedPageBreak/>
        <w:t>b</w:t>
      </w:r>
      <w:proofErr w:type="gramEnd"/>
      <w:r w:rsidR="006779C6">
        <w:t xml:space="preserve"> </w:t>
      </w:r>
      <w:r w:rsidRPr="009B56A4">
        <w:t>times</w:t>
      </w:r>
      <w:r w:rsidR="006779C6">
        <w:t xml:space="preserve"> </w:t>
      </w:r>
      <w:r w:rsidRPr="009B56A4">
        <w:t>$15</w:t>
      </w:r>
      <w:r w:rsidR="006779C6">
        <w:t xml:space="preserve"> </w:t>
      </w:r>
      <w:r w:rsidRPr="009B56A4">
        <w:t>plus</w:t>
      </w:r>
      <w:r w:rsidR="006779C6">
        <w:t xml:space="preserve"> </w:t>
      </w:r>
      <w:r w:rsidRPr="009B56A4">
        <w:t>$500</w:t>
      </w:r>
      <w:r w:rsidR="006779C6">
        <w:t xml:space="preserve"> </w:t>
      </w:r>
      <w:r w:rsidRPr="009B56A4">
        <w:t>has</w:t>
      </w:r>
      <w:r w:rsidR="006779C6">
        <w:t xml:space="preserve"> </w:t>
      </w:r>
      <w:r w:rsidRPr="009B56A4">
        <w:t>to</w:t>
      </w:r>
      <w:r w:rsidR="006779C6">
        <w:t xml:space="preserve"> </w:t>
      </w:r>
      <w:r w:rsidRPr="009B56A4">
        <w:t>be</w:t>
      </w:r>
      <w:r w:rsidR="006779C6">
        <w:t xml:space="preserve"> </w:t>
      </w:r>
      <w:r w:rsidRPr="009B56A4">
        <w:t>more</w:t>
      </w:r>
      <w:r w:rsidR="006779C6">
        <w:t xml:space="preserve"> </w:t>
      </w:r>
      <w:r w:rsidRPr="009B56A4">
        <w:t>than</w:t>
      </w:r>
      <w:r w:rsidR="00BC44FB" w:rsidRPr="00BC44FB">
        <w:rPr>
          <w:position w:val="-10"/>
        </w:rPr>
        <w:object w:dxaOrig="2780" w:dyaOrig="320" w14:anchorId="6935326F">
          <v:shape id="_x0000_i1482" type="#_x0000_t75" style="width:139.2pt;height:16.2pt" o:ole="">
            <v:imagedata r:id="rId910" o:title=""/>
          </v:shape>
          <o:OLEObject Type="Embed" ProgID="Equation.DSMT4" ShapeID="_x0000_i1482" DrawAspect="Content" ObjectID="_1702150507" r:id="rId911"/>
        </w:object>
      </w:r>
      <w:r w:rsidRPr="009B56A4">
        <w:t>,</w:t>
      </w:r>
      <w:r w:rsidR="006779C6">
        <w:t xml:space="preserve"> </w:t>
      </w:r>
      <w:r w:rsidRPr="009B56A4">
        <w:t>so</w:t>
      </w:r>
      <w:r w:rsidR="00BC44FB" w:rsidRPr="00BC44FB">
        <w:rPr>
          <w:position w:val="-14"/>
        </w:rPr>
        <w:object w:dxaOrig="3280" w:dyaOrig="400" w14:anchorId="5601894D">
          <v:shape id="_x0000_i1483" type="#_x0000_t75" style="width:163.8pt;height:19.8pt" o:ole="">
            <v:imagedata r:id="rId912" o:title=""/>
          </v:shape>
          <o:OLEObject Type="Embed" ProgID="Equation.DSMT4" ShapeID="_x0000_i1483" DrawAspect="Content" ObjectID="_1702150508" r:id="rId913"/>
        </w:object>
      </w:r>
      <w:r w:rsidR="00BC44FB">
        <w:t xml:space="preserve"> </w:t>
      </w:r>
      <w:r>
        <w:t>.</w:t>
      </w:r>
    </w:p>
    <w:p w14:paraId="272A6B9C" w14:textId="42A0808C" w:rsidR="00174B89" w:rsidRDefault="0049083B" w:rsidP="00174B89">
      <w:pPr>
        <w:pStyle w:val="TX1"/>
      </w:pPr>
      <w:r w:rsidRPr="009B56A4">
        <w:t>Solve</w:t>
      </w:r>
      <w:r w:rsidR="006779C6">
        <w:t xml:space="preserve"> </w:t>
      </w:r>
      <w:r w:rsidRPr="009B56A4">
        <w:t>for</w:t>
      </w:r>
      <w:r w:rsidR="006779C6">
        <w:t xml:space="preserve"> </w:t>
      </w:r>
      <w:r w:rsidRPr="009B56A4">
        <w:rPr>
          <w:i/>
        </w:rPr>
        <w:t>b</w:t>
      </w:r>
      <w:r w:rsidRPr="009B56A4">
        <w:t>:</w:t>
      </w:r>
    </w:p>
    <w:p w14:paraId="0AD483CB" w14:textId="20D2B207" w:rsidR="0049083B" w:rsidRPr="009B56A4" w:rsidRDefault="0049083B" w:rsidP="00174B89">
      <w:pPr>
        <w:rPr>
          <w:color w:val="FF0000"/>
        </w:rPr>
      </w:pPr>
      <w:r w:rsidRPr="009B56A4">
        <w:tab/>
      </w:r>
      <w:r w:rsidR="00C40FC4" w:rsidRPr="00C40FC4">
        <w:rPr>
          <w:position w:val="-6"/>
        </w:rPr>
        <w:object w:dxaOrig="2920" w:dyaOrig="279" w14:anchorId="10B8E7D7">
          <v:shape id="_x0000_i1484" type="#_x0000_t75" style="width:145.8pt;height:13.8pt" o:ole="">
            <v:imagedata r:id="rId914" o:title=""/>
          </v:shape>
          <o:OLEObject Type="Embed" ProgID="Equation.DSMT4" ShapeID="_x0000_i1484" DrawAspect="Content" ObjectID="_1702150509" r:id="rId915"/>
        </w:object>
      </w:r>
      <w:r w:rsidR="00C40FC4">
        <w:t xml:space="preserve"> </w:t>
      </w:r>
    </w:p>
    <w:p w14:paraId="15D0BB2C" w14:textId="68F317FE" w:rsidR="0049083B" w:rsidRPr="009B56A4" w:rsidRDefault="0049083B" w:rsidP="00174B89">
      <w:r w:rsidRPr="009B56A4">
        <w:tab/>
      </w:r>
      <w:r w:rsidRPr="009B56A4">
        <w:tab/>
      </w:r>
      <w:r w:rsidR="00C40FC4" w:rsidRPr="00C40FC4">
        <w:rPr>
          <w:position w:val="-6"/>
        </w:rPr>
        <w:object w:dxaOrig="999" w:dyaOrig="279" w14:anchorId="3BB9A586">
          <v:shape id="_x0000_i1485" type="#_x0000_t75" style="width:49.8pt;height:13.8pt" o:ole="">
            <v:imagedata r:id="rId916" o:title=""/>
          </v:shape>
          <o:OLEObject Type="Embed" ProgID="Equation.DSMT4" ShapeID="_x0000_i1485" DrawAspect="Content" ObjectID="_1702150510" r:id="rId917"/>
        </w:object>
      </w:r>
      <w:r w:rsidR="00C40FC4">
        <w:t xml:space="preserve"> </w:t>
      </w:r>
    </w:p>
    <w:p w14:paraId="03A931D9" w14:textId="6820D1EE" w:rsidR="0049083B" w:rsidRPr="009B56A4" w:rsidRDefault="0049083B" w:rsidP="00174B89">
      <w:pPr>
        <w:rPr>
          <w:rFonts w:ascii="Times New Roman" w:eastAsia="Times New Roman" w:hAnsi="Times New Roman" w:cs="Times New Roman"/>
        </w:rPr>
      </w:pPr>
      <w:r w:rsidRPr="009B56A4">
        <w:rPr>
          <w:rFonts w:ascii="Times New Roman" w:eastAsia="Times New Roman" w:hAnsi="Times New Roman" w:cs="Times New Roman"/>
        </w:rPr>
        <w:tab/>
      </w:r>
      <w:r w:rsidRPr="009B56A4">
        <w:rPr>
          <w:rFonts w:ascii="Times New Roman" w:eastAsia="Times New Roman" w:hAnsi="Times New Roman" w:cs="Times New Roman"/>
        </w:rPr>
        <w:tab/>
      </w:r>
      <w:r w:rsidR="0063537E" w:rsidRPr="0063537E">
        <w:object w:dxaOrig="980" w:dyaOrig="580" w14:anchorId="2424CC44">
          <v:shape id="_x0000_i1197" type="#_x0000_t75" style="width:48.6pt;height:28.8pt" o:ole="">
            <v:imagedata r:id="rId918" o:title=""/>
          </v:shape>
          <o:OLEObject Type="Embed" ProgID="Equation.DSMT4" ShapeID="_x0000_i1197" DrawAspect="Content" ObjectID="_1702150511" r:id="rId919"/>
        </w:object>
      </w:r>
    </w:p>
    <w:p w14:paraId="0CEA016A" w14:textId="0725E1BB" w:rsidR="0049083B" w:rsidRPr="009B56A4" w:rsidRDefault="0049083B" w:rsidP="00174B89">
      <w:r w:rsidRPr="009B56A4">
        <w:tab/>
      </w:r>
      <w:r w:rsidRPr="009B56A4">
        <w:tab/>
      </w:r>
      <w:r w:rsidR="00C40FC4" w:rsidRPr="00C40FC4">
        <w:rPr>
          <w:position w:val="-6"/>
        </w:rPr>
        <w:object w:dxaOrig="680" w:dyaOrig="279" w14:anchorId="2F86089A">
          <v:shape id="_x0000_i1486" type="#_x0000_t75" style="width:34.2pt;height:13.8pt" o:ole="">
            <v:imagedata r:id="rId920" o:title=""/>
          </v:shape>
          <o:OLEObject Type="Embed" ProgID="Equation.DSMT4" ShapeID="_x0000_i1486" DrawAspect="Content" ObjectID="_1702150512" r:id="rId921"/>
        </w:object>
      </w:r>
      <w:r w:rsidR="00C40FC4">
        <w:t xml:space="preserve"> </w:t>
      </w:r>
    </w:p>
    <w:p w14:paraId="591F950F" w14:textId="43D74B61" w:rsidR="00174B89" w:rsidRDefault="0049083B" w:rsidP="00174B89">
      <w:pPr>
        <w:pStyle w:val="TX1"/>
      </w:pPr>
      <w:r w:rsidRPr="009B56A4">
        <w:t>Brenda</w:t>
      </w:r>
      <w:r w:rsidR="006779C6">
        <w:t xml:space="preserve"> </w:t>
      </w:r>
      <w:r w:rsidRPr="009B56A4">
        <w:t>must</w:t>
      </w:r>
      <w:r w:rsidR="006779C6">
        <w:t xml:space="preserve"> </w:t>
      </w:r>
      <w:r w:rsidRPr="009B56A4">
        <w:t>babysit</w:t>
      </w:r>
      <w:r w:rsidR="006779C6">
        <w:t xml:space="preserve"> </w:t>
      </w:r>
      <w:r w:rsidRPr="009B56A4">
        <w:t>at</w:t>
      </w:r>
      <w:r w:rsidR="006779C6">
        <w:t xml:space="preserve"> </w:t>
      </w:r>
      <w:r w:rsidRPr="009B56A4">
        <w:t>least</w:t>
      </w:r>
      <w:r w:rsidR="006779C6">
        <w:t xml:space="preserve"> </w:t>
      </w:r>
      <w:r w:rsidRPr="009B56A4">
        <w:t>27</w:t>
      </w:r>
      <w:r w:rsidR="006779C6">
        <w:t xml:space="preserve"> </w:t>
      </w:r>
      <w:r w:rsidRPr="009B56A4">
        <w:t>hours.</w:t>
      </w:r>
      <w:r w:rsidR="006779C6">
        <w:t xml:space="preserve"> </w:t>
      </w:r>
      <w:proofErr w:type="gramStart"/>
      <w:r w:rsidR="33B97A22" w:rsidRPr="33B97A22">
        <w:t>do</w:t>
      </w:r>
      <w:proofErr w:type="gramEnd"/>
      <w:r w:rsidR="006779C6">
        <w:t xml:space="preserve"> </w:t>
      </w:r>
      <w:r w:rsidR="33B97A22" w:rsidRPr="33B97A22">
        <w:t>to</w:t>
      </w:r>
    </w:p>
    <w:p w14:paraId="27B7E9DD" w14:textId="2BA6557D" w:rsidR="00B05D11" w:rsidRPr="00A641BD" w:rsidRDefault="00B05D11" w:rsidP="00174B89">
      <w:r>
        <w:t>&lt;END&gt;</w:t>
      </w:r>
    </w:p>
    <w:p w14:paraId="5A218896" w14:textId="5C65107A" w:rsidR="0049083B" w:rsidRPr="009B56A4" w:rsidRDefault="00174B89" w:rsidP="00174B89">
      <w:r>
        <w:t>&lt;BOX</w:t>
      </w:r>
      <w:proofErr w:type="gramStart"/>
      <w:r>
        <w:t>&gt;</w:t>
      </w:r>
      <w:r w:rsidR="00A641BD">
        <w:t>[</w:t>
      </w:r>
      <w:proofErr w:type="gramEnd"/>
      <w:r w:rsidR="00A641BD">
        <w:t>YOUR</w:t>
      </w:r>
      <w:r w:rsidR="006779C6">
        <w:t xml:space="preserve"> </w:t>
      </w:r>
      <w:r w:rsidR="00A641BD">
        <w:t>TURN]</w:t>
      </w:r>
      <w:r w:rsidR="006779C6">
        <w:t xml:space="preserve"> </w:t>
      </w:r>
      <w:r w:rsidR="0049083B">
        <w:t>28</w:t>
      </w:r>
    </w:p>
    <w:p w14:paraId="6A7092FD" w14:textId="2288071D" w:rsidR="00174B89" w:rsidRDefault="00174B89" w:rsidP="00174B89">
      <w:r>
        <w:t>&lt;EXERCISE&gt;</w:t>
      </w:r>
    </w:p>
    <w:p w14:paraId="5785A0C0" w14:textId="3C74CEF3" w:rsidR="00174B89" w:rsidRDefault="00174B89" w:rsidP="00174B89">
      <w:r>
        <w:t>&lt;PROBLEM&gt;</w:t>
      </w:r>
    </w:p>
    <w:p w14:paraId="55938585" w14:textId="5153B809" w:rsidR="00C40A84" w:rsidRPr="009B56A4" w:rsidRDefault="0049083B" w:rsidP="00174B89">
      <w:pPr>
        <w:pStyle w:val="TX1"/>
      </w:pPr>
      <w:r w:rsidRPr="009B56A4">
        <w:t>Malik</w:t>
      </w:r>
      <w:r w:rsidR="006779C6">
        <w:t xml:space="preserve"> </w:t>
      </w:r>
      <w:r w:rsidR="00C40A84" w:rsidRPr="009B56A4">
        <w:t>is</w:t>
      </w:r>
      <w:r w:rsidR="006779C6">
        <w:t xml:space="preserve"> </w:t>
      </w:r>
      <w:r w:rsidR="00C40A84" w:rsidRPr="009B56A4">
        <w:t>planning</w:t>
      </w:r>
      <w:r w:rsidR="006779C6">
        <w:t xml:space="preserve"> </w:t>
      </w:r>
      <w:r w:rsidR="00C40A84" w:rsidRPr="009B56A4">
        <w:t>a</w:t>
      </w:r>
      <w:r w:rsidR="006779C6">
        <w:t xml:space="preserve"> </w:t>
      </w:r>
      <w:r w:rsidR="00C40A84" w:rsidRPr="009B56A4">
        <w:t>six-day</w:t>
      </w:r>
      <w:r w:rsidR="006779C6">
        <w:t xml:space="preserve"> </w:t>
      </w:r>
      <w:r w:rsidR="00C40A84" w:rsidRPr="009B56A4">
        <w:t>summer</w:t>
      </w:r>
      <w:r w:rsidR="006779C6">
        <w:t xml:space="preserve"> </w:t>
      </w:r>
      <w:r w:rsidR="00C40A84" w:rsidRPr="009B56A4">
        <w:t>vacation</w:t>
      </w:r>
      <w:r w:rsidR="006779C6">
        <w:t xml:space="preserve"> </w:t>
      </w:r>
      <w:r w:rsidR="00C40A84" w:rsidRPr="009B56A4">
        <w:t>trip.</w:t>
      </w:r>
      <w:r w:rsidR="006779C6">
        <w:t xml:space="preserve"> </w:t>
      </w:r>
      <w:r w:rsidR="00C40A84" w:rsidRPr="009B56A4">
        <w:t>He</w:t>
      </w:r>
      <w:r w:rsidR="006779C6">
        <w:t xml:space="preserve"> </w:t>
      </w:r>
      <w:r w:rsidR="00C40A84" w:rsidRPr="009B56A4">
        <w:t>has</w:t>
      </w:r>
      <w:r w:rsidR="006779C6">
        <w:t xml:space="preserve"> </w:t>
      </w:r>
      <w:r w:rsidR="00C40A84" w:rsidRPr="009B56A4">
        <w:t>$840</w:t>
      </w:r>
      <w:r w:rsidR="006779C6">
        <w:t xml:space="preserve"> </w:t>
      </w:r>
      <w:r w:rsidR="00C40A84" w:rsidRPr="009B56A4">
        <w:t>in</w:t>
      </w:r>
      <w:r w:rsidR="006779C6">
        <w:t xml:space="preserve"> </w:t>
      </w:r>
      <w:r w:rsidR="00C40A84" w:rsidRPr="009B56A4">
        <w:t>savings,</w:t>
      </w:r>
      <w:r w:rsidR="006779C6">
        <w:t xml:space="preserve"> </w:t>
      </w:r>
      <w:r w:rsidR="00C40A84" w:rsidRPr="009B56A4">
        <w:t>and</w:t>
      </w:r>
      <w:r w:rsidR="006779C6">
        <w:t xml:space="preserve"> </w:t>
      </w:r>
      <w:r w:rsidR="00C40A84" w:rsidRPr="009B56A4">
        <w:t>he</w:t>
      </w:r>
      <w:r w:rsidR="006779C6">
        <w:t xml:space="preserve"> </w:t>
      </w:r>
      <w:r w:rsidR="00C40A84" w:rsidRPr="009B56A4">
        <w:t>earns</w:t>
      </w:r>
      <w:r w:rsidR="006779C6">
        <w:t xml:space="preserve"> </w:t>
      </w:r>
      <w:r w:rsidR="00C40A84" w:rsidRPr="009B56A4">
        <w:t>$45</w:t>
      </w:r>
      <w:r w:rsidR="006779C6">
        <w:t xml:space="preserve"> </w:t>
      </w:r>
      <w:r w:rsidR="00C40A84" w:rsidRPr="009B56A4">
        <w:t>per</w:t>
      </w:r>
      <w:r w:rsidR="006779C6">
        <w:t xml:space="preserve"> </w:t>
      </w:r>
      <w:r w:rsidR="00C40A84" w:rsidRPr="009B56A4">
        <w:t>hour</w:t>
      </w:r>
      <w:r w:rsidR="006779C6">
        <w:t xml:space="preserve"> </w:t>
      </w:r>
      <w:r w:rsidR="00C40A84" w:rsidRPr="009B56A4">
        <w:t>for</w:t>
      </w:r>
      <w:r w:rsidR="006779C6">
        <w:t xml:space="preserve"> </w:t>
      </w:r>
      <w:r w:rsidR="00C40A84" w:rsidRPr="009B56A4">
        <w:t>tutoring.</w:t>
      </w:r>
      <w:r w:rsidR="006779C6">
        <w:t xml:space="preserve"> </w:t>
      </w:r>
      <w:r w:rsidR="00C40A84" w:rsidRPr="009B56A4">
        <w:t>The</w:t>
      </w:r>
      <w:r w:rsidR="006779C6">
        <w:t xml:space="preserve"> </w:t>
      </w:r>
      <w:r w:rsidR="00C40A84" w:rsidRPr="009B56A4">
        <w:t>trip</w:t>
      </w:r>
      <w:r w:rsidR="006779C6">
        <w:t xml:space="preserve"> </w:t>
      </w:r>
      <w:r w:rsidR="00C40A84" w:rsidRPr="009B56A4">
        <w:t>will</w:t>
      </w:r>
      <w:r w:rsidR="006779C6">
        <w:t xml:space="preserve"> </w:t>
      </w:r>
      <w:r w:rsidR="00C40A84" w:rsidRPr="009B56A4">
        <w:t>cost</w:t>
      </w:r>
      <w:r w:rsidR="006779C6">
        <w:t xml:space="preserve"> </w:t>
      </w:r>
      <w:r w:rsidR="00C40A84" w:rsidRPr="009B56A4">
        <w:t>him</w:t>
      </w:r>
      <w:r w:rsidR="006779C6">
        <w:t xml:space="preserve"> </w:t>
      </w:r>
      <w:r w:rsidR="00C40A84" w:rsidRPr="009B56A4">
        <w:t>$525</w:t>
      </w:r>
      <w:r w:rsidR="006779C6">
        <w:t xml:space="preserve"> </w:t>
      </w:r>
      <w:r w:rsidR="00C40A84" w:rsidRPr="009B56A4">
        <w:t>for</w:t>
      </w:r>
      <w:r w:rsidR="006779C6">
        <w:t xml:space="preserve"> </w:t>
      </w:r>
      <w:r w:rsidR="00C40A84" w:rsidRPr="009B56A4">
        <w:t>airfare,</w:t>
      </w:r>
      <w:r w:rsidR="006779C6">
        <w:t xml:space="preserve"> </w:t>
      </w:r>
      <w:r w:rsidR="00C40A84" w:rsidRPr="009B56A4">
        <w:t>$780</w:t>
      </w:r>
      <w:r w:rsidR="006779C6">
        <w:t xml:space="preserve"> </w:t>
      </w:r>
      <w:r w:rsidR="00C40A84" w:rsidRPr="009B56A4">
        <w:t>for</w:t>
      </w:r>
      <w:r w:rsidR="006779C6">
        <w:t xml:space="preserve"> </w:t>
      </w:r>
      <w:r w:rsidR="00C40A84" w:rsidRPr="009B56A4">
        <w:t>food</w:t>
      </w:r>
      <w:r w:rsidR="006779C6">
        <w:t xml:space="preserve"> </w:t>
      </w:r>
      <w:r w:rsidR="00C40A84" w:rsidRPr="009B56A4">
        <w:t>and</w:t>
      </w:r>
      <w:r w:rsidR="006779C6">
        <w:t xml:space="preserve"> </w:t>
      </w:r>
      <w:r w:rsidR="00C40A84" w:rsidRPr="009B56A4">
        <w:t>sightseeing,</w:t>
      </w:r>
      <w:r w:rsidR="006779C6">
        <w:t xml:space="preserve"> </w:t>
      </w:r>
      <w:r w:rsidR="00C40A84" w:rsidRPr="009B56A4">
        <w:t>and</w:t>
      </w:r>
      <w:r w:rsidR="006779C6">
        <w:t xml:space="preserve"> </w:t>
      </w:r>
      <w:r w:rsidR="00C40A84" w:rsidRPr="009B56A4">
        <w:t>$95</w:t>
      </w:r>
      <w:r w:rsidR="006779C6">
        <w:t xml:space="preserve"> </w:t>
      </w:r>
      <w:r w:rsidR="00C40A84" w:rsidRPr="009B56A4">
        <w:t>per</w:t>
      </w:r>
      <w:r w:rsidR="006779C6">
        <w:t xml:space="preserve"> </w:t>
      </w:r>
      <w:r w:rsidR="00C40A84" w:rsidRPr="009B56A4">
        <w:t>night</w:t>
      </w:r>
      <w:r w:rsidR="006779C6">
        <w:t xml:space="preserve"> </w:t>
      </w:r>
      <w:r w:rsidR="00C40A84" w:rsidRPr="009B56A4">
        <w:t>for</w:t>
      </w:r>
      <w:r w:rsidR="006779C6">
        <w:t xml:space="preserve"> </w:t>
      </w:r>
      <w:r w:rsidR="00C40A84" w:rsidRPr="009B56A4">
        <w:t>the</w:t>
      </w:r>
      <w:r w:rsidR="006779C6">
        <w:t xml:space="preserve"> </w:t>
      </w:r>
      <w:r w:rsidR="00C40A84" w:rsidRPr="009B56A4">
        <w:t>hotel.</w:t>
      </w:r>
      <w:r w:rsidR="006779C6">
        <w:t xml:space="preserve"> </w:t>
      </w:r>
      <w:r w:rsidR="00C40A84" w:rsidRPr="009B56A4">
        <w:t>How</w:t>
      </w:r>
      <w:r w:rsidR="006779C6">
        <w:t xml:space="preserve"> </w:t>
      </w:r>
      <w:r w:rsidR="00C40A84" w:rsidRPr="009B56A4">
        <w:t>many</w:t>
      </w:r>
      <w:r w:rsidR="006779C6">
        <w:t xml:space="preserve"> </w:t>
      </w:r>
      <w:r w:rsidR="00C40A84" w:rsidRPr="009B56A4">
        <w:t>hours</w:t>
      </w:r>
      <w:r w:rsidR="006779C6">
        <w:t xml:space="preserve"> </w:t>
      </w:r>
      <w:r w:rsidR="00C40A84" w:rsidRPr="009B56A4">
        <w:t>must</w:t>
      </w:r>
      <w:r w:rsidR="006779C6">
        <w:t xml:space="preserve"> </w:t>
      </w:r>
      <w:r w:rsidR="00C40A84" w:rsidRPr="009B56A4">
        <w:t>he</w:t>
      </w:r>
      <w:r w:rsidR="006779C6">
        <w:t xml:space="preserve"> </w:t>
      </w:r>
      <w:r w:rsidR="00C40A84" w:rsidRPr="009B56A4">
        <w:t>tutor</w:t>
      </w:r>
      <w:r w:rsidR="006779C6">
        <w:t xml:space="preserve"> </w:t>
      </w:r>
      <w:r w:rsidR="00C40A84" w:rsidRPr="009B56A4">
        <w:t>to</w:t>
      </w:r>
      <w:r w:rsidR="006779C6">
        <w:t xml:space="preserve"> </w:t>
      </w:r>
      <w:r w:rsidR="00C40A84" w:rsidRPr="009B56A4">
        <w:t>have</w:t>
      </w:r>
      <w:r w:rsidR="006779C6">
        <w:t xml:space="preserve"> </w:t>
      </w:r>
      <w:r w:rsidR="00C40A84" w:rsidRPr="009B56A4">
        <w:t>enough</w:t>
      </w:r>
      <w:r w:rsidR="006779C6">
        <w:t xml:space="preserve"> </w:t>
      </w:r>
      <w:r w:rsidR="00C40A84" w:rsidRPr="009B56A4">
        <w:t>money</w:t>
      </w:r>
      <w:r w:rsidR="006779C6">
        <w:t xml:space="preserve"> </w:t>
      </w:r>
      <w:r w:rsidR="00C40A84" w:rsidRPr="009B56A4">
        <w:t>to</w:t>
      </w:r>
      <w:r w:rsidR="006779C6">
        <w:t xml:space="preserve"> </w:t>
      </w:r>
      <w:r w:rsidR="00C40A84" w:rsidRPr="009B56A4">
        <w:t>pay</w:t>
      </w:r>
      <w:r w:rsidR="006779C6">
        <w:t xml:space="preserve"> </w:t>
      </w:r>
      <w:r w:rsidR="00C40A84" w:rsidRPr="009B56A4">
        <w:t>for</w:t>
      </w:r>
      <w:r w:rsidR="006779C6">
        <w:t xml:space="preserve"> </w:t>
      </w:r>
      <w:r w:rsidR="00C40A84" w:rsidRPr="009B56A4">
        <w:t>the</w:t>
      </w:r>
      <w:r w:rsidR="006779C6">
        <w:t xml:space="preserve"> </w:t>
      </w:r>
      <w:r w:rsidR="00C40A84" w:rsidRPr="009B56A4">
        <w:t>trip?</w:t>
      </w:r>
      <w:r w:rsidR="006779C6">
        <w:t xml:space="preserve"> </w:t>
      </w:r>
    </w:p>
    <w:p w14:paraId="3439AE02" w14:textId="77777777" w:rsidR="0049083B" w:rsidRPr="00A641BD" w:rsidRDefault="0049083B" w:rsidP="00CE2C8A">
      <w:pPr>
        <w:spacing w:after="0" w:line="480" w:lineRule="auto"/>
        <w:rPr>
          <w:rFonts w:ascii="Times New Roman" w:eastAsia="Times New Roman" w:hAnsi="Times New Roman" w:cs="Times New Roman"/>
          <w:b/>
          <w:bCs/>
        </w:rPr>
      </w:pPr>
      <w:r w:rsidRPr="00A641BD">
        <w:rPr>
          <w:rFonts w:ascii="Times New Roman" w:eastAsia="Times New Roman" w:hAnsi="Times New Roman" w:cs="Times New Roman"/>
          <w:b/>
          <w:bCs/>
        </w:rPr>
        <w:t>Answer</w:t>
      </w:r>
    </w:p>
    <w:p w14:paraId="31FD4105" w14:textId="02CAD4DB" w:rsidR="00174B89" w:rsidRDefault="00C40A84" w:rsidP="00174B89">
      <w:pPr>
        <w:pStyle w:val="TX1"/>
        <w:rPr>
          <w:color w:val="FF0000"/>
        </w:rPr>
      </w:pPr>
      <w:r>
        <w:t>Malik</w:t>
      </w:r>
      <w:r w:rsidR="006779C6">
        <w:t xml:space="preserve"> </w:t>
      </w:r>
      <w:r>
        <w:t>must</w:t>
      </w:r>
      <w:r w:rsidR="006779C6">
        <w:t xml:space="preserve"> </w:t>
      </w:r>
      <w:r>
        <w:t>tutor</w:t>
      </w:r>
      <w:r w:rsidR="006779C6">
        <w:t xml:space="preserve"> </w:t>
      </w:r>
      <w:r>
        <w:t>at</w:t>
      </w:r>
      <w:r w:rsidR="006779C6">
        <w:t xml:space="preserve"> </w:t>
      </w:r>
      <w:r>
        <w:t>least</w:t>
      </w:r>
      <w:r w:rsidR="006779C6">
        <w:t xml:space="preserve"> </w:t>
      </w:r>
      <w:r>
        <w:t>23</w:t>
      </w:r>
      <w:r w:rsidR="006779C6">
        <w:t xml:space="preserve"> </w:t>
      </w:r>
      <w:r>
        <w:t>hours.</w:t>
      </w:r>
    </w:p>
    <w:p w14:paraId="17762F0A" w14:textId="5BB42B1D" w:rsidR="00C40A84" w:rsidRDefault="00C40A84" w:rsidP="00174B89">
      <w:r>
        <w:t>&lt;END&gt;</w:t>
      </w:r>
    </w:p>
    <w:p w14:paraId="2BF73F71" w14:textId="21F2D410" w:rsidR="00C40A84" w:rsidRPr="002C7332" w:rsidRDefault="00174B89" w:rsidP="00174B89">
      <w:r>
        <w:t>&lt;H1</w:t>
      </w:r>
      <w:proofErr w:type="gramStart"/>
      <w:r>
        <w:t>&gt;</w:t>
      </w:r>
      <w:r w:rsidR="000B2870">
        <w:t>[</w:t>
      </w:r>
      <w:proofErr w:type="gramEnd"/>
      <w:r w:rsidR="00C40A84" w:rsidRPr="002C7332">
        <w:t>CHECK</w:t>
      </w:r>
      <w:r w:rsidR="006779C6">
        <w:t xml:space="preserve"> </w:t>
      </w:r>
      <w:r w:rsidR="00C40A84" w:rsidRPr="002C7332">
        <w:t>YOUR</w:t>
      </w:r>
      <w:r w:rsidR="006779C6">
        <w:t xml:space="preserve"> </w:t>
      </w:r>
      <w:r w:rsidR="00C40A84" w:rsidRPr="002C7332">
        <w:t>UNDERSTANDING</w:t>
      </w:r>
      <w:r w:rsidR="000B2870">
        <w:t>]</w:t>
      </w:r>
    </w:p>
    <w:p w14:paraId="004BA2CD" w14:textId="5BF4EB87" w:rsidR="00174B89" w:rsidRDefault="00174B89" w:rsidP="00174B89">
      <w:r>
        <w:t>&lt;EXERCISE&gt;</w:t>
      </w:r>
    </w:p>
    <w:p w14:paraId="5DFC7AC6" w14:textId="39FEEAE0" w:rsidR="00174B89" w:rsidRDefault="00174B89" w:rsidP="00174B89">
      <w:r>
        <w:t>&lt;PROBLEM&gt;</w:t>
      </w:r>
    </w:p>
    <w:p w14:paraId="75236111" w14:textId="579A9D3D" w:rsidR="0049083B" w:rsidRDefault="00C40A84" w:rsidP="00174B89">
      <w:pPr>
        <w:pStyle w:val="TX1"/>
      </w:pPr>
      <w:r>
        <w:t>1.</w:t>
      </w:r>
      <w:r w:rsidR="006779C6">
        <w:t xml:space="preserve"> </w:t>
      </w:r>
      <w:r w:rsidR="0049083B">
        <w:t>Choose</w:t>
      </w:r>
      <w:r w:rsidR="006779C6">
        <w:t xml:space="preserve"> </w:t>
      </w:r>
      <w:r w:rsidR="0049083B">
        <w:t>the</w:t>
      </w:r>
      <w:r w:rsidR="006779C6">
        <w:t xml:space="preserve"> </w:t>
      </w:r>
      <w:r w:rsidR="0049083B">
        <w:t>correct</w:t>
      </w:r>
      <w:r w:rsidR="006779C6">
        <w:t xml:space="preserve"> </w:t>
      </w:r>
      <w:r w:rsidR="0049083B">
        <w:t>interval</w:t>
      </w:r>
      <w:r w:rsidR="006779C6">
        <w:t xml:space="preserve"> </w:t>
      </w:r>
      <w:r w:rsidR="0049083B">
        <w:t>notation</w:t>
      </w:r>
      <w:r w:rsidR="006779C6">
        <w:t xml:space="preserve"> </w:t>
      </w:r>
      <w:r w:rsidR="0049083B">
        <w:t>for</w:t>
      </w:r>
      <w:r w:rsidR="006779C6">
        <w:t xml:space="preserve"> </w:t>
      </w:r>
      <w:r w:rsidR="0049083B">
        <w:t>the</w:t>
      </w:r>
      <w:r w:rsidR="006779C6">
        <w:t xml:space="preserve"> </w:t>
      </w:r>
      <w:r w:rsidR="0049083B">
        <w:t>following</w:t>
      </w:r>
      <w:r w:rsidR="006779C6">
        <w:t xml:space="preserve"> </w:t>
      </w:r>
      <w:r w:rsidR="0049083B">
        <w:t>graph:</w:t>
      </w:r>
    </w:p>
    <w:p w14:paraId="694FC016" w14:textId="6D1C3E27" w:rsidR="0049083B" w:rsidRDefault="00174B89" w:rsidP="00CE2C8A">
      <w:pPr>
        <w:shd w:val="clear" w:color="auto" w:fill="FFFFFF"/>
        <w:spacing w:after="0" w:line="48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noProof/>
          <w:lang w:val="en-IN" w:eastAsia="en-IN"/>
        </w:rPr>
        <w:t>&lt;FIG/&gt;</w:t>
      </w:r>
    </w:p>
    <w:p w14:paraId="3A2405AD" w14:textId="4A0EBA03" w:rsidR="00174B89" w:rsidRDefault="0049083B" w:rsidP="00CE2C8A">
      <w:pPr>
        <w:shd w:val="clear" w:color="auto" w:fill="FFFFFF"/>
        <w:spacing w:after="0" w:line="480" w:lineRule="auto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A.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6A122D" w:rsidRPr="006A122D">
        <w:rPr>
          <w:position w:val="-12"/>
        </w:rPr>
        <w:object w:dxaOrig="680" w:dyaOrig="360" w14:anchorId="4C7FDBDF">
          <v:shape id="_x0000_i1198" type="#_x0000_t75" style="width:34.2pt;height:18.6pt" o:ole="">
            <v:imagedata r:id="rId922" o:title=""/>
          </v:shape>
          <o:OLEObject Type="Embed" ProgID="Equation.DSMT4" ShapeID="_x0000_i1198" DrawAspect="Content" ObjectID="_1702150513" r:id="rId923"/>
        </w:object>
      </w:r>
    </w:p>
    <w:p w14:paraId="3063C616" w14:textId="345454F1" w:rsidR="00174B89" w:rsidRDefault="0049083B" w:rsidP="00CE2C8A">
      <w:pPr>
        <w:shd w:val="clear" w:color="auto" w:fill="FFFFFF"/>
        <w:spacing w:after="0" w:line="480" w:lineRule="auto"/>
        <w:rPr>
          <w:position w:val="-12"/>
        </w:rPr>
      </w:pPr>
      <w:r>
        <w:rPr>
          <w:rFonts w:ascii="Times New Roman" w:hAnsi="Times New Roman" w:cs="Times New Roman"/>
        </w:rPr>
        <w:t>B.</w:t>
      </w:r>
      <w:r w:rsidR="006779C6">
        <w:rPr>
          <w:rFonts w:ascii="Times New Roman" w:hAnsi="Times New Roman" w:cs="Times New Roman"/>
        </w:rPr>
        <w:t xml:space="preserve"> </w:t>
      </w:r>
      <w:r w:rsidR="006A122D" w:rsidRPr="006A122D">
        <w:rPr>
          <w:position w:val="-12"/>
        </w:rPr>
        <w:object w:dxaOrig="600" w:dyaOrig="360" w14:anchorId="69530EC2">
          <v:shape id="_x0000_i1199" type="#_x0000_t75" style="width:30.6pt;height:18.6pt" o:ole="">
            <v:imagedata r:id="rId924" o:title=""/>
          </v:shape>
          <o:OLEObject Type="Embed" ProgID="Equation.DSMT4" ShapeID="_x0000_i1199" DrawAspect="Content" ObjectID="_1702150514" r:id="rId925"/>
        </w:object>
      </w:r>
    </w:p>
    <w:p w14:paraId="655CCEDD" w14:textId="44F77AEE" w:rsidR="00174B89" w:rsidRDefault="00174B89" w:rsidP="00CE2C8A">
      <w:pPr>
        <w:shd w:val="clear" w:color="auto" w:fill="FFFFFF"/>
        <w:spacing w:after="0" w:line="480" w:lineRule="auto"/>
        <w:rPr>
          <w:rFonts w:ascii="Times New Roman" w:hAnsi="Times New Roman" w:cs="Times New Roman"/>
        </w:rPr>
      </w:pPr>
      <w:r>
        <w:rPr>
          <w:position w:val="-12"/>
        </w:rPr>
        <w:lastRenderedPageBreak/>
        <w:t>C.</w:t>
      </w:r>
      <w:r w:rsidR="006779C6">
        <w:rPr>
          <w:position w:val="-12"/>
        </w:rPr>
        <w:t xml:space="preserve"> </w:t>
      </w:r>
      <w:r w:rsidR="006A122D" w:rsidRPr="006A122D">
        <w:rPr>
          <w:position w:val="-12"/>
        </w:rPr>
        <w:object w:dxaOrig="540" w:dyaOrig="360" w14:anchorId="14B48C90">
          <v:shape id="_x0000_i1200" type="#_x0000_t75" style="width:27pt;height:18.6pt" o:ole="">
            <v:imagedata r:id="rId926" o:title=""/>
          </v:shape>
          <o:OLEObject Type="Embed" ProgID="Equation.DSMT4" ShapeID="_x0000_i1200" DrawAspect="Content" ObjectID="_1702150515" r:id="rId927"/>
        </w:object>
      </w:r>
    </w:p>
    <w:p w14:paraId="1A68A936" w14:textId="123DC7CD" w:rsidR="00174B89" w:rsidRDefault="0049083B" w:rsidP="00CE2C8A">
      <w:pPr>
        <w:shd w:val="clear" w:color="auto" w:fill="FFFFFF"/>
        <w:spacing w:after="0" w:line="480" w:lineRule="auto"/>
        <w:rPr>
          <w:position w:val="-12"/>
        </w:rPr>
      </w:pPr>
      <w:r>
        <w:rPr>
          <w:rFonts w:ascii="Times New Roman" w:hAnsi="Times New Roman" w:cs="Times New Roman"/>
        </w:rPr>
        <w:t>D.</w:t>
      </w:r>
      <w:r w:rsidR="006779C6">
        <w:rPr>
          <w:rFonts w:ascii="Times New Roman" w:hAnsi="Times New Roman" w:cs="Times New Roman"/>
        </w:rPr>
        <w:t xml:space="preserve"> </w:t>
      </w:r>
      <w:r w:rsidR="006A122D" w:rsidRPr="006A122D">
        <w:rPr>
          <w:position w:val="-12"/>
        </w:rPr>
        <w:object w:dxaOrig="680" w:dyaOrig="360" w14:anchorId="5C79CF58">
          <v:shape id="_x0000_i1201" type="#_x0000_t75" style="width:34.2pt;height:18.6pt" o:ole="">
            <v:imagedata r:id="rId928" o:title=""/>
          </v:shape>
          <o:OLEObject Type="Embed" ProgID="Equation.DSMT4" ShapeID="_x0000_i1201" DrawAspect="Content" ObjectID="_1702150516" r:id="rId929"/>
        </w:object>
      </w:r>
    </w:p>
    <w:p w14:paraId="276CDC77" w14:textId="5436CF16" w:rsidR="0049083B" w:rsidRDefault="00174B89" w:rsidP="00CE2C8A">
      <w:pPr>
        <w:shd w:val="clear" w:color="auto" w:fill="FFFFFF"/>
        <w:spacing w:after="0" w:line="480" w:lineRule="auto"/>
        <w:rPr>
          <w:rFonts w:ascii="Times New Roman" w:hAnsi="Times New Roman" w:cs="Times New Roman"/>
        </w:rPr>
      </w:pPr>
      <w:r>
        <w:rPr>
          <w:position w:val="-12"/>
        </w:rPr>
        <w:t>E.</w:t>
      </w:r>
      <w:r w:rsidR="006779C6">
        <w:rPr>
          <w:position w:val="-12"/>
        </w:rPr>
        <w:t xml:space="preserve"> </w:t>
      </w:r>
      <w:r w:rsidR="006A122D" w:rsidRPr="006A122D">
        <w:rPr>
          <w:position w:val="-12"/>
        </w:rPr>
        <w:object w:dxaOrig="820" w:dyaOrig="360" w14:anchorId="45213525">
          <v:shape id="_x0000_i1202" type="#_x0000_t75" style="width:40.8pt;height:18.6pt" o:ole="">
            <v:imagedata r:id="rId930" o:title=""/>
          </v:shape>
          <o:OLEObject Type="Embed" ProgID="Equation.DSMT4" ShapeID="_x0000_i1202" DrawAspect="Content" ObjectID="_1702150517" r:id="rId931"/>
        </w:object>
      </w:r>
    </w:p>
    <w:p w14:paraId="34CA3541" w14:textId="5C2FF761" w:rsidR="00174B89" w:rsidRDefault="0049083B" w:rsidP="00174B89">
      <w:pPr>
        <w:pStyle w:val="TX1"/>
      </w:pPr>
      <w:r>
        <w:t>Answer:</w:t>
      </w:r>
      <w:r w:rsidR="006779C6">
        <w:t xml:space="preserve"> </w:t>
      </w:r>
      <w:r>
        <w:t>E</w:t>
      </w:r>
    </w:p>
    <w:p w14:paraId="2F86E3B5" w14:textId="2ABF6D29" w:rsidR="00174B89" w:rsidRDefault="00174B89" w:rsidP="00174B89">
      <w:r>
        <w:t>&lt;/SOLUTION&gt;</w:t>
      </w:r>
    </w:p>
    <w:p w14:paraId="0CCB85D4" w14:textId="1E3B9F9E" w:rsidR="00174B89" w:rsidRDefault="00174B89" w:rsidP="00174B89">
      <w:r>
        <w:t>&lt;/EXERCISE&gt;</w:t>
      </w:r>
    </w:p>
    <w:p w14:paraId="706731CF" w14:textId="7F950769" w:rsidR="00174B89" w:rsidRDefault="00174B89" w:rsidP="00174B89">
      <w:r>
        <w:t>&lt;EXERCISE&gt;</w:t>
      </w:r>
    </w:p>
    <w:p w14:paraId="134A34B1" w14:textId="20D43335" w:rsidR="00174B89" w:rsidRDefault="00174B89" w:rsidP="00174B89">
      <w:r>
        <w:t>&lt;PROBLEM&gt;</w:t>
      </w:r>
    </w:p>
    <w:p w14:paraId="6E267496" w14:textId="123AEF14" w:rsidR="00C40A84" w:rsidRDefault="0049083B" w:rsidP="00174B89">
      <w:pPr>
        <w:pStyle w:val="TX1"/>
      </w:pPr>
      <w:r>
        <w:t>2.</w:t>
      </w:r>
      <w:r w:rsidR="006779C6">
        <w:t xml:space="preserve"> </w:t>
      </w:r>
      <w:r>
        <w:t>Choose</w:t>
      </w:r>
      <w:r w:rsidR="006779C6">
        <w:t xml:space="preserve"> </w:t>
      </w:r>
      <w:r w:rsidR="00C40A84">
        <w:t>the</w:t>
      </w:r>
      <w:r w:rsidR="006779C6">
        <w:t xml:space="preserve"> </w:t>
      </w:r>
      <w:r w:rsidR="00C40A84">
        <w:t>correct</w:t>
      </w:r>
      <w:r w:rsidR="006779C6">
        <w:t xml:space="preserve"> </w:t>
      </w:r>
      <w:r w:rsidR="00C40A84">
        <w:t>interval</w:t>
      </w:r>
      <w:r w:rsidR="006779C6">
        <w:t xml:space="preserve"> </w:t>
      </w:r>
      <w:r w:rsidR="00C40A84">
        <w:t>notation</w:t>
      </w:r>
      <w:r w:rsidR="006779C6">
        <w:t xml:space="preserve"> </w:t>
      </w:r>
      <w:r w:rsidR="00C40A84">
        <w:t>for</w:t>
      </w:r>
      <w:r w:rsidR="006779C6">
        <w:t xml:space="preserve"> </w:t>
      </w:r>
      <w:r w:rsidR="00C40A84">
        <w:t>the</w:t>
      </w:r>
      <w:r w:rsidR="006779C6">
        <w:t xml:space="preserve"> </w:t>
      </w:r>
      <w:r w:rsidR="00C40A84">
        <w:t>following</w:t>
      </w:r>
      <w:r w:rsidR="006779C6">
        <w:t xml:space="preserve"> </w:t>
      </w:r>
      <w:r w:rsidR="00C40A84">
        <w:t>graph:</w:t>
      </w:r>
    </w:p>
    <w:p w14:paraId="5453981A" w14:textId="7E3BA61B" w:rsidR="00C40A84" w:rsidRDefault="00174B89" w:rsidP="00A641BD">
      <w:pPr>
        <w:shd w:val="clear" w:color="auto" w:fill="FFFFFF"/>
        <w:tabs>
          <w:tab w:val="left" w:pos="360"/>
        </w:tabs>
        <w:spacing w:after="0" w:line="48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noProof/>
          <w:lang w:val="en-IN" w:eastAsia="en-IN"/>
        </w:rPr>
        <w:t>&lt;FIG/&gt;</w:t>
      </w:r>
    </w:p>
    <w:p w14:paraId="761CB145" w14:textId="77777777" w:rsidR="00174B89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hAnsi="Times New Roman" w:cs="Times New Roman"/>
        </w:rPr>
      </w:pPr>
      <w:r w:rsidRPr="004A1DB4">
        <w:rPr>
          <w:rFonts w:ascii="Times New Roman" w:eastAsia="Times New Roman" w:hAnsi="Times New Roman" w:cs="Times New Roman"/>
        </w:rPr>
        <w:t>A.</w:t>
      </w:r>
      <w:r w:rsidRPr="004A1DB4">
        <w:rPr>
          <w:rFonts w:ascii="Times New Roman" w:eastAsia="Times New Roman" w:hAnsi="Times New Roman" w:cs="Times New Roman"/>
        </w:rPr>
        <w:tab/>
      </w:r>
      <w:r w:rsidR="006A122D" w:rsidRPr="006A122D">
        <w:object w:dxaOrig="700" w:dyaOrig="360" w14:anchorId="305B1534">
          <v:shape id="_x0000_i1203" type="#_x0000_t75" style="width:35.4pt;height:18.6pt" o:ole="">
            <v:imagedata r:id="rId932" o:title=""/>
          </v:shape>
          <o:OLEObject Type="Embed" ProgID="Equation.DSMT4" ShapeID="_x0000_i1203" DrawAspect="Content" ObjectID="_1702150518" r:id="rId933"/>
        </w:object>
      </w:r>
    </w:p>
    <w:p w14:paraId="0F488982" w14:textId="680D1B2D" w:rsidR="00174B89" w:rsidRDefault="0049083B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hAnsi="Times New Roman" w:cs="Times New Roman"/>
        </w:rPr>
      </w:pPr>
      <w:r w:rsidRPr="005D4121">
        <w:rPr>
          <w:rFonts w:ascii="Times New Roman" w:hAnsi="Times New Roman" w:cs="Times New Roman"/>
        </w:rPr>
        <w:t>B.</w:t>
      </w:r>
      <w:r w:rsidR="006779C6">
        <w:rPr>
          <w:rFonts w:ascii="Times New Roman" w:hAnsi="Times New Roman" w:cs="Times New Roman"/>
        </w:rPr>
        <w:t xml:space="preserve"> </w:t>
      </w:r>
      <w:r w:rsidR="006A122D" w:rsidRPr="006A122D">
        <w:object w:dxaOrig="700" w:dyaOrig="360" w14:anchorId="2A46AA45">
          <v:shape id="_x0000_i1204" type="#_x0000_t75" style="width:35.4pt;height:18.6pt" o:ole="">
            <v:imagedata r:id="rId934" o:title=""/>
          </v:shape>
          <o:OLEObject Type="Embed" ProgID="Equation.DSMT4" ShapeID="_x0000_i1204" DrawAspect="Content" ObjectID="_1702150519" r:id="rId935"/>
        </w:object>
      </w:r>
    </w:p>
    <w:p w14:paraId="2391036B" w14:textId="6131891F" w:rsidR="00174B89" w:rsidRDefault="0049083B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hAnsi="Times New Roman" w:cs="Times New Roman"/>
        </w:rPr>
      </w:pPr>
      <w:r w:rsidRPr="005D4121">
        <w:rPr>
          <w:rFonts w:ascii="Times New Roman" w:hAnsi="Times New Roman" w:cs="Times New Roman"/>
        </w:rPr>
        <w:t>C.</w:t>
      </w:r>
      <w:r w:rsidR="006779C6">
        <w:rPr>
          <w:rFonts w:ascii="Times New Roman" w:hAnsi="Times New Roman" w:cs="Times New Roman"/>
        </w:rPr>
        <w:t xml:space="preserve"> </w:t>
      </w:r>
      <w:r w:rsidR="006A122D" w:rsidRPr="006A122D">
        <w:object w:dxaOrig="700" w:dyaOrig="360" w14:anchorId="36582945">
          <v:shape id="_x0000_i1205" type="#_x0000_t75" style="width:35.4pt;height:18.6pt" o:ole="">
            <v:imagedata r:id="rId936" o:title=""/>
          </v:shape>
          <o:OLEObject Type="Embed" ProgID="Equation.DSMT4" ShapeID="_x0000_i1205" DrawAspect="Content" ObjectID="_1702150520" r:id="rId937"/>
        </w:object>
      </w:r>
    </w:p>
    <w:p w14:paraId="538932B3" w14:textId="23D65988" w:rsidR="00174B89" w:rsidRDefault="0049083B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hAnsi="Times New Roman" w:cs="Times New Roman"/>
        </w:rPr>
      </w:pPr>
      <w:r w:rsidRPr="005D4121">
        <w:rPr>
          <w:rFonts w:ascii="Times New Roman" w:hAnsi="Times New Roman" w:cs="Times New Roman"/>
        </w:rPr>
        <w:t>D.</w:t>
      </w:r>
      <w:r w:rsidR="006779C6">
        <w:rPr>
          <w:rFonts w:ascii="Times New Roman" w:hAnsi="Times New Roman" w:cs="Times New Roman"/>
        </w:rPr>
        <w:t xml:space="preserve"> </w:t>
      </w:r>
      <w:r w:rsidR="006A122D" w:rsidRPr="006A122D">
        <w:object w:dxaOrig="760" w:dyaOrig="360" w14:anchorId="5A064168">
          <v:shape id="_x0000_i1206" type="#_x0000_t75" style="width:37.8pt;height:18.6pt" o:ole="">
            <v:imagedata r:id="rId938" o:title=""/>
          </v:shape>
          <o:OLEObject Type="Embed" ProgID="Equation.DSMT4" ShapeID="_x0000_i1206" DrawAspect="Content" ObjectID="_1702150521" r:id="rId939"/>
        </w:object>
      </w:r>
    </w:p>
    <w:p w14:paraId="25FEEFCB" w14:textId="2B597BB0" w:rsidR="00C40A84" w:rsidRPr="005D4121" w:rsidRDefault="0049083B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5D4121">
        <w:rPr>
          <w:rFonts w:ascii="Times New Roman" w:hAnsi="Times New Roman" w:cs="Times New Roman"/>
        </w:rPr>
        <w:t>E.</w:t>
      </w:r>
      <w:r w:rsidR="006779C6">
        <w:rPr>
          <w:rFonts w:ascii="Times New Roman" w:hAnsi="Times New Roman" w:cs="Times New Roman"/>
        </w:rPr>
        <w:t xml:space="preserve"> </w:t>
      </w:r>
      <w:r w:rsidR="006A122D" w:rsidRPr="006A122D">
        <w:object w:dxaOrig="740" w:dyaOrig="360" w14:anchorId="043DC1A7">
          <v:shape id="_x0000_i1207" type="#_x0000_t75" style="width:36.6pt;height:18.6pt" o:ole="">
            <v:imagedata r:id="rId940" o:title=""/>
          </v:shape>
          <o:OLEObject Type="Embed" ProgID="Equation.DSMT4" ShapeID="_x0000_i1207" DrawAspect="Content" ObjectID="_1702150522" r:id="rId941"/>
        </w:object>
      </w:r>
    </w:p>
    <w:p w14:paraId="40420A20" w14:textId="240BA45A" w:rsidR="00C40A84" w:rsidRDefault="00C40A84" w:rsidP="00174B89">
      <w:pPr>
        <w:pStyle w:val="TX1"/>
      </w:pPr>
      <w:r>
        <w:t>Answer:</w:t>
      </w:r>
      <w:r w:rsidR="006779C6">
        <w:t xml:space="preserve"> </w:t>
      </w:r>
      <w:r>
        <w:t>B</w:t>
      </w:r>
    </w:p>
    <w:p w14:paraId="037F25DB" w14:textId="718C4AB1" w:rsidR="00174B89" w:rsidRDefault="00174B89" w:rsidP="00174B89">
      <w:r>
        <w:t>&lt;/SOLUTION&gt;</w:t>
      </w:r>
    </w:p>
    <w:p w14:paraId="2E1A697B" w14:textId="1E8A37BD" w:rsidR="00174B89" w:rsidRDefault="00174B89" w:rsidP="00174B89">
      <w:r>
        <w:t>&lt;/EXERCISE&gt;</w:t>
      </w:r>
    </w:p>
    <w:p w14:paraId="378920C2" w14:textId="666CD636" w:rsidR="00174B89" w:rsidRDefault="00174B89" w:rsidP="00174B89">
      <w:r>
        <w:t>&lt;EXERCISE&gt;</w:t>
      </w:r>
    </w:p>
    <w:p w14:paraId="7862CED9" w14:textId="01A656FE" w:rsidR="00174B89" w:rsidRDefault="00174B89" w:rsidP="00174B89">
      <w:r>
        <w:t>&lt;PROBLEM&gt;</w:t>
      </w:r>
    </w:p>
    <w:p w14:paraId="7FC26C29" w14:textId="06DEA5A4" w:rsidR="0049083B" w:rsidRPr="005D4121" w:rsidRDefault="005D4121" w:rsidP="00174B89">
      <w:pPr>
        <w:pStyle w:val="TX1"/>
      </w:pPr>
      <w:r>
        <w:t>3.</w:t>
      </w:r>
      <w:r>
        <w:tab/>
      </w:r>
      <w:r w:rsidR="0049083B" w:rsidRPr="005D4121">
        <w:t>Choose</w:t>
      </w:r>
      <w:r w:rsidR="006779C6">
        <w:t xml:space="preserve"> </w:t>
      </w:r>
      <w:r w:rsidR="0049083B" w:rsidRPr="005D4121">
        <w:t>the</w:t>
      </w:r>
      <w:r w:rsidR="006779C6">
        <w:t xml:space="preserve"> </w:t>
      </w:r>
      <w:r w:rsidR="0049083B" w:rsidRPr="005D4121">
        <w:t>correct</w:t>
      </w:r>
      <w:r w:rsidR="006779C6">
        <w:t xml:space="preserve"> </w:t>
      </w:r>
      <w:r w:rsidR="0049083B" w:rsidRPr="005D4121">
        <w:t>interval</w:t>
      </w:r>
      <w:r w:rsidR="006779C6">
        <w:t xml:space="preserve"> </w:t>
      </w:r>
      <w:r w:rsidR="0049083B" w:rsidRPr="005D4121">
        <w:t>notation</w:t>
      </w:r>
      <w:r w:rsidR="006779C6">
        <w:t xml:space="preserve"> </w:t>
      </w:r>
      <w:r w:rsidR="0049083B" w:rsidRPr="005D4121">
        <w:t>for</w:t>
      </w:r>
      <w:r w:rsidR="006779C6">
        <w:t xml:space="preserve"> </w:t>
      </w:r>
      <w:r w:rsidR="0049083B" w:rsidRPr="005D4121">
        <w:t>the</w:t>
      </w:r>
      <w:r w:rsidR="006779C6">
        <w:t xml:space="preserve"> </w:t>
      </w:r>
      <w:r w:rsidR="0049083B" w:rsidRPr="005D4121">
        <w:t>following</w:t>
      </w:r>
      <w:r w:rsidR="006779C6">
        <w:t xml:space="preserve"> </w:t>
      </w:r>
      <w:r w:rsidR="0049083B" w:rsidRPr="005D4121">
        <w:t>graph:</w:t>
      </w:r>
    </w:p>
    <w:p w14:paraId="60BC5D93" w14:textId="447BEE89" w:rsidR="0049083B" w:rsidRDefault="00174B89" w:rsidP="00CE2C8A">
      <w:pPr>
        <w:shd w:val="clear" w:color="auto" w:fill="FFFFFF"/>
        <w:spacing w:after="0" w:line="48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noProof/>
          <w:lang w:val="en-IN" w:eastAsia="en-IN"/>
        </w:rPr>
        <w:t>&lt;FIG/&gt;</w:t>
      </w:r>
    </w:p>
    <w:p w14:paraId="4157E5B7" w14:textId="77777777" w:rsidR="00174B89" w:rsidRDefault="005D4121" w:rsidP="005D4121">
      <w:pPr>
        <w:shd w:val="clear" w:color="auto" w:fill="FFFFFF"/>
        <w:spacing w:after="0" w:line="480" w:lineRule="auto"/>
        <w:ind w:left="360" w:hanging="360"/>
        <w:rPr>
          <w:rFonts w:ascii="Times New Roman" w:hAnsi="Times New Roman" w:cs="Times New Roman"/>
        </w:rPr>
      </w:pPr>
      <w:r w:rsidRPr="004A1DB4">
        <w:rPr>
          <w:rFonts w:ascii="Times New Roman" w:eastAsia="Times New Roman" w:hAnsi="Times New Roman" w:cs="Times New Roman"/>
        </w:rPr>
        <w:t>A.</w:t>
      </w:r>
      <w:r w:rsidRPr="004A1DB4">
        <w:rPr>
          <w:rFonts w:ascii="Times New Roman" w:eastAsia="Times New Roman" w:hAnsi="Times New Roman" w:cs="Times New Roman"/>
        </w:rPr>
        <w:tab/>
      </w:r>
      <w:r w:rsidR="006A122D" w:rsidRPr="006A122D">
        <w:rPr>
          <w:position w:val="-12"/>
        </w:rPr>
        <w:object w:dxaOrig="540" w:dyaOrig="360" w14:anchorId="1A2721C3">
          <v:shape id="_x0000_i1208" type="#_x0000_t75" style="width:27pt;height:18.6pt" o:ole="">
            <v:imagedata r:id="rId942" o:title=""/>
          </v:shape>
          <o:OLEObject Type="Embed" ProgID="Equation.DSMT4" ShapeID="_x0000_i1208" DrawAspect="Content" ObjectID="_1702150523" r:id="rId943"/>
        </w:object>
      </w:r>
    </w:p>
    <w:p w14:paraId="0AEFBBD5" w14:textId="5F42E893" w:rsidR="00174B89" w:rsidRDefault="0049083B" w:rsidP="005D4121">
      <w:pPr>
        <w:shd w:val="clear" w:color="auto" w:fill="FFFFFF"/>
        <w:spacing w:after="0" w:line="480" w:lineRule="auto"/>
        <w:ind w:left="360" w:hanging="360"/>
        <w:rPr>
          <w:rFonts w:ascii="Times New Roman" w:hAnsi="Times New Roman" w:cs="Times New Roman"/>
        </w:rPr>
      </w:pPr>
      <w:r w:rsidRPr="005D4121">
        <w:rPr>
          <w:rFonts w:ascii="Times New Roman" w:hAnsi="Times New Roman" w:cs="Times New Roman"/>
        </w:rPr>
        <w:lastRenderedPageBreak/>
        <w:t>B.</w:t>
      </w:r>
      <w:r w:rsidR="006779C6">
        <w:rPr>
          <w:rFonts w:ascii="Times New Roman" w:hAnsi="Times New Roman" w:cs="Times New Roman"/>
        </w:rPr>
        <w:t xml:space="preserve"> </w:t>
      </w:r>
      <w:r w:rsidR="006A122D" w:rsidRPr="006A122D">
        <w:rPr>
          <w:position w:val="-12"/>
        </w:rPr>
        <w:object w:dxaOrig="540" w:dyaOrig="360" w14:anchorId="41094B65">
          <v:shape id="_x0000_i1209" type="#_x0000_t75" style="width:27pt;height:18.6pt" o:ole="">
            <v:imagedata r:id="rId944" o:title=""/>
          </v:shape>
          <o:OLEObject Type="Embed" ProgID="Equation.DSMT4" ShapeID="_x0000_i1209" DrawAspect="Content" ObjectID="_1702150524" r:id="rId945"/>
        </w:object>
      </w:r>
    </w:p>
    <w:p w14:paraId="197C388A" w14:textId="71B22ABF" w:rsidR="00174B89" w:rsidRDefault="0049083B" w:rsidP="005D4121">
      <w:pPr>
        <w:shd w:val="clear" w:color="auto" w:fill="FFFFFF"/>
        <w:spacing w:after="0" w:line="480" w:lineRule="auto"/>
        <w:ind w:left="360" w:hanging="360"/>
      </w:pPr>
      <w:r w:rsidRPr="005D4121">
        <w:rPr>
          <w:rFonts w:ascii="Times New Roman" w:hAnsi="Times New Roman" w:cs="Times New Roman"/>
        </w:rPr>
        <w:t>C.</w:t>
      </w:r>
      <w:r w:rsidR="006779C6">
        <w:rPr>
          <w:rFonts w:ascii="Times New Roman" w:hAnsi="Times New Roman" w:cs="Times New Roman"/>
        </w:rPr>
        <w:t xml:space="preserve"> </w:t>
      </w:r>
      <w:r w:rsidR="006A122D" w:rsidRPr="006A122D">
        <w:object w:dxaOrig="620" w:dyaOrig="440" w14:anchorId="7E6512BB">
          <v:shape id="_x0000_i1210" type="#_x0000_t75" style="width:31.2pt;height:22.2pt" o:ole="">
            <v:imagedata r:id="rId946" o:title=""/>
          </v:shape>
          <o:OLEObject Type="Embed" ProgID="Equation.DSMT4" ShapeID="_x0000_i1210" DrawAspect="Content" ObjectID="_1702150525" r:id="rId947"/>
        </w:object>
      </w:r>
    </w:p>
    <w:p w14:paraId="61768026" w14:textId="49655F2D" w:rsidR="00174B89" w:rsidRDefault="00174B89" w:rsidP="005D4121">
      <w:pPr>
        <w:shd w:val="clear" w:color="auto" w:fill="FFFFFF"/>
        <w:spacing w:after="0" w:line="480" w:lineRule="auto"/>
        <w:ind w:left="360" w:hanging="360"/>
      </w:pPr>
      <w:r>
        <w:rPr>
          <w:rFonts w:ascii="Times New Roman" w:hAnsi="Times New Roman" w:cs="Times New Roman"/>
        </w:rPr>
        <w:t>D</w:t>
      </w:r>
      <w:r w:rsidRPr="005D4121">
        <w:rPr>
          <w:rFonts w:ascii="Times New Roman" w:hAnsi="Times New Roman" w:cs="Times New Roman"/>
        </w:rPr>
        <w:t>.</w:t>
      </w:r>
      <w:r w:rsidR="006779C6">
        <w:rPr>
          <w:rFonts w:ascii="Times New Roman" w:hAnsi="Times New Roman" w:cs="Times New Roman"/>
        </w:rPr>
        <w:t xml:space="preserve"> </w:t>
      </w:r>
      <w:r w:rsidR="006A122D" w:rsidRPr="006A122D">
        <w:object w:dxaOrig="620" w:dyaOrig="440" w14:anchorId="5C9D0E49">
          <v:shape id="_x0000_i1211" type="#_x0000_t75" style="width:31.2pt;height:22.2pt" o:ole="">
            <v:imagedata r:id="rId948" o:title=""/>
          </v:shape>
          <o:OLEObject Type="Embed" ProgID="Equation.DSMT4" ShapeID="_x0000_i1211" DrawAspect="Content" ObjectID="_1702150526" r:id="rId949"/>
        </w:object>
      </w:r>
    </w:p>
    <w:p w14:paraId="355EB3D5" w14:textId="3268B304" w:rsidR="0049083B" w:rsidRPr="005D4121" w:rsidRDefault="00174B89" w:rsidP="005D4121">
      <w:pPr>
        <w:shd w:val="clear" w:color="auto" w:fill="FFFFFF"/>
        <w:spacing w:after="0" w:line="480" w:lineRule="auto"/>
        <w:ind w:left="360" w:hanging="360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>E</w:t>
      </w:r>
      <w:r w:rsidRPr="005D4121">
        <w:rPr>
          <w:rFonts w:ascii="Times New Roman" w:hAnsi="Times New Roman" w:cs="Times New Roman"/>
        </w:rPr>
        <w:t>.</w:t>
      </w:r>
      <w:r w:rsidR="006779C6">
        <w:rPr>
          <w:rFonts w:ascii="Times New Roman" w:hAnsi="Times New Roman" w:cs="Times New Roman"/>
        </w:rPr>
        <w:t xml:space="preserve"> </w:t>
      </w:r>
      <w:r w:rsidR="006A122D" w:rsidRPr="006A122D">
        <w:object w:dxaOrig="600" w:dyaOrig="440" w14:anchorId="67F3B951">
          <v:shape id="_x0000_i1212" type="#_x0000_t75" style="width:30.6pt;height:22.2pt" o:ole="">
            <v:imagedata r:id="rId950" o:title=""/>
          </v:shape>
          <o:OLEObject Type="Embed" ProgID="Equation.DSMT4" ShapeID="_x0000_i1212" DrawAspect="Content" ObjectID="_1702150527" r:id="rId951"/>
        </w:object>
      </w:r>
    </w:p>
    <w:p w14:paraId="0D25CDA5" w14:textId="59EA121E" w:rsidR="0049083B" w:rsidRPr="004A1DB4" w:rsidRDefault="00C40A84" w:rsidP="00174B89">
      <w:pPr>
        <w:pStyle w:val="TX1"/>
      </w:pPr>
      <w:r w:rsidRPr="00A641BD">
        <w:t>Answer:</w:t>
      </w:r>
      <w:r w:rsidR="006779C6">
        <w:t xml:space="preserve"> </w:t>
      </w:r>
      <w:r w:rsidR="0049083B">
        <w:t>C</w:t>
      </w:r>
    </w:p>
    <w:p w14:paraId="5829DBAA" w14:textId="2F7A5BE6" w:rsidR="00174B89" w:rsidRDefault="00174B89" w:rsidP="00174B89">
      <w:r>
        <w:t>&lt;/SOLUTION&gt;</w:t>
      </w:r>
    </w:p>
    <w:p w14:paraId="04245130" w14:textId="6413D55E" w:rsidR="00174B89" w:rsidRDefault="00174B89" w:rsidP="00174B89">
      <w:r>
        <w:t>&lt;/EXERCISE&gt;</w:t>
      </w:r>
    </w:p>
    <w:p w14:paraId="67ED6C69" w14:textId="2C8A37AC" w:rsidR="00174B89" w:rsidRDefault="00174B89" w:rsidP="00174B89">
      <w:r>
        <w:t>&lt;EXERCISE&gt;</w:t>
      </w:r>
    </w:p>
    <w:p w14:paraId="4D868DC3" w14:textId="3DF9483C" w:rsidR="00174B89" w:rsidRDefault="00174B89" w:rsidP="00174B89">
      <w:r>
        <w:t>&lt;PROBLEM&gt;</w:t>
      </w:r>
    </w:p>
    <w:p w14:paraId="7E4EEF8E" w14:textId="369BFB8E" w:rsidR="0049083B" w:rsidRPr="005D4121" w:rsidRDefault="005D4121" w:rsidP="00174B89">
      <w:pPr>
        <w:pStyle w:val="TX1"/>
      </w:pPr>
      <w:r>
        <w:t>4.</w:t>
      </w:r>
      <w:r>
        <w:tab/>
      </w:r>
      <w:r w:rsidR="0049083B" w:rsidRPr="005D4121">
        <w:t>Choose</w:t>
      </w:r>
      <w:r w:rsidR="006779C6">
        <w:t xml:space="preserve"> </w:t>
      </w:r>
      <w:r w:rsidR="0049083B" w:rsidRPr="005D4121">
        <w:t>the</w:t>
      </w:r>
      <w:r w:rsidR="006779C6">
        <w:t xml:space="preserve"> </w:t>
      </w:r>
      <w:r w:rsidR="0049083B" w:rsidRPr="005D4121">
        <w:t>correct</w:t>
      </w:r>
      <w:r w:rsidR="006779C6">
        <w:t xml:space="preserve"> </w:t>
      </w:r>
      <w:r w:rsidR="0049083B" w:rsidRPr="005D4121">
        <w:t>interval</w:t>
      </w:r>
      <w:r w:rsidR="006779C6">
        <w:t xml:space="preserve"> </w:t>
      </w:r>
      <w:r w:rsidR="0049083B" w:rsidRPr="005D4121">
        <w:t>notation</w:t>
      </w:r>
      <w:r w:rsidR="006779C6">
        <w:t xml:space="preserve"> </w:t>
      </w:r>
      <w:r w:rsidR="0049083B" w:rsidRPr="005D4121">
        <w:t>for</w:t>
      </w:r>
      <w:r w:rsidR="006779C6">
        <w:t xml:space="preserve"> </w:t>
      </w:r>
      <w:r w:rsidR="0049083B" w:rsidRPr="005D4121">
        <w:t>the</w:t>
      </w:r>
      <w:r w:rsidR="006779C6">
        <w:t xml:space="preserve"> </w:t>
      </w:r>
      <w:r w:rsidR="0049083B" w:rsidRPr="005D4121">
        <w:t>following</w:t>
      </w:r>
      <w:r w:rsidR="006779C6">
        <w:t xml:space="preserve"> </w:t>
      </w:r>
      <w:r w:rsidR="0049083B" w:rsidRPr="005D4121">
        <w:t>graph:</w:t>
      </w:r>
    </w:p>
    <w:p w14:paraId="354918C4" w14:textId="6BB92F68" w:rsidR="0049083B" w:rsidRDefault="00174B89" w:rsidP="00CE2C8A">
      <w:pPr>
        <w:shd w:val="clear" w:color="auto" w:fill="FFFFFF"/>
        <w:spacing w:after="0" w:line="48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noProof/>
          <w:lang w:val="en-IN" w:eastAsia="en-IN"/>
        </w:rPr>
        <w:t>&lt;FIG/&gt;</w:t>
      </w:r>
    </w:p>
    <w:p w14:paraId="179B6786" w14:textId="77777777" w:rsidR="00174B89" w:rsidRDefault="005D4121" w:rsidP="005D4121">
      <w:pPr>
        <w:shd w:val="clear" w:color="auto" w:fill="FFFFFF"/>
        <w:spacing w:after="0" w:line="480" w:lineRule="auto"/>
        <w:ind w:left="360" w:hanging="360"/>
        <w:rPr>
          <w:rFonts w:ascii="Times New Roman" w:hAnsi="Times New Roman" w:cs="Times New Roman"/>
        </w:rPr>
      </w:pPr>
      <w:r w:rsidRPr="00A33C5D">
        <w:rPr>
          <w:rFonts w:ascii="Times New Roman" w:eastAsia="Times New Roman" w:hAnsi="Times New Roman" w:cs="Times New Roman"/>
        </w:rPr>
        <w:t>A.</w:t>
      </w:r>
      <w:r w:rsidRPr="00A33C5D">
        <w:rPr>
          <w:rFonts w:ascii="Times New Roman" w:eastAsia="Times New Roman" w:hAnsi="Times New Roman" w:cs="Times New Roman"/>
        </w:rPr>
        <w:tab/>
      </w:r>
      <w:r w:rsidR="006A122D" w:rsidRPr="006A122D">
        <w:object w:dxaOrig="639" w:dyaOrig="360" w14:anchorId="3393E0B2">
          <v:shape id="_x0000_i1213" type="#_x0000_t75" style="width:31.8pt;height:18.6pt" o:ole="">
            <v:imagedata r:id="rId952" o:title=""/>
          </v:shape>
          <o:OLEObject Type="Embed" ProgID="Equation.DSMT4" ShapeID="_x0000_i1213" DrawAspect="Content" ObjectID="_1702150528" r:id="rId953"/>
        </w:object>
      </w:r>
    </w:p>
    <w:p w14:paraId="6C9EC764" w14:textId="5563F4F1" w:rsidR="00174B89" w:rsidRDefault="0049083B" w:rsidP="005D4121">
      <w:pPr>
        <w:shd w:val="clear" w:color="auto" w:fill="FFFFFF"/>
        <w:spacing w:after="0" w:line="480" w:lineRule="auto"/>
        <w:ind w:left="360" w:hanging="360"/>
        <w:rPr>
          <w:rFonts w:ascii="Times New Roman" w:hAnsi="Times New Roman" w:cs="Times New Roman"/>
        </w:rPr>
      </w:pPr>
      <w:r w:rsidRPr="005D4121">
        <w:rPr>
          <w:rFonts w:ascii="Times New Roman" w:hAnsi="Times New Roman" w:cs="Times New Roman"/>
        </w:rPr>
        <w:t>B.</w:t>
      </w:r>
      <w:r w:rsidR="006779C6">
        <w:rPr>
          <w:rFonts w:ascii="Times New Roman" w:hAnsi="Times New Roman" w:cs="Times New Roman"/>
        </w:rPr>
        <w:t xml:space="preserve"> </w:t>
      </w:r>
      <w:r w:rsidR="006A122D" w:rsidRPr="006A122D">
        <w:object w:dxaOrig="639" w:dyaOrig="360" w14:anchorId="22488570">
          <v:shape id="_x0000_i1214" type="#_x0000_t75" style="width:31.8pt;height:18.6pt" o:ole="">
            <v:imagedata r:id="rId954" o:title=""/>
          </v:shape>
          <o:OLEObject Type="Embed" ProgID="Equation.DSMT4" ShapeID="_x0000_i1214" DrawAspect="Content" ObjectID="_1702150529" r:id="rId955"/>
        </w:object>
      </w:r>
    </w:p>
    <w:p w14:paraId="407DC206" w14:textId="237E9962" w:rsidR="00174B89" w:rsidRDefault="0049083B" w:rsidP="005D4121">
      <w:pPr>
        <w:shd w:val="clear" w:color="auto" w:fill="FFFFFF"/>
        <w:spacing w:after="0" w:line="480" w:lineRule="auto"/>
        <w:ind w:left="360" w:hanging="360"/>
        <w:rPr>
          <w:rFonts w:ascii="Times New Roman" w:hAnsi="Times New Roman" w:cs="Times New Roman"/>
        </w:rPr>
      </w:pPr>
      <w:r w:rsidRPr="005D4121">
        <w:rPr>
          <w:rFonts w:ascii="Times New Roman" w:hAnsi="Times New Roman" w:cs="Times New Roman"/>
        </w:rPr>
        <w:t>C.</w:t>
      </w:r>
      <w:r w:rsidR="006A122D" w:rsidRPr="006A122D">
        <w:object w:dxaOrig="740" w:dyaOrig="360" w14:anchorId="549F0F00">
          <v:shape id="_x0000_i1215" type="#_x0000_t75" style="width:36.6pt;height:18.6pt" o:ole="">
            <v:imagedata r:id="rId956" o:title=""/>
          </v:shape>
          <o:OLEObject Type="Embed" ProgID="Equation.DSMT4" ShapeID="_x0000_i1215" DrawAspect="Content" ObjectID="_1702150530" r:id="rId957"/>
        </w:object>
      </w:r>
      <w:r w:rsidR="006779C6">
        <w:rPr>
          <w:rFonts w:ascii="Times New Roman" w:hAnsi="Times New Roman" w:cs="Times New Roman"/>
        </w:rPr>
        <w:t xml:space="preserve"> </w:t>
      </w:r>
    </w:p>
    <w:p w14:paraId="2A328847" w14:textId="00F32A3C" w:rsidR="00174B89" w:rsidRDefault="0049083B" w:rsidP="005D4121">
      <w:pPr>
        <w:shd w:val="clear" w:color="auto" w:fill="FFFFFF"/>
        <w:spacing w:after="0" w:line="480" w:lineRule="auto"/>
        <w:ind w:left="360" w:hanging="360"/>
        <w:rPr>
          <w:rFonts w:ascii="Times New Roman" w:hAnsi="Times New Roman" w:cs="Times New Roman"/>
        </w:rPr>
      </w:pPr>
      <w:r w:rsidRPr="005D4121">
        <w:rPr>
          <w:rFonts w:ascii="Times New Roman" w:hAnsi="Times New Roman" w:cs="Times New Roman"/>
        </w:rPr>
        <w:t>D.</w:t>
      </w:r>
      <w:r w:rsidR="006A122D" w:rsidRPr="006A122D">
        <w:rPr>
          <w:position w:val="-10"/>
        </w:rPr>
        <w:object w:dxaOrig="600" w:dyaOrig="300" w14:anchorId="60D01554">
          <v:shape id="_x0000_i1216" type="#_x0000_t75" style="width:30.6pt;height:15pt" o:ole="">
            <v:imagedata r:id="rId958" o:title=""/>
          </v:shape>
          <o:OLEObject Type="Embed" ProgID="Equation.DSMT4" ShapeID="_x0000_i1216" DrawAspect="Content" ObjectID="_1702150531" r:id="rId959"/>
        </w:object>
      </w:r>
      <w:r w:rsidR="006779C6">
        <w:rPr>
          <w:rFonts w:ascii="Times New Roman" w:hAnsi="Times New Roman" w:cs="Times New Roman"/>
        </w:rPr>
        <w:t xml:space="preserve"> </w:t>
      </w:r>
    </w:p>
    <w:p w14:paraId="5047EC8C" w14:textId="458891F7" w:rsidR="0049083B" w:rsidRPr="005D4121" w:rsidRDefault="0049083B" w:rsidP="005D4121">
      <w:pPr>
        <w:shd w:val="clear" w:color="auto" w:fill="FFFFFF"/>
        <w:spacing w:after="0" w:line="480" w:lineRule="auto"/>
        <w:ind w:left="360" w:hanging="360"/>
        <w:rPr>
          <w:rFonts w:ascii="Times New Roman" w:eastAsia="Times New Roman" w:hAnsi="Times New Roman" w:cs="Times New Roman"/>
        </w:rPr>
      </w:pPr>
      <w:r w:rsidRPr="005D4121">
        <w:rPr>
          <w:rFonts w:ascii="Times New Roman" w:hAnsi="Times New Roman" w:cs="Times New Roman"/>
        </w:rPr>
        <w:t>E.</w:t>
      </w:r>
      <w:r w:rsidR="006779C6">
        <w:rPr>
          <w:rFonts w:ascii="Times New Roman" w:hAnsi="Times New Roman" w:cs="Times New Roman"/>
        </w:rPr>
        <w:t xml:space="preserve"> </w:t>
      </w:r>
      <w:r w:rsidR="006A122D" w:rsidRPr="006A122D">
        <w:rPr>
          <w:position w:val="-10"/>
        </w:rPr>
        <w:object w:dxaOrig="600" w:dyaOrig="300" w14:anchorId="119EC5E2">
          <v:shape id="_x0000_i1217" type="#_x0000_t75" style="width:30.6pt;height:15pt" o:ole="">
            <v:imagedata r:id="rId960" o:title=""/>
          </v:shape>
          <o:OLEObject Type="Embed" ProgID="Equation.DSMT4" ShapeID="_x0000_i1217" DrawAspect="Content" ObjectID="_1702150532" r:id="rId961"/>
        </w:object>
      </w:r>
    </w:p>
    <w:p w14:paraId="724A8C6D" w14:textId="7C78EEA3" w:rsidR="0049083B" w:rsidRPr="00A33C5D" w:rsidRDefault="00C40A84" w:rsidP="00174B89">
      <w:pPr>
        <w:pStyle w:val="TX1"/>
      </w:pPr>
      <w:r w:rsidRPr="00A641BD">
        <w:t>Answer:</w:t>
      </w:r>
      <w:r w:rsidR="006779C6">
        <w:t xml:space="preserve"> </w:t>
      </w:r>
      <w:r w:rsidR="0049083B">
        <w:t>A</w:t>
      </w:r>
    </w:p>
    <w:p w14:paraId="0F6FA16F" w14:textId="7A71CBEC" w:rsidR="00174B89" w:rsidRDefault="00174B89" w:rsidP="00174B89">
      <w:r>
        <w:t>&lt;/SOLUTION&gt;</w:t>
      </w:r>
    </w:p>
    <w:p w14:paraId="7AA90CD3" w14:textId="28E686E5" w:rsidR="00174B89" w:rsidRDefault="00174B89" w:rsidP="00174B89">
      <w:r>
        <w:t>&lt;/EXERCISE&gt;</w:t>
      </w:r>
    </w:p>
    <w:p w14:paraId="2ED1D091" w14:textId="6DB61E82" w:rsidR="00174B89" w:rsidRDefault="00174B89" w:rsidP="00174B89">
      <w:r>
        <w:t>&lt;EXERCISE&gt;</w:t>
      </w:r>
    </w:p>
    <w:p w14:paraId="7EBD51D7" w14:textId="3FF9A59C" w:rsidR="00174B89" w:rsidRDefault="00174B89" w:rsidP="00174B89">
      <w:r>
        <w:t>&lt;PROBLEM&gt;</w:t>
      </w:r>
    </w:p>
    <w:p w14:paraId="30FA1C12" w14:textId="7150940B" w:rsidR="0049083B" w:rsidRPr="005D4121" w:rsidRDefault="005D4121" w:rsidP="00174B89">
      <w:pPr>
        <w:pStyle w:val="TX1"/>
      </w:pPr>
      <w:r w:rsidRPr="00A33C5D">
        <w:t>5.</w:t>
      </w:r>
      <w:r w:rsidRPr="00A33C5D">
        <w:tab/>
      </w:r>
      <w:r w:rsidR="0063537E" w:rsidRPr="0063537E">
        <w:rPr>
          <w:position w:val="-12"/>
        </w:rPr>
        <w:object w:dxaOrig="580" w:dyaOrig="360" w14:anchorId="32CA380F">
          <v:shape id="_x0000_i1218" type="#_x0000_t75" style="width:28.8pt;height:18.6pt" o:ole="">
            <v:imagedata r:id="rId962" o:title=""/>
          </v:shape>
          <o:OLEObject Type="Embed" ProgID="Equation.DSMT4" ShapeID="_x0000_i1218" DrawAspect="Content" ObjectID="_1702150533" r:id="rId963"/>
        </w:object>
      </w:r>
      <w:r w:rsidR="006779C6">
        <w:t xml:space="preserve"> </w:t>
      </w:r>
      <w:proofErr w:type="gramStart"/>
      <w:r w:rsidR="0049083B" w:rsidRPr="005D4121">
        <w:t>is</w:t>
      </w:r>
      <w:proofErr w:type="gramEnd"/>
      <w:r w:rsidR="006779C6">
        <w:t xml:space="preserve"> </w:t>
      </w:r>
      <w:r w:rsidR="0049083B" w:rsidRPr="005D4121">
        <w:t>the</w:t>
      </w:r>
      <w:r w:rsidR="006779C6">
        <w:t xml:space="preserve"> </w:t>
      </w:r>
      <w:r w:rsidR="000B2870" w:rsidRPr="005D4121">
        <w:t>solution</w:t>
      </w:r>
      <w:r w:rsidR="006779C6">
        <w:t xml:space="preserve"> </w:t>
      </w:r>
      <w:r w:rsidR="0049083B" w:rsidRPr="005D4121">
        <w:t>for</w:t>
      </w:r>
      <w:r w:rsidR="006779C6">
        <w:t xml:space="preserve"> </w:t>
      </w:r>
      <w:r w:rsidR="0049083B" w:rsidRPr="005D4121">
        <w:t>which</w:t>
      </w:r>
      <w:r w:rsidR="006779C6">
        <w:t xml:space="preserve"> </w:t>
      </w:r>
      <w:r w:rsidR="0049083B" w:rsidRPr="005D4121">
        <w:t>inequality?</w:t>
      </w:r>
    </w:p>
    <w:p w14:paraId="79F03255" w14:textId="6846EB71" w:rsidR="00174B89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A.</w:t>
      </w:r>
      <w:r>
        <w:rPr>
          <w:rFonts w:ascii="Times New Roman" w:eastAsia="Times New Roman" w:hAnsi="Times New Roman" w:cs="Times New Roman"/>
        </w:rPr>
        <w:tab/>
      </w:r>
      <w:r w:rsidR="0049083B" w:rsidRPr="005D4121">
        <w:rPr>
          <w:rFonts w:ascii="Times New Roman" w:eastAsia="Times New Roman" w:hAnsi="Times New Roman" w:cs="Times New Roman"/>
        </w:rPr>
        <w:t>4</w:t>
      </w:r>
      <w:r w:rsidR="0049083B" w:rsidRPr="005D4121">
        <w:rPr>
          <w:rFonts w:ascii="Times New Roman" w:eastAsia="Times New Roman" w:hAnsi="Times New Roman" w:cs="Times New Roman"/>
          <w:i/>
        </w:rPr>
        <w:t>x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005D4121">
        <w:rPr>
          <w:rFonts w:ascii="Times New Roman" w:eastAsia="Times New Roman" w:hAnsi="Times New Roman" w:cs="Times New Roman"/>
          <w:u w:val="single"/>
        </w:rPr>
        <w:t>&gt;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49083B" w:rsidRPr="005D4121">
        <w:rPr>
          <w:rFonts w:ascii="Times New Roman" w:eastAsia="Times New Roman" w:hAnsi="Times New Roman" w:cs="Times New Roman"/>
        </w:rPr>
        <w:t>0</w:t>
      </w:r>
    </w:p>
    <w:p w14:paraId="7FCEC601" w14:textId="5EB76960" w:rsidR="00174B89" w:rsidRDefault="0049083B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5D4121">
        <w:rPr>
          <w:rFonts w:ascii="Times New Roman" w:eastAsia="Times New Roman" w:hAnsi="Times New Roman" w:cs="Times New Roman"/>
        </w:rPr>
        <w:lastRenderedPageBreak/>
        <w:t>B.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4</w:t>
      </w:r>
      <w:r w:rsidR="00C40A84" w:rsidRPr="005D4121">
        <w:rPr>
          <w:rFonts w:ascii="Times New Roman" w:eastAsia="Times New Roman" w:hAnsi="Times New Roman" w:cs="Times New Roman"/>
          <w:i/>
        </w:rPr>
        <w:t>x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  <w:u w:val="single"/>
        </w:rPr>
        <w:t>&lt;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0</w:t>
      </w:r>
    </w:p>
    <w:p w14:paraId="0A245E77" w14:textId="48E2CC1C" w:rsidR="00174B89" w:rsidRDefault="00584CEE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5D4121">
        <w:rPr>
          <w:rFonts w:ascii="Times New Roman" w:eastAsia="Times New Roman" w:hAnsi="Times New Roman" w:cs="Times New Roman"/>
        </w:rPr>
        <w:t>C.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6</w:t>
      </w:r>
      <w:r w:rsidR="00C40A84" w:rsidRPr="005D4121">
        <w:rPr>
          <w:rFonts w:ascii="Times New Roman" w:eastAsia="Times New Roman" w:hAnsi="Times New Roman" w:cs="Times New Roman"/>
          <w:i/>
        </w:rPr>
        <w:t>x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&lt;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24</w:t>
      </w:r>
    </w:p>
    <w:p w14:paraId="02C7C757" w14:textId="2F31F158" w:rsidR="00174B89" w:rsidRDefault="00584CEE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5D4121">
        <w:rPr>
          <w:rFonts w:ascii="Times New Roman" w:eastAsia="Times New Roman" w:hAnsi="Times New Roman" w:cs="Times New Roman"/>
        </w:rPr>
        <w:t>D.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6</w:t>
      </w:r>
      <w:r w:rsidR="00C40A84" w:rsidRPr="005D4121">
        <w:rPr>
          <w:rFonts w:ascii="Times New Roman" w:eastAsia="Times New Roman" w:hAnsi="Times New Roman" w:cs="Times New Roman"/>
          <w:i/>
        </w:rPr>
        <w:t>x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&gt;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24</w:t>
      </w:r>
    </w:p>
    <w:p w14:paraId="408B3D20" w14:textId="04946E8A" w:rsidR="00C40A84" w:rsidRPr="005D4121" w:rsidRDefault="00584CEE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5D4121">
        <w:rPr>
          <w:rFonts w:ascii="Times New Roman" w:eastAsia="Times New Roman" w:hAnsi="Times New Roman" w:cs="Times New Roman"/>
        </w:rPr>
        <w:t>E.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6</w:t>
      </w:r>
      <w:r w:rsidR="00C40A84" w:rsidRPr="005D4121">
        <w:rPr>
          <w:rFonts w:ascii="Times New Roman" w:eastAsia="Times New Roman" w:hAnsi="Times New Roman" w:cs="Times New Roman"/>
          <w:i/>
        </w:rPr>
        <w:t>x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  <w:u w:val="single"/>
        </w:rPr>
        <w:t>&gt;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24</w:t>
      </w:r>
    </w:p>
    <w:p w14:paraId="38B4C3C0" w14:textId="29065D62" w:rsidR="00C40A84" w:rsidRDefault="00C40A84" w:rsidP="00174B89">
      <w:pPr>
        <w:pStyle w:val="TX1"/>
      </w:pPr>
      <w:r>
        <w:t>Answer:</w:t>
      </w:r>
      <w:r w:rsidR="006779C6">
        <w:t xml:space="preserve"> </w:t>
      </w:r>
      <w:r>
        <w:t>E</w:t>
      </w:r>
    </w:p>
    <w:p w14:paraId="78C624ED" w14:textId="2496B4D4" w:rsidR="00174B89" w:rsidRDefault="00174B89" w:rsidP="00174B89">
      <w:r>
        <w:t>&lt;/SOLUTION&gt;</w:t>
      </w:r>
    </w:p>
    <w:p w14:paraId="44A3F631" w14:textId="6C9F924C" w:rsidR="00174B89" w:rsidRDefault="00174B89" w:rsidP="00174B89">
      <w:r>
        <w:t>&lt;/EXERCISE&gt;</w:t>
      </w:r>
    </w:p>
    <w:p w14:paraId="40BC6F9C" w14:textId="1BA6226F" w:rsidR="00174B89" w:rsidRDefault="00174B89" w:rsidP="00174B89">
      <w:r>
        <w:t>&lt;EXERCISE&gt;</w:t>
      </w:r>
    </w:p>
    <w:p w14:paraId="4F83CF6B" w14:textId="0EB92693" w:rsidR="00174B89" w:rsidRDefault="00174B89" w:rsidP="00174B89">
      <w:r>
        <w:t>&lt;PROBLEM&gt;</w:t>
      </w:r>
    </w:p>
    <w:p w14:paraId="09C66F66" w14:textId="65EA1E5E" w:rsidR="00C40A84" w:rsidRPr="005D4121" w:rsidRDefault="005D4121" w:rsidP="00174B89">
      <w:pPr>
        <w:pStyle w:val="TX1"/>
      </w:pPr>
      <w:r w:rsidRPr="00A33C5D">
        <w:t>6.</w:t>
      </w:r>
      <w:r w:rsidRPr="00A33C5D">
        <w:tab/>
      </w:r>
      <w:r w:rsidR="006A122D" w:rsidRPr="006A122D">
        <w:rPr>
          <w:position w:val="-12"/>
        </w:rPr>
        <w:object w:dxaOrig="820" w:dyaOrig="360" w14:anchorId="79DDDD4C">
          <v:shape id="_x0000_i1219" type="#_x0000_t75" style="width:40.8pt;height:18.6pt" o:ole="">
            <v:imagedata r:id="rId964" o:title=""/>
          </v:shape>
          <o:OLEObject Type="Embed" ProgID="Equation.DSMT4" ShapeID="_x0000_i1219" DrawAspect="Content" ObjectID="_1702150534" r:id="rId965"/>
        </w:object>
      </w:r>
      <w:proofErr w:type="gramStart"/>
      <w:r w:rsidR="0049083B" w:rsidRPr="005D4121">
        <w:t>is</w:t>
      </w:r>
      <w:proofErr w:type="gramEnd"/>
      <w:r w:rsidR="006779C6">
        <w:t xml:space="preserve"> </w:t>
      </w:r>
      <w:r w:rsidR="0049083B" w:rsidRPr="005D4121">
        <w:t>the</w:t>
      </w:r>
      <w:r w:rsidR="006779C6">
        <w:t xml:space="preserve"> </w:t>
      </w:r>
      <w:r w:rsidR="00820973" w:rsidRPr="005D4121">
        <w:t>solution</w:t>
      </w:r>
      <w:r w:rsidR="006779C6">
        <w:t xml:space="preserve"> </w:t>
      </w:r>
      <w:r w:rsidR="0049083B" w:rsidRPr="005D4121">
        <w:t>for</w:t>
      </w:r>
      <w:r w:rsidR="006779C6">
        <w:t xml:space="preserve"> </w:t>
      </w:r>
      <w:r w:rsidR="0049083B" w:rsidRPr="005D4121">
        <w:t>which</w:t>
      </w:r>
      <w:r w:rsidR="006779C6">
        <w:t xml:space="preserve"> </w:t>
      </w:r>
      <w:r w:rsidR="0049083B" w:rsidRPr="005D4121">
        <w:t>inequality?</w:t>
      </w:r>
      <w:r w:rsidR="006779C6">
        <w:t xml:space="preserve"> </w:t>
      </w:r>
    </w:p>
    <w:p w14:paraId="36DB082C" w14:textId="48CC05D8" w:rsidR="00174B89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A.</w:t>
      </w:r>
      <w:r>
        <w:rPr>
          <w:rFonts w:ascii="Times New Roman" w:eastAsia="Times New Roman" w:hAnsi="Times New Roman" w:cs="Times New Roman"/>
        </w:rPr>
        <w:tab/>
      </w:r>
      <w:r w:rsidR="000C6C71" w:rsidRPr="000C6C71">
        <w:rPr>
          <w:rFonts w:ascii="Times New Roman" w:eastAsia="Times New Roman" w:hAnsi="Times New Roman" w:cs="Times New Roman"/>
          <w:position w:val="-6"/>
        </w:rPr>
        <w:object w:dxaOrig="900" w:dyaOrig="279" w14:anchorId="126574B5">
          <v:shape id="_x0000_i1507" type="#_x0000_t75" style="width:45pt;height:13.8pt" o:ole="">
            <v:imagedata r:id="rId966" o:title=""/>
          </v:shape>
          <o:OLEObject Type="Embed" ProgID="Equation.DSMT4" ShapeID="_x0000_i1507" DrawAspect="Content" ObjectID="_1702150535" r:id="rId967"/>
        </w:object>
      </w:r>
      <w:r w:rsidR="000C6C71">
        <w:rPr>
          <w:rFonts w:ascii="Times New Roman" w:eastAsia="Times New Roman" w:hAnsi="Times New Roman" w:cs="Times New Roman"/>
        </w:rPr>
        <w:t xml:space="preserve"> </w:t>
      </w:r>
    </w:p>
    <w:p w14:paraId="043B8473" w14:textId="2E846F31" w:rsidR="00174B89" w:rsidRDefault="00584CEE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5D4121">
        <w:rPr>
          <w:rFonts w:ascii="Times New Roman" w:eastAsia="Times New Roman" w:hAnsi="Times New Roman" w:cs="Times New Roman"/>
        </w:rPr>
        <w:t>B.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0C6C71" w:rsidRPr="000C6C71">
        <w:rPr>
          <w:rFonts w:ascii="Times New Roman" w:eastAsia="Times New Roman" w:hAnsi="Times New Roman" w:cs="Times New Roman"/>
          <w:position w:val="-6"/>
        </w:rPr>
        <w:object w:dxaOrig="980" w:dyaOrig="279" w14:anchorId="40B73E16">
          <v:shape id="_x0000_i1508" type="#_x0000_t75" style="width:49.2pt;height:13.8pt" o:ole="">
            <v:imagedata r:id="rId968" o:title=""/>
          </v:shape>
          <o:OLEObject Type="Embed" ProgID="Equation.DSMT4" ShapeID="_x0000_i1508" DrawAspect="Content" ObjectID="_1702150536" r:id="rId969"/>
        </w:object>
      </w:r>
      <w:r w:rsidR="000C6C71">
        <w:rPr>
          <w:rFonts w:ascii="Times New Roman" w:eastAsia="Times New Roman" w:hAnsi="Times New Roman" w:cs="Times New Roman"/>
        </w:rPr>
        <w:t xml:space="preserve"> </w:t>
      </w:r>
    </w:p>
    <w:p w14:paraId="5AAEF478" w14:textId="14E29B66" w:rsidR="00174B89" w:rsidRDefault="00584CEE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5D4121">
        <w:rPr>
          <w:rFonts w:ascii="Times New Roman" w:eastAsia="Times New Roman" w:hAnsi="Times New Roman" w:cs="Times New Roman"/>
        </w:rPr>
        <w:t>C.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0C6C71" w:rsidRPr="000C6C71">
        <w:rPr>
          <w:rFonts w:ascii="Times New Roman" w:eastAsia="Times New Roman" w:hAnsi="Times New Roman" w:cs="Times New Roman"/>
          <w:position w:val="-6"/>
        </w:rPr>
        <w:object w:dxaOrig="900" w:dyaOrig="279" w14:anchorId="355D7A51">
          <v:shape id="_x0000_i1509" type="#_x0000_t75" style="width:45pt;height:13.8pt" o:ole="">
            <v:imagedata r:id="rId970" o:title=""/>
          </v:shape>
          <o:OLEObject Type="Embed" ProgID="Equation.DSMT4" ShapeID="_x0000_i1509" DrawAspect="Content" ObjectID="_1702150537" r:id="rId971"/>
        </w:object>
      </w:r>
      <w:r w:rsidR="000C6C71">
        <w:rPr>
          <w:rFonts w:ascii="Times New Roman" w:eastAsia="Times New Roman" w:hAnsi="Times New Roman" w:cs="Times New Roman"/>
        </w:rPr>
        <w:t xml:space="preserve"> </w:t>
      </w:r>
    </w:p>
    <w:p w14:paraId="76A098C1" w14:textId="2F1B740F" w:rsidR="00174B89" w:rsidRDefault="00584CEE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5D4121">
        <w:rPr>
          <w:rFonts w:ascii="Times New Roman" w:eastAsia="Times New Roman" w:hAnsi="Times New Roman" w:cs="Times New Roman"/>
        </w:rPr>
        <w:t>D.</w:t>
      </w:r>
      <w:r w:rsidR="000C6C71" w:rsidRPr="000C6C71">
        <w:rPr>
          <w:rFonts w:ascii="Times New Roman" w:eastAsia="Times New Roman" w:hAnsi="Times New Roman" w:cs="Times New Roman"/>
          <w:position w:val="-6"/>
        </w:rPr>
        <w:object w:dxaOrig="900" w:dyaOrig="279" w14:anchorId="0E04C753">
          <v:shape id="_x0000_i1510" type="#_x0000_t75" style="width:45pt;height:13.8pt" o:ole="">
            <v:imagedata r:id="rId972" o:title=""/>
          </v:shape>
          <o:OLEObject Type="Embed" ProgID="Equation.DSMT4" ShapeID="_x0000_i1510" DrawAspect="Content" ObjectID="_1702150538" r:id="rId973"/>
        </w:object>
      </w:r>
      <w:r w:rsidR="000C6C71">
        <w:rPr>
          <w:rFonts w:ascii="Times New Roman" w:eastAsia="Times New Roman" w:hAnsi="Times New Roman" w:cs="Times New Roman"/>
        </w:rPr>
        <w:t xml:space="preserve"> </w:t>
      </w:r>
      <w:r w:rsidR="006779C6">
        <w:rPr>
          <w:rFonts w:ascii="Times New Roman" w:eastAsia="Times New Roman" w:hAnsi="Times New Roman" w:cs="Times New Roman"/>
        </w:rPr>
        <w:t xml:space="preserve">          </w:t>
      </w:r>
    </w:p>
    <w:p w14:paraId="1CAC5CF2" w14:textId="2023BF4A" w:rsidR="00C40A84" w:rsidRPr="005D4121" w:rsidRDefault="00584CEE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5D4121">
        <w:rPr>
          <w:rFonts w:ascii="Times New Roman" w:eastAsia="Times New Roman" w:hAnsi="Times New Roman" w:cs="Times New Roman"/>
        </w:rPr>
        <w:t>E.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0C6C71" w:rsidRPr="000C6C71">
        <w:rPr>
          <w:rFonts w:ascii="Times New Roman" w:eastAsia="Times New Roman" w:hAnsi="Times New Roman" w:cs="Times New Roman"/>
          <w:position w:val="-6"/>
        </w:rPr>
        <w:object w:dxaOrig="1060" w:dyaOrig="279" w14:anchorId="37826C95">
          <v:shape id="_x0000_i1511" type="#_x0000_t75" style="width:52.8pt;height:13.8pt" o:ole="">
            <v:imagedata r:id="rId974" o:title=""/>
          </v:shape>
          <o:OLEObject Type="Embed" ProgID="Equation.DSMT4" ShapeID="_x0000_i1511" DrawAspect="Content" ObjectID="_1702150539" r:id="rId975"/>
        </w:object>
      </w:r>
      <w:r w:rsidR="000C6C71">
        <w:rPr>
          <w:rFonts w:ascii="Times New Roman" w:eastAsia="Times New Roman" w:hAnsi="Times New Roman" w:cs="Times New Roman"/>
        </w:rPr>
        <w:t xml:space="preserve"> </w:t>
      </w:r>
    </w:p>
    <w:p w14:paraId="1B766EEE" w14:textId="60F76D48" w:rsidR="00C40A84" w:rsidRPr="00A33C5D" w:rsidRDefault="00C40A84" w:rsidP="00174B89">
      <w:pPr>
        <w:pStyle w:val="TX1"/>
      </w:pPr>
      <w:r>
        <w:t>Answer:</w:t>
      </w:r>
      <w:r w:rsidR="006779C6">
        <w:t xml:space="preserve"> </w:t>
      </w:r>
      <w:r>
        <w:t>D</w:t>
      </w:r>
    </w:p>
    <w:p w14:paraId="6941E7F4" w14:textId="78CD0DB2" w:rsidR="00174B89" w:rsidRDefault="00174B89" w:rsidP="00174B89">
      <w:r>
        <w:t>&lt;/SOLUTION&gt;</w:t>
      </w:r>
    </w:p>
    <w:p w14:paraId="6D9358D4" w14:textId="138D5527" w:rsidR="00174B89" w:rsidRDefault="00174B89" w:rsidP="00174B89">
      <w:r>
        <w:t>&lt;/EXERCISE&gt;</w:t>
      </w:r>
    </w:p>
    <w:p w14:paraId="30086F6B" w14:textId="7CEFF960" w:rsidR="00174B89" w:rsidRDefault="00174B89" w:rsidP="00174B89">
      <w:r>
        <w:t>&lt;EXERCISE&gt;</w:t>
      </w:r>
    </w:p>
    <w:p w14:paraId="1D3EDA54" w14:textId="0F4A8523" w:rsidR="00174B89" w:rsidRDefault="00174B89" w:rsidP="00174B89">
      <w:r>
        <w:t>&lt;PROBLEM&gt;</w:t>
      </w:r>
    </w:p>
    <w:p w14:paraId="298A7116" w14:textId="7B494FBA" w:rsidR="00C40A84" w:rsidRPr="005D4121" w:rsidRDefault="005D4121" w:rsidP="00174B89">
      <w:pPr>
        <w:pStyle w:val="TX1"/>
      </w:pPr>
      <w:r w:rsidRPr="007261A0">
        <w:t>7.</w:t>
      </w:r>
      <w:r w:rsidRPr="007261A0">
        <w:tab/>
      </w:r>
      <w:r w:rsidR="0063537E" w:rsidRPr="0063537E">
        <w:rPr>
          <w:position w:val="-10"/>
        </w:rPr>
        <w:object w:dxaOrig="700" w:dyaOrig="300" w14:anchorId="2F829A84">
          <v:shape id="_x0000_i1220" type="#_x0000_t75" style="width:35.4pt;height:15pt" o:ole="">
            <v:imagedata r:id="rId976" o:title=""/>
          </v:shape>
          <o:OLEObject Type="Embed" ProgID="Equation.DSMT4" ShapeID="_x0000_i1220" DrawAspect="Content" ObjectID="_1702150540" r:id="rId977"/>
        </w:object>
      </w:r>
      <w:proofErr w:type="gramStart"/>
      <w:r w:rsidR="0049083B" w:rsidRPr="005D4121">
        <w:t>is</w:t>
      </w:r>
      <w:proofErr w:type="gramEnd"/>
      <w:r w:rsidR="006779C6">
        <w:t xml:space="preserve"> </w:t>
      </w:r>
      <w:r w:rsidR="0049083B" w:rsidRPr="005D4121">
        <w:t>the</w:t>
      </w:r>
      <w:r w:rsidR="006779C6">
        <w:t xml:space="preserve"> </w:t>
      </w:r>
      <w:r w:rsidR="00820973" w:rsidRPr="005D4121">
        <w:t>solution</w:t>
      </w:r>
      <w:r w:rsidR="006779C6">
        <w:t xml:space="preserve"> </w:t>
      </w:r>
      <w:r w:rsidR="0049083B" w:rsidRPr="005D4121">
        <w:t>for</w:t>
      </w:r>
      <w:r w:rsidR="006779C6">
        <w:t xml:space="preserve"> </w:t>
      </w:r>
      <w:r w:rsidR="0049083B" w:rsidRPr="005D4121">
        <w:t>which</w:t>
      </w:r>
      <w:r w:rsidR="006779C6">
        <w:t xml:space="preserve"> </w:t>
      </w:r>
      <w:r w:rsidR="0049083B" w:rsidRPr="005D4121">
        <w:t>inequality?</w:t>
      </w:r>
      <w:r w:rsidR="006779C6">
        <w:t xml:space="preserve"> </w:t>
      </w:r>
    </w:p>
    <w:p w14:paraId="5AEAE3F7" w14:textId="6ED54F30" w:rsidR="00174B89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A.</w:t>
      </w:r>
      <w:r>
        <w:rPr>
          <w:rFonts w:ascii="Times New Roman" w:eastAsia="Times New Roman" w:hAnsi="Times New Roman" w:cs="Times New Roman"/>
        </w:rPr>
        <w:tab/>
      </w:r>
      <w:r w:rsidR="00E8650A" w:rsidRPr="00E8650A">
        <w:rPr>
          <w:rFonts w:ascii="Times New Roman" w:eastAsia="Times New Roman" w:hAnsi="Times New Roman" w:cs="Times New Roman"/>
          <w:position w:val="-6"/>
        </w:rPr>
        <w:object w:dxaOrig="1080" w:dyaOrig="279" w14:anchorId="55D5190A">
          <v:shape id="_x0000_i1487" type="#_x0000_t75" style="width:54pt;height:13.8pt" o:ole="">
            <v:imagedata r:id="rId978" o:title=""/>
          </v:shape>
          <o:OLEObject Type="Embed" ProgID="Equation.DSMT4" ShapeID="_x0000_i1487" DrawAspect="Content" ObjectID="_1702150541" r:id="rId979"/>
        </w:object>
      </w:r>
      <w:r w:rsidR="00E8650A">
        <w:rPr>
          <w:rFonts w:ascii="Times New Roman" w:eastAsia="Times New Roman" w:hAnsi="Times New Roman" w:cs="Times New Roman"/>
        </w:rPr>
        <w:t xml:space="preserve"> </w:t>
      </w:r>
    </w:p>
    <w:p w14:paraId="0B6D5E16" w14:textId="288620E5" w:rsidR="00174B89" w:rsidRDefault="00584CEE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5D4121">
        <w:rPr>
          <w:rFonts w:ascii="Times New Roman" w:eastAsia="Times New Roman" w:hAnsi="Times New Roman" w:cs="Times New Roman"/>
        </w:rPr>
        <w:t>B.</w:t>
      </w:r>
      <w:r w:rsidR="00E8650A" w:rsidRPr="00E8650A">
        <w:rPr>
          <w:rFonts w:ascii="Times New Roman" w:eastAsia="Times New Roman" w:hAnsi="Times New Roman" w:cs="Times New Roman"/>
          <w:position w:val="-6"/>
        </w:rPr>
        <w:object w:dxaOrig="1400" w:dyaOrig="279" w14:anchorId="1B5829D1">
          <v:shape id="_x0000_i1488" type="#_x0000_t75" style="width:70.2pt;height:13.8pt" o:ole="">
            <v:imagedata r:id="rId980" o:title=""/>
          </v:shape>
          <o:OLEObject Type="Embed" ProgID="Equation.DSMT4" ShapeID="_x0000_i1488" DrawAspect="Content" ObjectID="_1702150542" r:id="rId981"/>
        </w:object>
      </w:r>
      <w:r w:rsidR="00E8650A">
        <w:rPr>
          <w:rFonts w:ascii="Times New Roman" w:eastAsia="Times New Roman" w:hAnsi="Times New Roman" w:cs="Times New Roman"/>
        </w:rPr>
        <w:t xml:space="preserve"> </w:t>
      </w:r>
      <w:r w:rsidR="006779C6">
        <w:rPr>
          <w:rFonts w:ascii="Times New Roman" w:eastAsia="Times New Roman" w:hAnsi="Times New Roman" w:cs="Times New Roman"/>
        </w:rPr>
        <w:t xml:space="preserve">     </w:t>
      </w:r>
    </w:p>
    <w:p w14:paraId="29B12546" w14:textId="324F384B" w:rsidR="00174B89" w:rsidRDefault="00584CEE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5D4121">
        <w:rPr>
          <w:rFonts w:ascii="Times New Roman" w:eastAsia="Times New Roman" w:hAnsi="Times New Roman" w:cs="Times New Roman"/>
        </w:rPr>
        <w:t>C.</w:t>
      </w:r>
      <w:r w:rsidR="00E8650A" w:rsidRPr="00E8650A">
        <w:rPr>
          <w:rFonts w:ascii="Times New Roman" w:eastAsia="Times New Roman" w:hAnsi="Times New Roman" w:cs="Times New Roman"/>
          <w:position w:val="-6"/>
        </w:rPr>
        <w:object w:dxaOrig="1400" w:dyaOrig="279" w14:anchorId="2C89C241">
          <v:shape id="_x0000_i1489" type="#_x0000_t75" style="width:70.2pt;height:13.8pt" o:ole="">
            <v:imagedata r:id="rId982" o:title=""/>
          </v:shape>
          <o:OLEObject Type="Embed" ProgID="Equation.DSMT4" ShapeID="_x0000_i1489" DrawAspect="Content" ObjectID="_1702150543" r:id="rId983"/>
        </w:object>
      </w:r>
      <w:r w:rsidR="00E8650A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ab/>
      </w:r>
    </w:p>
    <w:p w14:paraId="4403C0C9" w14:textId="370E4CD4" w:rsidR="00174B89" w:rsidRDefault="00584CEE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5D4121">
        <w:rPr>
          <w:rFonts w:ascii="Times New Roman" w:eastAsia="Times New Roman" w:hAnsi="Times New Roman" w:cs="Times New Roman"/>
        </w:rPr>
        <w:t>D.</w:t>
      </w:r>
      <w:r w:rsidR="00E8650A" w:rsidRPr="00E8650A">
        <w:rPr>
          <w:rFonts w:ascii="Times New Roman" w:eastAsia="Times New Roman" w:hAnsi="Times New Roman" w:cs="Times New Roman"/>
          <w:position w:val="-6"/>
        </w:rPr>
        <w:object w:dxaOrig="940" w:dyaOrig="279" w14:anchorId="7C79B4DE">
          <v:shape id="_x0000_i1490" type="#_x0000_t75" style="width:46.8pt;height:13.8pt" o:ole="">
            <v:imagedata r:id="rId984" o:title=""/>
          </v:shape>
          <o:OLEObject Type="Embed" ProgID="Equation.DSMT4" ShapeID="_x0000_i1490" DrawAspect="Content" ObjectID="_1702150544" r:id="rId985"/>
        </w:object>
      </w:r>
      <w:r w:rsidR="00E8650A">
        <w:rPr>
          <w:rFonts w:ascii="Times New Roman" w:eastAsia="Times New Roman" w:hAnsi="Times New Roman" w:cs="Times New Roman"/>
        </w:rPr>
        <w:t xml:space="preserve"> </w:t>
      </w:r>
      <w:r w:rsidR="006779C6">
        <w:rPr>
          <w:rFonts w:ascii="Times New Roman" w:eastAsia="Times New Roman" w:hAnsi="Times New Roman" w:cs="Times New Roman"/>
        </w:rPr>
        <w:t xml:space="preserve">     </w:t>
      </w:r>
    </w:p>
    <w:p w14:paraId="3F211D8D" w14:textId="3DB2CB9F" w:rsidR="00C40A84" w:rsidRPr="005D4121" w:rsidRDefault="00584CEE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5D4121">
        <w:rPr>
          <w:rFonts w:ascii="Times New Roman" w:eastAsia="Times New Roman" w:hAnsi="Times New Roman" w:cs="Times New Roman"/>
        </w:rPr>
        <w:t>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E8650A" w:rsidRPr="00E8650A">
        <w:rPr>
          <w:rFonts w:ascii="Times New Roman" w:eastAsia="Times New Roman" w:hAnsi="Times New Roman" w:cs="Times New Roman"/>
          <w:position w:val="-6"/>
        </w:rPr>
        <w:object w:dxaOrig="1200" w:dyaOrig="279" w14:anchorId="146687C8">
          <v:shape id="_x0000_i1491" type="#_x0000_t75" style="width:60pt;height:13.8pt" o:ole="">
            <v:imagedata r:id="rId986" o:title=""/>
          </v:shape>
          <o:OLEObject Type="Embed" ProgID="Equation.DSMT4" ShapeID="_x0000_i1491" DrawAspect="Content" ObjectID="_1702150545" r:id="rId987"/>
        </w:object>
      </w:r>
      <w:r w:rsidR="00E8650A">
        <w:rPr>
          <w:rFonts w:ascii="Times New Roman" w:eastAsia="Times New Roman" w:hAnsi="Times New Roman" w:cs="Times New Roman"/>
        </w:rPr>
        <w:t xml:space="preserve"> </w:t>
      </w:r>
    </w:p>
    <w:p w14:paraId="2A8169E8" w14:textId="51F6E4D3" w:rsidR="0049083B" w:rsidRPr="00584CEE" w:rsidRDefault="00C40A84" w:rsidP="00174B89">
      <w:pPr>
        <w:pStyle w:val="TX1"/>
      </w:pPr>
      <w:r w:rsidRPr="00584CEE">
        <w:lastRenderedPageBreak/>
        <w:t>Answer:</w:t>
      </w:r>
      <w:r w:rsidR="006779C6">
        <w:t xml:space="preserve"> </w:t>
      </w:r>
      <w:r w:rsidR="0049083B" w:rsidRPr="00584CEE">
        <w:t>C</w:t>
      </w:r>
    </w:p>
    <w:p w14:paraId="1F193852" w14:textId="7E55EFE6" w:rsidR="00174B89" w:rsidRDefault="00174B89" w:rsidP="00174B89">
      <w:r>
        <w:t>&lt;/SOLUTION&gt;</w:t>
      </w:r>
    </w:p>
    <w:p w14:paraId="41E153C0" w14:textId="25ABFBF2" w:rsidR="00174B89" w:rsidRDefault="00174B89" w:rsidP="00174B89">
      <w:r>
        <w:t>&lt;/EXERCISE&gt;</w:t>
      </w:r>
    </w:p>
    <w:p w14:paraId="51ED439C" w14:textId="5640D6BF" w:rsidR="00174B89" w:rsidRDefault="00174B89" w:rsidP="00174B89">
      <w:r>
        <w:t>&lt;EXERCISE&gt;</w:t>
      </w:r>
    </w:p>
    <w:p w14:paraId="107B4AA3" w14:textId="64EAFC3F" w:rsidR="00174B89" w:rsidRDefault="00174B89" w:rsidP="00174B89">
      <w:r>
        <w:t>&lt;PROBLEM&gt;</w:t>
      </w:r>
    </w:p>
    <w:p w14:paraId="41C8A1B4" w14:textId="45324637" w:rsidR="0049083B" w:rsidRPr="005D4121" w:rsidRDefault="005D4121" w:rsidP="00174B89">
      <w:pPr>
        <w:pStyle w:val="TX1"/>
      </w:pPr>
      <w:r w:rsidRPr="00584CEE">
        <w:t>8.</w:t>
      </w:r>
      <w:r w:rsidRPr="00584CEE">
        <w:tab/>
      </w:r>
      <w:r w:rsidR="0063537E" w:rsidRPr="0063537E">
        <w:rPr>
          <w:position w:val="-10"/>
        </w:rPr>
        <w:object w:dxaOrig="680" w:dyaOrig="300" w14:anchorId="6B3B3C5B">
          <v:shape id="_x0000_i1221" type="#_x0000_t75" style="width:34.2pt;height:15pt" o:ole="">
            <v:imagedata r:id="rId988" o:title=""/>
          </v:shape>
          <o:OLEObject Type="Embed" ProgID="Equation.DSMT4" ShapeID="_x0000_i1221" DrawAspect="Content" ObjectID="_1702150546" r:id="rId989"/>
        </w:object>
      </w:r>
      <w:proofErr w:type="gramStart"/>
      <w:r w:rsidR="0049083B" w:rsidRPr="005D4121">
        <w:t>is</w:t>
      </w:r>
      <w:proofErr w:type="gramEnd"/>
      <w:r w:rsidR="006779C6">
        <w:t xml:space="preserve"> </w:t>
      </w:r>
      <w:r w:rsidR="0049083B" w:rsidRPr="005D4121">
        <w:t>the</w:t>
      </w:r>
      <w:r w:rsidR="006779C6">
        <w:t xml:space="preserve"> </w:t>
      </w:r>
      <w:r w:rsidR="00820973" w:rsidRPr="005D4121">
        <w:t>solution</w:t>
      </w:r>
      <w:r w:rsidR="006779C6">
        <w:t xml:space="preserve"> </w:t>
      </w:r>
      <w:r w:rsidR="0049083B" w:rsidRPr="005D4121">
        <w:t>for</w:t>
      </w:r>
      <w:r w:rsidR="006779C6">
        <w:t xml:space="preserve"> </w:t>
      </w:r>
      <w:r w:rsidR="0049083B" w:rsidRPr="005D4121">
        <w:t>which</w:t>
      </w:r>
      <w:r w:rsidR="006779C6">
        <w:t xml:space="preserve"> </w:t>
      </w:r>
      <w:r w:rsidR="0049083B" w:rsidRPr="005D4121">
        <w:t>inequality?</w:t>
      </w:r>
    </w:p>
    <w:p w14:paraId="25DBDD19" w14:textId="05707871" w:rsidR="00174B89" w:rsidRDefault="005D4121" w:rsidP="005D4121">
      <w:pPr>
        <w:shd w:val="clear" w:color="auto" w:fill="FFFFFF"/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584CEE">
        <w:rPr>
          <w:rFonts w:ascii="Times New Roman" w:eastAsia="Times New Roman" w:hAnsi="Times New Roman" w:cs="Times New Roman"/>
        </w:rPr>
        <w:t>A.</w:t>
      </w:r>
      <w:r w:rsidRPr="00584CEE">
        <w:rPr>
          <w:rFonts w:ascii="Times New Roman" w:eastAsia="Times New Roman" w:hAnsi="Times New Roman" w:cs="Times New Roman"/>
        </w:rPr>
        <w:tab/>
      </w:r>
      <w:r w:rsidR="00E8650A" w:rsidRPr="00E8650A">
        <w:rPr>
          <w:rFonts w:ascii="Times New Roman" w:eastAsia="Times New Roman" w:hAnsi="Times New Roman" w:cs="Times New Roman"/>
          <w:position w:val="-6"/>
        </w:rPr>
        <w:object w:dxaOrig="740" w:dyaOrig="279" w14:anchorId="59B32127">
          <v:shape id="_x0000_i1492" type="#_x0000_t75" style="width:37.2pt;height:13.8pt" o:ole="">
            <v:imagedata r:id="rId990" o:title=""/>
          </v:shape>
          <o:OLEObject Type="Embed" ProgID="Equation.DSMT4" ShapeID="_x0000_i1492" DrawAspect="Content" ObjectID="_1702150547" r:id="rId991"/>
        </w:object>
      </w:r>
      <w:r w:rsidR="00E8650A">
        <w:rPr>
          <w:rFonts w:ascii="Times New Roman" w:eastAsia="Times New Roman" w:hAnsi="Times New Roman" w:cs="Times New Roman"/>
        </w:rPr>
        <w:t xml:space="preserve"> </w:t>
      </w:r>
      <w:r w:rsidR="0049083B" w:rsidRPr="005D4121">
        <w:rPr>
          <w:rFonts w:ascii="Times New Roman" w:eastAsia="Times New Roman" w:hAnsi="Times New Roman" w:cs="Times New Roman"/>
        </w:rPr>
        <w:tab/>
      </w:r>
    </w:p>
    <w:p w14:paraId="511E9F9E" w14:textId="7B08E74E" w:rsidR="00174B89" w:rsidRDefault="0049083B" w:rsidP="005D4121">
      <w:pPr>
        <w:shd w:val="clear" w:color="auto" w:fill="FFFFFF"/>
        <w:spacing w:after="0" w:line="480" w:lineRule="auto"/>
        <w:ind w:left="720" w:hanging="360"/>
        <w:rPr>
          <w:rFonts w:ascii="Times New Roman" w:hAnsi="Times New Roman" w:cs="Times New Roman"/>
        </w:rPr>
      </w:pPr>
      <w:r w:rsidRPr="005D4121">
        <w:rPr>
          <w:rFonts w:ascii="Times New Roman" w:eastAsia="Times New Roman" w:hAnsi="Times New Roman" w:cs="Times New Roman"/>
        </w:rPr>
        <w:t>B.</w:t>
      </w:r>
      <w:r w:rsidR="00E8650A" w:rsidRPr="00E8650A">
        <w:rPr>
          <w:rFonts w:ascii="Times New Roman" w:eastAsia="Times New Roman" w:hAnsi="Times New Roman" w:cs="Times New Roman"/>
          <w:position w:val="-6"/>
        </w:rPr>
        <w:object w:dxaOrig="920" w:dyaOrig="279" w14:anchorId="2CB870EC">
          <v:shape id="_x0000_i1493" type="#_x0000_t75" style="width:46.2pt;height:13.8pt" o:ole="">
            <v:imagedata r:id="rId992" o:title=""/>
          </v:shape>
          <o:OLEObject Type="Embed" ProgID="Equation.DSMT4" ShapeID="_x0000_i1493" DrawAspect="Content" ObjectID="_1702150548" r:id="rId993"/>
        </w:object>
      </w:r>
      <w:r w:rsidR="00E8650A">
        <w:rPr>
          <w:rFonts w:ascii="Times New Roman" w:eastAsia="Times New Roman" w:hAnsi="Times New Roman" w:cs="Times New Roman"/>
        </w:rPr>
        <w:t xml:space="preserve"> </w:t>
      </w:r>
      <w:r w:rsidR="006779C6">
        <w:rPr>
          <w:rFonts w:ascii="Times New Roman" w:hAnsi="Times New Roman" w:cs="Times New Roman"/>
        </w:rPr>
        <w:t xml:space="preserve">    </w:t>
      </w:r>
    </w:p>
    <w:p w14:paraId="53DAF4EA" w14:textId="7964A070" w:rsidR="00174B89" w:rsidRDefault="00584CEE" w:rsidP="005D4121">
      <w:pPr>
        <w:shd w:val="clear" w:color="auto" w:fill="FFFFFF"/>
        <w:spacing w:after="0" w:line="480" w:lineRule="auto"/>
        <w:ind w:left="720" w:hanging="360"/>
        <w:rPr>
          <w:rFonts w:ascii="Times New Roman" w:hAnsi="Times New Roman" w:cs="Times New Roman"/>
        </w:rPr>
      </w:pPr>
      <w:r w:rsidRPr="005D4121">
        <w:rPr>
          <w:rFonts w:ascii="Times New Roman" w:hAnsi="Times New Roman" w:cs="Times New Roman"/>
        </w:rPr>
        <w:t>C.</w:t>
      </w:r>
      <w:r w:rsidR="00E8650A" w:rsidRPr="00E8650A">
        <w:rPr>
          <w:rFonts w:ascii="Times New Roman" w:hAnsi="Times New Roman" w:cs="Times New Roman"/>
          <w:position w:val="-6"/>
        </w:rPr>
        <w:object w:dxaOrig="1640" w:dyaOrig="279" w14:anchorId="4F907415">
          <v:shape id="_x0000_i1494" type="#_x0000_t75" style="width:82.2pt;height:13.8pt" o:ole="">
            <v:imagedata r:id="rId994" o:title=""/>
          </v:shape>
          <o:OLEObject Type="Embed" ProgID="Equation.DSMT4" ShapeID="_x0000_i1494" DrawAspect="Content" ObjectID="_1702150549" r:id="rId995"/>
        </w:object>
      </w:r>
      <w:r w:rsidR="00E8650A">
        <w:rPr>
          <w:rFonts w:ascii="Times New Roman" w:hAnsi="Times New Roman" w:cs="Times New Roman"/>
        </w:rPr>
        <w:t xml:space="preserve"> </w:t>
      </w:r>
      <w:r w:rsidR="006779C6">
        <w:rPr>
          <w:rFonts w:ascii="Times New Roman" w:hAnsi="Times New Roman" w:cs="Times New Roman"/>
        </w:rPr>
        <w:t xml:space="preserve">    </w:t>
      </w:r>
    </w:p>
    <w:p w14:paraId="2147ED8A" w14:textId="44119B16" w:rsidR="00174B89" w:rsidRDefault="00584CEE" w:rsidP="005D4121">
      <w:pPr>
        <w:shd w:val="clear" w:color="auto" w:fill="FFFFFF"/>
        <w:spacing w:after="0" w:line="480" w:lineRule="auto"/>
        <w:ind w:left="720" w:hanging="360"/>
        <w:rPr>
          <w:rFonts w:ascii="Times New Roman" w:hAnsi="Times New Roman" w:cs="Times New Roman"/>
        </w:rPr>
      </w:pPr>
      <w:r w:rsidRPr="005D4121">
        <w:rPr>
          <w:rFonts w:ascii="Times New Roman" w:hAnsi="Times New Roman" w:cs="Times New Roman"/>
        </w:rPr>
        <w:t>D.</w:t>
      </w:r>
      <w:r w:rsidR="006779C6">
        <w:rPr>
          <w:rFonts w:ascii="Times New Roman" w:hAnsi="Times New Roman" w:cs="Times New Roman"/>
        </w:rPr>
        <w:t xml:space="preserve">  </w:t>
      </w:r>
      <w:r w:rsidR="00E8650A" w:rsidRPr="00E8650A">
        <w:rPr>
          <w:rFonts w:ascii="Times New Roman" w:hAnsi="Times New Roman" w:cs="Times New Roman"/>
          <w:position w:val="-6"/>
        </w:rPr>
        <w:object w:dxaOrig="1480" w:dyaOrig="279" w14:anchorId="370DF210">
          <v:shape id="_x0000_i1495" type="#_x0000_t75" style="width:73.8pt;height:13.8pt" o:ole="">
            <v:imagedata r:id="rId996" o:title=""/>
          </v:shape>
          <o:OLEObject Type="Embed" ProgID="Equation.DSMT4" ShapeID="_x0000_i1495" DrawAspect="Content" ObjectID="_1702150550" r:id="rId997"/>
        </w:object>
      </w:r>
      <w:r w:rsidR="00E8650A">
        <w:rPr>
          <w:rFonts w:ascii="Times New Roman" w:hAnsi="Times New Roman" w:cs="Times New Roman"/>
        </w:rPr>
        <w:t xml:space="preserve"> </w:t>
      </w:r>
      <w:r w:rsidR="006779C6">
        <w:rPr>
          <w:rFonts w:ascii="Times New Roman" w:hAnsi="Times New Roman" w:cs="Times New Roman"/>
        </w:rPr>
        <w:t xml:space="preserve">    </w:t>
      </w:r>
    </w:p>
    <w:p w14:paraId="09E7719C" w14:textId="1DD64F67" w:rsidR="00584CEE" w:rsidRPr="005D4121" w:rsidRDefault="00584CEE" w:rsidP="005D4121">
      <w:pPr>
        <w:shd w:val="clear" w:color="auto" w:fill="FFFFFF"/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5D4121">
        <w:rPr>
          <w:rFonts w:ascii="Times New Roman" w:hAnsi="Times New Roman" w:cs="Times New Roman"/>
        </w:rPr>
        <w:t>E</w:t>
      </w:r>
      <w:r w:rsidR="00E8650A" w:rsidRPr="00E8650A">
        <w:rPr>
          <w:rFonts w:ascii="Times New Roman" w:hAnsi="Times New Roman" w:cs="Times New Roman"/>
          <w:position w:val="-6"/>
        </w:rPr>
        <w:object w:dxaOrig="920" w:dyaOrig="279" w14:anchorId="46B56F59">
          <v:shape id="_x0000_i1496" type="#_x0000_t75" style="width:46.2pt;height:13.8pt" o:ole="">
            <v:imagedata r:id="rId998" o:title=""/>
          </v:shape>
          <o:OLEObject Type="Embed" ProgID="Equation.DSMT4" ShapeID="_x0000_i1496" DrawAspect="Content" ObjectID="_1702150551" r:id="rId999"/>
        </w:object>
      </w:r>
      <w:r w:rsidR="00E8650A">
        <w:rPr>
          <w:rFonts w:ascii="Times New Roman" w:hAnsi="Times New Roman" w:cs="Times New Roman"/>
        </w:rPr>
        <w:t xml:space="preserve"> </w:t>
      </w:r>
      <w:r w:rsidR="006779C6">
        <w:rPr>
          <w:rFonts w:ascii="Times New Roman" w:hAnsi="Times New Roman" w:cs="Times New Roman"/>
        </w:rPr>
        <w:t xml:space="preserve"> </w:t>
      </w:r>
    </w:p>
    <w:p w14:paraId="44F827FA" w14:textId="6489084E" w:rsidR="0049083B" w:rsidRPr="00584CEE" w:rsidRDefault="00C40A84" w:rsidP="00174B89">
      <w:pPr>
        <w:pStyle w:val="TX1"/>
      </w:pPr>
      <w:r w:rsidRPr="00584CEE">
        <w:t>Answer:</w:t>
      </w:r>
      <w:r w:rsidR="006779C6">
        <w:t xml:space="preserve"> </w:t>
      </w:r>
      <w:r w:rsidR="0049083B" w:rsidRPr="00584CEE">
        <w:t>C</w:t>
      </w:r>
    </w:p>
    <w:p w14:paraId="496D81E8" w14:textId="4AAD2A12" w:rsidR="00174B89" w:rsidRDefault="00174B89" w:rsidP="00174B89">
      <w:r>
        <w:t>&lt;/SOLUTION&gt;</w:t>
      </w:r>
    </w:p>
    <w:p w14:paraId="7033DEB6" w14:textId="75346032" w:rsidR="00174B89" w:rsidRDefault="00174B89" w:rsidP="00174B89">
      <w:r>
        <w:t>&lt;/EXERCISE&gt;</w:t>
      </w:r>
    </w:p>
    <w:p w14:paraId="755B57B2" w14:textId="56E43A7C" w:rsidR="00174B89" w:rsidRDefault="00174B89" w:rsidP="00174B89">
      <w:r>
        <w:t>&lt;EXERCISE&gt;</w:t>
      </w:r>
    </w:p>
    <w:p w14:paraId="0CA48144" w14:textId="1DFFB57E" w:rsidR="00174B89" w:rsidRDefault="00174B89" w:rsidP="00174B89">
      <w:r>
        <w:t>&lt;PROBLEM&gt;</w:t>
      </w:r>
    </w:p>
    <w:p w14:paraId="293A3E2A" w14:textId="2C86E375" w:rsidR="00C40A84" w:rsidRPr="005D4121" w:rsidRDefault="005D4121" w:rsidP="00174B89">
      <w:pPr>
        <w:pStyle w:val="TX1"/>
      </w:pPr>
      <w:r>
        <w:t>9.</w:t>
      </w:r>
      <w:r>
        <w:tab/>
      </w:r>
      <w:r w:rsidR="0049083B" w:rsidRPr="005D4121">
        <w:t>Choose</w:t>
      </w:r>
      <w:r w:rsidR="006779C6">
        <w:t xml:space="preserve"> </w:t>
      </w:r>
      <w:r w:rsidR="0049083B" w:rsidRPr="005D4121">
        <w:t>the</w:t>
      </w:r>
      <w:r w:rsidR="006779C6">
        <w:t xml:space="preserve"> </w:t>
      </w:r>
      <w:r w:rsidR="0049083B" w:rsidRPr="005D4121">
        <w:t>equation</w:t>
      </w:r>
      <w:r w:rsidR="006779C6">
        <w:t xml:space="preserve"> </w:t>
      </w:r>
      <w:r w:rsidR="0049083B" w:rsidRPr="005D4121">
        <w:t>that</w:t>
      </w:r>
      <w:r w:rsidR="006779C6">
        <w:t xml:space="preserve"> </w:t>
      </w:r>
      <w:r w:rsidR="0049083B" w:rsidRPr="005D4121">
        <w:t>best</w:t>
      </w:r>
      <w:r w:rsidR="006779C6">
        <w:t xml:space="preserve"> </w:t>
      </w:r>
      <w:r w:rsidR="0049083B" w:rsidRPr="005D4121">
        <w:t>models</w:t>
      </w:r>
      <w:r w:rsidR="006779C6">
        <w:t xml:space="preserve"> </w:t>
      </w:r>
      <w:r w:rsidR="0049083B" w:rsidRPr="005D4121">
        <w:t>this</w:t>
      </w:r>
      <w:r w:rsidR="006779C6">
        <w:t xml:space="preserve"> </w:t>
      </w:r>
      <w:r w:rsidR="0049083B" w:rsidRPr="005D4121">
        <w:t>situation:</w:t>
      </w:r>
      <w:r w:rsidR="006779C6">
        <w:t xml:space="preserve"> </w:t>
      </w:r>
      <w:r w:rsidR="0049083B" w:rsidRPr="005D4121">
        <w:t>Renaldo</w:t>
      </w:r>
      <w:r w:rsidR="006779C6">
        <w:t xml:space="preserve"> </w:t>
      </w:r>
      <w:r w:rsidR="0049083B" w:rsidRPr="005D4121">
        <w:t>is</w:t>
      </w:r>
      <w:r w:rsidR="006779C6">
        <w:t xml:space="preserve"> </w:t>
      </w:r>
      <w:r w:rsidR="0049083B" w:rsidRPr="005D4121">
        <w:t>hauling</w:t>
      </w:r>
      <w:r w:rsidR="006779C6">
        <w:t xml:space="preserve"> </w:t>
      </w:r>
      <w:r w:rsidR="0049083B" w:rsidRPr="005D4121">
        <w:t>boxes</w:t>
      </w:r>
      <w:r w:rsidR="006779C6">
        <w:t xml:space="preserve"> </w:t>
      </w:r>
      <w:r w:rsidR="0049083B" w:rsidRPr="005D4121">
        <w:t>of</w:t>
      </w:r>
      <w:r w:rsidR="006779C6">
        <w:t xml:space="preserve"> </w:t>
      </w:r>
      <w:r w:rsidR="0049083B" w:rsidRPr="005D4121">
        <w:t>lawn</w:t>
      </w:r>
      <w:r w:rsidR="006779C6">
        <w:t xml:space="preserve"> </w:t>
      </w:r>
      <w:r w:rsidR="0049083B" w:rsidRPr="005D4121">
        <w:t>chairs.</w:t>
      </w:r>
      <w:r w:rsidR="006779C6">
        <w:t xml:space="preserve"> </w:t>
      </w:r>
      <w:commentRangeStart w:id="137"/>
      <w:r w:rsidR="0049083B" w:rsidRPr="005D4121">
        <w:t>Each</w:t>
      </w:r>
      <w:r w:rsidR="006779C6">
        <w:t xml:space="preserve"> </w:t>
      </w:r>
      <w:r w:rsidR="0049083B" w:rsidRPr="005D4121">
        <w:t>box</w:t>
      </w:r>
      <w:r w:rsidR="006779C6">
        <w:t xml:space="preserve"> </w:t>
      </w:r>
      <w:r w:rsidR="0049083B" w:rsidRPr="005D4121">
        <w:t>is</w:t>
      </w:r>
      <w:r w:rsidR="006779C6">
        <w:t xml:space="preserve"> </w:t>
      </w:r>
      <w:r w:rsidR="0049083B" w:rsidRPr="005D4121">
        <w:t>the</w:t>
      </w:r>
      <w:r w:rsidR="006779C6">
        <w:t xml:space="preserve"> </w:t>
      </w:r>
      <w:r w:rsidR="0049083B" w:rsidRPr="005D4121">
        <w:t>same</w:t>
      </w:r>
      <w:r w:rsidR="006779C6">
        <w:t xml:space="preserve"> </w:t>
      </w:r>
      <w:r w:rsidR="0049083B" w:rsidRPr="005D4121">
        <w:t>size</w:t>
      </w:r>
      <w:commentRangeEnd w:id="137"/>
      <w:r w:rsidR="0049083B">
        <w:rPr>
          <w:rStyle w:val="CommentReference"/>
        </w:rPr>
        <w:commentReference w:id="137"/>
      </w:r>
      <w:r w:rsidR="0049083B" w:rsidRPr="005D4121">
        <w:t>,</w:t>
      </w:r>
      <w:r w:rsidR="006779C6">
        <w:t xml:space="preserve"> </w:t>
      </w:r>
      <w:r w:rsidR="0049083B" w:rsidRPr="005D4121">
        <w:t>8</w:t>
      </w:r>
      <w:r w:rsidR="006779C6">
        <w:t xml:space="preserve"> </w:t>
      </w:r>
      <w:r w:rsidR="0049083B" w:rsidRPr="005D4121">
        <w:t>cubic</w:t>
      </w:r>
      <w:r w:rsidR="006779C6">
        <w:t xml:space="preserve"> </w:t>
      </w:r>
      <w:r w:rsidR="0049083B" w:rsidRPr="005D4121">
        <w:t>feet.</w:t>
      </w:r>
      <w:r w:rsidR="006779C6">
        <w:t xml:space="preserve"> </w:t>
      </w:r>
      <w:r w:rsidR="00C40A84" w:rsidRPr="005D4121">
        <w:t>Renaldo’s</w:t>
      </w:r>
      <w:r w:rsidR="006779C6">
        <w:t xml:space="preserve"> </w:t>
      </w:r>
      <w:r w:rsidR="00C40A84" w:rsidRPr="005D4121">
        <w:t>truck</w:t>
      </w:r>
      <w:r w:rsidR="006779C6">
        <w:t xml:space="preserve"> </w:t>
      </w:r>
      <w:r w:rsidR="00C40A84" w:rsidRPr="005D4121">
        <w:t>has</w:t>
      </w:r>
      <w:r w:rsidR="006779C6">
        <w:t xml:space="preserve"> </w:t>
      </w:r>
      <w:r w:rsidR="00C40A84" w:rsidRPr="005D4121">
        <w:t>a</w:t>
      </w:r>
      <w:r w:rsidR="006779C6">
        <w:t xml:space="preserve"> </w:t>
      </w:r>
      <w:r w:rsidR="00C40A84" w:rsidRPr="005D4121">
        <w:t>capacity</w:t>
      </w:r>
      <w:r w:rsidR="006779C6">
        <w:t xml:space="preserve"> </w:t>
      </w:r>
      <w:r w:rsidR="00C40A84" w:rsidRPr="005D4121">
        <w:t>of</w:t>
      </w:r>
      <w:r w:rsidR="006779C6">
        <w:t xml:space="preserve"> </w:t>
      </w:r>
      <w:r w:rsidR="00C40A84" w:rsidRPr="005D4121">
        <w:t>764</w:t>
      </w:r>
      <w:r w:rsidR="006779C6">
        <w:t xml:space="preserve"> </w:t>
      </w:r>
      <w:r w:rsidR="00C40A84" w:rsidRPr="005D4121">
        <w:t>cubic</w:t>
      </w:r>
      <w:r w:rsidR="006779C6">
        <w:t xml:space="preserve"> </w:t>
      </w:r>
      <w:r w:rsidR="00C40A84" w:rsidRPr="005D4121">
        <w:t>feet.</w:t>
      </w:r>
      <w:r w:rsidR="006779C6">
        <w:t xml:space="preserve"> </w:t>
      </w:r>
      <w:r w:rsidR="00C40A84" w:rsidRPr="005D4121">
        <w:t>How</w:t>
      </w:r>
      <w:r w:rsidR="006779C6">
        <w:t xml:space="preserve"> </w:t>
      </w:r>
      <w:r w:rsidR="00C40A84" w:rsidRPr="005D4121">
        <w:t>many</w:t>
      </w:r>
      <w:r w:rsidR="006779C6">
        <w:t xml:space="preserve"> </w:t>
      </w:r>
      <w:r w:rsidR="00C40A84" w:rsidRPr="005D4121">
        <w:t>boxes</w:t>
      </w:r>
      <w:r w:rsidR="006779C6">
        <w:t xml:space="preserve"> </w:t>
      </w:r>
      <w:r w:rsidR="00C40A84" w:rsidRPr="005D4121">
        <w:t>of</w:t>
      </w:r>
      <w:r w:rsidR="006779C6">
        <w:t xml:space="preserve"> </w:t>
      </w:r>
      <w:r w:rsidR="00C40A84" w:rsidRPr="005D4121">
        <w:t>lawn</w:t>
      </w:r>
      <w:r w:rsidR="006779C6">
        <w:t xml:space="preserve"> </w:t>
      </w:r>
      <w:r w:rsidR="00C40A84" w:rsidRPr="005D4121">
        <w:t>chairs</w:t>
      </w:r>
      <w:r w:rsidR="006779C6">
        <w:t xml:space="preserve"> </w:t>
      </w:r>
      <w:r w:rsidR="00C40A84" w:rsidRPr="005D4121">
        <w:t>can</w:t>
      </w:r>
      <w:r w:rsidR="006779C6">
        <w:t xml:space="preserve"> </w:t>
      </w:r>
      <w:r w:rsidR="00C40A84" w:rsidRPr="005D4121">
        <w:t>Renaldo</w:t>
      </w:r>
      <w:r w:rsidR="006779C6">
        <w:t xml:space="preserve"> </w:t>
      </w:r>
      <w:r w:rsidR="00C40A84" w:rsidRPr="005D4121">
        <w:t>put</w:t>
      </w:r>
      <w:r w:rsidR="006779C6">
        <w:t xml:space="preserve"> </w:t>
      </w:r>
      <w:r w:rsidR="00C40A84" w:rsidRPr="005D4121">
        <w:t>in</w:t>
      </w:r>
      <w:r w:rsidR="006779C6">
        <w:t xml:space="preserve"> </w:t>
      </w:r>
      <w:r w:rsidR="00C40A84" w:rsidRPr="005D4121">
        <w:t>his</w:t>
      </w:r>
      <w:r w:rsidR="006779C6">
        <w:t xml:space="preserve"> </w:t>
      </w:r>
      <w:r w:rsidR="00C40A84" w:rsidRPr="005D4121">
        <w:t>truck?</w:t>
      </w:r>
      <w:r w:rsidR="006779C6">
        <w:t xml:space="preserve"> </w:t>
      </w:r>
    </w:p>
    <w:p w14:paraId="6E4F7DD8" w14:textId="03F32B91" w:rsidR="00174B89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  <w:i/>
        </w:rPr>
      </w:pPr>
      <w:r>
        <w:rPr>
          <w:rFonts w:ascii="Times New Roman" w:eastAsia="Times New Roman" w:hAnsi="Times New Roman" w:cs="Times New Roman"/>
        </w:rPr>
        <w:t>A.</w:t>
      </w:r>
      <w:r>
        <w:rPr>
          <w:rFonts w:ascii="Times New Roman" w:eastAsia="Times New Roman" w:hAnsi="Times New Roman" w:cs="Times New Roman"/>
        </w:rPr>
        <w:tab/>
      </w:r>
      <w:r w:rsidR="00C40A84" w:rsidRPr="005D4121">
        <w:rPr>
          <w:rFonts w:ascii="Times New Roman" w:eastAsia="Times New Roman" w:hAnsi="Times New Roman" w:cs="Times New Roman"/>
        </w:rPr>
        <w:t>8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&lt;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  <w:i/>
        </w:rPr>
        <w:t>764x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</w:p>
    <w:p w14:paraId="3D53FE13" w14:textId="63FCFB6A" w:rsidR="00174B89" w:rsidRDefault="00584CEE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5D4121">
        <w:rPr>
          <w:rFonts w:ascii="Times New Roman" w:eastAsia="Times New Roman" w:hAnsi="Times New Roman" w:cs="Times New Roman"/>
        </w:rPr>
        <w:t>B.</w:t>
      </w:r>
      <w:r w:rsidR="006779C6">
        <w:rPr>
          <w:rFonts w:ascii="Times New Roman" w:eastAsia="Times New Roman" w:hAnsi="Times New Roman" w:cs="Times New Roman"/>
          <w:i/>
        </w:rPr>
        <w:t xml:space="preserve"> </w:t>
      </w:r>
      <w:r w:rsidR="00C40A84" w:rsidRPr="005D4121">
        <w:rPr>
          <w:rFonts w:ascii="Times New Roman" w:eastAsia="Times New Roman" w:hAnsi="Times New Roman" w:cs="Times New Roman"/>
          <w:i/>
        </w:rPr>
        <w:t>8x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&lt;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764</w:t>
      </w:r>
      <w:r w:rsidR="006779C6">
        <w:rPr>
          <w:rFonts w:ascii="Times New Roman" w:eastAsia="Times New Roman" w:hAnsi="Times New Roman" w:cs="Times New Roman"/>
        </w:rPr>
        <w:t xml:space="preserve">    </w:t>
      </w:r>
    </w:p>
    <w:p w14:paraId="6D9C5B65" w14:textId="376FC64B" w:rsidR="00174B89" w:rsidRDefault="00644DAA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  <w:i/>
        </w:rPr>
      </w:pPr>
      <w:r w:rsidRPr="005D4121">
        <w:rPr>
          <w:rFonts w:ascii="Times New Roman" w:eastAsia="Times New Roman" w:hAnsi="Times New Roman" w:cs="Times New Roman"/>
        </w:rPr>
        <w:t>C.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8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&gt;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764</w:t>
      </w:r>
      <w:r w:rsidR="00C40A84" w:rsidRPr="005D4121">
        <w:rPr>
          <w:rFonts w:ascii="Times New Roman" w:eastAsia="Times New Roman" w:hAnsi="Times New Roman" w:cs="Times New Roman"/>
          <w:i/>
        </w:rPr>
        <w:t>x</w:t>
      </w:r>
      <w:r w:rsidR="006779C6">
        <w:rPr>
          <w:rFonts w:ascii="Times New Roman" w:eastAsia="Times New Roman" w:hAnsi="Times New Roman" w:cs="Times New Roman"/>
          <w:i/>
        </w:rPr>
        <w:t xml:space="preserve">    </w:t>
      </w:r>
    </w:p>
    <w:p w14:paraId="028EB096" w14:textId="7EC77CDF" w:rsidR="00174B89" w:rsidRDefault="00644DAA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5D4121">
        <w:rPr>
          <w:rFonts w:ascii="Times New Roman" w:eastAsia="Times New Roman" w:hAnsi="Times New Roman" w:cs="Times New Roman"/>
        </w:rPr>
        <w:t>D.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8</w:t>
      </w:r>
      <w:r w:rsidR="00C40A84" w:rsidRPr="005D4121">
        <w:rPr>
          <w:rFonts w:ascii="Times New Roman" w:eastAsia="Times New Roman" w:hAnsi="Times New Roman" w:cs="Times New Roman"/>
          <w:i/>
        </w:rPr>
        <w:t>x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&gt;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764</w:t>
      </w:r>
      <w:r w:rsidR="006779C6">
        <w:rPr>
          <w:rFonts w:ascii="Times New Roman" w:eastAsia="Times New Roman" w:hAnsi="Times New Roman" w:cs="Times New Roman"/>
        </w:rPr>
        <w:t xml:space="preserve">    </w:t>
      </w:r>
    </w:p>
    <w:p w14:paraId="3A6FA840" w14:textId="4656515F" w:rsidR="00C40A84" w:rsidRPr="005D4121" w:rsidRDefault="0049083B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5D4121">
        <w:rPr>
          <w:rFonts w:ascii="Times New Roman" w:eastAsia="Times New Roman" w:hAnsi="Times New Roman" w:cs="Times New Roman"/>
        </w:rPr>
        <w:t>E.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None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of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these</w:t>
      </w:r>
    </w:p>
    <w:p w14:paraId="689674AB" w14:textId="5D3AB4AF" w:rsidR="00C40A84" w:rsidRDefault="00C40A84" w:rsidP="00174B89">
      <w:pPr>
        <w:pStyle w:val="TX1"/>
      </w:pPr>
      <w:r>
        <w:t>Answer:</w:t>
      </w:r>
      <w:r w:rsidR="006779C6">
        <w:t xml:space="preserve"> </w:t>
      </w:r>
      <w:r>
        <w:t>B</w:t>
      </w:r>
    </w:p>
    <w:p w14:paraId="75166C4D" w14:textId="23BD0CF8" w:rsidR="00174B89" w:rsidRDefault="00174B89" w:rsidP="00174B89">
      <w:r>
        <w:t>&lt;/SOLUTION&gt;</w:t>
      </w:r>
    </w:p>
    <w:p w14:paraId="26A738F9" w14:textId="005C3B63" w:rsidR="00174B89" w:rsidRDefault="00174B89" w:rsidP="00174B89">
      <w:r>
        <w:lastRenderedPageBreak/>
        <w:t>&lt;/EXERCISE&gt;</w:t>
      </w:r>
    </w:p>
    <w:p w14:paraId="6D5EE9E7" w14:textId="52C3DA31" w:rsidR="00174B89" w:rsidRDefault="00174B89" w:rsidP="00174B89">
      <w:r>
        <w:t>&lt;EXERCISE&gt;</w:t>
      </w:r>
    </w:p>
    <w:p w14:paraId="3E967DB7" w14:textId="2E61AF3F" w:rsidR="00174B89" w:rsidRDefault="00174B89" w:rsidP="00174B89">
      <w:r>
        <w:t>&lt;PROBLEM&gt;</w:t>
      </w:r>
    </w:p>
    <w:p w14:paraId="6F06A0A8" w14:textId="10E84B12" w:rsidR="00C40A84" w:rsidRPr="005D4121" w:rsidRDefault="005D4121" w:rsidP="00174B89">
      <w:pPr>
        <w:pStyle w:val="TX1"/>
      </w:pPr>
      <w:r w:rsidRPr="00FA366A">
        <w:t>10.</w:t>
      </w:r>
      <w:r w:rsidRPr="00FA366A">
        <w:tab/>
      </w:r>
      <w:r w:rsidR="0049083B" w:rsidRPr="005D4121">
        <w:t>Choose</w:t>
      </w:r>
      <w:r w:rsidR="006779C6">
        <w:t xml:space="preserve"> </w:t>
      </w:r>
      <w:r w:rsidR="0049083B" w:rsidRPr="005D4121">
        <w:t>the</w:t>
      </w:r>
      <w:r w:rsidR="006779C6">
        <w:t xml:space="preserve"> </w:t>
      </w:r>
      <w:r w:rsidR="0049083B" w:rsidRPr="005D4121">
        <w:t>equation</w:t>
      </w:r>
      <w:r w:rsidR="006779C6">
        <w:t xml:space="preserve"> </w:t>
      </w:r>
      <w:r w:rsidR="0049083B" w:rsidRPr="005D4121">
        <w:t>that</w:t>
      </w:r>
      <w:r w:rsidR="006779C6">
        <w:t xml:space="preserve"> </w:t>
      </w:r>
      <w:r w:rsidR="0049083B" w:rsidRPr="005D4121">
        <w:t>best</w:t>
      </w:r>
      <w:r w:rsidR="006779C6">
        <w:t xml:space="preserve"> </w:t>
      </w:r>
      <w:r w:rsidR="0049083B" w:rsidRPr="005D4121">
        <w:t>models</w:t>
      </w:r>
      <w:r w:rsidR="006779C6">
        <w:t xml:space="preserve"> </w:t>
      </w:r>
      <w:r w:rsidR="0049083B" w:rsidRPr="005D4121">
        <w:t>this</w:t>
      </w:r>
      <w:r w:rsidR="006779C6">
        <w:t xml:space="preserve"> </w:t>
      </w:r>
      <w:r w:rsidR="0049083B" w:rsidRPr="005D4121">
        <w:t>situation:</w:t>
      </w:r>
      <w:r w:rsidR="006779C6">
        <w:t xml:space="preserve"> </w:t>
      </w:r>
      <w:r w:rsidR="0049083B" w:rsidRPr="005D4121">
        <w:t>Bernadette</w:t>
      </w:r>
      <w:r w:rsidR="006779C6">
        <w:t xml:space="preserve"> </w:t>
      </w:r>
      <w:r w:rsidR="0049083B" w:rsidRPr="005D4121">
        <w:t>babysits</w:t>
      </w:r>
      <w:r w:rsidR="006779C6">
        <w:t xml:space="preserve"> </w:t>
      </w:r>
      <w:r w:rsidR="0049083B" w:rsidRPr="005D4121">
        <w:t>the</w:t>
      </w:r>
      <w:r w:rsidR="006779C6">
        <w:t xml:space="preserve"> </w:t>
      </w:r>
      <w:r w:rsidR="0049083B" w:rsidRPr="005D4121">
        <w:t>neighbor’s</w:t>
      </w:r>
      <w:r w:rsidR="006779C6">
        <w:t xml:space="preserve"> </w:t>
      </w:r>
      <w:r w:rsidR="0049083B" w:rsidRPr="005D4121">
        <w:t>kids,</w:t>
      </w:r>
      <w:r w:rsidR="006779C6">
        <w:t xml:space="preserve"> </w:t>
      </w:r>
      <w:r w:rsidR="0049083B" w:rsidRPr="005D4121">
        <w:t>making</w:t>
      </w:r>
      <w:r w:rsidR="006779C6">
        <w:t xml:space="preserve"> </w:t>
      </w:r>
      <w:r w:rsidR="0049083B" w:rsidRPr="005D4121">
        <w:t>on</w:t>
      </w:r>
      <w:r w:rsidR="006779C6">
        <w:t xml:space="preserve"> </w:t>
      </w:r>
      <w:r w:rsidR="0049083B" w:rsidRPr="005D4121">
        <w:t>average</w:t>
      </w:r>
      <w:r w:rsidR="006779C6">
        <w:t xml:space="preserve"> </w:t>
      </w:r>
      <w:r w:rsidR="0049083B" w:rsidRPr="005D4121">
        <w:t>$50</w:t>
      </w:r>
      <w:r w:rsidR="006779C6">
        <w:t xml:space="preserve"> </w:t>
      </w:r>
      <w:r w:rsidR="0049083B" w:rsidRPr="005D4121">
        <w:t>a</w:t>
      </w:r>
      <w:r w:rsidR="006779C6">
        <w:t xml:space="preserve"> </w:t>
      </w:r>
      <w:r w:rsidR="0049083B" w:rsidRPr="005D4121">
        <w:t>night.</w:t>
      </w:r>
      <w:r w:rsidR="006779C6">
        <w:t xml:space="preserve"> </w:t>
      </w:r>
      <w:r w:rsidR="0049083B" w:rsidRPr="005D4121">
        <w:t>How</w:t>
      </w:r>
      <w:r w:rsidR="006779C6">
        <w:t xml:space="preserve"> </w:t>
      </w:r>
      <w:r w:rsidR="0049083B" w:rsidRPr="005D4121">
        <w:t>many</w:t>
      </w:r>
      <w:r w:rsidR="006779C6">
        <w:t xml:space="preserve"> </w:t>
      </w:r>
      <w:r w:rsidR="0049083B" w:rsidRPr="005D4121">
        <w:t>nights</w:t>
      </w:r>
      <w:r w:rsidR="006779C6">
        <w:t xml:space="preserve"> </w:t>
      </w:r>
      <w:r w:rsidR="0049083B" w:rsidRPr="005D4121">
        <w:t>will</w:t>
      </w:r>
      <w:r w:rsidR="006779C6">
        <w:t xml:space="preserve"> </w:t>
      </w:r>
      <w:r w:rsidR="0049083B" w:rsidRPr="005D4121">
        <w:t>she</w:t>
      </w:r>
      <w:r w:rsidR="006779C6">
        <w:t xml:space="preserve"> </w:t>
      </w:r>
      <w:r w:rsidR="0049083B" w:rsidRPr="005D4121">
        <w:t>have</w:t>
      </w:r>
      <w:r w:rsidR="006779C6">
        <w:t xml:space="preserve"> </w:t>
      </w:r>
      <w:r w:rsidR="0049083B" w:rsidRPr="005D4121">
        <w:t>to</w:t>
      </w:r>
      <w:r w:rsidR="006779C6">
        <w:t xml:space="preserve"> </w:t>
      </w:r>
      <w:r w:rsidR="0049083B" w:rsidRPr="005D4121">
        <w:t>babysit</w:t>
      </w:r>
      <w:r w:rsidR="006779C6">
        <w:t xml:space="preserve"> </w:t>
      </w:r>
      <w:r w:rsidR="0049083B" w:rsidRPr="005D4121">
        <w:t>in</w:t>
      </w:r>
      <w:r w:rsidR="006779C6">
        <w:t xml:space="preserve"> </w:t>
      </w:r>
      <w:r w:rsidR="0049083B" w:rsidRPr="005D4121">
        <w:t>order</w:t>
      </w:r>
      <w:r w:rsidR="006779C6">
        <w:t xml:space="preserve"> </w:t>
      </w:r>
      <w:r w:rsidR="0049083B" w:rsidRPr="005D4121">
        <w:t>to</w:t>
      </w:r>
      <w:r w:rsidR="006779C6">
        <w:t xml:space="preserve"> </w:t>
      </w:r>
      <w:r w:rsidR="0049083B" w:rsidRPr="005D4121">
        <w:t>earn</w:t>
      </w:r>
      <w:r w:rsidR="006779C6">
        <w:t xml:space="preserve"> </w:t>
      </w:r>
      <w:r w:rsidR="0049083B" w:rsidRPr="005D4121">
        <w:t>enough</w:t>
      </w:r>
      <w:r w:rsidR="006779C6">
        <w:t xml:space="preserve"> </w:t>
      </w:r>
      <w:r w:rsidR="0049083B" w:rsidRPr="005D4121">
        <w:t>money</w:t>
      </w:r>
      <w:r w:rsidR="006779C6">
        <w:t xml:space="preserve"> </w:t>
      </w:r>
      <w:r w:rsidR="0049083B" w:rsidRPr="005D4121">
        <w:t>to</w:t>
      </w:r>
      <w:r w:rsidR="006779C6">
        <w:t xml:space="preserve"> </w:t>
      </w:r>
      <w:r w:rsidR="0049083B" w:rsidRPr="005D4121">
        <w:t>buy</w:t>
      </w:r>
      <w:r w:rsidR="006779C6">
        <w:t xml:space="preserve"> </w:t>
      </w:r>
      <w:r w:rsidR="0049083B" w:rsidRPr="005D4121">
        <w:t>a</w:t>
      </w:r>
      <w:r w:rsidR="006779C6">
        <w:t xml:space="preserve"> </w:t>
      </w:r>
      <w:r w:rsidR="0049083B" w:rsidRPr="005D4121">
        <w:t>used</w:t>
      </w:r>
      <w:r w:rsidR="006779C6">
        <w:t xml:space="preserve"> </w:t>
      </w:r>
      <w:r w:rsidR="0049083B" w:rsidRPr="005D4121">
        <w:t>car,</w:t>
      </w:r>
      <w:r w:rsidR="006779C6">
        <w:t xml:space="preserve"> </w:t>
      </w:r>
      <w:r w:rsidR="0049083B" w:rsidRPr="005D4121">
        <w:t>whose</w:t>
      </w:r>
      <w:r w:rsidR="006779C6">
        <w:t xml:space="preserve"> </w:t>
      </w:r>
      <w:r w:rsidR="0049083B" w:rsidRPr="005D4121">
        <w:t>cost</w:t>
      </w:r>
      <w:r w:rsidR="006779C6">
        <w:t xml:space="preserve"> </w:t>
      </w:r>
      <w:r w:rsidR="0049083B" w:rsidRPr="005D4121">
        <w:t>is</w:t>
      </w:r>
      <w:r w:rsidR="006779C6">
        <w:t xml:space="preserve"> </w:t>
      </w:r>
      <w:r w:rsidR="0049083B" w:rsidRPr="005D4121">
        <w:t>$8120?</w:t>
      </w:r>
      <w:r w:rsidR="006779C6">
        <w:t xml:space="preserve"> </w:t>
      </w:r>
    </w:p>
    <w:p w14:paraId="748CCE96" w14:textId="46728488" w:rsidR="00174B89" w:rsidRDefault="005D4121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93736D">
        <w:rPr>
          <w:rFonts w:ascii="Times New Roman" w:eastAsia="Times New Roman" w:hAnsi="Times New Roman" w:cs="Times New Roman"/>
        </w:rPr>
        <w:t>A.</w:t>
      </w:r>
      <w:r w:rsidRPr="0093736D">
        <w:rPr>
          <w:rFonts w:ascii="Times New Roman" w:eastAsia="Times New Roman" w:hAnsi="Times New Roman" w:cs="Times New Roman"/>
        </w:rPr>
        <w:tab/>
      </w:r>
      <w:r w:rsidR="00C40A84" w:rsidRPr="005D4121">
        <w:rPr>
          <w:rFonts w:ascii="Times New Roman" w:eastAsia="Times New Roman" w:hAnsi="Times New Roman" w:cs="Times New Roman"/>
        </w:rPr>
        <w:t>50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&lt;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8120</w:t>
      </w:r>
      <w:r w:rsidR="00C40A84" w:rsidRPr="005D4121">
        <w:rPr>
          <w:rFonts w:ascii="Times New Roman" w:eastAsia="Times New Roman" w:hAnsi="Times New Roman" w:cs="Times New Roman"/>
          <w:i/>
        </w:rPr>
        <w:t>x</w:t>
      </w:r>
      <w:r w:rsidR="00C40A84" w:rsidRPr="005D4121">
        <w:rPr>
          <w:rFonts w:ascii="Times New Roman" w:eastAsia="Times New Roman" w:hAnsi="Times New Roman" w:cs="Times New Roman"/>
        </w:rPr>
        <w:tab/>
      </w:r>
    </w:p>
    <w:p w14:paraId="645767FF" w14:textId="0F3E21C1" w:rsidR="00174B89" w:rsidRDefault="00644DAA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 w:rsidRPr="005D4121">
        <w:rPr>
          <w:rFonts w:ascii="Times New Roman" w:eastAsia="Times New Roman" w:hAnsi="Times New Roman" w:cs="Times New Roman"/>
        </w:rPr>
        <w:t>B.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50</w:t>
      </w:r>
      <w:r w:rsidR="00C40A84" w:rsidRPr="005D4121">
        <w:rPr>
          <w:rFonts w:ascii="Times New Roman" w:eastAsia="Times New Roman" w:hAnsi="Times New Roman" w:cs="Times New Roman"/>
          <w:i/>
        </w:rPr>
        <w:t>x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&lt;</w:t>
      </w:r>
      <w:r w:rsidR="006779C6"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8120</w:t>
      </w:r>
      <w:r w:rsidR="00C40A84" w:rsidRPr="005D4121">
        <w:rPr>
          <w:rFonts w:ascii="Times New Roman" w:eastAsia="Times New Roman" w:hAnsi="Times New Roman" w:cs="Times New Roman"/>
        </w:rPr>
        <w:tab/>
      </w:r>
    </w:p>
    <w:p w14:paraId="3DE13903" w14:textId="33607434" w:rsidR="00174B89" w:rsidRDefault="006779C6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 </w:t>
      </w:r>
      <w:r w:rsidR="00644DAA" w:rsidRPr="005D4121">
        <w:rPr>
          <w:rFonts w:ascii="Times New Roman" w:eastAsia="Times New Roman" w:hAnsi="Times New Roman" w:cs="Times New Roman"/>
        </w:rPr>
        <w:t>C.</w:t>
      </w:r>
      <w:r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50</w:t>
      </w:r>
      <w:r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&gt;</w:t>
      </w:r>
      <w:r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8120</w:t>
      </w:r>
      <w:r w:rsidR="00C40A84" w:rsidRPr="005D4121">
        <w:rPr>
          <w:rFonts w:ascii="Times New Roman" w:eastAsia="Times New Roman" w:hAnsi="Times New Roman" w:cs="Times New Roman"/>
          <w:i/>
        </w:rPr>
        <w:t>x</w:t>
      </w:r>
      <w:r w:rsidR="00C40A84" w:rsidRPr="005D4121">
        <w:rPr>
          <w:rFonts w:ascii="Times New Roman" w:eastAsia="Times New Roman" w:hAnsi="Times New Roman" w:cs="Times New Roman"/>
        </w:rPr>
        <w:tab/>
      </w:r>
    </w:p>
    <w:p w14:paraId="4CFE3035" w14:textId="3DA709A2" w:rsidR="00174B89" w:rsidRDefault="006779C6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   </w:t>
      </w:r>
      <w:r w:rsidR="00644DAA" w:rsidRPr="005D4121">
        <w:rPr>
          <w:rFonts w:ascii="Times New Roman" w:eastAsia="Times New Roman" w:hAnsi="Times New Roman" w:cs="Times New Roman"/>
        </w:rPr>
        <w:t>D.50</w:t>
      </w:r>
      <w:r w:rsidR="00644DAA" w:rsidRPr="005D4121"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</w:rPr>
        <w:t xml:space="preserve"> </w:t>
      </w:r>
      <w:r w:rsidR="00644DAA" w:rsidRPr="005D4121">
        <w:rPr>
          <w:rFonts w:ascii="Times New Roman" w:eastAsia="Times New Roman" w:hAnsi="Times New Roman" w:cs="Times New Roman"/>
        </w:rPr>
        <w:t>&gt;</w:t>
      </w:r>
      <w:r>
        <w:rPr>
          <w:rFonts w:ascii="Times New Roman" w:eastAsia="Times New Roman" w:hAnsi="Times New Roman" w:cs="Times New Roman"/>
        </w:rPr>
        <w:t xml:space="preserve"> </w:t>
      </w:r>
      <w:r w:rsidR="00644DAA" w:rsidRPr="005D4121">
        <w:rPr>
          <w:rFonts w:ascii="Times New Roman" w:eastAsia="Times New Roman" w:hAnsi="Times New Roman" w:cs="Times New Roman"/>
        </w:rPr>
        <w:t>8120</w:t>
      </w:r>
      <w:r w:rsidR="00644DAA" w:rsidRPr="005D4121">
        <w:rPr>
          <w:rFonts w:ascii="Times New Roman" w:eastAsia="Times New Roman" w:hAnsi="Times New Roman" w:cs="Times New Roman"/>
        </w:rPr>
        <w:tab/>
      </w:r>
    </w:p>
    <w:p w14:paraId="6C4E3362" w14:textId="57C69DB9" w:rsidR="00C40A84" w:rsidRPr="005D4121" w:rsidRDefault="006779C6" w:rsidP="005D4121">
      <w:pPr>
        <w:shd w:val="clear" w:color="auto" w:fill="FFFFFF"/>
        <w:tabs>
          <w:tab w:val="left" w:pos="360"/>
        </w:tabs>
        <w:spacing w:after="0" w:line="480" w:lineRule="auto"/>
        <w:ind w:left="720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   </w:t>
      </w:r>
      <w:r w:rsidR="0049083B" w:rsidRPr="005D4121">
        <w:rPr>
          <w:rFonts w:ascii="Times New Roman" w:eastAsia="Times New Roman" w:hAnsi="Times New Roman" w:cs="Times New Roman"/>
        </w:rPr>
        <w:t>E.</w:t>
      </w:r>
      <w:r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None</w:t>
      </w:r>
      <w:r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of</w:t>
      </w:r>
      <w:r>
        <w:rPr>
          <w:rFonts w:ascii="Times New Roman" w:eastAsia="Times New Roman" w:hAnsi="Times New Roman" w:cs="Times New Roman"/>
        </w:rPr>
        <w:t xml:space="preserve"> </w:t>
      </w:r>
      <w:r w:rsidR="00C40A84" w:rsidRPr="005D4121">
        <w:rPr>
          <w:rFonts w:ascii="Times New Roman" w:eastAsia="Times New Roman" w:hAnsi="Times New Roman" w:cs="Times New Roman"/>
        </w:rPr>
        <w:t>these</w:t>
      </w:r>
    </w:p>
    <w:p w14:paraId="2B9BB077" w14:textId="30FC2D10" w:rsidR="00174B89" w:rsidRDefault="00C40A84" w:rsidP="00174B89">
      <w:pPr>
        <w:pStyle w:val="TX1"/>
        <w:rPr>
          <w:color w:val="FF0000"/>
        </w:rPr>
      </w:pPr>
      <w:r>
        <w:t>Answer:</w:t>
      </w:r>
      <w:r w:rsidR="006779C6">
        <w:t xml:space="preserve"> </w:t>
      </w:r>
      <w:r>
        <w:t>D</w:t>
      </w:r>
    </w:p>
    <w:p w14:paraId="7EEF6324" w14:textId="1AC366C5" w:rsidR="00174B89" w:rsidRDefault="00174B89" w:rsidP="00174B89">
      <w:r>
        <w:t>&lt;/SOLUTION&gt;</w:t>
      </w:r>
    </w:p>
    <w:p w14:paraId="554A5FEB" w14:textId="5F1FC736" w:rsidR="00174B89" w:rsidRDefault="00174B89" w:rsidP="00174B89">
      <w:r>
        <w:t>&lt;/EXERCISE&gt;</w:t>
      </w:r>
    </w:p>
    <w:p w14:paraId="6FE9BB3A" w14:textId="77777777" w:rsidR="00174B89" w:rsidRDefault="00174B89" w:rsidP="00174B89">
      <w:pPr>
        <w:pStyle w:val="TX1"/>
      </w:pPr>
    </w:p>
    <w:p w14:paraId="0F161517" w14:textId="0ECD8EE3" w:rsidR="00C40A84" w:rsidRPr="0093697A" w:rsidRDefault="00C40A84" w:rsidP="00174B89">
      <w:r>
        <w:t>&lt;END&gt;</w:t>
      </w:r>
    </w:p>
    <w:p w14:paraId="5D33C8C7" w14:textId="68D4D541" w:rsidR="00C40A84" w:rsidRPr="00A641BD" w:rsidRDefault="00174B89" w:rsidP="00174B89">
      <w:r>
        <w:t>&lt;H1&gt;</w:t>
      </w:r>
      <w:r w:rsidR="00C40A84" w:rsidRPr="00A641BD">
        <w:t>EXERCISES</w:t>
      </w:r>
      <w:r w:rsidR="006779C6">
        <w:t xml:space="preserve"> </w:t>
      </w:r>
    </w:p>
    <w:p w14:paraId="2BDAE624" w14:textId="1636B8A1" w:rsidR="0049083B" w:rsidRPr="00922AFD" w:rsidRDefault="0049083B" w:rsidP="00174B89">
      <w:pPr>
        <w:pStyle w:val="TX1"/>
      </w:pPr>
      <w:r w:rsidRPr="00A641BD">
        <w:rPr>
          <w:color w:val="222222"/>
        </w:rPr>
        <w:t>For</w:t>
      </w:r>
      <w:r w:rsidR="006779C6">
        <w:rPr>
          <w:color w:val="222222"/>
        </w:rPr>
        <w:t xml:space="preserve"> </w:t>
      </w:r>
      <w:r w:rsidR="00644DAA">
        <w:rPr>
          <w:color w:val="222222"/>
        </w:rPr>
        <w:t>the</w:t>
      </w:r>
      <w:r w:rsidR="006779C6">
        <w:rPr>
          <w:color w:val="222222"/>
        </w:rPr>
        <w:t xml:space="preserve"> </w:t>
      </w:r>
      <w:r w:rsidR="00644DAA">
        <w:rPr>
          <w:color w:val="222222"/>
        </w:rPr>
        <w:t>following</w:t>
      </w:r>
      <w:r w:rsidR="006779C6">
        <w:rPr>
          <w:color w:val="222222"/>
        </w:rPr>
        <w:t xml:space="preserve"> </w:t>
      </w:r>
      <w:r w:rsidR="00644DAA">
        <w:rPr>
          <w:color w:val="222222"/>
        </w:rPr>
        <w:t>exercises</w:t>
      </w:r>
      <w:r w:rsidRPr="00A641BD">
        <w:rPr>
          <w:color w:val="222222"/>
        </w:rPr>
        <w:t>,</w:t>
      </w:r>
      <w:r w:rsidR="006779C6">
        <w:rPr>
          <w:color w:val="222222"/>
        </w:rPr>
        <w:t xml:space="preserve"> </w:t>
      </w:r>
      <w:r w:rsidRPr="00922AFD">
        <w:t>graph</w:t>
      </w:r>
      <w:r w:rsidR="006779C6">
        <w:t xml:space="preserve"> </w:t>
      </w:r>
      <w:r w:rsidRPr="00922AFD">
        <w:t>th</w:t>
      </w:r>
      <w:r>
        <w:t>e</w:t>
      </w:r>
      <w:r w:rsidR="006779C6">
        <w:t xml:space="preserve"> </w:t>
      </w:r>
      <w:r>
        <w:t>inequalities</w:t>
      </w:r>
      <w:r w:rsidR="006779C6">
        <w:t xml:space="preserve"> </w:t>
      </w:r>
      <w:r>
        <w:t>on</w:t>
      </w:r>
      <w:r w:rsidR="006779C6">
        <w:t xml:space="preserve"> </w:t>
      </w:r>
      <w:r>
        <w:t>a</w:t>
      </w:r>
      <w:r w:rsidR="006779C6">
        <w:t xml:space="preserve"> </w:t>
      </w:r>
      <w:r>
        <w:t>number</w:t>
      </w:r>
      <w:r w:rsidR="006779C6">
        <w:t xml:space="preserve"> </w:t>
      </w:r>
      <w:r>
        <w:t>line</w:t>
      </w:r>
      <w:r w:rsidR="006779C6">
        <w:t xml:space="preserve"> </w:t>
      </w:r>
      <w:r>
        <w:t>and</w:t>
      </w:r>
      <w:r w:rsidR="006779C6">
        <w:t xml:space="preserve"> </w:t>
      </w:r>
      <w:r>
        <w:t>write</w:t>
      </w:r>
      <w:r w:rsidR="006779C6">
        <w:t xml:space="preserve"> </w:t>
      </w:r>
      <w:r>
        <w:t>the</w:t>
      </w:r>
      <w:r w:rsidR="006779C6">
        <w:t xml:space="preserve"> </w:t>
      </w:r>
      <w:r>
        <w:t>interval</w:t>
      </w:r>
      <w:r w:rsidR="006779C6">
        <w:t xml:space="preserve"> </w:t>
      </w:r>
      <w:r>
        <w:t>notation</w:t>
      </w:r>
      <w:r w:rsidR="006779C6">
        <w:t xml:space="preserve"> </w:t>
      </w:r>
      <w:r>
        <w:t>for</w:t>
      </w:r>
      <w:r w:rsidR="006779C6">
        <w:t xml:space="preserve"> </w:t>
      </w:r>
      <w:r>
        <w:t>each.</w:t>
      </w:r>
    </w:p>
    <w:p w14:paraId="0AF5AFA4" w14:textId="10484539" w:rsidR="00174B89" w:rsidRDefault="00174B89" w:rsidP="00174B89">
      <w:r>
        <w:t>&lt;EXERCISE&gt;</w:t>
      </w:r>
    </w:p>
    <w:p w14:paraId="3F945FF8" w14:textId="3A3272C7" w:rsidR="00174B89" w:rsidRDefault="00174B89" w:rsidP="00174B89">
      <w:r>
        <w:t>&lt;PROBLEM&gt;</w:t>
      </w:r>
    </w:p>
    <w:p w14:paraId="07BBCA86" w14:textId="63FAF4AD" w:rsidR="0049083B" w:rsidRPr="00922AFD" w:rsidRDefault="005D4121" w:rsidP="00174B89">
      <w:pPr>
        <w:pStyle w:val="TX1"/>
      </w:pPr>
      <w:r w:rsidRPr="00922AFD">
        <w:t>1.</w:t>
      </w:r>
      <w:r w:rsidRPr="00922AFD">
        <w:tab/>
      </w:r>
      <w:proofErr w:type="gramStart"/>
      <w:r w:rsidR="0049083B" w:rsidRPr="00AE252A">
        <w:rPr>
          <w:i/>
        </w:rPr>
        <w:t>x</w:t>
      </w:r>
      <w:proofErr w:type="gramEnd"/>
      <w:r w:rsidR="006779C6">
        <w:t xml:space="preserve"> </w:t>
      </w:r>
      <w:r w:rsidR="0049083B" w:rsidRPr="00922AFD">
        <w:t>&gt;</w:t>
      </w:r>
      <w:r w:rsidR="006779C6">
        <w:t xml:space="preserve"> </w:t>
      </w:r>
      <w:r w:rsidR="0049083B" w:rsidRPr="00922AFD">
        <w:t>3</w:t>
      </w:r>
    </w:p>
    <w:p w14:paraId="20A2C7E2" w14:textId="77777777" w:rsidR="00C40A84" w:rsidRPr="00922AFD" w:rsidRDefault="00C40A84" w:rsidP="00174B89">
      <w:pPr>
        <w:pStyle w:val="TX1"/>
      </w:pPr>
      <w:r w:rsidRPr="00922AFD">
        <w:t>Answer:</w:t>
      </w:r>
    </w:p>
    <w:p w14:paraId="3516CDB4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noProof/>
          <w:sz w:val="22"/>
          <w:szCs w:val="22"/>
          <w:lang w:val="en-IN" w:eastAsia="en-IN"/>
        </w:rPr>
        <w:drawing>
          <wp:inline distT="0" distB="0" distL="0" distR="0" wp14:anchorId="4F6C04A2" wp14:editId="7DFAA060">
            <wp:extent cx="2317750" cy="602310"/>
            <wp:effectExtent l="0" t="0" r="6350" b="7620"/>
            <wp:docPr id="1858627803" name="Picture 1858627803" descr="The solution for x is greater than 3 on a number line has a left bracket 3 with shading to the right. The solution in interval notation is 3 to infinity within parenthese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The solution for x is greater than 3 on a number line has a left bracket 3 with shading to the right. The solution in interval notation is 3 to infinity within parentheses."/>
                    <pic:cNvPicPr>
                      <a:picLocks noChangeAspect="1" noChangeArrowheads="1"/>
                    </pic:cNvPicPr>
                  </pic:nvPicPr>
                  <pic:blipFill>
                    <a:blip r:embed="rId10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60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72ACF0" w14:textId="3E3C528F" w:rsidR="00174B89" w:rsidRDefault="00174B89" w:rsidP="00174B89">
      <w:r>
        <w:t>&lt;/SOLUTION&gt;</w:t>
      </w:r>
    </w:p>
    <w:p w14:paraId="2B38166F" w14:textId="16C04BB3" w:rsidR="00174B89" w:rsidRDefault="00174B89" w:rsidP="00174B89">
      <w:r>
        <w:lastRenderedPageBreak/>
        <w:t>&lt;/EXERCISE&gt;</w:t>
      </w:r>
    </w:p>
    <w:p w14:paraId="6A24D11D" w14:textId="7764F935" w:rsidR="00174B89" w:rsidRDefault="00174B89" w:rsidP="00174B89">
      <w:r>
        <w:t>&lt;EXERCISE&gt;</w:t>
      </w:r>
    </w:p>
    <w:p w14:paraId="77B96E8C" w14:textId="1FD2DA49" w:rsidR="00174B89" w:rsidRDefault="00174B89" w:rsidP="00174B89">
      <w:r>
        <w:t>&lt;PROBLEM&gt;</w:t>
      </w:r>
    </w:p>
    <w:p w14:paraId="56A6E18E" w14:textId="5BBB3954" w:rsidR="0049083B" w:rsidRPr="00922AFD" w:rsidRDefault="005D4121" w:rsidP="00174B89">
      <w:pPr>
        <w:pStyle w:val="TX1"/>
      </w:pPr>
      <w:r w:rsidRPr="00922AFD">
        <w:t>2.</w:t>
      </w:r>
      <w:r w:rsidRPr="00922AFD">
        <w:tab/>
      </w:r>
      <w:r w:rsidR="000C6C71" w:rsidRPr="000C6C71">
        <w:rPr>
          <w:position w:val="-6"/>
        </w:rPr>
        <w:object w:dxaOrig="859" w:dyaOrig="279" w14:anchorId="3B2D40AE">
          <v:shape id="_x0000_i1512" type="#_x0000_t75" style="width:43.2pt;height:13.8pt" o:ole="">
            <v:imagedata r:id="rId1001" o:title=""/>
          </v:shape>
          <o:OLEObject Type="Embed" ProgID="Equation.DSMT4" ShapeID="_x0000_i1512" DrawAspect="Content" ObjectID="_1702150552" r:id="rId1002"/>
        </w:object>
      </w:r>
      <w:r w:rsidR="000C6C71">
        <w:t xml:space="preserve"> </w:t>
      </w:r>
    </w:p>
    <w:p w14:paraId="1FDADF21" w14:textId="77777777" w:rsidR="00C40A84" w:rsidRPr="00922AFD" w:rsidRDefault="00C40A84" w:rsidP="00174B89">
      <w:pPr>
        <w:pStyle w:val="TX1"/>
      </w:pPr>
      <w:r w:rsidRPr="00922AFD">
        <w:t>Answer:</w:t>
      </w:r>
    </w:p>
    <w:p w14:paraId="672332AF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noProof/>
          <w:sz w:val="22"/>
          <w:szCs w:val="22"/>
          <w:lang w:val="en-IN" w:eastAsia="en-IN"/>
        </w:rPr>
        <w:drawing>
          <wp:inline distT="0" distB="0" distL="0" distR="0" wp14:anchorId="12E787CD" wp14:editId="57517FF0">
            <wp:extent cx="2316480" cy="601980"/>
            <wp:effectExtent l="0" t="0" r="7620" b="7620"/>
            <wp:docPr id="1858627804" name="Picture 1858627804" descr="The solution for x is less than or equal to negative 0.5 on a number line has a right bracket at negative 0.5 with shading to the left. The solution in interval notation is negative infinity to negative 0.5 within a parenthesis and a bracke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The solution for x is less than or equal to negative 0.5 on a number line has a right bracket at negative 0.5 with shading to the left. The solution in interval notation is negative infinity to negative 0.5 within a parenthesis and a bracket."/>
                    <pic:cNvPicPr>
                      <a:picLocks noChangeAspect="1" noChangeArrowheads="1"/>
                    </pic:cNvPicPr>
                  </pic:nvPicPr>
                  <pic:blipFill>
                    <a:blip r:embed="rId10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60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C1C38C" w14:textId="48D51CCA" w:rsidR="00174B89" w:rsidRDefault="00174B89" w:rsidP="00174B89">
      <w:r>
        <w:t>&lt;/SOLUTION&gt;</w:t>
      </w:r>
    </w:p>
    <w:p w14:paraId="32BE44A1" w14:textId="7F194B3F" w:rsidR="00174B89" w:rsidRDefault="00174B89" w:rsidP="00174B89">
      <w:r>
        <w:t>&lt;/EXERCISE&gt;</w:t>
      </w:r>
    </w:p>
    <w:p w14:paraId="0868A9E0" w14:textId="4D5C7502" w:rsidR="00174B89" w:rsidRDefault="00174B89" w:rsidP="00174B89">
      <w:r>
        <w:t>&lt;EXERCISE&gt;</w:t>
      </w:r>
    </w:p>
    <w:p w14:paraId="6F01A338" w14:textId="2CDF7EDA" w:rsidR="00174B89" w:rsidRDefault="00174B89" w:rsidP="00174B89">
      <w:r>
        <w:t>&lt;PROBLEM&gt;</w:t>
      </w:r>
    </w:p>
    <w:p w14:paraId="0E4A4808" w14:textId="4E0BCD70" w:rsidR="0049083B" w:rsidRPr="00922AFD" w:rsidRDefault="005D4121" w:rsidP="00174B89">
      <w:pPr>
        <w:pStyle w:val="TX1"/>
      </w:pPr>
      <w:r w:rsidRPr="00922AFD">
        <w:t>3.</w:t>
      </w:r>
      <w:r w:rsidRPr="00922AFD">
        <w:tab/>
      </w:r>
      <w:r w:rsidR="0049083B" w:rsidRPr="00AE252A">
        <w:rPr>
          <w:i/>
        </w:rPr>
        <w:t>x</w:t>
      </w:r>
      <w:r w:rsidR="006779C6">
        <w:t xml:space="preserve"> </w:t>
      </w:r>
      <w:r w:rsidR="0049083B" w:rsidRPr="00922AFD">
        <w:t>≥</w:t>
      </w:r>
      <w:r w:rsidR="006779C6">
        <w:t xml:space="preserve"> </w:t>
      </w:r>
    </w:p>
    <w:p w14:paraId="2AAEA70B" w14:textId="77777777" w:rsidR="00C40A84" w:rsidRPr="00922AFD" w:rsidRDefault="00C40A84" w:rsidP="00174B89">
      <w:pPr>
        <w:pStyle w:val="TX1"/>
      </w:pPr>
      <w:r w:rsidRPr="00922AFD">
        <w:t>Answer:</w:t>
      </w:r>
    </w:p>
    <w:p w14:paraId="0AD1DCE6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noProof/>
          <w:sz w:val="22"/>
          <w:szCs w:val="22"/>
          <w:lang w:val="en-IN" w:eastAsia="en-IN"/>
        </w:rPr>
        <w:drawing>
          <wp:inline distT="0" distB="0" distL="0" distR="0" wp14:anchorId="6CA60A6D" wp14:editId="38EAFB8C">
            <wp:extent cx="2316480" cy="769620"/>
            <wp:effectExtent l="0" t="0" r="7620" b="0"/>
            <wp:docPr id="1858627805" name="Picture 1858627805" descr="The solution for x is greater than or equal to one-third on a number line has a left bracket at one-third with shading to the right. The solution in interval notation is one-third to infinity within a bracket and a parenthesi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The solution for x is greater than or equal to one-third on a number line has a left bracket at one-third with shading to the right. The solution in interval notation is one-third to infinity within a bracket and a parenthesis."/>
                    <pic:cNvPicPr>
                      <a:picLocks noChangeAspect="1" noChangeArrowheads="1"/>
                    </pic:cNvPicPr>
                  </pic:nvPicPr>
                  <pic:blipFill>
                    <a:blip r:embed="rId10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76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579DAB" w14:textId="275569BF" w:rsidR="00174B89" w:rsidRDefault="00174B89" w:rsidP="00174B89">
      <w:r>
        <w:t>&lt;/SOLUTION&gt;</w:t>
      </w:r>
    </w:p>
    <w:p w14:paraId="12C68C52" w14:textId="7220BE8B" w:rsidR="00174B89" w:rsidRDefault="00174B89" w:rsidP="00174B89">
      <w:r>
        <w:t>&lt;/EXERCISE&gt;</w:t>
      </w:r>
    </w:p>
    <w:p w14:paraId="6D3AC245" w14:textId="49657202" w:rsidR="00174B89" w:rsidRDefault="00174B89" w:rsidP="00174B89">
      <w:r>
        <w:t>&lt;EXERCISE&gt;</w:t>
      </w:r>
    </w:p>
    <w:p w14:paraId="53D380C2" w14:textId="73FF6EA3" w:rsidR="00174B89" w:rsidRDefault="00174B89" w:rsidP="00174B89">
      <w:r>
        <w:t>&lt;PROBLEM&gt;</w:t>
      </w:r>
    </w:p>
    <w:p w14:paraId="0D1DA715" w14:textId="4ABABB9D" w:rsidR="0049083B" w:rsidRPr="00922AFD" w:rsidRDefault="005D4121" w:rsidP="00174B89">
      <w:pPr>
        <w:pStyle w:val="TX1"/>
      </w:pPr>
      <w:r w:rsidRPr="00922AFD">
        <w:t>4.</w:t>
      </w:r>
      <w:r w:rsidRPr="00922AFD">
        <w:tab/>
      </w:r>
      <w:proofErr w:type="gramStart"/>
      <w:r w:rsidR="0049083B" w:rsidRPr="00AE252A">
        <w:rPr>
          <w:i/>
        </w:rPr>
        <w:t>x</w:t>
      </w:r>
      <w:proofErr w:type="gramEnd"/>
      <w:r w:rsidR="006779C6">
        <w:t xml:space="preserve"> </w:t>
      </w:r>
      <w:r w:rsidR="0049083B" w:rsidRPr="00922AFD">
        <w:t>&lt;</w:t>
      </w:r>
      <w:r w:rsidR="006779C6">
        <w:t xml:space="preserve"> </w:t>
      </w:r>
    </w:p>
    <w:p w14:paraId="094B115D" w14:textId="77777777" w:rsidR="00C40A84" w:rsidRPr="00922AFD" w:rsidRDefault="00C40A84" w:rsidP="00A641BD">
      <w:pPr>
        <w:pStyle w:val="NormalWeb"/>
        <w:shd w:val="clear" w:color="auto" w:fill="FFFFFF"/>
        <w:tabs>
          <w:tab w:val="left" w:pos="360"/>
        </w:tabs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sz w:val="22"/>
          <w:szCs w:val="22"/>
        </w:rPr>
        <w:t>Answer:</w:t>
      </w:r>
    </w:p>
    <w:p w14:paraId="1A8E88D4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>
        <w:rPr>
          <w:noProof/>
          <w:sz w:val="22"/>
          <w:szCs w:val="22"/>
          <w:lang w:val="en-IN" w:eastAsia="en-IN"/>
        </w:rPr>
        <w:drawing>
          <wp:inline distT="0" distB="0" distL="0" distR="0" wp14:anchorId="29C0FEC1" wp14:editId="6BFA043B">
            <wp:extent cx="2362200" cy="752475"/>
            <wp:effectExtent l="0" t="0" r="0" b="9525"/>
            <wp:docPr id="1858627806" name="Picture 1858627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0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4E3828" w14:textId="1ED0D229" w:rsidR="00174B89" w:rsidRDefault="00174B89" w:rsidP="00174B89">
      <w:r>
        <w:t>&lt;/SOLUTION&gt;</w:t>
      </w:r>
    </w:p>
    <w:p w14:paraId="4C1B224C" w14:textId="311D4293" w:rsidR="00174B89" w:rsidRDefault="00174B89" w:rsidP="00174B89">
      <w:r>
        <w:t>&lt;/EXERCISE&gt;</w:t>
      </w:r>
    </w:p>
    <w:p w14:paraId="4A8FCF41" w14:textId="72E4480B" w:rsidR="00174B89" w:rsidRDefault="00174B89" w:rsidP="00174B89">
      <w:r>
        <w:lastRenderedPageBreak/>
        <w:t>&lt;EXERCISE&gt;</w:t>
      </w:r>
    </w:p>
    <w:p w14:paraId="3AACD35E" w14:textId="1335A347" w:rsidR="00174B89" w:rsidRDefault="00174B89" w:rsidP="00174B89">
      <w:r>
        <w:t>&lt;PROBLEM&gt;</w:t>
      </w:r>
    </w:p>
    <w:p w14:paraId="24F43F12" w14:textId="56636DA3" w:rsidR="0049083B" w:rsidRPr="00922AFD" w:rsidRDefault="005D4121" w:rsidP="00174B89">
      <w:pPr>
        <w:pStyle w:val="TX1"/>
      </w:pPr>
      <w:r w:rsidRPr="00922AFD">
        <w:t>5.</w:t>
      </w:r>
      <w:r w:rsidRPr="00922AFD">
        <w:tab/>
      </w:r>
      <w:r w:rsidR="000C6C71" w:rsidRPr="000C6C71">
        <w:rPr>
          <w:position w:val="-6"/>
        </w:rPr>
        <w:object w:dxaOrig="1200" w:dyaOrig="279" w14:anchorId="545E2AAD">
          <v:shape id="_x0000_i1513" type="#_x0000_t75" style="width:60pt;height:13.8pt" o:ole="">
            <v:imagedata r:id="rId1006" o:title=""/>
          </v:shape>
          <o:OLEObject Type="Embed" ProgID="Equation.DSMT4" ShapeID="_x0000_i1513" DrawAspect="Content" ObjectID="_1702150553" r:id="rId1007"/>
        </w:object>
      </w:r>
      <w:r w:rsidR="000C6C71">
        <w:t xml:space="preserve"> </w:t>
      </w:r>
    </w:p>
    <w:p w14:paraId="1FE5D163" w14:textId="77777777" w:rsidR="00C40A84" w:rsidRPr="00922AFD" w:rsidRDefault="00C40A84" w:rsidP="00A641BD">
      <w:pPr>
        <w:pStyle w:val="NormalWeb"/>
        <w:shd w:val="clear" w:color="auto" w:fill="FFFFFF"/>
        <w:tabs>
          <w:tab w:val="left" w:pos="360"/>
        </w:tabs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sz w:val="22"/>
          <w:szCs w:val="22"/>
        </w:rPr>
        <w:t>Answer:</w:t>
      </w:r>
    </w:p>
    <w:p w14:paraId="01260003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>
        <w:rPr>
          <w:noProof/>
          <w:sz w:val="22"/>
          <w:szCs w:val="22"/>
          <w:lang w:val="en-IN" w:eastAsia="en-IN"/>
        </w:rPr>
        <w:drawing>
          <wp:inline distT="0" distB="0" distL="0" distR="0" wp14:anchorId="71814EA1" wp14:editId="08B278CB">
            <wp:extent cx="2377440" cy="548640"/>
            <wp:effectExtent l="0" t="0" r="3810" b="3810"/>
            <wp:docPr id="1858627807" name="Picture 1858627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0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3FB897" w14:textId="33FE56C4" w:rsidR="00174B89" w:rsidRDefault="00174B89" w:rsidP="00174B89">
      <w:r>
        <w:t>&lt;/SOLUTION&gt;</w:t>
      </w:r>
    </w:p>
    <w:p w14:paraId="3F5365F5" w14:textId="7EBED470" w:rsidR="00174B89" w:rsidRDefault="00174B89" w:rsidP="00174B89">
      <w:r>
        <w:t>&lt;/EXERCISE&gt;</w:t>
      </w:r>
    </w:p>
    <w:p w14:paraId="79E8B8A8" w14:textId="70BCF15A" w:rsidR="00174B89" w:rsidRDefault="00174B89" w:rsidP="00174B89">
      <w:r>
        <w:t>&lt;EXERCISE&gt;</w:t>
      </w:r>
    </w:p>
    <w:p w14:paraId="1B840F25" w14:textId="3445C540" w:rsidR="00174B89" w:rsidRDefault="00174B89" w:rsidP="00174B89">
      <w:r>
        <w:t>&lt;PROBLEM&gt;</w:t>
      </w:r>
    </w:p>
    <w:p w14:paraId="5804531B" w14:textId="05D8D127" w:rsidR="0049083B" w:rsidRPr="00922AFD" w:rsidRDefault="005D4121" w:rsidP="00174B89">
      <w:pPr>
        <w:pStyle w:val="TX1"/>
      </w:pPr>
      <w:r w:rsidRPr="00922AFD">
        <w:t>6.</w:t>
      </w:r>
      <w:r w:rsidRPr="00922AFD">
        <w:tab/>
      </w:r>
      <w:r w:rsidR="000C6C71" w:rsidRPr="000C6C71">
        <w:rPr>
          <w:position w:val="-6"/>
        </w:rPr>
        <w:object w:dxaOrig="1240" w:dyaOrig="279" w14:anchorId="7558A64D">
          <v:shape id="_x0000_i1514" type="#_x0000_t75" style="width:61.8pt;height:13.8pt" o:ole="">
            <v:imagedata r:id="rId1009" o:title=""/>
          </v:shape>
          <o:OLEObject Type="Embed" ProgID="Equation.DSMT4" ShapeID="_x0000_i1514" DrawAspect="Content" ObjectID="_1702150554" r:id="rId1010"/>
        </w:object>
      </w:r>
      <w:r w:rsidR="000C6C71">
        <w:t xml:space="preserve"> </w:t>
      </w:r>
    </w:p>
    <w:p w14:paraId="4E9E8A12" w14:textId="77777777" w:rsidR="00C40A84" w:rsidRPr="00922AFD" w:rsidRDefault="00C40A84" w:rsidP="00A641BD">
      <w:pPr>
        <w:pStyle w:val="NormalWeb"/>
        <w:shd w:val="clear" w:color="auto" w:fill="FFFFFF"/>
        <w:tabs>
          <w:tab w:val="left" w:pos="360"/>
        </w:tabs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sz w:val="22"/>
          <w:szCs w:val="22"/>
        </w:rPr>
        <w:t>Answer:</w:t>
      </w:r>
    </w:p>
    <w:p w14:paraId="3DCC2CE5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>
        <w:rPr>
          <w:noProof/>
          <w:sz w:val="22"/>
          <w:szCs w:val="22"/>
          <w:lang w:val="en-IN" w:eastAsia="en-IN"/>
        </w:rPr>
        <w:drawing>
          <wp:inline distT="0" distB="0" distL="0" distR="0" wp14:anchorId="41D0B26D" wp14:editId="7E59DFA7">
            <wp:extent cx="2343150" cy="561975"/>
            <wp:effectExtent l="0" t="0" r="0" b="9525"/>
            <wp:docPr id="2272" name="Picture 2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0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33752D" w14:textId="40CC09A0" w:rsidR="00174B89" w:rsidRDefault="00174B89" w:rsidP="00174B89">
      <w:r>
        <w:t>&lt;/SOLUTION&gt;</w:t>
      </w:r>
    </w:p>
    <w:p w14:paraId="6E9A1750" w14:textId="6A7C6836" w:rsidR="00174B89" w:rsidRDefault="00174B89" w:rsidP="00174B89">
      <w:r>
        <w:t>&lt;/EXERCISE&gt;</w:t>
      </w:r>
    </w:p>
    <w:p w14:paraId="41B6CBF7" w14:textId="6272B5BB" w:rsidR="00174B89" w:rsidRDefault="00174B89" w:rsidP="00174B89">
      <w:r>
        <w:t>&lt;EXERCISE&gt;</w:t>
      </w:r>
    </w:p>
    <w:p w14:paraId="65B2A4F7" w14:textId="116F965D" w:rsidR="00174B89" w:rsidRDefault="00174B89" w:rsidP="00174B89">
      <w:r>
        <w:t>&lt;PROBLEM&gt;</w:t>
      </w:r>
    </w:p>
    <w:p w14:paraId="0E85F04D" w14:textId="05112EED" w:rsidR="0049083B" w:rsidRPr="00922AFD" w:rsidRDefault="005D4121" w:rsidP="00174B89">
      <w:pPr>
        <w:pStyle w:val="TX1"/>
      </w:pPr>
      <w:r w:rsidRPr="00922AFD">
        <w:t>7.</w:t>
      </w:r>
      <w:r w:rsidRPr="00922AFD">
        <w:tab/>
      </w:r>
      <w:r w:rsidR="000C6C71" w:rsidRPr="000C6C71">
        <w:rPr>
          <w:position w:val="-6"/>
        </w:rPr>
        <w:object w:dxaOrig="1240" w:dyaOrig="279" w14:anchorId="056D22F5">
          <v:shape id="_x0000_i1515" type="#_x0000_t75" style="width:61.8pt;height:13.8pt" o:ole="">
            <v:imagedata r:id="rId1012" o:title=""/>
          </v:shape>
          <o:OLEObject Type="Embed" ProgID="Equation.DSMT4" ShapeID="_x0000_i1515" DrawAspect="Content" ObjectID="_1702150555" r:id="rId1013"/>
        </w:object>
      </w:r>
      <w:r w:rsidR="000C6C71">
        <w:t xml:space="preserve"> </w:t>
      </w:r>
    </w:p>
    <w:p w14:paraId="3323BCD7" w14:textId="77777777" w:rsidR="00C40A84" w:rsidRPr="00922AFD" w:rsidRDefault="00C40A84" w:rsidP="00A641BD">
      <w:pPr>
        <w:pStyle w:val="NormalWeb"/>
        <w:shd w:val="clear" w:color="auto" w:fill="FFFFFF"/>
        <w:tabs>
          <w:tab w:val="left" w:pos="360"/>
        </w:tabs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sz w:val="22"/>
          <w:szCs w:val="22"/>
        </w:rPr>
        <w:t>Answer:</w:t>
      </w:r>
    </w:p>
    <w:p w14:paraId="2EB0D815" w14:textId="77777777" w:rsidR="0049083B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>
        <w:rPr>
          <w:noProof/>
          <w:sz w:val="22"/>
          <w:szCs w:val="22"/>
          <w:lang w:val="en-IN" w:eastAsia="en-IN"/>
        </w:rPr>
        <w:drawing>
          <wp:inline distT="0" distB="0" distL="0" distR="0" wp14:anchorId="58E604A0" wp14:editId="0B4C4AD1">
            <wp:extent cx="2314575" cy="581025"/>
            <wp:effectExtent l="0" t="0" r="9525" b="9525"/>
            <wp:docPr id="2273" name="Picture 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0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289AD2" w14:textId="14BEE289" w:rsidR="00174B89" w:rsidRDefault="00174B89" w:rsidP="00174B89">
      <w:r>
        <w:t>&lt;/SOLUTION&gt;</w:t>
      </w:r>
    </w:p>
    <w:p w14:paraId="7A057071" w14:textId="46CD24B9" w:rsidR="00174B89" w:rsidRDefault="00174B89" w:rsidP="00174B89">
      <w:r>
        <w:t>&lt;/EXERCISE&gt;</w:t>
      </w:r>
    </w:p>
    <w:p w14:paraId="4706B74E" w14:textId="5B055391" w:rsidR="00174B89" w:rsidRDefault="00174B89" w:rsidP="00174B89">
      <w:r>
        <w:t>&lt;EXERCISE&gt;</w:t>
      </w:r>
    </w:p>
    <w:p w14:paraId="7663DAD5" w14:textId="6FCF1290" w:rsidR="00174B89" w:rsidRDefault="00174B89" w:rsidP="00174B89">
      <w:r>
        <w:t>&lt;PROBLEM&gt;</w:t>
      </w:r>
    </w:p>
    <w:p w14:paraId="2F22D364" w14:textId="52B6EB23" w:rsidR="0049083B" w:rsidRPr="00922AFD" w:rsidRDefault="005D4121" w:rsidP="00174B89">
      <w:pPr>
        <w:pStyle w:val="TX1"/>
      </w:pPr>
      <w:r w:rsidRPr="00922AFD">
        <w:lastRenderedPageBreak/>
        <w:t>8.</w:t>
      </w:r>
      <w:r w:rsidRPr="00922AFD">
        <w:tab/>
      </w:r>
      <w:r w:rsidR="000C6C71" w:rsidRPr="000C6C71">
        <w:rPr>
          <w:position w:val="-6"/>
        </w:rPr>
        <w:object w:dxaOrig="1200" w:dyaOrig="279" w14:anchorId="649593DA">
          <v:shape id="_x0000_i1516" type="#_x0000_t75" style="width:60pt;height:13.8pt" o:ole="">
            <v:imagedata r:id="rId1015" o:title=""/>
          </v:shape>
          <o:OLEObject Type="Embed" ProgID="Equation.DSMT4" ShapeID="_x0000_i1516" DrawAspect="Content" ObjectID="_1702150556" r:id="rId1016"/>
        </w:object>
      </w:r>
      <w:r w:rsidR="000C6C71">
        <w:t xml:space="preserve"> </w:t>
      </w:r>
    </w:p>
    <w:p w14:paraId="36A05F82" w14:textId="77777777" w:rsidR="0049083B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sz w:val="22"/>
          <w:szCs w:val="22"/>
        </w:rPr>
        <w:t>Answer:</w:t>
      </w:r>
    </w:p>
    <w:p w14:paraId="6AC23524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>
        <w:rPr>
          <w:noProof/>
          <w:sz w:val="22"/>
          <w:szCs w:val="22"/>
          <w:lang w:val="en-IN" w:eastAsia="en-IN"/>
        </w:rPr>
        <w:drawing>
          <wp:inline distT="0" distB="0" distL="0" distR="0" wp14:anchorId="08DEDB7E" wp14:editId="689720A7">
            <wp:extent cx="2352675" cy="581025"/>
            <wp:effectExtent l="0" t="0" r="9525" b="9525"/>
            <wp:docPr id="2274" name="Picture 2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0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05FA03" w14:textId="526006DC" w:rsidR="00174B89" w:rsidRDefault="00174B89" w:rsidP="00174B89">
      <w:r>
        <w:t>&lt;/SOLUTION&gt;</w:t>
      </w:r>
    </w:p>
    <w:p w14:paraId="48F412CB" w14:textId="4C956435" w:rsidR="00174B89" w:rsidRDefault="00174B89" w:rsidP="00174B89">
      <w:r>
        <w:t>&lt;/EXERCISE&gt;</w:t>
      </w:r>
    </w:p>
    <w:p w14:paraId="1A3225EA" w14:textId="461352C5" w:rsidR="00174B89" w:rsidRDefault="00174B89" w:rsidP="00174B89">
      <w:r>
        <w:t>&lt;EXERCISE&gt;</w:t>
      </w:r>
    </w:p>
    <w:p w14:paraId="6E5B1985" w14:textId="37EEE7DF" w:rsidR="00174B89" w:rsidRDefault="00174B89" w:rsidP="00174B89">
      <w:r>
        <w:t>&lt;PROBLEM&gt;</w:t>
      </w:r>
    </w:p>
    <w:p w14:paraId="6A49EADC" w14:textId="7B1724C6" w:rsidR="0049083B" w:rsidRPr="00922AFD" w:rsidRDefault="005D4121" w:rsidP="00174B89">
      <w:pPr>
        <w:pStyle w:val="TX1"/>
      </w:pPr>
      <w:r w:rsidRPr="00922AFD">
        <w:t>9.</w:t>
      </w:r>
      <w:r w:rsidRPr="00922AFD">
        <w:tab/>
      </w:r>
      <w:r w:rsidR="000C6C71" w:rsidRPr="000C6C71">
        <w:rPr>
          <w:position w:val="-6"/>
        </w:rPr>
        <w:object w:dxaOrig="1400" w:dyaOrig="279" w14:anchorId="0A6ACEC5">
          <v:shape id="_x0000_i1517" type="#_x0000_t75" style="width:70.2pt;height:13.8pt" o:ole="">
            <v:imagedata r:id="rId1018" o:title=""/>
          </v:shape>
          <o:OLEObject Type="Embed" ProgID="Equation.DSMT4" ShapeID="_x0000_i1517" DrawAspect="Content" ObjectID="_1702150557" r:id="rId1019"/>
        </w:object>
      </w:r>
      <w:r w:rsidR="000C6C71">
        <w:t xml:space="preserve"> </w:t>
      </w:r>
    </w:p>
    <w:p w14:paraId="687F3962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sz w:val="22"/>
          <w:szCs w:val="22"/>
        </w:rPr>
        <w:t>Answer:</w:t>
      </w:r>
    </w:p>
    <w:p w14:paraId="0C89AE6A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>
        <w:rPr>
          <w:noProof/>
          <w:sz w:val="22"/>
          <w:szCs w:val="22"/>
          <w:lang w:val="en-IN" w:eastAsia="en-IN"/>
        </w:rPr>
        <w:drawing>
          <wp:inline distT="0" distB="0" distL="0" distR="0" wp14:anchorId="08CC8322" wp14:editId="28CF6860">
            <wp:extent cx="2352675" cy="600075"/>
            <wp:effectExtent l="0" t="0" r="9525" b="9525"/>
            <wp:docPr id="2275" name="Picture 2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0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3DFA4" w14:textId="122A4233" w:rsidR="00174B89" w:rsidRDefault="00174B89" w:rsidP="00174B89">
      <w:r>
        <w:t>&lt;/SOLUTION&gt;</w:t>
      </w:r>
    </w:p>
    <w:p w14:paraId="7A3A5286" w14:textId="13D591F9" w:rsidR="00174B89" w:rsidRDefault="00174B89" w:rsidP="00174B89">
      <w:r>
        <w:t>&lt;/EXERCISE&gt;</w:t>
      </w:r>
    </w:p>
    <w:p w14:paraId="034DAEEA" w14:textId="5558C07B" w:rsidR="00174B89" w:rsidRDefault="00174B89" w:rsidP="00174B89">
      <w:r>
        <w:t>&lt;EXERCISE&gt;</w:t>
      </w:r>
    </w:p>
    <w:p w14:paraId="48DD09CC" w14:textId="62CDAC27" w:rsidR="00174B89" w:rsidRDefault="00174B89" w:rsidP="00174B89">
      <w:r>
        <w:t>&lt;PROBLEM&gt;</w:t>
      </w:r>
    </w:p>
    <w:p w14:paraId="011761AC" w14:textId="7478D5D2" w:rsidR="0049083B" w:rsidRPr="00922AFD" w:rsidRDefault="005D4121" w:rsidP="00174B89">
      <w:pPr>
        <w:pStyle w:val="TX1"/>
      </w:pPr>
      <w:r w:rsidRPr="00922AFD">
        <w:t>10.</w:t>
      </w:r>
      <w:r w:rsidRPr="00922AFD">
        <w:tab/>
      </w:r>
      <w:r w:rsidR="000C6C71" w:rsidRPr="000C6C71">
        <w:rPr>
          <w:position w:val="-6"/>
        </w:rPr>
        <w:object w:dxaOrig="1500" w:dyaOrig="279" w14:anchorId="0CA2696E">
          <v:shape id="_x0000_i1518" type="#_x0000_t75" style="width:75pt;height:13.8pt" o:ole="">
            <v:imagedata r:id="rId1021" o:title=""/>
          </v:shape>
          <o:OLEObject Type="Embed" ProgID="Equation.DSMT4" ShapeID="_x0000_i1518" DrawAspect="Content" ObjectID="_1702150558" r:id="rId1022"/>
        </w:object>
      </w:r>
      <w:r w:rsidR="000C6C71">
        <w:t xml:space="preserve"> </w:t>
      </w:r>
    </w:p>
    <w:p w14:paraId="2C058270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sz w:val="22"/>
          <w:szCs w:val="22"/>
        </w:rPr>
        <w:t>Answer:</w:t>
      </w:r>
    </w:p>
    <w:p w14:paraId="77415B1D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>
        <w:rPr>
          <w:noProof/>
          <w:sz w:val="22"/>
          <w:szCs w:val="22"/>
          <w:lang w:val="en-IN" w:eastAsia="en-IN"/>
        </w:rPr>
        <w:drawing>
          <wp:inline distT="0" distB="0" distL="0" distR="0" wp14:anchorId="37E3E71E" wp14:editId="3D26453D">
            <wp:extent cx="2333625" cy="533400"/>
            <wp:effectExtent l="0" t="0" r="9525" b="0"/>
            <wp:docPr id="2276" name="Picture 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0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AA69A9" w14:textId="441DB278" w:rsidR="00174B89" w:rsidRDefault="00174B89" w:rsidP="00174B89">
      <w:r>
        <w:t>&lt;/SOLUTION&gt;</w:t>
      </w:r>
    </w:p>
    <w:p w14:paraId="42547FF5" w14:textId="0EFF7344" w:rsidR="00174B89" w:rsidRDefault="00174B89" w:rsidP="00174B89">
      <w:r>
        <w:t>&lt;/EXERCISE&gt;</w:t>
      </w:r>
    </w:p>
    <w:p w14:paraId="31BEC1A2" w14:textId="0AED5625" w:rsidR="0049083B" w:rsidRPr="00922AFD" w:rsidRDefault="0049083B" w:rsidP="00174B89">
      <w:pPr>
        <w:pStyle w:val="TX1"/>
      </w:pPr>
      <w:r>
        <w:t>For</w:t>
      </w:r>
      <w:r w:rsidR="006779C6">
        <w:t xml:space="preserve"> </w:t>
      </w:r>
      <w:r w:rsidR="00116D35">
        <w:t>the</w:t>
      </w:r>
      <w:r w:rsidR="006779C6">
        <w:t xml:space="preserve"> </w:t>
      </w:r>
      <w:r w:rsidR="00116D35">
        <w:t>following</w:t>
      </w:r>
      <w:r w:rsidR="006779C6">
        <w:t xml:space="preserve"> </w:t>
      </w:r>
      <w:r w:rsidR="00116D35">
        <w:t>exercises</w:t>
      </w:r>
      <w:r>
        <w:t>,</w:t>
      </w:r>
      <w:r w:rsidR="006779C6">
        <w:t xml:space="preserve"> </w:t>
      </w:r>
      <w:r w:rsidRPr="00922AFD">
        <w:t>solve</w:t>
      </w:r>
      <w:r w:rsidR="006779C6">
        <w:t xml:space="preserve"> </w:t>
      </w:r>
      <w:r w:rsidRPr="00922AFD">
        <w:t>the</w:t>
      </w:r>
      <w:r w:rsidR="006779C6">
        <w:t xml:space="preserve"> </w:t>
      </w:r>
      <w:r w:rsidRPr="00922AFD">
        <w:t>inequality,</w:t>
      </w:r>
      <w:r w:rsidR="006779C6">
        <w:t xml:space="preserve"> </w:t>
      </w:r>
      <w:r w:rsidRPr="00922AFD">
        <w:t>graph</w:t>
      </w:r>
      <w:r w:rsidR="006779C6">
        <w:t xml:space="preserve"> </w:t>
      </w:r>
      <w:r w:rsidRPr="00922AFD">
        <w:t>the</w:t>
      </w:r>
      <w:r w:rsidR="006779C6">
        <w:t xml:space="preserve"> </w:t>
      </w:r>
      <w:r w:rsidR="00116D35">
        <w:t>solution</w:t>
      </w:r>
      <w:r w:rsidR="006779C6">
        <w:t xml:space="preserve"> </w:t>
      </w:r>
      <w:r w:rsidRPr="00922AFD">
        <w:t>on</w:t>
      </w:r>
      <w:r w:rsidR="006779C6">
        <w:t xml:space="preserve"> </w:t>
      </w:r>
      <w:r w:rsidRPr="00922AFD">
        <w:t>the</w:t>
      </w:r>
      <w:r w:rsidR="006779C6">
        <w:t xml:space="preserve"> </w:t>
      </w:r>
      <w:r w:rsidRPr="00922AFD">
        <w:t>number</w:t>
      </w:r>
      <w:r w:rsidR="006779C6">
        <w:t xml:space="preserve"> </w:t>
      </w:r>
      <w:r w:rsidRPr="00922AFD">
        <w:t>line,</w:t>
      </w:r>
      <w:r w:rsidR="006779C6">
        <w:t xml:space="preserve"> </w:t>
      </w:r>
      <w:r w:rsidRPr="00922AFD">
        <w:t>and</w:t>
      </w:r>
      <w:r w:rsidR="006779C6">
        <w:t xml:space="preserve"> </w:t>
      </w:r>
      <w:r w:rsidRPr="00922AFD">
        <w:t>write</w:t>
      </w:r>
      <w:r w:rsidR="006779C6">
        <w:t xml:space="preserve"> </w:t>
      </w:r>
      <w:r w:rsidRPr="00922AFD">
        <w:t>the</w:t>
      </w:r>
      <w:r w:rsidR="006779C6">
        <w:t xml:space="preserve"> </w:t>
      </w:r>
      <w:r w:rsidR="00116D35">
        <w:t>solution</w:t>
      </w:r>
      <w:r w:rsidR="006779C6">
        <w:t xml:space="preserve"> </w:t>
      </w:r>
      <w:r w:rsidRPr="00922AFD">
        <w:t>interval</w:t>
      </w:r>
      <w:r w:rsidR="006779C6">
        <w:t xml:space="preserve"> </w:t>
      </w:r>
      <w:r w:rsidRPr="00922AFD">
        <w:t>notation.</w:t>
      </w:r>
    </w:p>
    <w:p w14:paraId="06E488F7" w14:textId="74F75F03" w:rsidR="00174B89" w:rsidRDefault="00174B89" w:rsidP="00174B89">
      <w:r>
        <w:t>&lt;EXERCISE&gt;</w:t>
      </w:r>
    </w:p>
    <w:p w14:paraId="5104EFB3" w14:textId="456C7860" w:rsidR="00174B89" w:rsidRDefault="00174B89" w:rsidP="00174B89">
      <w:r>
        <w:t>&lt;PROBLEM&gt;</w:t>
      </w:r>
    </w:p>
    <w:p w14:paraId="5936E88C" w14:textId="4B3A45D9" w:rsidR="0049083B" w:rsidRPr="00922AFD" w:rsidRDefault="005D4121" w:rsidP="00174B89">
      <w:pPr>
        <w:pStyle w:val="TX1"/>
      </w:pPr>
      <w:r w:rsidRPr="00922AFD">
        <w:lastRenderedPageBreak/>
        <w:t>11.</w:t>
      </w:r>
      <w:r w:rsidRPr="00922AFD">
        <w:tab/>
      </w:r>
      <w:r w:rsidR="00C40A84" w:rsidRPr="00922AFD">
        <w:t>6</w:t>
      </w:r>
      <w:r w:rsidR="00C40A84" w:rsidRPr="00AE252A">
        <w:rPr>
          <w:i/>
        </w:rPr>
        <w:t>y</w:t>
      </w:r>
      <w:r w:rsidR="006779C6">
        <w:t xml:space="preserve"> </w:t>
      </w:r>
      <w:r w:rsidR="00C40A84" w:rsidRPr="00922AFD">
        <w:t>&lt;</w:t>
      </w:r>
      <w:r w:rsidR="006779C6">
        <w:t xml:space="preserve"> </w:t>
      </w:r>
      <w:r w:rsidR="00C40A84" w:rsidRPr="00922AFD">
        <w:t>48</w:t>
      </w:r>
    </w:p>
    <w:p w14:paraId="287EDA03" w14:textId="77777777" w:rsidR="0049083B" w:rsidRPr="00922AFD" w:rsidRDefault="0049083B" w:rsidP="00174B89">
      <w:pPr>
        <w:pStyle w:val="TX1"/>
      </w:pPr>
      <w:r w:rsidRPr="00922AFD">
        <w:t>Answer:</w:t>
      </w:r>
    </w:p>
    <w:p w14:paraId="257E744A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noProof/>
          <w:sz w:val="22"/>
          <w:szCs w:val="22"/>
          <w:lang w:val="en-IN" w:eastAsia="en-IN"/>
        </w:rPr>
        <w:drawing>
          <wp:inline distT="0" distB="0" distL="0" distR="0" wp14:anchorId="003AF8C0" wp14:editId="71658B14">
            <wp:extent cx="2316480" cy="754380"/>
            <wp:effectExtent l="0" t="0" r="7620" b="7620"/>
            <wp:docPr id="2277" name="Picture 2277" descr="The solution is y is less than 8. The solution on a number line has a right parenthesis at 8 with shading to the left. The solution in interval notation is negative infinity to 8 within parenthese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The solution is y is less than 8. The solution on a number line has a right parenthesis at 8 with shading to the left. The solution in interval notation is negative infinity to 8 within parentheses."/>
                    <pic:cNvPicPr>
                      <a:picLocks noChangeAspect="1" noChangeArrowheads="1"/>
                    </pic:cNvPicPr>
                  </pic:nvPicPr>
                  <pic:blipFill>
                    <a:blip r:embed="rId10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75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8C7B1D" w14:textId="1949C3EA" w:rsidR="00174B89" w:rsidRDefault="00174B89" w:rsidP="00174B89">
      <w:r>
        <w:t>&lt;/SOLUTION&gt;</w:t>
      </w:r>
    </w:p>
    <w:p w14:paraId="3DEDA4C6" w14:textId="38CD77AD" w:rsidR="00174B89" w:rsidRDefault="00174B89" w:rsidP="00174B89">
      <w:r>
        <w:t>&lt;/EXERCISE&gt;</w:t>
      </w:r>
    </w:p>
    <w:p w14:paraId="3D74FE2A" w14:textId="6C545F33" w:rsidR="00174B89" w:rsidRDefault="00174B89" w:rsidP="00174B89">
      <w:r>
        <w:t>&lt;EXERCISE&gt;</w:t>
      </w:r>
    </w:p>
    <w:p w14:paraId="7BD50A81" w14:textId="3700F51E" w:rsidR="00174B89" w:rsidRDefault="00174B89" w:rsidP="00174B89">
      <w:r>
        <w:t>&lt;PROBLEM&gt;</w:t>
      </w:r>
    </w:p>
    <w:p w14:paraId="585F2F44" w14:textId="7E5712EA" w:rsidR="0049083B" w:rsidRPr="00922AFD" w:rsidRDefault="005D4121" w:rsidP="00174B89">
      <w:pPr>
        <w:pStyle w:val="TX1"/>
      </w:pPr>
      <w:r w:rsidRPr="00922AFD">
        <w:t>12.</w:t>
      </w:r>
      <w:r w:rsidRPr="00922AFD">
        <w:tab/>
      </w:r>
      <w:r w:rsidR="00C40A84" w:rsidRPr="00922AFD">
        <w:t>40</w:t>
      </w:r>
      <w:r w:rsidR="006779C6">
        <w:t xml:space="preserve"> </w:t>
      </w:r>
      <w:r w:rsidR="00C40A84" w:rsidRPr="00922AFD">
        <w:t>&lt;</w:t>
      </w:r>
      <w:r w:rsidR="006779C6">
        <w:t xml:space="preserve"> </w:t>
      </w:r>
    </w:p>
    <w:p w14:paraId="19371A7A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sz w:val="22"/>
          <w:szCs w:val="22"/>
        </w:rPr>
        <w:t>Answer:</w:t>
      </w:r>
    </w:p>
    <w:p w14:paraId="71FF8C84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noProof/>
          <w:sz w:val="22"/>
          <w:szCs w:val="22"/>
          <w:lang w:val="en-IN" w:eastAsia="en-IN"/>
        </w:rPr>
        <w:drawing>
          <wp:inline distT="0" distB="0" distL="0" distR="0" wp14:anchorId="5F957A59" wp14:editId="048388C5">
            <wp:extent cx="2316480" cy="762000"/>
            <wp:effectExtent l="0" t="0" r="7620" b="0"/>
            <wp:docPr id="2278" name="Picture 2278" descr="The solution is k is greater than 64. The solution on a number line has a left parenthesis at 64 with shading to the right. The solution in interval notation is 64 to infinity within parenthese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The solution is k is greater than 64. The solution on a number line has a left parenthesis at 64 with shading to the right. The solution in interval notation is 64 to infinity within parentheses."/>
                    <pic:cNvPicPr>
                      <a:picLocks noChangeAspect="1" noChangeArrowheads="1"/>
                    </pic:cNvPicPr>
                  </pic:nvPicPr>
                  <pic:blipFill>
                    <a:blip r:embed="rId10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8934F0" w14:textId="451C4B30" w:rsidR="00174B89" w:rsidRDefault="00174B89" w:rsidP="00174B89">
      <w:r>
        <w:t>&lt;/SOLUTION&gt;</w:t>
      </w:r>
    </w:p>
    <w:p w14:paraId="697D378B" w14:textId="463FE0F4" w:rsidR="00174B89" w:rsidRDefault="00174B89" w:rsidP="00174B89">
      <w:r>
        <w:t>&lt;/EXERCISE&gt;</w:t>
      </w:r>
    </w:p>
    <w:p w14:paraId="1BA5D44C" w14:textId="584A8620" w:rsidR="00174B89" w:rsidRDefault="00174B89" w:rsidP="00174B89">
      <w:r>
        <w:t>&lt;EXERCISE&gt;</w:t>
      </w:r>
    </w:p>
    <w:p w14:paraId="3E085291" w14:textId="60544F74" w:rsidR="00174B89" w:rsidRDefault="00174B89" w:rsidP="00174B89">
      <w:r>
        <w:t>&lt;PROBLEM&gt;</w:t>
      </w:r>
    </w:p>
    <w:p w14:paraId="6F6AF537" w14:textId="2C3414DA" w:rsidR="0049083B" w:rsidRPr="00922AFD" w:rsidRDefault="005D4121" w:rsidP="00174B89">
      <w:pPr>
        <w:pStyle w:val="TX1"/>
      </w:pPr>
      <w:r w:rsidRPr="00922AFD">
        <w:t>13.</w:t>
      </w:r>
      <w:r w:rsidRPr="00922AFD">
        <w:tab/>
      </w:r>
      <w:r w:rsidR="00586F5C" w:rsidRPr="00586F5C">
        <w:rPr>
          <w:position w:val="-6"/>
        </w:rPr>
        <w:object w:dxaOrig="1060" w:dyaOrig="279" w14:anchorId="602C7F1F">
          <v:shape id="_x0000_i1519" type="#_x0000_t75" style="width:52.8pt;height:13.8pt" o:ole="">
            <v:imagedata r:id="rId1026" o:title=""/>
          </v:shape>
          <o:OLEObject Type="Embed" ProgID="Equation.DSMT4" ShapeID="_x0000_i1519" DrawAspect="Content" ObjectID="_1702150559" r:id="rId1027"/>
        </w:object>
      </w:r>
      <w:r w:rsidR="00586F5C">
        <w:t xml:space="preserve"> </w:t>
      </w:r>
    </w:p>
    <w:p w14:paraId="5425D37A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sz w:val="22"/>
          <w:szCs w:val="22"/>
        </w:rPr>
        <w:t>Answer:</w:t>
      </w:r>
    </w:p>
    <w:p w14:paraId="4A2EDC57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noProof/>
          <w:sz w:val="22"/>
          <w:szCs w:val="22"/>
          <w:lang w:val="en-IN" w:eastAsia="en-IN"/>
        </w:rPr>
        <w:drawing>
          <wp:inline distT="0" distB="0" distL="0" distR="0" wp14:anchorId="45229847" wp14:editId="5B38A3CC">
            <wp:extent cx="2316480" cy="754380"/>
            <wp:effectExtent l="0" t="0" r="7620" b="7620"/>
            <wp:docPr id="2279" name="Picture 2279" descr="The solution is s is less than negative 4. The solution on a number line has a right parenthesis at negative 4 with shading to the left. The solution in interval notation is negative infinity to negative 4 within parenthese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The solution is s is less than negative 4. The solution on a number line has a right parenthesis at negative 4 with shading to the left. The solution in interval notation is negative infinity to negative 4 within parentheses."/>
                    <pic:cNvPicPr>
                      <a:picLocks noChangeAspect="1" noChangeArrowheads="1"/>
                    </pic:cNvPicPr>
                  </pic:nvPicPr>
                  <pic:blipFill>
                    <a:blip r:embed="rId10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75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0D127E" w14:textId="75737B4B" w:rsidR="00174B89" w:rsidRDefault="00174B89" w:rsidP="00174B89">
      <w:r>
        <w:t>&lt;/SOLUTION&gt;</w:t>
      </w:r>
    </w:p>
    <w:p w14:paraId="6A4DDD03" w14:textId="40BAC490" w:rsidR="00174B89" w:rsidRDefault="00174B89" w:rsidP="00174B89">
      <w:r>
        <w:t>&lt;/EXERCISE&gt;</w:t>
      </w:r>
    </w:p>
    <w:p w14:paraId="581391F7" w14:textId="2EA5501D" w:rsidR="00174B89" w:rsidRDefault="00174B89" w:rsidP="00174B89">
      <w:r>
        <w:t>&lt;EXERCISE&gt;</w:t>
      </w:r>
    </w:p>
    <w:p w14:paraId="16FF3292" w14:textId="5743C0D6" w:rsidR="00174B89" w:rsidRDefault="00174B89" w:rsidP="00174B89">
      <w:r>
        <w:t>&lt;PROBLEM&gt;</w:t>
      </w:r>
    </w:p>
    <w:p w14:paraId="4814A713" w14:textId="65FFD854" w:rsidR="0049083B" w:rsidRPr="00922AFD" w:rsidRDefault="005D4121" w:rsidP="00174B89">
      <w:pPr>
        <w:pStyle w:val="TX1"/>
      </w:pPr>
      <w:r w:rsidRPr="00922AFD">
        <w:lastRenderedPageBreak/>
        <w:t>14.</w:t>
      </w:r>
      <w:r w:rsidRPr="00922AFD">
        <w:tab/>
      </w:r>
      <w:r w:rsidR="00174B89">
        <w:t>&lt;MISSING&gt;</w:t>
      </w:r>
    </w:p>
    <w:p w14:paraId="35ED7DA3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sz w:val="22"/>
          <w:szCs w:val="22"/>
        </w:rPr>
        <w:t>Answer:</w:t>
      </w:r>
    </w:p>
    <w:p w14:paraId="72F9AC4E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noProof/>
          <w:sz w:val="22"/>
          <w:szCs w:val="22"/>
          <w:lang w:val="en-IN" w:eastAsia="en-IN"/>
        </w:rPr>
        <w:drawing>
          <wp:inline distT="0" distB="0" distL="0" distR="0" wp14:anchorId="26F0B84E" wp14:editId="7BDB5117">
            <wp:extent cx="2316480" cy="754380"/>
            <wp:effectExtent l="0" t="0" r="7620" b="7620"/>
            <wp:docPr id="2280" name="Picture 2280" descr="The solution is g is less than or equal to 16. The solution on a number line has a right bracket at 16 with shading to the left. The solution in interval notation is negative infinity to 16 within parenthesis and a bracke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The solution is g is less than or equal to 16. The solution on a number line has a right bracket at 16 with shading to the left. The solution in interval notation is negative infinity to 16 within parenthesis and a bracket."/>
                    <pic:cNvPicPr>
                      <a:picLocks noChangeAspect="1" noChangeArrowheads="1"/>
                    </pic:cNvPicPr>
                  </pic:nvPicPr>
                  <pic:blipFill>
                    <a:blip r:embed="rId10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75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AF691F" w14:textId="604408FA" w:rsidR="00174B89" w:rsidRDefault="00174B89" w:rsidP="00174B89">
      <w:r>
        <w:t>&lt;/SOLUTION&gt;</w:t>
      </w:r>
    </w:p>
    <w:p w14:paraId="2D193F2E" w14:textId="6A7BCB0D" w:rsidR="00174B89" w:rsidRDefault="00174B89" w:rsidP="00174B89">
      <w:r>
        <w:t>&lt;/EXERCISE&gt;</w:t>
      </w:r>
    </w:p>
    <w:p w14:paraId="2A29A08B" w14:textId="29F04253" w:rsidR="00174B89" w:rsidRDefault="00174B89" w:rsidP="00174B89">
      <w:r>
        <w:t>&lt;EXERCISE&gt;</w:t>
      </w:r>
    </w:p>
    <w:p w14:paraId="012D2E31" w14:textId="3D51BE94" w:rsidR="00174B89" w:rsidRDefault="00174B89" w:rsidP="00174B89">
      <w:r>
        <w:t>&lt;PROBLEM&gt;</w:t>
      </w:r>
    </w:p>
    <w:p w14:paraId="098B6F56" w14:textId="4B49BF8E" w:rsidR="0049083B" w:rsidRPr="00922AFD" w:rsidRDefault="005D4121" w:rsidP="00174B89">
      <w:pPr>
        <w:pStyle w:val="TX1"/>
      </w:pPr>
      <w:r w:rsidRPr="00922AFD">
        <w:t>15.</w:t>
      </w:r>
      <w:r w:rsidRPr="00922AFD">
        <w:tab/>
      </w:r>
      <w:r w:rsidR="00586F5C" w:rsidRPr="00586F5C">
        <w:rPr>
          <w:position w:val="-6"/>
        </w:rPr>
        <w:object w:dxaOrig="980" w:dyaOrig="279" w14:anchorId="3B65383B">
          <v:shape id="_x0000_i1520" type="#_x0000_t75" style="width:49.2pt;height:13.8pt" o:ole="">
            <v:imagedata r:id="rId1030" o:title=""/>
          </v:shape>
          <o:OLEObject Type="Embed" ProgID="Equation.DSMT4" ShapeID="_x0000_i1520" DrawAspect="Content" ObjectID="_1702150560" r:id="rId1031"/>
        </w:object>
      </w:r>
      <w:r w:rsidR="00586F5C">
        <w:t xml:space="preserve"> </w:t>
      </w:r>
    </w:p>
    <w:p w14:paraId="015B7B8D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sz w:val="22"/>
          <w:szCs w:val="22"/>
        </w:rPr>
        <w:t>Answer:</w:t>
      </w:r>
    </w:p>
    <w:p w14:paraId="2D9F9289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noProof/>
          <w:sz w:val="22"/>
          <w:szCs w:val="22"/>
          <w:lang w:val="en-IN" w:eastAsia="en-IN"/>
        </w:rPr>
        <w:drawing>
          <wp:inline distT="0" distB="0" distL="0" distR="0" wp14:anchorId="27C2C782" wp14:editId="766C8C48">
            <wp:extent cx="2316480" cy="762000"/>
            <wp:effectExtent l="0" t="0" r="7620" b="0"/>
            <wp:docPr id="2281" name="Picture 2281" descr="The solution is v is greater than or equal to negative 12. The solution on a number line has a left bracket with shading to the right. The solution in interval notation is negative 12 to infinity within a bracket and a parenthesi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The solution is v is greater than or equal to negative 12. The solution on a number line has a left bracket with shading to the right. The solution in interval notation is negative 12 to infinity within a bracket and a parenthesis."/>
                    <pic:cNvPicPr>
                      <a:picLocks noChangeAspect="1" noChangeArrowheads="1"/>
                    </pic:cNvPicPr>
                  </pic:nvPicPr>
                  <pic:blipFill>
                    <a:blip r:embed="rId10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C8E005" w14:textId="02ADAABB" w:rsidR="00174B89" w:rsidRDefault="00174B89" w:rsidP="00174B89">
      <w:r>
        <w:t>&lt;/SOLUTION&gt;</w:t>
      </w:r>
    </w:p>
    <w:p w14:paraId="5B7B6DFF" w14:textId="590003E3" w:rsidR="00174B89" w:rsidRDefault="00174B89" w:rsidP="00174B89">
      <w:r>
        <w:t>&lt;/EXERCISE&gt;</w:t>
      </w:r>
    </w:p>
    <w:p w14:paraId="70A210A6" w14:textId="1CAFB749" w:rsidR="00174B89" w:rsidRDefault="00174B89" w:rsidP="00174B89">
      <w:r>
        <w:t>&lt;EXERCISE&gt;</w:t>
      </w:r>
    </w:p>
    <w:p w14:paraId="1C173002" w14:textId="409970F4" w:rsidR="00174B89" w:rsidRDefault="00174B89" w:rsidP="00174B89">
      <w:r>
        <w:t>&lt;PROBLEM&gt;</w:t>
      </w:r>
    </w:p>
    <w:p w14:paraId="78510D44" w14:textId="5F2A9BDD" w:rsidR="0049083B" w:rsidRPr="00922AFD" w:rsidRDefault="005D4121" w:rsidP="00174B89">
      <w:pPr>
        <w:pStyle w:val="TX1"/>
      </w:pPr>
      <w:r w:rsidRPr="00922AFD">
        <w:t>16.</w:t>
      </w:r>
      <w:r w:rsidRPr="00922AFD">
        <w:tab/>
      </w:r>
      <w:r w:rsidR="00174B89">
        <w:t>&lt;MISSING&gt;</w:t>
      </w:r>
    </w:p>
    <w:p w14:paraId="650C5A32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sz w:val="22"/>
          <w:szCs w:val="22"/>
        </w:rPr>
        <w:t>Answer:</w:t>
      </w:r>
    </w:p>
    <w:p w14:paraId="25ED2102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noProof/>
          <w:sz w:val="22"/>
          <w:szCs w:val="22"/>
          <w:lang w:val="en-IN" w:eastAsia="en-IN"/>
        </w:rPr>
        <w:drawing>
          <wp:inline distT="0" distB="0" distL="0" distR="0" wp14:anchorId="3D4E9FFD" wp14:editId="0C5C943D">
            <wp:extent cx="2316480" cy="762000"/>
            <wp:effectExtent l="0" t="0" r="7620" b="0"/>
            <wp:docPr id="2282" name="Picture 2282" descr="The solution is b is less than or equal to negative 300. The solution on a number line has a right bracket at negative 300 with shading to the left. The solution in interval notation is negative infinity to negative 300 within a parenthesis and a bracke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The solution is b is less than or equal to negative 300. The solution on a number line has a right bracket at negative 300 with shading to the left. The solution in interval notation is negative infinity to negative 300 within a parenthesis and a bracket."/>
                    <pic:cNvPicPr>
                      <a:picLocks noChangeAspect="1" noChangeArrowheads="1"/>
                    </pic:cNvPicPr>
                  </pic:nvPicPr>
                  <pic:blipFill>
                    <a:blip r:embed="rId10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B02C9B" w14:textId="5C863ED7" w:rsidR="00174B89" w:rsidRDefault="00174B89" w:rsidP="00174B89">
      <w:r>
        <w:t>&lt;/SOLUTION&gt;</w:t>
      </w:r>
    </w:p>
    <w:p w14:paraId="2525A236" w14:textId="5CC32EE7" w:rsidR="00174B89" w:rsidRDefault="00174B89" w:rsidP="00174B89">
      <w:r>
        <w:t>&lt;/EXERCISE&gt;</w:t>
      </w:r>
    </w:p>
    <w:p w14:paraId="46EB2F1B" w14:textId="53F5263A" w:rsidR="00174B89" w:rsidRDefault="00174B89" w:rsidP="00174B89">
      <w:r>
        <w:t>&lt;EXERCISE&gt;</w:t>
      </w:r>
    </w:p>
    <w:p w14:paraId="7EC85409" w14:textId="664CDCB8" w:rsidR="00174B89" w:rsidRDefault="00174B89" w:rsidP="00174B89">
      <w:r>
        <w:t>&lt;PROBLEM&gt;</w:t>
      </w:r>
    </w:p>
    <w:p w14:paraId="57842117" w14:textId="732D2F1A" w:rsidR="0049083B" w:rsidRPr="00922AFD" w:rsidRDefault="005D4121" w:rsidP="00174B89">
      <w:pPr>
        <w:pStyle w:val="TX1"/>
      </w:pPr>
      <w:r w:rsidRPr="00922AFD">
        <w:lastRenderedPageBreak/>
        <w:t>17.</w:t>
      </w:r>
      <w:r w:rsidRPr="00922AFD">
        <w:tab/>
      </w:r>
      <w:r w:rsidR="00586F5C" w:rsidRPr="00586F5C">
        <w:rPr>
          <w:position w:val="-6"/>
        </w:rPr>
        <w:object w:dxaOrig="1120" w:dyaOrig="279" w14:anchorId="648DCFB3">
          <v:shape id="_x0000_i1521" type="#_x0000_t75" style="width:55.8pt;height:13.8pt" o:ole="">
            <v:imagedata r:id="rId1034" o:title=""/>
          </v:shape>
          <o:OLEObject Type="Embed" ProgID="Equation.DSMT4" ShapeID="_x0000_i1521" DrawAspect="Content" ObjectID="_1702150561" r:id="rId1035"/>
        </w:object>
      </w:r>
      <w:r w:rsidR="00586F5C">
        <w:t xml:space="preserve"> </w:t>
      </w:r>
    </w:p>
    <w:p w14:paraId="416226CC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sz w:val="22"/>
          <w:szCs w:val="22"/>
        </w:rPr>
        <w:t>Answer:</w:t>
      </w:r>
    </w:p>
    <w:p w14:paraId="6D773035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noProof/>
          <w:sz w:val="22"/>
          <w:szCs w:val="22"/>
          <w:lang w:val="en-IN" w:eastAsia="en-IN"/>
        </w:rPr>
        <w:drawing>
          <wp:inline distT="0" distB="0" distL="0" distR="0" wp14:anchorId="56AFAE24" wp14:editId="2CB88DF2">
            <wp:extent cx="2316480" cy="762000"/>
            <wp:effectExtent l="0" t="0" r="7620" b="0"/>
            <wp:docPr id="2283" name="Picture 2283" descr="The solution is d is less than negative 15. The solution on a number line has a right parentheses with shading to the left. The solution in interval notation is negative infinity to negative 15 within parenthese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The solution is d is less than negative 15. The solution on a number line has a right parentheses with shading to the left. The solution in interval notation is negative infinity to negative 15 within parentheses."/>
                    <pic:cNvPicPr>
                      <a:picLocks noChangeAspect="1" noChangeArrowheads="1"/>
                    </pic:cNvPicPr>
                  </pic:nvPicPr>
                  <pic:blipFill>
                    <a:blip r:embed="rId10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3A82D8" w14:textId="16D4B400" w:rsidR="00174B89" w:rsidRDefault="00174B89" w:rsidP="00174B89">
      <w:r>
        <w:t>&lt;/SOLUTION&gt;</w:t>
      </w:r>
    </w:p>
    <w:p w14:paraId="790A1453" w14:textId="208EAE42" w:rsidR="00174B89" w:rsidRDefault="00174B89" w:rsidP="00174B89">
      <w:r>
        <w:t>&lt;/EXERCISE&gt;</w:t>
      </w:r>
    </w:p>
    <w:p w14:paraId="1CBFD878" w14:textId="63164EE1" w:rsidR="00174B89" w:rsidRDefault="00174B89" w:rsidP="00174B89">
      <w:r>
        <w:t>&lt;EXERCISE&gt;</w:t>
      </w:r>
    </w:p>
    <w:p w14:paraId="69DCECAC" w14:textId="5B7061A4" w:rsidR="00174B89" w:rsidRDefault="00174B89" w:rsidP="00174B89">
      <w:r>
        <w:t>&lt;PROBLEM&gt;</w:t>
      </w:r>
    </w:p>
    <w:p w14:paraId="4D372641" w14:textId="30D479FC" w:rsidR="0049083B" w:rsidRPr="00922AFD" w:rsidRDefault="005D4121" w:rsidP="00174B89">
      <w:pPr>
        <w:pStyle w:val="TX1"/>
      </w:pPr>
      <w:r w:rsidRPr="00922AFD">
        <w:t>18.</w:t>
      </w:r>
      <w:r w:rsidRPr="00922AFD">
        <w:tab/>
      </w:r>
      <w:r w:rsidR="00586F5C" w:rsidRPr="00586F5C">
        <w:rPr>
          <w:position w:val="-6"/>
        </w:rPr>
        <w:object w:dxaOrig="700" w:dyaOrig="279" w14:anchorId="0E011E07">
          <v:shape id="_x0000_i1522" type="#_x0000_t75" style="width:34.8pt;height:13.8pt" o:ole="">
            <v:imagedata r:id="rId1037" o:title=""/>
          </v:shape>
          <o:OLEObject Type="Embed" ProgID="Equation.DSMT4" ShapeID="_x0000_i1522" DrawAspect="Content" ObjectID="_1702150562" r:id="rId1038"/>
        </w:object>
      </w:r>
      <w:r w:rsidR="00586F5C">
        <w:t xml:space="preserve"> </w:t>
      </w:r>
      <w:r w:rsidR="006779C6">
        <w:t xml:space="preserve"> </w:t>
      </w:r>
    </w:p>
    <w:p w14:paraId="7BF89D40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sz w:val="22"/>
          <w:szCs w:val="22"/>
        </w:rPr>
        <w:t>Answer:</w:t>
      </w:r>
    </w:p>
    <w:p w14:paraId="0BB5AB9F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noProof/>
          <w:sz w:val="22"/>
          <w:szCs w:val="22"/>
          <w:lang w:val="en-IN" w:eastAsia="en-IN"/>
        </w:rPr>
        <w:drawing>
          <wp:inline distT="0" distB="0" distL="0" distR="0" wp14:anchorId="3F2A41D9" wp14:editId="532CFFDE">
            <wp:extent cx="2316480" cy="762000"/>
            <wp:effectExtent l="0" t="0" r="7620" b="0"/>
            <wp:docPr id="2284" name="Picture 2284" descr="The solution is q is greater than 108. The solution on a number line has a left parentheses at 108 with shading to the right. The solution in interval notation is 108 to infinity within parenthese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The solution is q is greater than 108. The solution on a number line has a left parentheses at 108 with shading to the right. The solution in interval notation is 108 to infinity within parentheses."/>
                    <pic:cNvPicPr>
                      <a:picLocks noChangeAspect="1" noChangeArrowheads="1"/>
                    </pic:cNvPicPr>
                  </pic:nvPicPr>
                  <pic:blipFill>
                    <a:blip r:embed="rId10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AAAF48" w14:textId="4EB0DA29" w:rsidR="00174B89" w:rsidRDefault="00174B89" w:rsidP="00174B89">
      <w:r>
        <w:t>&lt;/SOLUTION&gt;</w:t>
      </w:r>
    </w:p>
    <w:p w14:paraId="71AE2C63" w14:textId="3DE39ED3" w:rsidR="00174B89" w:rsidRDefault="00174B89" w:rsidP="00174B89">
      <w:r>
        <w:t>&lt;/EXERCISE&gt;</w:t>
      </w:r>
    </w:p>
    <w:p w14:paraId="6050E383" w14:textId="7C05FA79" w:rsidR="00174B89" w:rsidRDefault="00174B89" w:rsidP="00174B89">
      <w:r>
        <w:t>&lt;EXERCISE&gt;</w:t>
      </w:r>
    </w:p>
    <w:p w14:paraId="0C6701A6" w14:textId="66B7035C" w:rsidR="00174B89" w:rsidRDefault="00174B89" w:rsidP="00174B89">
      <w:r>
        <w:t>&lt;PROBLEM&gt;</w:t>
      </w:r>
    </w:p>
    <w:p w14:paraId="486CCDA9" w14:textId="3BCC8769" w:rsidR="0049083B" w:rsidRPr="00922AFD" w:rsidRDefault="005D4121" w:rsidP="00174B89">
      <w:pPr>
        <w:pStyle w:val="TX1"/>
      </w:pPr>
      <w:r w:rsidRPr="00922AFD">
        <w:t>19.</w:t>
      </w:r>
      <w:r w:rsidRPr="00922AFD">
        <w:tab/>
      </w:r>
      <w:r w:rsidR="00586F5C" w:rsidRPr="00586F5C">
        <w:rPr>
          <w:position w:val="-6"/>
        </w:rPr>
        <w:object w:dxaOrig="1380" w:dyaOrig="279" w14:anchorId="7CF88B72">
          <v:shape id="_x0000_i1523" type="#_x0000_t75" style="width:69pt;height:13.8pt" o:ole="">
            <v:imagedata r:id="rId1040" o:title=""/>
          </v:shape>
          <o:OLEObject Type="Embed" ProgID="Equation.DSMT4" ShapeID="_x0000_i1523" DrawAspect="Content" ObjectID="_1702150563" r:id="rId1041"/>
        </w:object>
      </w:r>
      <w:r w:rsidR="00586F5C">
        <w:t xml:space="preserve"> </w:t>
      </w:r>
    </w:p>
    <w:p w14:paraId="47485362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sz w:val="22"/>
          <w:szCs w:val="22"/>
        </w:rPr>
        <w:t>Answer:</w:t>
      </w:r>
    </w:p>
    <w:p w14:paraId="3CB3A175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noProof/>
          <w:sz w:val="22"/>
          <w:szCs w:val="22"/>
          <w:lang w:val="en-IN" w:eastAsia="en-IN"/>
        </w:rPr>
        <w:drawing>
          <wp:inline distT="0" distB="0" distL="0" distR="0" wp14:anchorId="0060BFEB" wp14:editId="1AAF4CCD">
            <wp:extent cx="2316480" cy="754380"/>
            <wp:effectExtent l="0" t="0" r="7620" b="7620"/>
            <wp:docPr id="2285" name="Picture 2285" descr="The solution is u is greater than or equal to 7. The solution on a number line has a left bracket at 7 with shading to the right. The solution in interval notation is 7 to infinity within a a bracket and a parenthesi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The solution is u is greater than or equal to 7. The solution on a number line has a left bracket at 7 with shading to the right. The solution in interval notation is 7 to infinity within a a bracket and a parenthesis."/>
                    <pic:cNvPicPr>
                      <a:picLocks noChangeAspect="1" noChangeArrowheads="1"/>
                    </pic:cNvPicPr>
                  </pic:nvPicPr>
                  <pic:blipFill>
                    <a:blip r:embed="rId10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75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A9D6CA" w14:textId="3F5FFD7E" w:rsidR="00174B89" w:rsidRDefault="00174B89" w:rsidP="00174B89">
      <w:r>
        <w:t>&lt;/SOLUTION&gt;</w:t>
      </w:r>
    </w:p>
    <w:p w14:paraId="608C8EF5" w14:textId="5E6F2ABD" w:rsidR="00174B89" w:rsidRDefault="00174B89" w:rsidP="00174B89">
      <w:r>
        <w:t>&lt;/EXERCISE&gt;</w:t>
      </w:r>
    </w:p>
    <w:p w14:paraId="69C79011" w14:textId="0CB81E65" w:rsidR="00174B89" w:rsidRDefault="00174B89" w:rsidP="00174B89">
      <w:r>
        <w:t>&lt;EXERCISE&gt;</w:t>
      </w:r>
    </w:p>
    <w:p w14:paraId="0E72BEF1" w14:textId="6313EA82" w:rsidR="00174B89" w:rsidRDefault="00174B89" w:rsidP="00174B89">
      <w:r>
        <w:t>&lt;PROBLEM&gt;</w:t>
      </w:r>
    </w:p>
    <w:p w14:paraId="5A79C876" w14:textId="3029F0E8" w:rsidR="0049083B" w:rsidRPr="00922AFD" w:rsidRDefault="005D4121" w:rsidP="00174B89">
      <w:pPr>
        <w:pStyle w:val="TX1"/>
      </w:pPr>
      <w:r w:rsidRPr="00922AFD">
        <w:lastRenderedPageBreak/>
        <w:t>20.</w:t>
      </w:r>
      <w:r w:rsidRPr="00922AFD">
        <w:tab/>
      </w:r>
      <w:r w:rsidR="00586F5C" w:rsidRPr="00586F5C">
        <w:rPr>
          <w:position w:val="-10"/>
        </w:rPr>
        <w:object w:dxaOrig="1540" w:dyaOrig="320" w14:anchorId="50C779AD">
          <v:shape id="_x0000_i1524" type="#_x0000_t75" style="width:76.8pt;height:16.2pt" o:ole="">
            <v:imagedata r:id="rId1043" o:title=""/>
          </v:shape>
          <o:OLEObject Type="Embed" ProgID="Equation.DSMT4" ShapeID="_x0000_i1524" DrawAspect="Content" ObjectID="_1702150564" r:id="rId1044"/>
        </w:object>
      </w:r>
      <w:r w:rsidR="00586F5C">
        <w:t xml:space="preserve"> </w:t>
      </w:r>
    </w:p>
    <w:p w14:paraId="2BFC9027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sz w:val="22"/>
          <w:szCs w:val="22"/>
        </w:rPr>
        <w:t>Answer:</w:t>
      </w:r>
    </w:p>
    <w:p w14:paraId="13330455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noProof/>
          <w:sz w:val="22"/>
          <w:szCs w:val="22"/>
          <w:lang w:val="en-IN" w:eastAsia="en-IN"/>
        </w:rPr>
        <w:drawing>
          <wp:inline distT="0" distB="0" distL="0" distR="0" wp14:anchorId="52221151" wp14:editId="7FFF2526">
            <wp:extent cx="2316480" cy="1097280"/>
            <wp:effectExtent l="0" t="0" r="7620" b="7620"/>
            <wp:docPr id="2286" name="Picture 2286" descr="The solution is p is less than eighteen fifths. The solution on a number line has a right parenthesis at eighteen fifths with shading to the left. The solution in interval notation negative infinity to eighteen fifths within parenthese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The solution is p is less than eighteen fifths. The solution on a number line has a right parenthesis at eighteen fifths with shading to the left. The solution in interval notation negative infinity to eighteen fifths within parentheses."/>
                    <pic:cNvPicPr>
                      <a:picLocks noChangeAspect="1" noChangeArrowheads="1"/>
                    </pic:cNvPicPr>
                  </pic:nvPicPr>
                  <pic:blipFill>
                    <a:blip r:embed="rId10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E517F1" w14:textId="46C5685A" w:rsidR="00174B89" w:rsidRDefault="00174B89" w:rsidP="00174B89">
      <w:r>
        <w:t>&lt;/SOLUTION&gt;</w:t>
      </w:r>
    </w:p>
    <w:p w14:paraId="1E411E29" w14:textId="785799FC" w:rsidR="00174B89" w:rsidRDefault="00174B89" w:rsidP="00174B89">
      <w:r>
        <w:t>&lt;/EXERCISE&gt;</w:t>
      </w:r>
    </w:p>
    <w:p w14:paraId="53BB4B43" w14:textId="5233672D" w:rsidR="00174B89" w:rsidRDefault="00174B89" w:rsidP="00174B89">
      <w:r>
        <w:t>&lt;EXERCISE&gt;</w:t>
      </w:r>
    </w:p>
    <w:p w14:paraId="1909FCBF" w14:textId="2F31E53C" w:rsidR="00174B89" w:rsidRDefault="00174B89" w:rsidP="00174B89">
      <w:r>
        <w:t>&lt;PROBLEM&gt;</w:t>
      </w:r>
    </w:p>
    <w:p w14:paraId="75616D0D" w14:textId="5F69FB31" w:rsidR="0049083B" w:rsidRPr="00922AFD" w:rsidRDefault="005D4121" w:rsidP="00174B89">
      <w:pPr>
        <w:pStyle w:val="TX1"/>
      </w:pPr>
      <w:r w:rsidRPr="00922AFD">
        <w:t>21.</w:t>
      </w:r>
      <w:r w:rsidRPr="00922AFD">
        <w:tab/>
      </w:r>
      <w:r w:rsidR="006E64C5" w:rsidRPr="006E64C5">
        <w:rPr>
          <w:position w:val="-14"/>
        </w:rPr>
        <w:object w:dxaOrig="2600" w:dyaOrig="400" w14:anchorId="15A945A0">
          <v:shape id="_x0000_i1497" type="#_x0000_t75" style="width:130.2pt;height:19.8pt" o:ole="">
            <v:imagedata r:id="rId1046" o:title=""/>
          </v:shape>
          <o:OLEObject Type="Embed" ProgID="Equation.DSMT4" ShapeID="_x0000_i1497" DrawAspect="Content" ObjectID="_1702150565" r:id="rId1047"/>
        </w:object>
      </w:r>
      <w:r w:rsidR="006E64C5">
        <w:t xml:space="preserve"> </w:t>
      </w:r>
    </w:p>
    <w:p w14:paraId="1181D4D9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sz w:val="22"/>
          <w:szCs w:val="22"/>
        </w:rPr>
        <w:t>Answer:</w:t>
      </w:r>
    </w:p>
    <w:p w14:paraId="3CCF42D4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noProof/>
          <w:sz w:val="22"/>
          <w:szCs w:val="22"/>
          <w:lang w:val="en-IN" w:eastAsia="en-IN"/>
        </w:rPr>
        <w:drawing>
          <wp:inline distT="0" distB="0" distL="0" distR="0" wp14:anchorId="7A411538" wp14:editId="2DD7ED45">
            <wp:extent cx="2331720" cy="822960"/>
            <wp:effectExtent l="0" t="0" r="0" b="0"/>
            <wp:docPr id="2287" name="Picture 2287" descr="The solution is y is less than negative 5. The solution on a number line has a right parenthesis at negative 5 with shading to the left. The solution in interval notation is negative infinity to negative 5 within parenthese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The solution is y is less than negative 5. The solution on a number line has a right parenthesis at negative 5 with shading to the left. The solution in interval notation is negative infinity to negative 5 within parentheses."/>
                    <pic:cNvPicPr>
                      <a:picLocks noChangeAspect="1" noChangeArrowheads="1"/>
                    </pic:cNvPicPr>
                  </pic:nvPicPr>
                  <pic:blipFill>
                    <a:blip r:embed="rId10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C9DA19" w14:textId="6E3DAE90" w:rsidR="00174B89" w:rsidRDefault="00174B89" w:rsidP="00174B89">
      <w:r>
        <w:t>&lt;/SOLUTION&gt;</w:t>
      </w:r>
    </w:p>
    <w:p w14:paraId="4F5EAA85" w14:textId="5FCE6333" w:rsidR="00174B89" w:rsidRDefault="00174B89" w:rsidP="00174B89">
      <w:r>
        <w:t>&lt;/EXERCISE&gt;</w:t>
      </w:r>
    </w:p>
    <w:p w14:paraId="0BC0899A" w14:textId="5BFCC828" w:rsidR="00174B89" w:rsidRDefault="00174B89" w:rsidP="00174B89">
      <w:r>
        <w:t>&lt;EXERCISE&gt;</w:t>
      </w:r>
    </w:p>
    <w:p w14:paraId="0B978D43" w14:textId="5012F7F0" w:rsidR="00174B89" w:rsidRDefault="00174B89" w:rsidP="00174B89">
      <w:r>
        <w:t>&lt;PROBLEM&gt;</w:t>
      </w:r>
    </w:p>
    <w:p w14:paraId="17F03664" w14:textId="33CE65B9" w:rsidR="0049083B" w:rsidRPr="00922AFD" w:rsidRDefault="005D4121" w:rsidP="00174B89">
      <w:pPr>
        <w:pStyle w:val="TX1"/>
      </w:pPr>
      <w:r w:rsidRPr="00922AFD">
        <w:t>22.</w:t>
      </w:r>
      <w:r w:rsidRPr="00922AFD">
        <w:tab/>
      </w:r>
      <w:bookmarkStart w:id="138" w:name="_GoBack"/>
      <w:r w:rsidR="006E64C5" w:rsidRPr="006E64C5">
        <w:rPr>
          <w:position w:val="-14"/>
        </w:rPr>
        <w:object w:dxaOrig="2580" w:dyaOrig="400" w14:anchorId="745EBFF6">
          <v:shape id="_x0000_i1498" type="#_x0000_t75" style="width:129pt;height:19.8pt" o:ole="">
            <v:imagedata r:id="rId1049" o:title=""/>
          </v:shape>
          <o:OLEObject Type="Embed" ProgID="Equation.DSMT4" ShapeID="_x0000_i1498" DrawAspect="Content" ObjectID="_1702150566" r:id="rId1050"/>
        </w:object>
      </w:r>
      <w:bookmarkEnd w:id="138"/>
      <w:r w:rsidR="006E64C5">
        <w:t xml:space="preserve"> </w:t>
      </w:r>
    </w:p>
    <w:p w14:paraId="00D1854D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sz w:val="22"/>
          <w:szCs w:val="22"/>
        </w:rPr>
        <w:t>Answer:</w:t>
      </w:r>
    </w:p>
    <w:p w14:paraId="00F38B28" w14:textId="77777777" w:rsidR="0049083B" w:rsidRPr="00922AFD" w:rsidRDefault="0049083B" w:rsidP="00CE2C8A">
      <w:pPr>
        <w:pStyle w:val="NormalWeb"/>
        <w:shd w:val="clear" w:color="auto" w:fill="FFFFFF"/>
        <w:spacing w:before="0" w:beforeAutospacing="0" w:after="0" w:afterAutospacing="0" w:line="480" w:lineRule="auto"/>
        <w:rPr>
          <w:sz w:val="22"/>
          <w:szCs w:val="22"/>
        </w:rPr>
      </w:pPr>
      <w:r w:rsidRPr="00922AFD">
        <w:rPr>
          <w:noProof/>
          <w:sz w:val="22"/>
          <w:szCs w:val="22"/>
          <w:lang w:val="en-IN" w:eastAsia="en-IN"/>
        </w:rPr>
        <w:drawing>
          <wp:inline distT="0" distB="0" distL="0" distR="0" wp14:anchorId="4FB64782" wp14:editId="1EE21F18">
            <wp:extent cx="2354580" cy="822960"/>
            <wp:effectExtent l="0" t="0" r="7620" b="0"/>
            <wp:docPr id="2288" name="Picture 2288" descr="The solution is k is less than or equal to 7. The solution on a number line has a right bracket at 7with shading to the left. The solution in interval notation is negative infinity to 7 within a parenthesis and a bracke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The solution is k is less than or equal to 7. The solution on a number line has a right bracket at 7with shading to the left. The solution in interval notation is negative infinity to 7 within a parenthesis and a bracket."/>
                    <pic:cNvPicPr>
                      <a:picLocks noChangeAspect="1" noChangeArrowheads="1"/>
                    </pic:cNvPicPr>
                  </pic:nvPicPr>
                  <pic:blipFill>
                    <a:blip r:embed="rId10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458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743169" w14:textId="48351E9E" w:rsidR="00174B89" w:rsidRDefault="00174B89" w:rsidP="00174B89">
      <w:r>
        <w:t>&lt;/SOLUTION&gt;</w:t>
      </w:r>
    </w:p>
    <w:p w14:paraId="38E46449" w14:textId="5F3228FB" w:rsidR="00174B89" w:rsidRDefault="00174B89" w:rsidP="00174B89">
      <w:r>
        <w:t>&lt;/EXERCISE&gt;</w:t>
      </w:r>
    </w:p>
    <w:p w14:paraId="5F9D3812" w14:textId="38CB0025" w:rsidR="0049083B" w:rsidRPr="00922AFD" w:rsidRDefault="0049083B" w:rsidP="00174B89">
      <w:pPr>
        <w:pStyle w:val="TX1"/>
      </w:pPr>
      <w:r>
        <w:lastRenderedPageBreak/>
        <w:t>For</w:t>
      </w:r>
      <w:r w:rsidR="006779C6">
        <w:t xml:space="preserve"> </w:t>
      </w:r>
      <w:r w:rsidR="00116D35">
        <w:t>the</w:t>
      </w:r>
      <w:r w:rsidR="006779C6">
        <w:t xml:space="preserve"> </w:t>
      </w:r>
      <w:r w:rsidR="00116D35">
        <w:t>following</w:t>
      </w:r>
      <w:r w:rsidR="006779C6">
        <w:t xml:space="preserve"> </w:t>
      </w:r>
      <w:r w:rsidR="00116D35">
        <w:t>exercises</w:t>
      </w:r>
      <w:r>
        <w:t>,</w:t>
      </w:r>
      <w:r w:rsidR="006779C6">
        <w:t xml:space="preserve"> </w:t>
      </w:r>
      <w:r w:rsidR="00116D35">
        <w:t>c</w:t>
      </w:r>
      <w:r w:rsidRPr="00922AFD">
        <w:t>onstruct</w:t>
      </w:r>
      <w:r w:rsidR="006779C6">
        <w:t xml:space="preserve"> </w:t>
      </w:r>
      <w:r w:rsidRPr="00922AFD">
        <w:t>a</w:t>
      </w:r>
      <w:r w:rsidR="006779C6">
        <w:t xml:space="preserve"> </w:t>
      </w:r>
      <w:r w:rsidRPr="00922AFD">
        <w:t>linear</w:t>
      </w:r>
      <w:r w:rsidR="006779C6">
        <w:t xml:space="preserve"> </w:t>
      </w:r>
      <w:r w:rsidRPr="00922AFD">
        <w:t>inequality</w:t>
      </w:r>
      <w:r w:rsidR="006779C6">
        <w:t xml:space="preserve"> </w:t>
      </w:r>
      <w:r w:rsidRPr="00922AFD">
        <w:t>to</w:t>
      </w:r>
      <w:r w:rsidR="006779C6">
        <w:t xml:space="preserve"> </w:t>
      </w:r>
      <w:r w:rsidRPr="00922AFD">
        <w:t>solve</w:t>
      </w:r>
      <w:r w:rsidR="006779C6">
        <w:t xml:space="preserve"> </w:t>
      </w:r>
      <w:r w:rsidRPr="00922AFD">
        <w:t>the</w:t>
      </w:r>
      <w:r w:rsidR="006779C6">
        <w:t xml:space="preserve"> </w:t>
      </w:r>
      <w:r w:rsidRPr="00922AFD">
        <w:t>application.</w:t>
      </w:r>
    </w:p>
    <w:p w14:paraId="578901D6" w14:textId="47209138" w:rsidR="00174B89" w:rsidRDefault="00174B89" w:rsidP="00174B89">
      <w:r>
        <w:t>&lt;EXERCISE&gt;</w:t>
      </w:r>
    </w:p>
    <w:p w14:paraId="476FF4B3" w14:textId="2D0B4B53" w:rsidR="00174B89" w:rsidRDefault="00174B89" w:rsidP="00174B89">
      <w:r>
        <w:t>&lt;PROBLEM&gt;</w:t>
      </w:r>
    </w:p>
    <w:p w14:paraId="7D1057F2" w14:textId="28BBB029" w:rsidR="00C40A84" w:rsidRPr="005D4121" w:rsidRDefault="005D4121" w:rsidP="00174B89">
      <w:pPr>
        <w:pStyle w:val="TX1"/>
      </w:pPr>
      <w:r w:rsidRPr="00922AFD">
        <w:t>23.</w:t>
      </w:r>
      <w:r w:rsidRPr="00922AFD">
        <w:tab/>
      </w:r>
      <w:r w:rsidR="0049083B" w:rsidRPr="005D4121">
        <w:rPr>
          <w:shd w:val="clear" w:color="auto" w:fill="FFFFFF"/>
        </w:rPr>
        <w:t>The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elevator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in</w:t>
      </w:r>
      <w:r w:rsidR="006779C6">
        <w:rPr>
          <w:shd w:val="clear" w:color="auto" w:fill="FFFFFF"/>
        </w:rPr>
        <w:t xml:space="preserve"> </w:t>
      </w:r>
      <w:proofErr w:type="spellStart"/>
      <w:r w:rsidR="0049083B" w:rsidRPr="005D4121">
        <w:rPr>
          <w:shd w:val="clear" w:color="auto" w:fill="FFFFFF"/>
        </w:rPr>
        <w:t>Yehire’s</w:t>
      </w:r>
      <w:proofErr w:type="spellEnd"/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apartment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building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has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a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sign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that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says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the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maximum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weight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is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2100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pounds.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If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h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averag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weigh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of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on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person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i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150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pounds,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how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many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peopl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can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safely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rid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h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elevator?</w:t>
      </w:r>
    </w:p>
    <w:p w14:paraId="4FDDEE68" w14:textId="67557E04" w:rsidR="0049083B" w:rsidRPr="00922AFD" w:rsidRDefault="0049083B" w:rsidP="00174B89">
      <w:pPr>
        <w:pStyle w:val="TX1"/>
      </w:pPr>
      <w:r w:rsidRPr="00922AFD">
        <w:t>Answer:</w:t>
      </w:r>
      <w:r w:rsidR="006779C6">
        <w:t xml:space="preserve"> </w:t>
      </w:r>
      <w:r w:rsidRPr="00922AFD">
        <w:t>A</w:t>
      </w:r>
      <w:r w:rsidR="006779C6">
        <w:t xml:space="preserve"> </w:t>
      </w:r>
      <w:r w:rsidRPr="00922AFD">
        <w:t>maximum</w:t>
      </w:r>
      <w:r w:rsidR="006779C6">
        <w:t xml:space="preserve"> </w:t>
      </w:r>
      <w:r w:rsidRPr="00922AFD">
        <w:t>of</w:t>
      </w:r>
      <w:r w:rsidR="006779C6">
        <w:t xml:space="preserve"> </w:t>
      </w:r>
      <w:r w:rsidRPr="00922AFD">
        <w:t>14</w:t>
      </w:r>
      <w:r w:rsidR="006779C6">
        <w:t xml:space="preserve"> </w:t>
      </w:r>
      <w:r w:rsidRPr="00922AFD">
        <w:t>people</w:t>
      </w:r>
      <w:r w:rsidR="006779C6">
        <w:t xml:space="preserve"> </w:t>
      </w:r>
      <w:r w:rsidRPr="00922AFD">
        <w:t>can</w:t>
      </w:r>
      <w:r w:rsidR="006779C6">
        <w:t xml:space="preserve"> </w:t>
      </w:r>
      <w:r w:rsidRPr="00922AFD">
        <w:t>safely</w:t>
      </w:r>
      <w:r w:rsidR="006779C6">
        <w:t xml:space="preserve"> </w:t>
      </w:r>
      <w:r w:rsidRPr="00922AFD">
        <w:t>ride</w:t>
      </w:r>
      <w:r w:rsidR="006779C6">
        <w:t xml:space="preserve"> </w:t>
      </w:r>
      <w:r w:rsidRPr="00922AFD">
        <w:t>the</w:t>
      </w:r>
      <w:r w:rsidR="006779C6">
        <w:t xml:space="preserve"> </w:t>
      </w:r>
      <w:r w:rsidRPr="00922AFD">
        <w:t>elevator.</w:t>
      </w:r>
    </w:p>
    <w:p w14:paraId="56D6D847" w14:textId="64ADAAA6" w:rsidR="008C0A0D" w:rsidRDefault="008C0A0D" w:rsidP="008C0A0D">
      <w:r>
        <w:t>&lt;/SOLUTION&gt;</w:t>
      </w:r>
    </w:p>
    <w:p w14:paraId="7578947E" w14:textId="5D14C577" w:rsidR="008C0A0D" w:rsidRDefault="008C0A0D" w:rsidP="008C0A0D">
      <w:r>
        <w:t>&lt;/EXERCISE&gt;</w:t>
      </w:r>
    </w:p>
    <w:p w14:paraId="00E84219" w14:textId="4C57500E" w:rsidR="008C0A0D" w:rsidRDefault="008C0A0D" w:rsidP="008C0A0D">
      <w:r>
        <w:t>&lt;EXERCISE&gt;</w:t>
      </w:r>
    </w:p>
    <w:p w14:paraId="4CA70CE4" w14:textId="3FA65E92" w:rsidR="008C0A0D" w:rsidRDefault="008C0A0D" w:rsidP="008C0A0D">
      <w:r>
        <w:t>&lt;PROBLEM&gt;</w:t>
      </w:r>
    </w:p>
    <w:p w14:paraId="770AE8EE" w14:textId="1F49C7D0" w:rsidR="00C40A84" w:rsidRPr="005D4121" w:rsidRDefault="005D4121" w:rsidP="008C0A0D">
      <w:pPr>
        <w:pStyle w:val="TX1"/>
      </w:pPr>
      <w:r w:rsidRPr="00922AFD">
        <w:t>24.</w:t>
      </w:r>
      <w:r w:rsidRPr="00922AFD">
        <w:tab/>
      </w:r>
      <w:r w:rsidR="0049083B" w:rsidRPr="005D4121">
        <w:rPr>
          <w:shd w:val="clear" w:color="auto" w:fill="FFFFFF"/>
        </w:rPr>
        <w:t>Arleen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go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a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$20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gif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card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fo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h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coffe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shop.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He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favorit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iced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drink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cost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$3.79.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Wha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i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h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maximum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numbe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of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drink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sh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can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buy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with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h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gif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card?</w:t>
      </w:r>
    </w:p>
    <w:p w14:paraId="4EAC2221" w14:textId="351EEF2A" w:rsidR="0049083B" w:rsidRPr="00922AFD" w:rsidRDefault="0049083B" w:rsidP="008C0A0D">
      <w:pPr>
        <w:pStyle w:val="TX1"/>
      </w:pPr>
      <w:r w:rsidRPr="00922AFD">
        <w:t>Answer:</w:t>
      </w:r>
      <w:r w:rsidR="006779C6">
        <w:t xml:space="preserve"> </w:t>
      </w:r>
      <w:r w:rsidRPr="00922AFD">
        <w:t>five</w:t>
      </w:r>
      <w:r w:rsidR="006779C6">
        <w:t xml:space="preserve"> </w:t>
      </w:r>
      <w:r w:rsidRPr="00922AFD">
        <w:t>drinks</w:t>
      </w:r>
    </w:p>
    <w:p w14:paraId="415958D8" w14:textId="1B7BB4D3" w:rsidR="008C0A0D" w:rsidRDefault="008C0A0D" w:rsidP="008C0A0D">
      <w:r>
        <w:t>&lt;/SOLUTION&gt;</w:t>
      </w:r>
    </w:p>
    <w:p w14:paraId="73D4CDF4" w14:textId="55647304" w:rsidR="008C0A0D" w:rsidRDefault="008C0A0D" w:rsidP="008C0A0D">
      <w:r>
        <w:t>&lt;/EXERCISE&gt;</w:t>
      </w:r>
    </w:p>
    <w:p w14:paraId="099D32BA" w14:textId="697DE9CD" w:rsidR="008C0A0D" w:rsidRDefault="008C0A0D" w:rsidP="008C0A0D">
      <w:r>
        <w:t>&lt;EXERCISE&gt;</w:t>
      </w:r>
    </w:p>
    <w:p w14:paraId="1E7F5297" w14:textId="15901AAA" w:rsidR="008C0A0D" w:rsidRDefault="008C0A0D" w:rsidP="008C0A0D">
      <w:r>
        <w:t>&lt;PROBLEM&gt;</w:t>
      </w:r>
    </w:p>
    <w:p w14:paraId="7896E2A0" w14:textId="30F472FF" w:rsidR="00C40A84" w:rsidRPr="005D4121" w:rsidRDefault="005D4121" w:rsidP="008C0A0D">
      <w:pPr>
        <w:pStyle w:val="TX1"/>
      </w:pPr>
      <w:r w:rsidRPr="00922AFD">
        <w:t>25.</w:t>
      </w:r>
      <w:r w:rsidRPr="00922AFD">
        <w:tab/>
      </w:r>
      <w:r w:rsidR="0049083B" w:rsidRPr="005D4121">
        <w:rPr>
          <w:shd w:val="clear" w:color="auto" w:fill="FFFFFF"/>
        </w:rPr>
        <w:t>Ryan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charge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hi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neighbor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$17.50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o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wash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hei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car.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How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many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car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mus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h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wash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nex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summe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if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hi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goal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i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o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earn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a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leas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$1,500?</w:t>
      </w:r>
    </w:p>
    <w:p w14:paraId="4DBB1F8A" w14:textId="40C3A232" w:rsidR="0049083B" w:rsidRPr="00922AFD" w:rsidRDefault="0049083B" w:rsidP="008C0A0D">
      <w:pPr>
        <w:pStyle w:val="TX1"/>
      </w:pPr>
      <w:r w:rsidRPr="00922AFD">
        <w:t>Answer:</w:t>
      </w:r>
      <w:r w:rsidR="006779C6">
        <w:t xml:space="preserve"> </w:t>
      </w:r>
      <w:r w:rsidRPr="00922AFD">
        <w:t>86</w:t>
      </w:r>
      <w:r w:rsidR="006779C6">
        <w:t xml:space="preserve"> </w:t>
      </w:r>
      <w:r w:rsidRPr="00922AFD">
        <w:t>cars</w:t>
      </w:r>
    </w:p>
    <w:p w14:paraId="5951D9F8" w14:textId="5F880C03" w:rsidR="008C0A0D" w:rsidRDefault="008C0A0D" w:rsidP="008C0A0D">
      <w:r>
        <w:t>&lt;/SOLUTION&gt;</w:t>
      </w:r>
    </w:p>
    <w:p w14:paraId="0141A749" w14:textId="019ECC27" w:rsidR="008C0A0D" w:rsidRDefault="008C0A0D" w:rsidP="008C0A0D">
      <w:r>
        <w:t>&lt;/EXERCISE&gt;</w:t>
      </w:r>
    </w:p>
    <w:p w14:paraId="440A9F40" w14:textId="2E43B623" w:rsidR="008C0A0D" w:rsidRDefault="008C0A0D" w:rsidP="008C0A0D">
      <w:r>
        <w:t>&lt;EXERCISE&gt;</w:t>
      </w:r>
    </w:p>
    <w:p w14:paraId="76AF1F53" w14:textId="37519F5A" w:rsidR="008C0A0D" w:rsidRDefault="008C0A0D" w:rsidP="008C0A0D">
      <w:r>
        <w:t>&lt;PROBLEM&gt;</w:t>
      </w:r>
    </w:p>
    <w:p w14:paraId="4F81112E" w14:textId="4206F685" w:rsidR="00C40A84" w:rsidRPr="005D4121" w:rsidRDefault="005D4121" w:rsidP="008C0A0D">
      <w:pPr>
        <w:pStyle w:val="TX1"/>
      </w:pPr>
      <w:r w:rsidRPr="00922AFD">
        <w:t>26.</w:t>
      </w:r>
      <w:r w:rsidRPr="00922AFD">
        <w:tab/>
      </w:r>
      <w:proofErr w:type="spellStart"/>
      <w:r w:rsidR="0049083B" w:rsidRPr="005D4121">
        <w:rPr>
          <w:shd w:val="clear" w:color="auto" w:fill="FFFFFF"/>
        </w:rPr>
        <w:t>Kimuyen</w:t>
      </w:r>
      <w:proofErr w:type="spellEnd"/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needs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to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earn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$4,150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per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month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in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order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to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pay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all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her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expenses.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Her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job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pays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her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$3,475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per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month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plus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4%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of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her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total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sales.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What</w:t>
      </w:r>
      <w:r w:rsidR="006779C6">
        <w:rPr>
          <w:shd w:val="clear" w:color="auto" w:fill="FFFFFF"/>
        </w:rPr>
        <w:t xml:space="preserve"> </w:t>
      </w:r>
      <w:proofErr w:type="gramStart"/>
      <w:r w:rsidR="00C40A84" w:rsidRPr="005D4121">
        <w:rPr>
          <w:shd w:val="clear" w:color="auto" w:fill="FFFFFF"/>
        </w:rPr>
        <w:t>i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h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minimum</w:t>
      </w:r>
      <w:r w:rsidR="006779C6">
        <w:rPr>
          <w:shd w:val="clear" w:color="auto" w:fill="FFFFFF"/>
        </w:rPr>
        <w:t xml:space="preserve"> </w:t>
      </w:r>
      <w:proofErr w:type="spellStart"/>
      <w:r w:rsidR="00C40A84" w:rsidRPr="005D4121">
        <w:rPr>
          <w:shd w:val="clear" w:color="auto" w:fill="FFFFFF"/>
        </w:rPr>
        <w:t>Kimuyen’s</w:t>
      </w:r>
      <w:proofErr w:type="spellEnd"/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otal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sales</w:t>
      </w:r>
      <w:proofErr w:type="gramEnd"/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mus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b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in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orde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fo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he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o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pay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all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he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expenses?</w:t>
      </w:r>
    </w:p>
    <w:p w14:paraId="407D5584" w14:textId="57EEC7A5" w:rsidR="0049083B" w:rsidRPr="00922AFD" w:rsidRDefault="0049083B" w:rsidP="008C0A0D">
      <w:pPr>
        <w:pStyle w:val="TX1"/>
      </w:pPr>
      <w:r w:rsidRPr="00922AFD">
        <w:lastRenderedPageBreak/>
        <w:t>Answer:</w:t>
      </w:r>
      <w:r w:rsidR="006779C6">
        <w:t xml:space="preserve"> </w:t>
      </w:r>
      <w:r w:rsidRPr="00922AFD">
        <w:t>$16,875</w:t>
      </w:r>
    </w:p>
    <w:p w14:paraId="2AD91D85" w14:textId="6050B978" w:rsidR="008C0A0D" w:rsidRDefault="008C0A0D" w:rsidP="008C0A0D">
      <w:r>
        <w:t>&lt;/SOLUTION&gt;</w:t>
      </w:r>
    </w:p>
    <w:p w14:paraId="13E80C3C" w14:textId="11239E68" w:rsidR="008C0A0D" w:rsidRDefault="008C0A0D" w:rsidP="008C0A0D">
      <w:r>
        <w:t>&lt;/EXERCISE&gt;</w:t>
      </w:r>
    </w:p>
    <w:p w14:paraId="1E80ACA3" w14:textId="42DF6785" w:rsidR="008C0A0D" w:rsidRDefault="008C0A0D" w:rsidP="008C0A0D">
      <w:r>
        <w:t>&lt;EXERCISE&gt;</w:t>
      </w:r>
    </w:p>
    <w:p w14:paraId="0F9340CC" w14:textId="1F297FAB" w:rsidR="008C0A0D" w:rsidRDefault="008C0A0D" w:rsidP="008C0A0D">
      <w:r>
        <w:t>&lt;PROBLEM&gt;</w:t>
      </w:r>
    </w:p>
    <w:p w14:paraId="257CF1B2" w14:textId="1DFE9BAE" w:rsidR="00C40A84" w:rsidRPr="005D4121" w:rsidRDefault="005D4121" w:rsidP="008C0A0D">
      <w:pPr>
        <w:pStyle w:val="TX1"/>
      </w:pPr>
      <w:r w:rsidRPr="00922AFD">
        <w:t>27.</w:t>
      </w:r>
      <w:r w:rsidRPr="00922AFD">
        <w:tab/>
      </w:r>
      <w:r w:rsidR="0049083B" w:rsidRPr="005D4121">
        <w:rPr>
          <w:shd w:val="clear" w:color="auto" w:fill="FFFFFF"/>
        </w:rPr>
        <w:t>Nataly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i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considering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wo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job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offers.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h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firs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job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would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pay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he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$83,000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pe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year.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h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second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would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pay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he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$66,500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plu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15</w:t>
      </w:r>
      <w:r w:rsidR="0049083B" w:rsidRPr="005D4121">
        <w:rPr>
          <w:shd w:val="clear" w:color="auto" w:fill="FFFFFF"/>
        </w:rPr>
        <w:t>%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of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her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total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sales.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Wha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would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he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otal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sale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need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o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b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fo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he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salary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on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h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second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offer</w:t>
      </w:r>
      <w:r w:rsidR="006779C6">
        <w:rPr>
          <w:shd w:val="clear" w:color="auto" w:fill="FFFFFF"/>
        </w:rPr>
        <w:t xml:space="preserve"> </w:t>
      </w:r>
      <w:proofErr w:type="gramStart"/>
      <w:r w:rsidR="00C40A84" w:rsidRPr="005D4121">
        <w:rPr>
          <w:shd w:val="clear" w:color="auto" w:fill="FFFFFF"/>
        </w:rPr>
        <w:t>be</w:t>
      </w:r>
      <w:proofErr w:type="gramEnd"/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highe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han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h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first?</w:t>
      </w:r>
    </w:p>
    <w:p w14:paraId="62372160" w14:textId="647EEC87" w:rsidR="0049083B" w:rsidRPr="00922AFD" w:rsidRDefault="0049083B" w:rsidP="008C0A0D">
      <w:pPr>
        <w:pStyle w:val="TX1"/>
      </w:pPr>
      <w:r w:rsidRPr="00922AFD">
        <w:t>Answer:</w:t>
      </w:r>
      <w:r w:rsidR="006779C6">
        <w:t xml:space="preserve"> </w:t>
      </w:r>
      <w:r w:rsidRPr="00922AFD">
        <w:t>$110,000</w:t>
      </w:r>
    </w:p>
    <w:p w14:paraId="063D804A" w14:textId="48174202" w:rsidR="008C0A0D" w:rsidRDefault="008C0A0D" w:rsidP="008C0A0D">
      <w:r>
        <w:t>&lt;/SOLUTION&gt;</w:t>
      </w:r>
    </w:p>
    <w:p w14:paraId="3F4C2344" w14:textId="6172DBFF" w:rsidR="008C0A0D" w:rsidRDefault="008C0A0D" w:rsidP="008C0A0D">
      <w:r>
        <w:t>&lt;/EXERCISE&gt;</w:t>
      </w:r>
    </w:p>
    <w:p w14:paraId="0E6EB702" w14:textId="76D0B754" w:rsidR="008C0A0D" w:rsidRDefault="008C0A0D" w:rsidP="008C0A0D">
      <w:r>
        <w:t>&lt;EXERCISE&gt;</w:t>
      </w:r>
    </w:p>
    <w:p w14:paraId="401608A7" w14:textId="2856C12A" w:rsidR="008C0A0D" w:rsidRDefault="008C0A0D" w:rsidP="008C0A0D">
      <w:r>
        <w:t>&lt;PROBLEM&gt;</w:t>
      </w:r>
    </w:p>
    <w:p w14:paraId="4551074A" w14:textId="1073AE07" w:rsidR="00C40A84" w:rsidRPr="005D4121" w:rsidRDefault="005D4121" w:rsidP="008C0A0D">
      <w:pPr>
        <w:pStyle w:val="TX1"/>
      </w:pPr>
      <w:r w:rsidRPr="00922AFD">
        <w:t>28.</w:t>
      </w:r>
      <w:r w:rsidRPr="00922AFD">
        <w:tab/>
      </w:r>
      <w:r w:rsidR="0049083B" w:rsidRPr="005D4121">
        <w:rPr>
          <w:shd w:val="clear" w:color="auto" w:fill="FFFFFF"/>
        </w:rPr>
        <w:t>Kiyoshi’s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phone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plan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costs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$17.50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per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month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plus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$0.15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per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text</w:t>
      </w:r>
      <w:r w:rsidR="006779C6">
        <w:rPr>
          <w:shd w:val="clear" w:color="auto" w:fill="FFFFFF"/>
        </w:rPr>
        <w:t xml:space="preserve"> </w:t>
      </w:r>
      <w:r w:rsidR="0049083B" w:rsidRPr="005D4121">
        <w:rPr>
          <w:shd w:val="clear" w:color="auto" w:fill="FFFFFF"/>
        </w:rPr>
        <w:t>message</w:t>
      </w:r>
      <w:r w:rsidR="00C40A84" w:rsidRPr="005D4121">
        <w:rPr>
          <w:shd w:val="clear" w:color="auto" w:fill="FFFFFF"/>
        </w:rPr>
        <w:t>.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Wha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i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h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maximum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numbe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of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ex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message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Kiyoshi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can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us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so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h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phon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bill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i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no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mor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han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$56.60?</w:t>
      </w:r>
    </w:p>
    <w:p w14:paraId="1403FC18" w14:textId="73823417" w:rsidR="0049083B" w:rsidRPr="00922AFD" w:rsidRDefault="0049083B" w:rsidP="008C0A0D">
      <w:pPr>
        <w:pStyle w:val="TX1"/>
      </w:pPr>
      <w:r w:rsidRPr="00922AFD">
        <w:t>Answer:</w:t>
      </w:r>
      <w:r w:rsidR="006779C6">
        <w:t xml:space="preserve"> </w:t>
      </w:r>
      <w:r w:rsidRPr="00922AFD">
        <w:t>260</w:t>
      </w:r>
      <w:r w:rsidR="006779C6">
        <w:t xml:space="preserve"> </w:t>
      </w:r>
      <w:r w:rsidRPr="00922AFD">
        <w:t>messages</w:t>
      </w:r>
    </w:p>
    <w:p w14:paraId="00096BAA" w14:textId="7187DCAB" w:rsidR="008C0A0D" w:rsidRDefault="008C0A0D" w:rsidP="008C0A0D">
      <w:r>
        <w:t>&lt;/SOLUTION&gt;</w:t>
      </w:r>
    </w:p>
    <w:p w14:paraId="04297E2F" w14:textId="49919615" w:rsidR="008C0A0D" w:rsidRDefault="008C0A0D" w:rsidP="008C0A0D">
      <w:r>
        <w:t>&lt;/EXERCISE&gt;</w:t>
      </w:r>
    </w:p>
    <w:p w14:paraId="71377E5D" w14:textId="51DC9EC8" w:rsidR="008C0A0D" w:rsidRDefault="008C0A0D" w:rsidP="008C0A0D">
      <w:r>
        <w:t>&lt;EXERCISE&gt;</w:t>
      </w:r>
    </w:p>
    <w:p w14:paraId="17C43174" w14:textId="5CA9FDF7" w:rsidR="008C0A0D" w:rsidRDefault="008C0A0D" w:rsidP="008C0A0D">
      <w:r>
        <w:t>&lt;PROBLEM&gt;</w:t>
      </w:r>
    </w:p>
    <w:p w14:paraId="5091829D" w14:textId="4A0CD88B" w:rsidR="00C40A84" w:rsidRPr="005D4121" w:rsidRDefault="005D4121" w:rsidP="008C0A0D">
      <w:pPr>
        <w:pStyle w:val="TX1"/>
      </w:pPr>
      <w:r w:rsidRPr="00922AFD">
        <w:t>29.</w:t>
      </w:r>
      <w:r w:rsidRPr="00922AFD">
        <w:tab/>
      </w:r>
      <w:r w:rsidR="0049083B" w:rsidRPr="005D4121">
        <w:rPr>
          <w:shd w:val="clear" w:color="auto" w:fill="FFFFFF"/>
        </w:rPr>
        <w:t>Kellen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want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o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ren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a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banque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room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in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a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restauran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fo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he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cousin’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baby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shower.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h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restauran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charge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$350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fo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h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banque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room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plu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$32.50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pe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person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fo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lunch.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How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many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peopl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can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Kellen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hav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a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h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showe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if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sh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want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h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maximum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cos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o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b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$1,500?</w:t>
      </w:r>
    </w:p>
    <w:p w14:paraId="087D3BF1" w14:textId="25057581" w:rsidR="0049083B" w:rsidRPr="00922AFD" w:rsidRDefault="0049083B" w:rsidP="008C0A0D">
      <w:pPr>
        <w:pStyle w:val="TX1"/>
      </w:pPr>
      <w:r w:rsidRPr="00922AFD">
        <w:t>Answer:</w:t>
      </w:r>
      <w:r w:rsidR="006779C6">
        <w:t xml:space="preserve"> </w:t>
      </w:r>
      <w:r w:rsidRPr="00922AFD">
        <w:t>35</w:t>
      </w:r>
      <w:r w:rsidR="006779C6">
        <w:t xml:space="preserve"> </w:t>
      </w:r>
      <w:r w:rsidRPr="00922AFD">
        <w:t>people</w:t>
      </w:r>
    </w:p>
    <w:p w14:paraId="67CD1B05" w14:textId="074700D7" w:rsidR="008C0A0D" w:rsidRDefault="008C0A0D" w:rsidP="008C0A0D">
      <w:r>
        <w:t>&lt;/SOLUTION&gt;</w:t>
      </w:r>
    </w:p>
    <w:p w14:paraId="49F7FA58" w14:textId="7BC40252" w:rsidR="008C0A0D" w:rsidRDefault="008C0A0D" w:rsidP="008C0A0D">
      <w:r>
        <w:t>&lt;/EXERCISE&gt;</w:t>
      </w:r>
    </w:p>
    <w:p w14:paraId="2999F575" w14:textId="13DCD663" w:rsidR="008C0A0D" w:rsidRDefault="008C0A0D" w:rsidP="008C0A0D">
      <w:r>
        <w:t>&lt;EXERCISE&gt;</w:t>
      </w:r>
    </w:p>
    <w:p w14:paraId="1A19621E" w14:textId="5AD5DDAE" w:rsidR="008C0A0D" w:rsidRDefault="008C0A0D" w:rsidP="008C0A0D">
      <w:r>
        <w:lastRenderedPageBreak/>
        <w:t>&lt;PROBLEM&gt;</w:t>
      </w:r>
    </w:p>
    <w:p w14:paraId="794CADFA" w14:textId="3686359B" w:rsidR="00C40A84" w:rsidRPr="005D4121" w:rsidRDefault="005D4121" w:rsidP="008C0A0D">
      <w:pPr>
        <w:pStyle w:val="TX1"/>
      </w:pPr>
      <w:r w:rsidRPr="00922AFD">
        <w:t>30.</w:t>
      </w:r>
      <w:r w:rsidRPr="00922AFD">
        <w:tab/>
      </w:r>
      <w:r w:rsidR="0049083B" w:rsidRPr="005D4121">
        <w:rPr>
          <w:shd w:val="clear" w:color="auto" w:fill="FFFFFF"/>
        </w:rPr>
        <w:t>No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install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and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configure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softwar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on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hom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computers.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H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charge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$125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pe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job.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Hi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monthly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expense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ar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$1,600.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How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many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jobs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mus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h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work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in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order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to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make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a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profi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of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a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least</w:t>
      </w:r>
      <w:r w:rsidR="006779C6">
        <w:rPr>
          <w:shd w:val="clear" w:color="auto" w:fill="FFFFFF"/>
        </w:rPr>
        <w:t xml:space="preserve"> </w:t>
      </w:r>
      <w:r w:rsidR="00C40A84" w:rsidRPr="005D4121">
        <w:rPr>
          <w:shd w:val="clear" w:color="auto" w:fill="FFFFFF"/>
        </w:rPr>
        <w:t>$2,400?</w:t>
      </w:r>
    </w:p>
    <w:p w14:paraId="0143907A" w14:textId="23B2EE73" w:rsidR="00853AB8" w:rsidRDefault="0049083B" w:rsidP="008C0A0D">
      <w:pPr>
        <w:pStyle w:val="TX1"/>
      </w:pPr>
      <w:r w:rsidRPr="00922AFD">
        <w:t>Answer:</w:t>
      </w:r>
      <w:r w:rsidR="006779C6">
        <w:t xml:space="preserve"> </w:t>
      </w:r>
      <w:r w:rsidRPr="00922AFD">
        <w:t>32</w:t>
      </w:r>
      <w:r w:rsidR="006779C6">
        <w:t xml:space="preserve"> </w:t>
      </w:r>
      <w:r w:rsidRPr="00922AFD">
        <w:t>jobs</w:t>
      </w:r>
    </w:p>
    <w:p w14:paraId="5CBE70FE" w14:textId="053D1F51" w:rsidR="008C0A0D" w:rsidRDefault="008C0A0D" w:rsidP="008C0A0D">
      <w:r>
        <w:t>&lt;/SOLUTION&gt;</w:t>
      </w:r>
    </w:p>
    <w:p w14:paraId="14E70945" w14:textId="12B09A85" w:rsidR="008C0A0D" w:rsidRDefault="008C0A0D" w:rsidP="008C0A0D">
      <w:r>
        <w:t>&lt;/EXERCISE&gt;</w:t>
      </w:r>
    </w:p>
    <w:sectPr w:rsidR="008C0A0D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6" w:author="Sam Lugtu" w:date="2021-12-27T09:22:00Z" w:initials="SL">
    <w:p w14:paraId="261184E5" w14:textId="1DF8E55F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1</w:t>
      </w:r>
    </w:p>
  </w:comment>
  <w:comment w:id="7" w:author="Sam Lugtu" w:date="2021-12-27T09:22:00Z" w:initials="SL">
    <w:p w14:paraId="50E2D153" w14:textId="1998E893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1</w:t>
      </w:r>
    </w:p>
  </w:comment>
  <w:comment w:id="8" w:author="Sam Lugtu" w:date="2021-12-27T09:22:00Z" w:initials="SL">
    <w:p w14:paraId="66733DC4" w14:textId="33E37638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1</w:t>
      </w:r>
    </w:p>
  </w:comment>
  <w:comment w:id="9" w:author="Sam Lugtu" w:date="2021-12-27T09:22:00Z" w:initials="SL">
    <w:p w14:paraId="668E12B5" w14:textId="4EE306AD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1</w:t>
      </w:r>
    </w:p>
  </w:comment>
  <w:comment w:id="10" w:author="Sam Lugtu" w:date="2021-12-27T09:22:00Z" w:initials="SL">
    <w:p w14:paraId="1542467B" w14:textId="40DB83C3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1</w:t>
      </w:r>
    </w:p>
  </w:comment>
  <w:comment w:id="11" w:author="Sam Lugtu" w:date="2021-12-27T09:22:00Z" w:initials="SL">
    <w:p w14:paraId="67722AC5" w14:textId="721DBF04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1</w:t>
      </w:r>
    </w:p>
  </w:comment>
  <w:comment w:id="12" w:author="Sam Lugtu" w:date="2021-12-27T09:22:00Z" w:initials="SL">
    <w:p w14:paraId="4B6FBE02" w14:textId="03F6CD1C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1</w:t>
      </w:r>
    </w:p>
  </w:comment>
  <w:comment w:id="13" w:author="Sam Lugtu" w:date="2021-12-27T09:22:00Z" w:initials="SL">
    <w:p w14:paraId="6C775306" w14:textId="380210FE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1</w:t>
      </w:r>
    </w:p>
  </w:comment>
  <w:comment w:id="15" w:author="Avinash Kumar" w:date="2021-12-27T09:22:00Z" w:initials="AK">
    <w:p w14:paraId="7B039A44" w14:textId="7BCEAFCA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16" w:author="Avinash Kumar" w:date="2021-12-27T09:22:00Z" w:initials="AK">
    <w:p w14:paraId="4F945338" w14:textId="41B699B5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17" w:author="Avinash Kumar" w:date="2021-12-27T09:22:00Z" w:initials="AK">
    <w:p w14:paraId="75B023C0" w14:textId="75F50EC2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18" w:author="Avinash Kumar" w:date="2021-12-27T09:22:00Z" w:initials="AK">
    <w:p w14:paraId="73A1593F" w14:textId="322A14C6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19" w:author="Avinash Kumar" w:date="2021-12-27T09:22:00Z" w:initials="AK">
    <w:p w14:paraId="7E5CFC22" w14:textId="2684DAA2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20" w:author="Avinash Kumar" w:date="2021-12-27T09:22:00Z" w:initials="AK">
    <w:p w14:paraId="3E11F636" w14:textId="6F3B74CC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21" w:author="Avinash Kumar" w:date="2021-12-27T09:22:00Z" w:initials="AK">
    <w:p w14:paraId="6B81A3D6" w14:textId="3359015F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22" w:author="Avinash Kumar" w:date="2021-12-27T09:22:00Z" w:initials="AK">
    <w:p w14:paraId="6768A290" w14:textId="3D27C8A3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24" w:author="Avinash Kumar" w:date="2021-12-27T09:22:00Z" w:initials="AK">
    <w:p w14:paraId="00E158CB" w14:textId="1B01FE05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25" w:author="Avinash Kumar" w:date="2021-12-27T09:22:00Z" w:initials="AK">
    <w:p w14:paraId="4177770F" w14:textId="1E4E3678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26" w:author="Avinash Kumar" w:date="2021-12-27T09:22:00Z" w:initials="AK">
    <w:p w14:paraId="27E08B7C" w14:textId="5B270727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27" w:author="Avinash Kumar" w:date="2021-12-27T09:22:00Z" w:initials="AK">
    <w:p w14:paraId="0379269F" w14:textId="5291C1B5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28" w:author="Avinash Kumar" w:date="2021-12-27T09:22:00Z" w:initials="AK">
    <w:p w14:paraId="5BB42DD8" w14:textId="580DDC90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29" w:author="Avinash Kumar" w:date="2021-12-27T09:22:00Z" w:initials="AK">
    <w:p w14:paraId="3542D2C5" w14:textId="1744642D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30" w:author="Avinash Kumar" w:date="2021-12-27T09:22:00Z" w:initials="AK">
    <w:p w14:paraId="61E5F5C7" w14:textId="346ECB78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32" w:author="Avinash Kumar" w:date="2021-12-27T09:22:00Z" w:initials="AK">
    <w:p w14:paraId="0C4AC6B1" w14:textId="73D6E2FC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33" w:author="Avinash Kumar" w:date="2021-12-27T09:22:00Z" w:initials="AK">
    <w:p w14:paraId="57CBDBC5" w14:textId="3CCD3889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34" w:author="Avinash Kumar" w:date="2021-12-27T09:22:00Z" w:initials="AK">
    <w:p w14:paraId="2F5FA2B3" w14:textId="6EE4ACB7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35" w:author="Avinash Kumar" w:date="2021-12-27T09:22:00Z" w:initials="AK">
    <w:p w14:paraId="386578EB" w14:textId="3196310C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36" w:author="Avinash Kumar" w:date="2021-12-27T09:22:00Z" w:initials="AK">
    <w:p w14:paraId="37202520" w14:textId="7D12D276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37" w:author="Avinash Kumar" w:date="2021-12-27T09:22:00Z" w:initials="AK">
    <w:p w14:paraId="142A0B4F" w14:textId="4A6A546D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38" w:author="Avinash Kumar" w:date="2021-12-27T09:22:00Z" w:initials="AK">
    <w:p w14:paraId="494B252C" w14:textId="6345C074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39" w:author="Avinash Kumar" w:date="2021-12-27T09:22:00Z" w:initials="AK">
    <w:p w14:paraId="1EC94D44" w14:textId="23D24E14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42" w:author="Avinash Kumar" w:date="2021-12-27T09:22:00Z" w:initials="AK">
    <w:p w14:paraId="1996E171" w14:textId="5F11783D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43" w:author="Sam Lugtu" w:date="2021-12-27T09:22:00Z" w:initials="SL">
    <w:p w14:paraId="473A90DC" w14:textId="4A8B72F6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44" w:author="Sam Lugtu" w:date="2021-12-27T09:22:00Z" w:initials="SL">
    <w:p w14:paraId="31CF5368" w14:textId="66C3B69D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45" w:author="Sam Lugtu" w:date="2021-12-27T09:22:00Z" w:initials="SL">
    <w:p w14:paraId="288B032B" w14:textId="5622D83C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46" w:author="Sam Lugtu" w:date="2021-12-27T09:22:00Z" w:initials="SL">
    <w:p w14:paraId="447FBE52" w14:textId="32F47056" w:rsidR="004C2725" w:rsidRDefault="004C2725">
      <w:pPr>
        <w:pStyle w:val="CommentText"/>
      </w:pPr>
      <w:r>
        <w:rPr>
          <w:rStyle w:val="CommentReference"/>
        </w:rPr>
        <w:annotationRef/>
      </w:r>
      <w:r w:rsidRPr="006800D8">
        <w:t>LO</w:t>
      </w:r>
      <w:r>
        <w:t xml:space="preserve"> </w:t>
      </w:r>
      <w:r w:rsidRPr="006800D8">
        <w:t>5.1.1</w:t>
      </w:r>
    </w:p>
  </w:comment>
  <w:comment w:id="49" w:author="Avinash Kumar" w:date="2021-12-27T09:22:00Z" w:initials="AK">
    <w:p w14:paraId="24684FB4" w14:textId="5A5F99F5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2</w:t>
      </w:r>
    </w:p>
  </w:comment>
  <w:comment w:id="50" w:author="Avinash Kumar" w:date="2021-12-27T09:22:00Z" w:initials="AK">
    <w:p w14:paraId="13DB853D" w14:textId="0ABA5CCE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2</w:t>
      </w:r>
    </w:p>
  </w:comment>
  <w:comment w:id="51" w:author="Avinash Kumar" w:date="2021-12-27T09:22:00Z" w:initials="AK">
    <w:p w14:paraId="0C1BC754" w14:textId="16B4C1CD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2</w:t>
      </w:r>
    </w:p>
  </w:comment>
  <w:comment w:id="52" w:author="Avinash Kumar" w:date="2021-12-27T09:22:00Z" w:initials="AK">
    <w:p w14:paraId="09615676" w14:textId="30530EAF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2</w:t>
      </w:r>
    </w:p>
  </w:comment>
  <w:comment w:id="53" w:author="Avinash Kumar" w:date="2021-12-27T09:22:00Z" w:initials="AK">
    <w:p w14:paraId="32F87DC9" w14:textId="791FBF83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2</w:t>
      </w:r>
    </w:p>
  </w:comment>
  <w:comment w:id="54" w:author="Avinash Kumar" w:date="2021-12-27T09:22:00Z" w:initials="AK">
    <w:p w14:paraId="64E8FC0D" w14:textId="5A5160AE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2</w:t>
      </w:r>
    </w:p>
  </w:comment>
  <w:comment w:id="57" w:author="Avinash Kumar" w:date="2021-12-27T09:22:00Z" w:initials="AK">
    <w:p w14:paraId="276F8098" w14:textId="5E530FD0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3</w:t>
      </w:r>
    </w:p>
  </w:comment>
  <w:comment w:id="58" w:author="Avinash Kumar" w:date="2021-12-27T09:22:00Z" w:initials="AK">
    <w:p w14:paraId="2186A573" w14:textId="19382A05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3</w:t>
      </w:r>
    </w:p>
  </w:comment>
  <w:comment w:id="60" w:author="Avinash Kumar" w:date="2021-12-27T09:22:00Z" w:initials="AK">
    <w:p w14:paraId="7B463576" w14:textId="0781176C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3</w:t>
      </w:r>
    </w:p>
  </w:comment>
  <w:comment w:id="61" w:author="Avinash Kumar" w:date="2021-12-27T09:22:00Z" w:initials="AK">
    <w:p w14:paraId="68B21449" w14:textId="1ACA324F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3</w:t>
      </w:r>
    </w:p>
  </w:comment>
  <w:comment w:id="63" w:author="Avinash Kumar" w:date="2021-12-27T09:22:00Z" w:initials="AK">
    <w:p w14:paraId="54593D17" w14:textId="34E5B6DE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4</w:t>
      </w:r>
    </w:p>
  </w:comment>
  <w:comment w:id="64" w:author="Avinash Kumar" w:date="2021-12-27T09:22:00Z" w:initials="AK">
    <w:p w14:paraId="0CBEAC82" w14:textId="39540405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4</w:t>
      </w:r>
    </w:p>
  </w:comment>
  <w:comment w:id="66" w:author="Avinash Kumar" w:date="2021-12-27T09:22:00Z" w:initials="AK">
    <w:p w14:paraId="46D3DC7F" w14:textId="77B80EB8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4</w:t>
      </w:r>
    </w:p>
  </w:comment>
  <w:comment w:id="67" w:author="Avinash Kumar" w:date="2021-12-27T09:22:00Z" w:initials="AK">
    <w:p w14:paraId="7C56E8C9" w14:textId="5317FBDD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4</w:t>
      </w:r>
    </w:p>
  </w:comment>
  <w:comment w:id="69" w:author="Avinash Kumar" w:date="2021-12-27T09:22:00Z" w:initials="AK">
    <w:p w14:paraId="5A408EB6" w14:textId="059DBDF4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1</w:t>
      </w:r>
    </w:p>
  </w:comment>
  <w:comment w:id="70" w:author="Avinash Kumar" w:date="2021-12-27T09:22:00Z" w:initials="AK">
    <w:p w14:paraId="5F4EFCF6" w14:textId="2EB60F73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1</w:t>
      </w:r>
    </w:p>
  </w:comment>
  <w:comment w:id="71" w:author="Avinash Kumar" w:date="2021-12-27T09:22:00Z" w:initials="AK">
    <w:p w14:paraId="70A3E925" w14:textId="2F1E9625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1</w:t>
      </w:r>
    </w:p>
  </w:comment>
  <w:comment w:id="72" w:author="Avinash Kumar" w:date="2021-12-27T09:22:00Z" w:initials="AK">
    <w:p w14:paraId="7025FBA7" w14:textId="2A0A4CE1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1</w:t>
      </w:r>
    </w:p>
  </w:comment>
  <w:comment w:id="73" w:author="Avinash Kumar" w:date="2021-12-27T09:22:00Z" w:initials="AK">
    <w:p w14:paraId="76CA2409" w14:textId="350A5556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1</w:t>
      </w:r>
    </w:p>
  </w:comment>
  <w:comment w:id="74" w:author="Avinash Kumar" w:date="2021-12-27T09:22:00Z" w:initials="AK">
    <w:p w14:paraId="42CCDB0D" w14:textId="72F1445B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1</w:t>
      </w:r>
    </w:p>
  </w:comment>
  <w:comment w:id="75" w:author="Avinash Kumar" w:date="2021-12-27T09:22:00Z" w:initials="AK">
    <w:p w14:paraId="4327F678" w14:textId="7F511CD9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1</w:t>
      </w:r>
    </w:p>
  </w:comment>
  <w:comment w:id="76" w:author="Avinash Kumar" w:date="2021-12-27T09:22:00Z" w:initials="AK">
    <w:p w14:paraId="2B82D0B4" w14:textId="76073697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1</w:t>
      </w:r>
    </w:p>
  </w:comment>
  <w:comment w:id="77" w:author="Avinash Kumar" w:date="2021-12-27T09:22:00Z" w:initials="AK">
    <w:p w14:paraId="14499906" w14:textId="064078B9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1</w:t>
      </w:r>
    </w:p>
  </w:comment>
  <w:comment w:id="78" w:author="Avinash Kumar" w:date="2021-12-27T09:22:00Z" w:initials="AK">
    <w:p w14:paraId="4D1D8CE0" w14:textId="04508584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1</w:t>
      </w:r>
    </w:p>
  </w:comment>
  <w:comment w:id="79" w:author="Avinash Kumar" w:date="2021-12-27T09:22:00Z" w:initials="AK">
    <w:p w14:paraId="632AD07A" w14:textId="1223343B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2</w:t>
      </w:r>
    </w:p>
  </w:comment>
  <w:comment w:id="80" w:author="Avinash Kumar" w:date="2021-12-27T09:22:00Z" w:initials="AK">
    <w:p w14:paraId="2B9F0331" w14:textId="2E0A9559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2</w:t>
      </w:r>
    </w:p>
  </w:comment>
  <w:comment w:id="81" w:author="Avinash Kumar" w:date="2021-12-27T09:22:00Z" w:initials="AK">
    <w:p w14:paraId="7A72D927" w14:textId="77999B91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2</w:t>
      </w:r>
    </w:p>
  </w:comment>
  <w:comment w:id="82" w:author="Avinash Kumar" w:date="2021-12-27T09:22:00Z" w:initials="AK">
    <w:p w14:paraId="506AF092" w14:textId="12D949D5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3</w:t>
      </w:r>
    </w:p>
  </w:comment>
  <w:comment w:id="83" w:author="Avinash Kumar" w:date="2021-12-27T09:22:00Z" w:initials="AK">
    <w:p w14:paraId="402EAE69" w14:textId="4A13E62F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3</w:t>
      </w:r>
    </w:p>
  </w:comment>
  <w:comment w:id="84" w:author="Avinash Kumar" w:date="2021-12-27T09:22:00Z" w:initials="AK">
    <w:p w14:paraId="68BA2F14" w14:textId="5BA0964E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3</w:t>
      </w:r>
    </w:p>
  </w:comment>
  <w:comment w:id="85" w:author="Avinash Kumar" w:date="2021-12-27T09:22:00Z" w:initials="AK">
    <w:p w14:paraId="5FB5E2C3" w14:textId="03A35D20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3</w:t>
      </w:r>
    </w:p>
  </w:comment>
  <w:comment w:id="86" w:author="Avinash Kumar" w:date="2021-12-27T09:22:00Z" w:initials="AK">
    <w:p w14:paraId="0AE8F6D2" w14:textId="6127B6A7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4</w:t>
      </w:r>
    </w:p>
  </w:comment>
  <w:comment w:id="87" w:author="Avinash Kumar" w:date="2021-12-27T09:22:00Z" w:initials="AK">
    <w:p w14:paraId="7B7D1E7C" w14:textId="7DC7EF33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4</w:t>
      </w:r>
    </w:p>
  </w:comment>
  <w:comment w:id="88" w:author="Avinash Kumar" w:date="2021-12-27T09:22:00Z" w:initials="AK">
    <w:p w14:paraId="44288A50" w14:textId="32623C2E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4</w:t>
      </w:r>
    </w:p>
  </w:comment>
  <w:comment w:id="89" w:author="Avinash Kumar" w:date="2021-12-27T09:22:00Z" w:initials="AK">
    <w:p w14:paraId="107AF864" w14:textId="35F2774C" w:rsidR="004C2725" w:rsidRDefault="004C2725">
      <w:pPr>
        <w:pStyle w:val="CommentText"/>
      </w:pPr>
      <w:r>
        <w:rPr>
          <w:rStyle w:val="CommentReference"/>
        </w:rPr>
        <w:annotationRef/>
      </w:r>
      <w:r>
        <w:t>LO 5.1.4</w:t>
      </w:r>
    </w:p>
  </w:comment>
  <w:comment w:id="94" w:author="Avinash Kumar" w:date="2021-12-27T09:22:00Z" w:initials="AK">
    <w:p w14:paraId="474E35B4" w14:textId="75FA6080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1</w:t>
      </w:r>
    </w:p>
  </w:comment>
  <w:comment w:id="95" w:author="Avinash Kumar" w:date="2021-12-27T09:22:00Z" w:initials="AK">
    <w:p w14:paraId="4DA8EBB1" w14:textId="53D7A6F4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1</w:t>
      </w:r>
    </w:p>
  </w:comment>
  <w:comment w:id="96" w:author="Avinash Kumar" w:date="2021-12-27T09:22:00Z" w:initials="AK">
    <w:p w14:paraId="6466C2E2" w14:textId="385759B5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1</w:t>
      </w:r>
    </w:p>
  </w:comment>
  <w:comment w:id="97" w:author="Avinash Kumar" w:date="2021-12-27T09:22:00Z" w:initials="AK">
    <w:p w14:paraId="5F3AE2AC" w14:textId="05342E10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2</w:t>
      </w:r>
    </w:p>
  </w:comment>
  <w:comment w:id="98" w:author="Avinash Kumar" w:date="2021-12-27T09:22:00Z" w:initials="AK">
    <w:p w14:paraId="7116C170" w14:textId="1A8303B4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2</w:t>
      </w:r>
    </w:p>
  </w:comment>
  <w:comment w:id="99" w:author="Avinash Kumar" w:date="2021-12-27T09:22:00Z" w:initials="AK">
    <w:p w14:paraId="7CED5A5A" w14:textId="278C5B46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2</w:t>
      </w:r>
    </w:p>
  </w:comment>
  <w:comment w:id="100" w:author="Avinash Kumar" w:date="2021-12-27T09:22:00Z" w:initials="AK">
    <w:p w14:paraId="38B02768" w14:textId="7782BD67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2</w:t>
      </w:r>
    </w:p>
  </w:comment>
  <w:comment w:id="101" w:author="Avinash Kumar" w:date="2021-12-27T09:22:00Z" w:initials="AK">
    <w:p w14:paraId="34EBB02B" w14:textId="0BC07653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2</w:t>
      </w:r>
    </w:p>
  </w:comment>
  <w:comment w:id="102" w:author="Avinash Kumar" w:date="2021-12-27T09:22:00Z" w:initials="AK">
    <w:p w14:paraId="50D2341E" w14:textId="0A2C09BB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2</w:t>
      </w:r>
    </w:p>
  </w:comment>
  <w:comment w:id="103" w:author="Avinash Kumar" w:date="2021-12-27T09:22:00Z" w:initials="AK">
    <w:p w14:paraId="6210E205" w14:textId="3D533443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3</w:t>
      </w:r>
    </w:p>
  </w:comment>
  <w:comment w:id="104" w:author="Avinash Kumar" w:date="2021-12-27T09:22:00Z" w:initials="AK">
    <w:p w14:paraId="3CBBCC3C" w14:textId="36ACAD20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3</w:t>
      </w:r>
    </w:p>
  </w:comment>
  <w:comment w:id="105" w:author="Avinash Kumar" w:date="2021-12-27T09:22:00Z" w:initials="AK">
    <w:p w14:paraId="0B96DB4A" w14:textId="0CAB5D63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3</w:t>
      </w:r>
    </w:p>
  </w:comment>
  <w:comment w:id="106" w:author="Avinash Kumar" w:date="2021-12-27T09:22:00Z" w:initials="AK">
    <w:p w14:paraId="35674FEB" w14:textId="64394441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3</w:t>
      </w:r>
    </w:p>
  </w:comment>
  <w:comment w:id="107" w:author="Avinash Kumar" w:date="2021-12-27T09:22:00Z" w:initials="AK">
    <w:p w14:paraId="764660D8" w14:textId="0473C9F3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4</w:t>
      </w:r>
    </w:p>
  </w:comment>
  <w:comment w:id="108" w:author="Avinash Kumar" w:date="2021-12-27T09:22:00Z" w:initials="AK">
    <w:p w14:paraId="041DCEA5" w14:textId="37DC54F1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4</w:t>
      </w:r>
    </w:p>
  </w:comment>
  <w:comment w:id="109" w:author="Avinash Kumar" w:date="2021-12-27T09:22:00Z" w:initials="AK">
    <w:p w14:paraId="2D99B9C8" w14:textId="706995D4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4</w:t>
      </w:r>
    </w:p>
  </w:comment>
  <w:comment w:id="110" w:author="Avinash Kumar" w:date="2021-12-27T09:22:00Z" w:initials="AK">
    <w:p w14:paraId="2CB5D287" w14:textId="7E449DB2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4</w:t>
      </w:r>
    </w:p>
  </w:comment>
  <w:comment w:id="111" w:author="Avinash Kumar" w:date="2021-12-27T09:22:00Z" w:initials="AK">
    <w:p w14:paraId="2B580B32" w14:textId="47AEDC70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1</w:t>
      </w:r>
    </w:p>
  </w:comment>
  <w:comment w:id="112" w:author="Avinash Kumar" w:date="2021-12-27T09:22:00Z" w:initials="AK">
    <w:p w14:paraId="6BB2440B" w14:textId="5E9C4EBE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1</w:t>
      </w:r>
    </w:p>
  </w:comment>
  <w:comment w:id="113" w:author="Avinash Kumar" w:date="2021-12-27T09:22:00Z" w:initials="AK">
    <w:p w14:paraId="30E953C1" w14:textId="7B8C5960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1</w:t>
      </w:r>
    </w:p>
  </w:comment>
  <w:comment w:id="114" w:author="Avinash Kumar" w:date="2021-12-27T09:22:00Z" w:initials="AK">
    <w:p w14:paraId="023EF366" w14:textId="0B95BDB1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2</w:t>
      </w:r>
    </w:p>
  </w:comment>
  <w:comment w:id="115" w:author="Avinash Kumar" w:date="2021-12-27T09:22:00Z" w:initials="AK">
    <w:p w14:paraId="27E04F0E" w14:textId="70ECB5A1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2</w:t>
      </w:r>
    </w:p>
  </w:comment>
  <w:comment w:id="116" w:author="Avinash Kumar" w:date="2021-12-27T09:22:00Z" w:initials="AK">
    <w:p w14:paraId="634584CE" w14:textId="6ED6CC61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3</w:t>
      </w:r>
    </w:p>
  </w:comment>
  <w:comment w:id="117" w:author="Avinash Kumar" w:date="2021-12-27T09:22:00Z" w:initials="AK">
    <w:p w14:paraId="7D04BFEE" w14:textId="5672375B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4</w:t>
      </w:r>
    </w:p>
  </w:comment>
  <w:comment w:id="118" w:author="Avinash Kumar" w:date="2021-12-27T09:22:00Z" w:initials="AK">
    <w:p w14:paraId="3A43F949" w14:textId="1EEB93CE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2</w:t>
      </w:r>
    </w:p>
  </w:comment>
  <w:comment w:id="119" w:author="Avinash Kumar" w:date="2021-12-27T09:22:00Z" w:initials="AK">
    <w:p w14:paraId="5CBF27AE" w14:textId="5315ECB7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4</w:t>
      </w:r>
    </w:p>
  </w:comment>
  <w:comment w:id="120" w:author="Avinash Kumar" w:date="2021-12-27T09:22:00Z" w:initials="AK">
    <w:p w14:paraId="2C6226F6" w14:textId="71CD5E41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2</w:t>
      </w:r>
    </w:p>
  </w:comment>
  <w:comment w:id="121" w:author="Avinash Kumar" w:date="2021-12-27T09:22:00Z" w:initials="AK">
    <w:p w14:paraId="5BE4AFFC" w14:textId="43B5EC0C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2</w:t>
      </w:r>
    </w:p>
  </w:comment>
  <w:comment w:id="122" w:author="Avinash Kumar" w:date="2021-12-27T09:22:00Z" w:initials="AK">
    <w:p w14:paraId="6F4036FA" w14:textId="26B02C23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2</w:t>
      </w:r>
    </w:p>
  </w:comment>
  <w:comment w:id="123" w:author="Avinash Kumar" w:date="2021-12-27T09:22:00Z" w:initials="AK">
    <w:p w14:paraId="0D8A0C42" w14:textId="606D52CC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2</w:t>
      </w:r>
    </w:p>
  </w:comment>
  <w:comment w:id="124" w:author="Avinash Kumar" w:date="2021-12-27T09:22:00Z" w:initials="AK">
    <w:p w14:paraId="04050823" w14:textId="07DEDE6F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2</w:t>
      </w:r>
    </w:p>
  </w:comment>
  <w:comment w:id="125" w:author="Avinash Kumar" w:date="2021-12-27T09:22:00Z" w:initials="AK">
    <w:p w14:paraId="5015D71E" w14:textId="273D1133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2</w:t>
      </w:r>
    </w:p>
  </w:comment>
  <w:comment w:id="126" w:author="Avinash Kumar" w:date="2021-12-27T09:22:00Z" w:initials="AK">
    <w:p w14:paraId="6F5B14D4" w14:textId="75B40130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2</w:t>
      </w:r>
    </w:p>
  </w:comment>
  <w:comment w:id="127" w:author="Avinash Kumar" w:date="2021-12-27T09:22:00Z" w:initials="AK">
    <w:p w14:paraId="0F186FAC" w14:textId="396B1FF5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4</w:t>
      </w:r>
    </w:p>
  </w:comment>
  <w:comment w:id="128" w:author="Avinash Kumar" w:date="2021-12-27T09:22:00Z" w:initials="AK">
    <w:p w14:paraId="3780DD25" w14:textId="24560E17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4</w:t>
      </w:r>
    </w:p>
  </w:comment>
  <w:comment w:id="129" w:author="Avinash Kumar" w:date="2021-12-27T09:22:00Z" w:initials="AK">
    <w:p w14:paraId="65B0AF1A" w14:textId="5A210D03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4</w:t>
      </w:r>
    </w:p>
  </w:comment>
  <w:comment w:id="130" w:author="Avinash Kumar" w:date="2021-12-27T09:22:00Z" w:initials="AK">
    <w:p w14:paraId="463A7068" w14:textId="4709FF6D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4</w:t>
      </w:r>
    </w:p>
  </w:comment>
  <w:comment w:id="131" w:author="Avinash Kumar" w:date="2021-12-27T09:22:00Z" w:initials="AK">
    <w:p w14:paraId="4AF71834" w14:textId="30837EBE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4</w:t>
      </w:r>
    </w:p>
  </w:comment>
  <w:comment w:id="132" w:author="Avinash Kumar" w:date="2021-12-27T09:22:00Z" w:initials="AK">
    <w:p w14:paraId="0468553E" w14:textId="4810EE6C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4</w:t>
      </w:r>
    </w:p>
  </w:comment>
  <w:comment w:id="133" w:author="Avinash Kumar" w:date="2021-12-27T09:22:00Z" w:initials="AK">
    <w:p w14:paraId="319AD08A" w14:textId="6D03B5C7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4</w:t>
      </w:r>
    </w:p>
  </w:comment>
  <w:comment w:id="134" w:author="Avinash Kumar" w:date="2021-12-27T09:22:00Z" w:initials="AK">
    <w:p w14:paraId="1B3F0DA2" w14:textId="2FEC345B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4</w:t>
      </w:r>
    </w:p>
  </w:comment>
  <w:comment w:id="135" w:author="Avinash Kumar" w:date="2021-12-27T09:22:00Z" w:initials="AK">
    <w:p w14:paraId="5CFACEF9" w14:textId="309F0E46" w:rsidR="004C2725" w:rsidRDefault="004C2725">
      <w:pPr>
        <w:pStyle w:val="CommentText"/>
      </w:pPr>
      <w:r>
        <w:rPr>
          <w:rStyle w:val="CommentReference"/>
        </w:rPr>
        <w:annotationRef/>
      </w:r>
      <w:r>
        <w:t>LO 5.2.4</w:t>
      </w:r>
    </w:p>
  </w:comment>
  <w:comment w:id="136" w:author="Avinash Kumar" w:date="2021-12-27T09:22:00Z" w:initials="AK">
    <w:p w14:paraId="1D809BBF" w14:textId="5DC7942E" w:rsidR="004C2725" w:rsidRDefault="004C2725">
      <w:pPr>
        <w:pStyle w:val="CommentText"/>
      </w:pPr>
      <w:r>
        <w:rPr>
          <w:rStyle w:val="CommentReference"/>
        </w:rPr>
        <w:annotationRef/>
      </w:r>
      <w:r w:rsidRPr="00720055">
        <w:rPr>
          <w:highlight w:val="yellow"/>
        </w:rPr>
        <w:t>Global</w:t>
      </w:r>
      <w:r>
        <w:rPr>
          <w:highlight w:val="yellow"/>
        </w:rPr>
        <w:t xml:space="preserve"> </w:t>
      </w:r>
      <w:r w:rsidRPr="00720055">
        <w:rPr>
          <w:highlight w:val="yellow"/>
        </w:rPr>
        <w:t>Comment:</w:t>
      </w:r>
      <w:r>
        <w:t xml:space="preserve"> Consistency in </w:t>
      </w:r>
      <w:proofErr w:type="spellStart"/>
      <w:r>
        <w:t>maths</w:t>
      </w:r>
      <w:proofErr w:type="spellEnd"/>
      <w:r>
        <w:t xml:space="preserve"> fonts should must be there. Please </w:t>
      </w:r>
      <w:proofErr w:type="gramStart"/>
      <w:r>
        <w:t>check ,</w:t>
      </w:r>
      <w:proofErr w:type="gramEnd"/>
      <w:r>
        <w:t xml:space="preserve"> figures and numerals with figure are appearing louder than the regular text. Please use math type for numerals in figure as well as in text.</w:t>
      </w:r>
    </w:p>
  </w:comment>
  <w:comment w:id="137" w:author="Avinash Kumar" w:date="2021-12-27T09:22:00Z" w:initials="AK">
    <w:p w14:paraId="252AEA6B" w14:textId="6A918903" w:rsidR="004C2725" w:rsidRDefault="004C2725">
      <w:pPr>
        <w:pStyle w:val="CommentText"/>
      </w:pPr>
      <w:r>
        <w:rPr>
          <w:rStyle w:val="CommentReference"/>
        </w:rPr>
        <w:annotationRef/>
      </w:r>
      <w:r>
        <w:t>Please check the sentence it should be “</w:t>
      </w:r>
      <w:r>
        <w:rPr>
          <w:rFonts w:ascii="Times New Roman" w:eastAsia="Times New Roman" w:hAnsi="Times New Roman" w:cs="Times New Roman"/>
        </w:rPr>
        <w:t>Each box is of the same size</w:t>
      </w:r>
      <w:r>
        <w:rPr>
          <w:rStyle w:val="CommentReference"/>
        </w:rPr>
        <w:annotationRef/>
      </w:r>
      <w:r>
        <w:rPr>
          <w:rFonts w:ascii="Times New Roman" w:eastAsia="Times New Roman" w:hAnsi="Times New Roman" w:cs="Times New Roman"/>
        </w:rPr>
        <w:t>…..”</w:t>
      </w:r>
    </w:p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9892226" w14:textId="77777777" w:rsidR="00F84C7F" w:rsidRDefault="00F84C7F" w:rsidP="00B40C85">
      <w:pPr>
        <w:spacing w:after="0" w:line="240" w:lineRule="auto"/>
      </w:pPr>
      <w:r>
        <w:separator/>
      </w:r>
    </w:p>
  </w:endnote>
  <w:endnote w:type="continuationSeparator" w:id="0">
    <w:p w14:paraId="66C8E4F6" w14:textId="77777777" w:rsidR="00F84C7F" w:rsidRDefault="00F84C7F" w:rsidP="00B40C85">
      <w:pPr>
        <w:spacing w:after="0" w:line="240" w:lineRule="auto"/>
      </w:pPr>
      <w:r>
        <w:continuationSeparator/>
      </w:r>
    </w:p>
  </w:endnote>
  <w:endnote w:type="continuationNotice" w:id="1">
    <w:p w14:paraId="0042E090" w14:textId="77777777" w:rsidR="00F84C7F" w:rsidRDefault="00F84C7F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oto Sans Symbols">
    <w:altName w:val="Times New Roman"/>
    <w:charset w:val="00"/>
    <w:family w:val="auto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Gungsuh">
    <w:altName w:val="Malgun Gothic Semilight"/>
    <w:charset w:val="81"/>
    <w:family w:val="roman"/>
    <w:pitch w:val="variable"/>
    <w:sig w:usb0="00000000" w:usb1="69D77CFB" w:usb2="00000030" w:usb3="00000000" w:csb0="0008009F" w:csb1="00000000"/>
  </w:font>
  <w:font w:name="Quattrocento Sans">
    <w:charset w:val="00"/>
    <w:family w:val="auto"/>
    <w:pitch w:val="default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15C27A0" w14:textId="77777777" w:rsidR="00F84C7F" w:rsidRDefault="00F84C7F" w:rsidP="00B40C85">
      <w:pPr>
        <w:spacing w:after="0" w:line="240" w:lineRule="auto"/>
      </w:pPr>
      <w:r>
        <w:separator/>
      </w:r>
    </w:p>
  </w:footnote>
  <w:footnote w:type="continuationSeparator" w:id="0">
    <w:p w14:paraId="139C8960" w14:textId="77777777" w:rsidR="00F84C7F" w:rsidRDefault="00F84C7F" w:rsidP="00B40C85">
      <w:pPr>
        <w:spacing w:after="0" w:line="240" w:lineRule="auto"/>
      </w:pPr>
      <w:r>
        <w:continuationSeparator/>
      </w:r>
    </w:p>
  </w:footnote>
  <w:footnote w:type="continuationNotice" w:id="1">
    <w:p w14:paraId="28055493" w14:textId="77777777" w:rsidR="00F84C7F" w:rsidRDefault="00F84C7F">
      <w:pPr>
        <w:spacing w:after="0" w:line="240" w:lineRule="auto"/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3FEA7EC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2F2662"/>
    <w:multiLevelType w:val="hybridMultilevel"/>
    <w:tmpl w:val="596867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E261EA"/>
    <w:multiLevelType w:val="hybridMultilevel"/>
    <w:tmpl w:val="7B5A9D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2A06CCC"/>
    <w:multiLevelType w:val="hybridMultilevel"/>
    <w:tmpl w:val="89E45DA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377221F"/>
    <w:multiLevelType w:val="multilevel"/>
    <w:tmpl w:val="607859A2"/>
    <w:lvl w:ilvl="0">
      <w:start w:val="1"/>
      <w:numFmt w:val="decimal"/>
      <w:lvlText w:val="%1."/>
      <w:lvlJc w:val="left"/>
      <w:pPr>
        <w:ind w:left="36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08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180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52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396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468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120" w:hanging="360"/>
      </w:pPr>
      <w:rPr>
        <w:u w:val="none"/>
      </w:rPr>
    </w:lvl>
  </w:abstractNum>
  <w:abstractNum w:abstractNumId="5">
    <w:nsid w:val="03C70AFA"/>
    <w:multiLevelType w:val="hybridMultilevel"/>
    <w:tmpl w:val="75083F7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3EB7BB9"/>
    <w:multiLevelType w:val="multilevel"/>
    <w:tmpl w:val="9B102CBE"/>
    <w:lvl w:ilvl="0">
      <w:start w:val="1"/>
      <w:numFmt w:val="upperLetter"/>
      <w:lvlText w:val="%1."/>
      <w:lvlJc w:val="left"/>
      <w:pPr>
        <w:ind w:left="108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52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324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68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40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840" w:hanging="360"/>
      </w:pPr>
      <w:rPr>
        <w:u w:val="none"/>
      </w:rPr>
    </w:lvl>
  </w:abstractNum>
  <w:abstractNum w:abstractNumId="7">
    <w:nsid w:val="05775EC4"/>
    <w:multiLevelType w:val="hybridMultilevel"/>
    <w:tmpl w:val="7D8004E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8083A44"/>
    <w:multiLevelType w:val="hybridMultilevel"/>
    <w:tmpl w:val="6B7A9A0C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08D578F8"/>
    <w:multiLevelType w:val="hybridMultilevel"/>
    <w:tmpl w:val="8DB84068"/>
    <w:lvl w:ilvl="0" w:tplc="FFC0F5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8DA5627"/>
    <w:multiLevelType w:val="hybridMultilevel"/>
    <w:tmpl w:val="77EC0DE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9150AAC"/>
    <w:multiLevelType w:val="hybridMultilevel"/>
    <w:tmpl w:val="85DA9F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9413B56"/>
    <w:multiLevelType w:val="hybridMultilevel"/>
    <w:tmpl w:val="F72E30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9E71459"/>
    <w:multiLevelType w:val="hybridMultilevel"/>
    <w:tmpl w:val="DE12D43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AE65BC6"/>
    <w:multiLevelType w:val="multilevel"/>
    <w:tmpl w:val="26CCB664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5">
    <w:nsid w:val="0B2E0748"/>
    <w:multiLevelType w:val="multilevel"/>
    <w:tmpl w:val="0C9C33D0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6">
    <w:nsid w:val="0B3D4D35"/>
    <w:multiLevelType w:val="hybridMultilevel"/>
    <w:tmpl w:val="FF9816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BA44F7A"/>
    <w:multiLevelType w:val="multilevel"/>
    <w:tmpl w:val="84820FE4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8">
    <w:nsid w:val="0C12309E"/>
    <w:multiLevelType w:val="multilevel"/>
    <w:tmpl w:val="434291D6"/>
    <w:lvl w:ilvl="0">
      <w:start w:val="27"/>
      <w:numFmt w:val="decimal"/>
      <w:lvlText w:val="%1."/>
      <w:lvlJc w:val="left"/>
      <w:pPr>
        <w:ind w:left="360" w:hanging="360"/>
      </w:pPr>
      <w:rPr>
        <w:rFonts w:hint="default"/>
        <w:u w:val="none"/>
      </w:rPr>
    </w:lvl>
    <w:lvl w:ilvl="1">
      <w:start w:val="1"/>
      <w:numFmt w:val="upperLetter"/>
      <w:lvlText w:val="%2."/>
      <w:lvlJc w:val="left"/>
      <w:pPr>
        <w:ind w:left="1080" w:hanging="360"/>
      </w:pPr>
      <w:rPr>
        <w:rFonts w:hint="default"/>
        <w:u w:val="none"/>
      </w:rPr>
    </w:lvl>
    <w:lvl w:ilvl="2">
      <w:start w:val="1"/>
      <w:numFmt w:val="lowerRoman"/>
      <w:lvlText w:val="%3."/>
      <w:lvlJc w:val="right"/>
      <w:pPr>
        <w:ind w:left="1800" w:hanging="360"/>
      </w:pPr>
      <w:rPr>
        <w:rFonts w:hint="default"/>
        <w:u w:val="none"/>
      </w:rPr>
    </w:lvl>
    <w:lvl w:ilvl="3">
      <w:start w:val="1"/>
      <w:numFmt w:val="decimal"/>
      <w:lvlText w:val="%4."/>
      <w:lvlJc w:val="left"/>
      <w:pPr>
        <w:ind w:left="2520" w:hanging="360"/>
      </w:pPr>
      <w:rPr>
        <w:rFonts w:hint="default"/>
        <w:u w:val="none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rFonts w:hint="default"/>
        <w:u w:val="none"/>
      </w:rPr>
    </w:lvl>
    <w:lvl w:ilvl="5">
      <w:start w:val="1"/>
      <w:numFmt w:val="lowerRoman"/>
      <w:lvlText w:val="%6."/>
      <w:lvlJc w:val="right"/>
      <w:pPr>
        <w:ind w:left="3960" w:hanging="360"/>
      </w:pPr>
      <w:rPr>
        <w:rFonts w:hint="default"/>
        <w:u w:val="none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hint="default"/>
        <w:u w:val="none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rFonts w:hint="default"/>
        <w:u w:val="none"/>
      </w:rPr>
    </w:lvl>
    <w:lvl w:ilvl="8">
      <w:start w:val="1"/>
      <w:numFmt w:val="lowerRoman"/>
      <w:lvlText w:val="%9."/>
      <w:lvlJc w:val="right"/>
      <w:pPr>
        <w:ind w:left="6120" w:hanging="360"/>
      </w:pPr>
      <w:rPr>
        <w:rFonts w:hint="default"/>
        <w:u w:val="none"/>
      </w:rPr>
    </w:lvl>
  </w:abstractNum>
  <w:abstractNum w:abstractNumId="19">
    <w:nsid w:val="0CEF6D78"/>
    <w:multiLevelType w:val="multilevel"/>
    <w:tmpl w:val="DCBE12F0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0">
    <w:nsid w:val="0DDA1FFC"/>
    <w:multiLevelType w:val="hybridMultilevel"/>
    <w:tmpl w:val="012AEA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0E9A5C37"/>
    <w:multiLevelType w:val="hybridMultilevel"/>
    <w:tmpl w:val="8C668B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EEB01DB"/>
    <w:multiLevelType w:val="hybridMultilevel"/>
    <w:tmpl w:val="E0C6880C"/>
    <w:lvl w:ilvl="0" w:tplc="A0B82B14">
      <w:start w:val="1"/>
      <w:numFmt w:val="lowerLetter"/>
      <w:lvlText w:val="%1."/>
      <w:lvlJc w:val="left"/>
      <w:pPr>
        <w:ind w:left="720" w:hanging="360"/>
      </w:pPr>
    </w:lvl>
    <w:lvl w:ilvl="1" w:tplc="27CE7E1C">
      <w:start w:val="1"/>
      <w:numFmt w:val="lowerLetter"/>
      <w:lvlText w:val="%2."/>
      <w:lvlJc w:val="left"/>
      <w:pPr>
        <w:ind w:left="1440" w:hanging="360"/>
      </w:pPr>
    </w:lvl>
    <w:lvl w:ilvl="2" w:tplc="94A05168">
      <w:start w:val="1"/>
      <w:numFmt w:val="lowerRoman"/>
      <w:lvlText w:val="%3."/>
      <w:lvlJc w:val="right"/>
      <w:pPr>
        <w:ind w:left="2160" w:hanging="180"/>
      </w:pPr>
    </w:lvl>
    <w:lvl w:ilvl="3" w:tplc="7294F3BE">
      <w:start w:val="1"/>
      <w:numFmt w:val="decimal"/>
      <w:lvlText w:val="%4."/>
      <w:lvlJc w:val="left"/>
      <w:pPr>
        <w:ind w:left="2880" w:hanging="360"/>
      </w:pPr>
    </w:lvl>
    <w:lvl w:ilvl="4" w:tplc="6BE83670">
      <w:start w:val="1"/>
      <w:numFmt w:val="lowerLetter"/>
      <w:lvlText w:val="%5."/>
      <w:lvlJc w:val="left"/>
      <w:pPr>
        <w:ind w:left="3600" w:hanging="360"/>
      </w:pPr>
    </w:lvl>
    <w:lvl w:ilvl="5" w:tplc="BC9401C2">
      <w:start w:val="1"/>
      <w:numFmt w:val="lowerRoman"/>
      <w:lvlText w:val="%6."/>
      <w:lvlJc w:val="right"/>
      <w:pPr>
        <w:ind w:left="4320" w:hanging="180"/>
      </w:pPr>
    </w:lvl>
    <w:lvl w:ilvl="6" w:tplc="E488E376">
      <w:start w:val="1"/>
      <w:numFmt w:val="decimal"/>
      <w:lvlText w:val="%7."/>
      <w:lvlJc w:val="left"/>
      <w:pPr>
        <w:ind w:left="5040" w:hanging="360"/>
      </w:pPr>
    </w:lvl>
    <w:lvl w:ilvl="7" w:tplc="DFD81E8C">
      <w:start w:val="1"/>
      <w:numFmt w:val="lowerLetter"/>
      <w:lvlText w:val="%8."/>
      <w:lvlJc w:val="left"/>
      <w:pPr>
        <w:ind w:left="5760" w:hanging="360"/>
      </w:pPr>
    </w:lvl>
    <w:lvl w:ilvl="8" w:tplc="65A83FFE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F056DCF"/>
    <w:multiLevelType w:val="hybridMultilevel"/>
    <w:tmpl w:val="A07AF4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FD20B72"/>
    <w:multiLevelType w:val="hybridMultilevel"/>
    <w:tmpl w:val="447EEBB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01815BD"/>
    <w:multiLevelType w:val="hybridMultilevel"/>
    <w:tmpl w:val="98D25EC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108C72E2"/>
    <w:multiLevelType w:val="hybridMultilevel"/>
    <w:tmpl w:val="B9CAE868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118B2A72"/>
    <w:multiLevelType w:val="hybridMultilevel"/>
    <w:tmpl w:val="EAC665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2201113"/>
    <w:multiLevelType w:val="hybridMultilevel"/>
    <w:tmpl w:val="9C9EC92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27F4351"/>
    <w:multiLevelType w:val="hybridMultilevel"/>
    <w:tmpl w:val="136210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436045B"/>
    <w:multiLevelType w:val="hybridMultilevel"/>
    <w:tmpl w:val="99365C7A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1525583F"/>
    <w:multiLevelType w:val="hybridMultilevel"/>
    <w:tmpl w:val="0568C2F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15853518"/>
    <w:multiLevelType w:val="hybridMultilevel"/>
    <w:tmpl w:val="93EA08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59D6172"/>
    <w:multiLevelType w:val="multilevel"/>
    <w:tmpl w:val="15BC31C4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34">
    <w:nsid w:val="1601648D"/>
    <w:multiLevelType w:val="hybridMultilevel"/>
    <w:tmpl w:val="412CC88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16BB394F"/>
    <w:multiLevelType w:val="hybridMultilevel"/>
    <w:tmpl w:val="50B83DD0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17246C0A"/>
    <w:multiLevelType w:val="hybridMultilevel"/>
    <w:tmpl w:val="2D94F1C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17E56A20"/>
    <w:multiLevelType w:val="hybridMultilevel"/>
    <w:tmpl w:val="434E8C4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18372F3B"/>
    <w:multiLevelType w:val="hybridMultilevel"/>
    <w:tmpl w:val="764CD104"/>
    <w:lvl w:ilvl="0" w:tplc="FFC0F5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188D056E"/>
    <w:multiLevelType w:val="multilevel"/>
    <w:tmpl w:val="1604FAF4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40">
    <w:nsid w:val="18A52B61"/>
    <w:multiLevelType w:val="multilevel"/>
    <w:tmpl w:val="E5D00F2A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41">
    <w:nsid w:val="19F03A76"/>
    <w:multiLevelType w:val="hybridMultilevel"/>
    <w:tmpl w:val="87B6B3D0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>
    <w:nsid w:val="19F6185A"/>
    <w:multiLevelType w:val="hybridMultilevel"/>
    <w:tmpl w:val="E91692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1A60020D"/>
    <w:multiLevelType w:val="multilevel"/>
    <w:tmpl w:val="A85A2900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44">
    <w:nsid w:val="1A736A26"/>
    <w:multiLevelType w:val="hybridMultilevel"/>
    <w:tmpl w:val="A44A13F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1AEA3401"/>
    <w:multiLevelType w:val="multilevel"/>
    <w:tmpl w:val="AD005CCA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46">
    <w:nsid w:val="1B670582"/>
    <w:multiLevelType w:val="hybridMultilevel"/>
    <w:tmpl w:val="0FD812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1C4F3D0D"/>
    <w:multiLevelType w:val="hybridMultilevel"/>
    <w:tmpl w:val="BC127896"/>
    <w:lvl w:ilvl="0" w:tplc="8C6A530A">
      <w:start w:val="1"/>
      <w:numFmt w:val="upperLetter"/>
      <w:lvlText w:val="%1."/>
      <w:lvlJc w:val="left"/>
      <w:pPr>
        <w:ind w:left="720" w:hanging="360"/>
      </w:pPr>
      <w:rPr>
        <w:rFonts w:hint="default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1C9E0ADA"/>
    <w:multiLevelType w:val="multilevel"/>
    <w:tmpl w:val="021678A0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49">
    <w:nsid w:val="1CBC03C9"/>
    <w:multiLevelType w:val="hybridMultilevel"/>
    <w:tmpl w:val="6C14D42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1CF33C02"/>
    <w:multiLevelType w:val="hybridMultilevel"/>
    <w:tmpl w:val="638A28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1D201655"/>
    <w:multiLevelType w:val="multilevel"/>
    <w:tmpl w:val="BDA04D56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  <w:sz w:val="20"/>
        <w:szCs w:val="20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3">
      <w:start w:val="1"/>
      <w:numFmt w:val="bullet"/>
      <w:lvlText w:val="▪"/>
      <w:lvlJc w:val="left"/>
      <w:pPr>
        <w:ind w:left="288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4">
      <w:start w:val="1"/>
      <w:numFmt w:val="bullet"/>
      <w:lvlText w:val="▪"/>
      <w:lvlJc w:val="left"/>
      <w:pPr>
        <w:ind w:left="360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6">
      <w:start w:val="1"/>
      <w:numFmt w:val="bullet"/>
      <w:lvlText w:val="▪"/>
      <w:lvlJc w:val="left"/>
      <w:pPr>
        <w:ind w:left="504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7">
      <w:start w:val="1"/>
      <w:numFmt w:val="bullet"/>
      <w:lvlText w:val="▪"/>
      <w:lvlJc w:val="left"/>
      <w:pPr>
        <w:ind w:left="57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  <w:sz w:val="20"/>
        <w:szCs w:val="20"/>
      </w:rPr>
    </w:lvl>
  </w:abstractNum>
  <w:abstractNum w:abstractNumId="52">
    <w:nsid w:val="1D9B77B0"/>
    <w:multiLevelType w:val="hybridMultilevel"/>
    <w:tmpl w:val="AFBEAF7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1DBF6989"/>
    <w:multiLevelType w:val="hybridMultilevel"/>
    <w:tmpl w:val="8A4887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1EEC6F96"/>
    <w:multiLevelType w:val="hybridMultilevel"/>
    <w:tmpl w:val="3E7EFA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1F03610F"/>
    <w:multiLevelType w:val="hybridMultilevel"/>
    <w:tmpl w:val="43208CDA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1F787B3F"/>
    <w:multiLevelType w:val="hybridMultilevel"/>
    <w:tmpl w:val="509CEF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1F9122C9"/>
    <w:multiLevelType w:val="hybridMultilevel"/>
    <w:tmpl w:val="F132BAC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1FE12FE3"/>
    <w:multiLevelType w:val="hybridMultilevel"/>
    <w:tmpl w:val="5FCC85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21BB4CE6"/>
    <w:multiLevelType w:val="multilevel"/>
    <w:tmpl w:val="90302B8E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60">
    <w:nsid w:val="22072DAE"/>
    <w:multiLevelType w:val="hybridMultilevel"/>
    <w:tmpl w:val="A0740108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1">
    <w:nsid w:val="22484B8B"/>
    <w:multiLevelType w:val="multilevel"/>
    <w:tmpl w:val="99E46366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62">
    <w:nsid w:val="23106821"/>
    <w:multiLevelType w:val="hybridMultilevel"/>
    <w:tmpl w:val="E898A8BC"/>
    <w:lvl w:ilvl="0" w:tplc="B8CACB18">
      <w:start w:val="1"/>
      <w:numFmt w:val="lowerLetter"/>
      <w:lvlText w:val="%1."/>
      <w:lvlJc w:val="left"/>
      <w:pPr>
        <w:ind w:left="720" w:hanging="360"/>
      </w:pPr>
      <w:rPr>
        <w:color w:val="auto"/>
      </w:rPr>
    </w:lvl>
    <w:lvl w:ilvl="1" w:tplc="FBB054FE">
      <w:start w:val="1"/>
      <w:numFmt w:val="lowerLetter"/>
      <w:lvlText w:val="%2."/>
      <w:lvlJc w:val="left"/>
      <w:pPr>
        <w:ind w:left="1440" w:hanging="360"/>
      </w:pPr>
    </w:lvl>
    <w:lvl w:ilvl="2" w:tplc="12D0F898">
      <w:start w:val="1"/>
      <w:numFmt w:val="lowerRoman"/>
      <w:lvlText w:val="%3."/>
      <w:lvlJc w:val="right"/>
      <w:pPr>
        <w:ind w:left="2160" w:hanging="180"/>
      </w:pPr>
    </w:lvl>
    <w:lvl w:ilvl="3" w:tplc="80360BF0">
      <w:start w:val="1"/>
      <w:numFmt w:val="decimal"/>
      <w:lvlText w:val="%4."/>
      <w:lvlJc w:val="left"/>
      <w:pPr>
        <w:ind w:left="2880" w:hanging="360"/>
      </w:pPr>
    </w:lvl>
    <w:lvl w:ilvl="4" w:tplc="4AA2A06E">
      <w:start w:val="1"/>
      <w:numFmt w:val="lowerLetter"/>
      <w:lvlText w:val="%5."/>
      <w:lvlJc w:val="left"/>
      <w:pPr>
        <w:ind w:left="3600" w:hanging="360"/>
      </w:pPr>
    </w:lvl>
    <w:lvl w:ilvl="5" w:tplc="0B88A9F0">
      <w:start w:val="1"/>
      <w:numFmt w:val="lowerRoman"/>
      <w:lvlText w:val="%6."/>
      <w:lvlJc w:val="right"/>
      <w:pPr>
        <w:ind w:left="4320" w:hanging="180"/>
      </w:pPr>
    </w:lvl>
    <w:lvl w:ilvl="6" w:tplc="D5BA0068">
      <w:start w:val="1"/>
      <w:numFmt w:val="decimal"/>
      <w:lvlText w:val="%7."/>
      <w:lvlJc w:val="left"/>
      <w:pPr>
        <w:ind w:left="5040" w:hanging="360"/>
      </w:pPr>
    </w:lvl>
    <w:lvl w:ilvl="7" w:tplc="F9BE86A0">
      <w:start w:val="1"/>
      <w:numFmt w:val="lowerLetter"/>
      <w:lvlText w:val="%8."/>
      <w:lvlJc w:val="left"/>
      <w:pPr>
        <w:ind w:left="5760" w:hanging="360"/>
      </w:pPr>
    </w:lvl>
    <w:lvl w:ilvl="8" w:tplc="424CEF4C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24BE39A7"/>
    <w:multiLevelType w:val="hybridMultilevel"/>
    <w:tmpl w:val="EBC45F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2667708F"/>
    <w:multiLevelType w:val="multilevel"/>
    <w:tmpl w:val="D88E7974"/>
    <w:lvl w:ilvl="0">
      <w:start w:val="1"/>
      <w:numFmt w:val="upperLetter"/>
      <w:lvlText w:val="%1."/>
      <w:lvlJc w:val="left"/>
      <w:pPr>
        <w:ind w:left="108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52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324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68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40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840" w:hanging="360"/>
      </w:pPr>
      <w:rPr>
        <w:u w:val="none"/>
      </w:rPr>
    </w:lvl>
  </w:abstractNum>
  <w:abstractNum w:abstractNumId="65">
    <w:nsid w:val="282F5C79"/>
    <w:multiLevelType w:val="hybridMultilevel"/>
    <w:tmpl w:val="BD9233DC"/>
    <w:lvl w:ilvl="0" w:tplc="E07A3054">
      <w:start w:val="1"/>
      <w:numFmt w:val="decimal"/>
      <w:lvlText w:val="%1."/>
      <w:lvlJc w:val="left"/>
      <w:pPr>
        <w:ind w:left="720" w:hanging="360"/>
      </w:pPr>
      <w:rPr>
        <w:i w:val="0"/>
        <w:iCs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294E62CA"/>
    <w:multiLevelType w:val="multilevel"/>
    <w:tmpl w:val="4CF834D6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67">
    <w:nsid w:val="299B4ACD"/>
    <w:multiLevelType w:val="multilevel"/>
    <w:tmpl w:val="C8064550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68">
    <w:nsid w:val="29AD07B7"/>
    <w:multiLevelType w:val="hybridMultilevel"/>
    <w:tmpl w:val="1534EE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29B30059"/>
    <w:multiLevelType w:val="hybridMultilevel"/>
    <w:tmpl w:val="C8842D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2A17612E"/>
    <w:multiLevelType w:val="hybridMultilevel"/>
    <w:tmpl w:val="619AC72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2A7B60DB"/>
    <w:multiLevelType w:val="hybridMultilevel"/>
    <w:tmpl w:val="7DB4F6E4"/>
    <w:lvl w:ilvl="0" w:tplc="0FB283B8">
      <w:start w:val="1"/>
      <w:numFmt w:val="decimal"/>
      <w:lvlText w:val="%1."/>
      <w:lvlJc w:val="left"/>
      <w:pPr>
        <w:ind w:left="720" w:hanging="360"/>
      </w:pPr>
      <w:rPr>
        <w:rFonts w:hint="default"/>
        <w:color w:val="2222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2B49530C"/>
    <w:multiLevelType w:val="hybridMultilevel"/>
    <w:tmpl w:val="8CAC35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2B703395"/>
    <w:multiLevelType w:val="multilevel"/>
    <w:tmpl w:val="2BD05448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74">
    <w:nsid w:val="2B9524DF"/>
    <w:multiLevelType w:val="multilevel"/>
    <w:tmpl w:val="5928C11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75">
    <w:nsid w:val="2BD07363"/>
    <w:multiLevelType w:val="hybridMultilevel"/>
    <w:tmpl w:val="944A557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2C4C2D2C"/>
    <w:multiLevelType w:val="multilevel"/>
    <w:tmpl w:val="F04408B4"/>
    <w:lvl w:ilvl="0">
      <w:start w:val="1"/>
      <w:numFmt w:val="upperLetter"/>
      <w:lvlText w:val="%1."/>
      <w:lvlJc w:val="left"/>
      <w:pPr>
        <w:ind w:left="108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52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324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68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40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840" w:hanging="360"/>
      </w:pPr>
      <w:rPr>
        <w:u w:val="none"/>
      </w:rPr>
    </w:lvl>
  </w:abstractNum>
  <w:abstractNum w:abstractNumId="77">
    <w:nsid w:val="2CA04153"/>
    <w:multiLevelType w:val="hybridMultilevel"/>
    <w:tmpl w:val="D834D798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8">
    <w:nsid w:val="2E134BD5"/>
    <w:multiLevelType w:val="hybridMultilevel"/>
    <w:tmpl w:val="5DE0DA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2F2257C6"/>
    <w:multiLevelType w:val="hybridMultilevel"/>
    <w:tmpl w:val="8CB44E3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2F9D5417"/>
    <w:multiLevelType w:val="hybridMultilevel"/>
    <w:tmpl w:val="C348162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>
    <w:nsid w:val="304A3628"/>
    <w:multiLevelType w:val="hybridMultilevel"/>
    <w:tmpl w:val="E5CEA5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329D711D"/>
    <w:multiLevelType w:val="hybridMultilevel"/>
    <w:tmpl w:val="B0DC88E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>
    <w:nsid w:val="32BA3FF5"/>
    <w:multiLevelType w:val="hybridMultilevel"/>
    <w:tmpl w:val="BAD06F80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4">
    <w:nsid w:val="33DC41F9"/>
    <w:multiLevelType w:val="multilevel"/>
    <w:tmpl w:val="5E94C750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85">
    <w:nsid w:val="34724663"/>
    <w:multiLevelType w:val="hybridMultilevel"/>
    <w:tmpl w:val="0A4094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34AD0BE1"/>
    <w:multiLevelType w:val="multilevel"/>
    <w:tmpl w:val="EE6E97B4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87">
    <w:nsid w:val="353C76AC"/>
    <w:multiLevelType w:val="hybridMultilevel"/>
    <w:tmpl w:val="1B6C54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35BC31D8"/>
    <w:multiLevelType w:val="hybridMultilevel"/>
    <w:tmpl w:val="B0D8E3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>
    <w:nsid w:val="35E24C10"/>
    <w:multiLevelType w:val="hybridMultilevel"/>
    <w:tmpl w:val="7DBE60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363A000E"/>
    <w:multiLevelType w:val="hybridMultilevel"/>
    <w:tmpl w:val="57D853E0"/>
    <w:lvl w:ilvl="0" w:tplc="FFC0F5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37075196"/>
    <w:multiLevelType w:val="hybridMultilevel"/>
    <w:tmpl w:val="133E99E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382E0400"/>
    <w:multiLevelType w:val="hybridMultilevel"/>
    <w:tmpl w:val="0A02684A"/>
    <w:lvl w:ilvl="0" w:tplc="5F7C7B96">
      <w:start w:val="1"/>
      <w:numFmt w:val="lowerLetter"/>
      <w:lvlText w:val="%1."/>
      <w:lvlJc w:val="left"/>
      <w:pPr>
        <w:ind w:left="720" w:hanging="360"/>
      </w:pPr>
      <w:rPr>
        <w:color w:val="auto"/>
      </w:rPr>
    </w:lvl>
    <w:lvl w:ilvl="1" w:tplc="57BADACE">
      <w:start w:val="1"/>
      <w:numFmt w:val="lowerLetter"/>
      <w:lvlText w:val="%2."/>
      <w:lvlJc w:val="left"/>
      <w:pPr>
        <w:ind w:left="1440" w:hanging="360"/>
      </w:pPr>
    </w:lvl>
    <w:lvl w:ilvl="2" w:tplc="AFCEE812">
      <w:start w:val="1"/>
      <w:numFmt w:val="lowerRoman"/>
      <w:lvlText w:val="%3."/>
      <w:lvlJc w:val="right"/>
      <w:pPr>
        <w:ind w:left="2160" w:hanging="180"/>
      </w:pPr>
    </w:lvl>
    <w:lvl w:ilvl="3" w:tplc="87BA9088">
      <w:start w:val="1"/>
      <w:numFmt w:val="decimal"/>
      <w:lvlText w:val="%4."/>
      <w:lvlJc w:val="left"/>
      <w:pPr>
        <w:ind w:left="2880" w:hanging="360"/>
      </w:pPr>
    </w:lvl>
    <w:lvl w:ilvl="4" w:tplc="5E962D86">
      <w:start w:val="1"/>
      <w:numFmt w:val="lowerLetter"/>
      <w:lvlText w:val="%5."/>
      <w:lvlJc w:val="left"/>
      <w:pPr>
        <w:ind w:left="3600" w:hanging="360"/>
      </w:pPr>
    </w:lvl>
    <w:lvl w:ilvl="5" w:tplc="D68AF466">
      <w:start w:val="1"/>
      <w:numFmt w:val="lowerRoman"/>
      <w:lvlText w:val="%6."/>
      <w:lvlJc w:val="right"/>
      <w:pPr>
        <w:ind w:left="4320" w:hanging="180"/>
      </w:pPr>
    </w:lvl>
    <w:lvl w:ilvl="6" w:tplc="8A8E1254">
      <w:start w:val="1"/>
      <w:numFmt w:val="decimal"/>
      <w:lvlText w:val="%7."/>
      <w:lvlJc w:val="left"/>
      <w:pPr>
        <w:ind w:left="5040" w:hanging="360"/>
      </w:pPr>
    </w:lvl>
    <w:lvl w:ilvl="7" w:tplc="7BEA443E">
      <w:start w:val="1"/>
      <w:numFmt w:val="lowerLetter"/>
      <w:lvlText w:val="%8."/>
      <w:lvlJc w:val="left"/>
      <w:pPr>
        <w:ind w:left="5760" w:hanging="360"/>
      </w:pPr>
    </w:lvl>
    <w:lvl w:ilvl="8" w:tplc="875C6FFA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387113E4"/>
    <w:multiLevelType w:val="multilevel"/>
    <w:tmpl w:val="9DE606B8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94">
    <w:nsid w:val="3AA1645A"/>
    <w:multiLevelType w:val="multilevel"/>
    <w:tmpl w:val="3228B5C0"/>
    <w:lvl w:ilvl="0">
      <w:start w:val="1"/>
      <w:numFmt w:val="upperLetter"/>
      <w:lvlText w:val="%1."/>
      <w:lvlJc w:val="left"/>
      <w:pPr>
        <w:ind w:left="108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52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324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68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40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840" w:hanging="360"/>
      </w:pPr>
      <w:rPr>
        <w:u w:val="none"/>
      </w:rPr>
    </w:lvl>
  </w:abstractNum>
  <w:abstractNum w:abstractNumId="95">
    <w:nsid w:val="3AA5172E"/>
    <w:multiLevelType w:val="hybridMultilevel"/>
    <w:tmpl w:val="F4B41F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>
    <w:nsid w:val="3AED59DD"/>
    <w:multiLevelType w:val="hybridMultilevel"/>
    <w:tmpl w:val="F7DA11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3CDC74BA"/>
    <w:multiLevelType w:val="hybridMultilevel"/>
    <w:tmpl w:val="AFA28A7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>
    <w:nsid w:val="3D0B7D8A"/>
    <w:multiLevelType w:val="hybridMultilevel"/>
    <w:tmpl w:val="897256C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3DCB4BB8"/>
    <w:multiLevelType w:val="multilevel"/>
    <w:tmpl w:val="098A3C58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00">
    <w:nsid w:val="3E144683"/>
    <w:multiLevelType w:val="hybridMultilevel"/>
    <w:tmpl w:val="FB1AB23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3EB90290"/>
    <w:multiLevelType w:val="hybridMultilevel"/>
    <w:tmpl w:val="DB0038F2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2">
    <w:nsid w:val="3EFE46AB"/>
    <w:multiLevelType w:val="hybridMultilevel"/>
    <w:tmpl w:val="25D0ED7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>
    <w:nsid w:val="3F6F4BD2"/>
    <w:multiLevelType w:val="multilevel"/>
    <w:tmpl w:val="DD0214C4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04">
    <w:nsid w:val="3FA71EBC"/>
    <w:multiLevelType w:val="multilevel"/>
    <w:tmpl w:val="8E4EA864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05">
    <w:nsid w:val="3FA85171"/>
    <w:multiLevelType w:val="hybridMultilevel"/>
    <w:tmpl w:val="1CD20AC6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>
    <w:nsid w:val="3FB24FAC"/>
    <w:multiLevelType w:val="hybridMultilevel"/>
    <w:tmpl w:val="879CD75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>
    <w:nsid w:val="40B52DB9"/>
    <w:multiLevelType w:val="hybridMultilevel"/>
    <w:tmpl w:val="47D055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4135516A"/>
    <w:multiLevelType w:val="hybridMultilevel"/>
    <w:tmpl w:val="4D9A69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>
    <w:nsid w:val="42AF7D2D"/>
    <w:multiLevelType w:val="hybridMultilevel"/>
    <w:tmpl w:val="F5E85B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>
    <w:nsid w:val="42B549BD"/>
    <w:multiLevelType w:val="hybridMultilevel"/>
    <w:tmpl w:val="9D3467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452139A2"/>
    <w:multiLevelType w:val="multilevel"/>
    <w:tmpl w:val="944E1D98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12">
    <w:nsid w:val="45DF3201"/>
    <w:multiLevelType w:val="hybridMultilevel"/>
    <w:tmpl w:val="4CFE119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>
    <w:nsid w:val="46416EFD"/>
    <w:multiLevelType w:val="hybridMultilevel"/>
    <w:tmpl w:val="1B8C3D8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46AD1468"/>
    <w:multiLevelType w:val="hybridMultilevel"/>
    <w:tmpl w:val="4FF01C4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470E22D2"/>
    <w:multiLevelType w:val="hybridMultilevel"/>
    <w:tmpl w:val="0308B7D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>
    <w:nsid w:val="47B52AEB"/>
    <w:multiLevelType w:val="hybridMultilevel"/>
    <w:tmpl w:val="378452F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48B21C90"/>
    <w:multiLevelType w:val="hybridMultilevel"/>
    <w:tmpl w:val="BD8E82C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48CF74EB"/>
    <w:multiLevelType w:val="hybridMultilevel"/>
    <w:tmpl w:val="8968F7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>
    <w:nsid w:val="48D26DC5"/>
    <w:multiLevelType w:val="hybridMultilevel"/>
    <w:tmpl w:val="39D2BA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48FE7F08"/>
    <w:multiLevelType w:val="hybridMultilevel"/>
    <w:tmpl w:val="B0EE479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>
    <w:nsid w:val="4A381C8B"/>
    <w:multiLevelType w:val="hybridMultilevel"/>
    <w:tmpl w:val="5F1C13E6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2">
    <w:nsid w:val="4A89284A"/>
    <w:multiLevelType w:val="hybridMultilevel"/>
    <w:tmpl w:val="1BC2416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4B0F4F64"/>
    <w:multiLevelType w:val="hybridMultilevel"/>
    <w:tmpl w:val="8E1E82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>
    <w:nsid w:val="4B3872E6"/>
    <w:multiLevelType w:val="hybridMultilevel"/>
    <w:tmpl w:val="CC3211D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4B3B6A40"/>
    <w:multiLevelType w:val="hybridMultilevel"/>
    <w:tmpl w:val="073E4EA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>
    <w:nsid w:val="4B507E0A"/>
    <w:multiLevelType w:val="hybridMultilevel"/>
    <w:tmpl w:val="2ABE2CD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4B694DAB"/>
    <w:multiLevelType w:val="hybridMultilevel"/>
    <w:tmpl w:val="229283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>
    <w:nsid w:val="4C231E84"/>
    <w:multiLevelType w:val="hybridMultilevel"/>
    <w:tmpl w:val="E4FADB3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4C85444F"/>
    <w:multiLevelType w:val="multilevel"/>
    <w:tmpl w:val="B706E0EE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30">
    <w:nsid w:val="4CC720B5"/>
    <w:multiLevelType w:val="multilevel"/>
    <w:tmpl w:val="ECF4FAC8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31">
    <w:nsid w:val="4E7479D8"/>
    <w:multiLevelType w:val="multilevel"/>
    <w:tmpl w:val="967A402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u w:val="none"/>
      </w:rPr>
    </w:lvl>
    <w:lvl w:ilvl="1">
      <w:start w:val="1"/>
      <w:numFmt w:val="lowerLetter"/>
      <w:lvlText w:val="%2."/>
      <w:lvlJc w:val="left"/>
      <w:pPr>
        <w:ind w:left="1080" w:hanging="360"/>
      </w:pPr>
      <w:rPr>
        <w:rFonts w:hint="default"/>
        <w:u w:val="none"/>
      </w:rPr>
    </w:lvl>
    <w:lvl w:ilvl="2">
      <w:start w:val="1"/>
      <w:numFmt w:val="lowerRoman"/>
      <w:lvlText w:val="%3."/>
      <w:lvlJc w:val="right"/>
      <w:pPr>
        <w:ind w:left="1800" w:hanging="360"/>
      </w:pPr>
      <w:rPr>
        <w:rFonts w:hint="default"/>
        <w:u w:val="none"/>
      </w:rPr>
    </w:lvl>
    <w:lvl w:ilvl="3">
      <w:start w:val="1"/>
      <w:numFmt w:val="decimal"/>
      <w:lvlText w:val="%4."/>
      <w:lvlJc w:val="left"/>
      <w:pPr>
        <w:ind w:left="2520" w:hanging="360"/>
      </w:pPr>
      <w:rPr>
        <w:rFonts w:hint="default"/>
        <w:u w:val="none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rFonts w:hint="default"/>
        <w:u w:val="none"/>
      </w:rPr>
    </w:lvl>
    <w:lvl w:ilvl="5">
      <w:start w:val="1"/>
      <w:numFmt w:val="lowerRoman"/>
      <w:lvlText w:val="%6."/>
      <w:lvlJc w:val="right"/>
      <w:pPr>
        <w:ind w:left="3960" w:hanging="360"/>
      </w:pPr>
      <w:rPr>
        <w:rFonts w:hint="default"/>
        <w:u w:val="none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hint="default"/>
        <w:u w:val="none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rFonts w:hint="default"/>
        <w:u w:val="none"/>
      </w:rPr>
    </w:lvl>
    <w:lvl w:ilvl="8">
      <w:start w:val="1"/>
      <w:numFmt w:val="lowerRoman"/>
      <w:lvlText w:val="%9."/>
      <w:lvlJc w:val="right"/>
      <w:pPr>
        <w:ind w:left="6120" w:hanging="360"/>
      </w:pPr>
      <w:rPr>
        <w:rFonts w:hint="default"/>
        <w:u w:val="none"/>
      </w:rPr>
    </w:lvl>
  </w:abstractNum>
  <w:abstractNum w:abstractNumId="132">
    <w:nsid w:val="4EAA24F0"/>
    <w:multiLevelType w:val="hybridMultilevel"/>
    <w:tmpl w:val="C89805D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4EBD74CF"/>
    <w:multiLevelType w:val="hybridMultilevel"/>
    <w:tmpl w:val="8B9082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4">
    <w:nsid w:val="4EE3109F"/>
    <w:multiLevelType w:val="hybridMultilevel"/>
    <w:tmpl w:val="33ACCF3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5">
    <w:nsid w:val="4F441B01"/>
    <w:multiLevelType w:val="hybridMultilevel"/>
    <w:tmpl w:val="57BC2A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6">
    <w:nsid w:val="4F651CC1"/>
    <w:multiLevelType w:val="hybridMultilevel"/>
    <w:tmpl w:val="19A05AC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7">
    <w:nsid w:val="50231783"/>
    <w:multiLevelType w:val="hybridMultilevel"/>
    <w:tmpl w:val="7290669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>
    <w:nsid w:val="50EE7AC2"/>
    <w:multiLevelType w:val="hybridMultilevel"/>
    <w:tmpl w:val="BC5C8F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515D2798"/>
    <w:multiLevelType w:val="hybridMultilevel"/>
    <w:tmpl w:val="1CE4DF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0">
    <w:nsid w:val="51822B78"/>
    <w:multiLevelType w:val="multilevel"/>
    <w:tmpl w:val="A90817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1">
    <w:nsid w:val="521C509D"/>
    <w:multiLevelType w:val="hybridMultilevel"/>
    <w:tmpl w:val="43487A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523511AD"/>
    <w:multiLevelType w:val="hybridMultilevel"/>
    <w:tmpl w:val="189A0BC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52A07F90"/>
    <w:multiLevelType w:val="hybridMultilevel"/>
    <w:tmpl w:val="19C4C6D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52F42612"/>
    <w:multiLevelType w:val="hybridMultilevel"/>
    <w:tmpl w:val="D618DE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53082F30"/>
    <w:multiLevelType w:val="hybridMultilevel"/>
    <w:tmpl w:val="0A12CC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532F796A"/>
    <w:multiLevelType w:val="hybridMultilevel"/>
    <w:tmpl w:val="76B8E9E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>
    <w:nsid w:val="55364465"/>
    <w:multiLevelType w:val="hybridMultilevel"/>
    <w:tmpl w:val="9A20645E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8">
    <w:nsid w:val="56DE483E"/>
    <w:multiLevelType w:val="hybridMultilevel"/>
    <w:tmpl w:val="A7948A3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>
    <w:nsid w:val="575C2737"/>
    <w:multiLevelType w:val="hybridMultilevel"/>
    <w:tmpl w:val="B136162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>
    <w:nsid w:val="581A170B"/>
    <w:multiLevelType w:val="multilevel"/>
    <w:tmpl w:val="692E6444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51">
    <w:nsid w:val="5893463C"/>
    <w:multiLevelType w:val="hybridMultilevel"/>
    <w:tmpl w:val="09766E38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2">
    <w:nsid w:val="58EC1A84"/>
    <w:multiLevelType w:val="hybridMultilevel"/>
    <w:tmpl w:val="79AE8E9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>
    <w:nsid w:val="58FF710A"/>
    <w:multiLevelType w:val="multilevel"/>
    <w:tmpl w:val="E5D00F2A"/>
    <w:lvl w:ilvl="0">
      <w:start w:val="1"/>
      <w:numFmt w:val="decimal"/>
      <w:lvlText w:val="%1."/>
      <w:lvlJc w:val="left"/>
      <w:pPr>
        <w:ind w:left="36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08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180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52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396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468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120" w:hanging="360"/>
      </w:pPr>
      <w:rPr>
        <w:u w:val="none"/>
      </w:rPr>
    </w:lvl>
  </w:abstractNum>
  <w:abstractNum w:abstractNumId="154">
    <w:nsid w:val="590260BC"/>
    <w:multiLevelType w:val="hybridMultilevel"/>
    <w:tmpl w:val="229619C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5">
    <w:nsid w:val="5996220C"/>
    <w:multiLevelType w:val="multilevel"/>
    <w:tmpl w:val="A7E0B496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56">
    <w:nsid w:val="59A42F14"/>
    <w:multiLevelType w:val="hybridMultilevel"/>
    <w:tmpl w:val="F88465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7">
    <w:nsid w:val="5AA35AA9"/>
    <w:multiLevelType w:val="multilevel"/>
    <w:tmpl w:val="8E34D5DA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58">
    <w:nsid w:val="5AA65557"/>
    <w:multiLevelType w:val="multilevel"/>
    <w:tmpl w:val="8AE4F288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59">
    <w:nsid w:val="5AF4012E"/>
    <w:multiLevelType w:val="hybridMultilevel"/>
    <w:tmpl w:val="9A505A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0">
    <w:nsid w:val="5B2B4B16"/>
    <w:multiLevelType w:val="hybridMultilevel"/>
    <w:tmpl w:val="A6DA80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1">
    <w:nsid w:val="5B6621EA"/>
    <w:multiLevelType w:val="hybridMultilevel"/>
    <w:tmpl w:val="BB2AC71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2">
    <w:nsid w:val="5CFB4C79"/>
    <w:multiLevelType w:val="multilevel"/>
    <w:tmpl w:val="F04408B4"/>
    <w:lvl w:ilvl="0">
      <w:start w:val="1"/>
      <w:numFmt w:val="upperLetter"/>
      <w:lvlText w:val="%1."/>
      <w:lvlJc w:val="left"/>
      <w:pPr>
        <w:ind w:left="108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52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324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68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40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840" w:hanging="360"/>
      </w:pPr>
      <w:rPr>
        <w:u w:val="none"/>
      </w:rPr>
    </w:lvl>
  </w:abstractNum>
  <w:abstractNum w:abstractNumId="163">
    <w:nsid w:val="5DBB1651"/>
    <w:multiLevelType w:val="multilevel"/>
    <w:tmpl w:val="9C2A83A6"/>
    <w:lvl w:ilvl="0">
      <w:start w:val="1"/>
      <w:numFmt w:val="upperLetter"/>
      <w:lvlText w:val="%1."/>
      <w:lvlJc w:val="left"/>
      <w:pPr>
        <w:ind w:left="108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52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324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68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40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840" w:hanging="360"/>
      </w:pPr>
      <w:rPr>
        <w:u w:val="none"/>
      </w:rPr>
    </w:lvl>
  </w:abstractNum>
  <w:abstractNum w:abstractNumId="164">
    <w:nsid w:val="5E873793"/>
    <w:multiLevelType w:val="hybridMultilevel"/>
    <w:tmpl w:val="3A484892"/>
    <w:lvl w:ilvl="0" w:tplc="04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5">
    <w:nsid w:val="5E8905A0"/>
    <w:multiLevelType w:val="multilevel"/>
    <w:tmpl w:val="FA86AB2A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66">
    <w:nsid w:val="5E9556A1"/>
    <w:multiLevelType w:val="multilevel"/>
    <w:tmpl w:val="6A3A99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67">
    <w:nsid w:val="5F283FF2"/>
    <w:multiLevelType w:val="hybridMultilevel"/>
    <w:tmpl w:val="527A9F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8">
    <w:nsid w:val="5FCC6CA8"/>
    <w:multiLevelType w:val="hybridMultilevel"/>
    <w:tmpl w:val="A7B6A36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9">
    <w:nsid w:val="60A1401F"/>
    <w:multiLevelType w:val="hybridMultilevel"/>
    <w:tmpl w:val="6CDEECA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0">
    <w:nsid w:val="62D540A1"/>
    <w:multiLevelType w:val="hybridMultilevel"/>
    <w:tmpl w:val="F132BACC"/>
    <w:lvl w:ilvl="0" w:tplc="FFFFFFFF">
      <w:start w:val="1"/>
      <w:numFmt w:val="upperLetter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1">
    <w:nsid w:val="63434CB7"/>
    <w:multiLevelType w:val="hybridMultilevel"/>
    <w:tmpl w:val="4964D3D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2">
    <w:nsid w:val="638E164E"/>
    <w:multiLevelType w:val="hybridMultilevel"/>
    <w:tmpl w:val="B434C9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3">
    <w:nsid w:val="63BC78BE"/>
    <w:multiLevelType w:val="hybridMultilevel"/>
    <w:tmpl w:val="9348BB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4">
    <w:nsid w:val="64170C14"/>
    <w:multiLevelType w:val="hybridMultilevel"/>
    <w:tmpl w:val="C4428C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5">
    <w:nsid w:val="6442116A"/>
    <w:multiLevelType w:val="hybridMultilevel"/>
    <w:tmpl w:val="8E90CF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6">
    <w:nsid w:val="6478170D"/>
    <w:multiLevelType w:val="hybridMultilevel"/>
    <w:tmpl w:val="FE661A3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7">
    <w:nsid w:val="65204F56"/>
    <w:multiLevelType w:val="hybridMultilevel"/>
    <w:tmpl w:val="4A8A087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8">
    <w:nsid w:val="659C4B6E"/>
    <w:multiLevelType w:val="multilevel"/>
    <w:tmpl w:val="096817A2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79">
    <w:nsid w:val="65C169BD"/>
    <w:multiLevelType w:val="hybridMultilevel"/>
    <w:tmpl w:val="58C888C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0">
    <w:nsid w:val="65DC0395"/>
    <w:multiLevelType w:val="hybridMultilevel"/>
    <w:tmpl w:val="FF54EC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1">
    <w:nsid w:val="65EC4D36"/>
    <w:multiLevelType w:val="hybridMultilevel"/>
    <w:tmpl w:val="A96653A0"/>
    <w:lvl w:ilvl="0" w:tplc="0409000F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2">
    <w:nsid w:val="662B3A78"/>
    <w:multiLevelType w:val="multilevel"/>
    <w:tmpl w:val="3064EA00"/>
    <w:lvl w:ilvl="0">
      <w:start w:val="53"/>
      <w:numFmt w:val="decimal"/>
      <w:lvlText w:val="%1."/>
      <w:lvlJc w:val="left"/>
      <w:pPr>
        <w:ind w:left="360" w:hanging="360"/>
      </w:pPr>
      <w:rPr>
        <w:rFonts w:hint="default"/>
        <w:u w:val="none"/>
      </w:rPr>
    </w:lvl>
    <w:lvl w:ilvl="1">
      <w:start w:val="1"/>
      <w:numFmt w:val="upperLetter"/>
      <w:lvlText w:val="%2."/>
      <w:lvlJc w:val="left"/>
      <w:pPr>
        <w:ind w:left="1080" w:hanging="360"/>
      </w:pPr>
      <w:rPr>
        <w:rFonts w:hint="default"/>
        <w:u w:val="none"/>
      </w:rPr>
    </w:lvl>
    <w:lvl w:ilvl="2">
      <w:start w:val="1"/>
      <w:numFmt w:val="lowerRoman"/>
      <w:lvlText w:val="%3."/>
      <w:lvlJc w:val="right"/>
      <w:pPr>
        <w:ind w:left="1800" w:hanging="360"/>
      </w:pPr>
      <w:rPr>
        <w:rFonts w:hint="default"/>
        <w:u w:val="none"/>
      </w:rPr>
    </w:lvl>
    <w:lvl w:ilvl="3">
      <w:start w:val="1"/>
      <w:numFmt w:val="decimal"/>
      <w:lvlText w:val="%4."/>
      <w:lvlJc w:val="left"/>
      <w:pPr>
        <w:ind w:left="2520" w:hanging="360"/>
      </w:pPr>
      <w:rPr>
        <w:rFonts w:hint="default"/>
        <w:u w:val="none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rFonts w:hint="default"/>
        <w:u w:val="none"/>
      </w:rPr>
    </w:lvl>
    <w:lvl w:ilvl="5">
      <w:start w:val="1"/>
      <w:numFmt w:val="lowerRoman"/>
      <w:lvlText w:val="%6."/>
      <w:lvlJc w:val="right"/>
      <w:pPr>
        <w:ind w:left="3960" w:hanging="360"/>
      </w:pPr>
      <w:rPr>
        <w:rFonts w:hint="default"/>
        <w:u w:val="none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hint="default"/>
        <w:u w:val="none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rFonts w:hint="default"/>
        <w:u w:val="none"/>
      </w:rPr>
    </w:lvl>
    <w:lvl w:ilvl="8">
      <w:start w:val="1"/>
      <w:numFmt w:val="lowerRoman"/>
      <w:lvlText w:val="%9."/>
      <w:lvlJc w:val="right"/>
      <w:pPr>
        <w:ind w:left="6120" w:hanging="360"/>
      </w:pPr>
      <w:rPr>
        <w:rFonts w:hint="default"/>
        <w:u w:val="none"/>
      </w:rPr>
    </w:lvl>
  </w:abstractNum>
  <w:abstractNum w:abstractNumId="183">
    <w:nsid w:val="666803C6"/>
    <w:multiLevelType w:val="hybridMultilevel"/>
    <w:tmpl w:val="4D3084E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4">
    <w:nsid w:val="66BC1497"/>
    <w:multiLevelType w:val="hybridMultilevel"/>
    <w:tmpl w:val="701203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5">
    <w:nsid w:val="672547C0"/>
    <w:multiLevelType w:val="hybridMultilevel"/>
    <w:tmpl w:val="206057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6">
    <w:nsid w:val="673E731D"/>
    <w:multiLevelType w:val="hybridMultilevel"/>
    <w:tmpl w:val="39A875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7">
    <w:nsid w:val="6802738C"/>
    <w:multiLevelType w:val="hybridMultilevel"/>
    <w:tmpl w:val="0192AA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8">
    <w:nsid w:val="68472D76"/>
    <w:multiLevelType w:val="hybridMultilevel"/>
    <w:tmpl w:val="3A5068F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9">
    <w:nsid w:val="68F96A68"/>
    <w:multiLevelType w:val="hybridMultilevel"/>
    <w:tmpl w:val="0DDCFA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color w:val="2222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0">
    <w:nsid w:val="69FB0A2C"/>
    <w:multiLevelType w:val="hybridMultilevel"/>
    <w:tmpl w:val="FF46D6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1">
    <w:nsid w:val="6AB038D4"/>
    <w:multiLevelType w:val="hybridMultilevel"/>
    <w:tmpl w:val="9FB0C316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2">
    <w:nsid w:val="6ACF6192"/>
    <w:multiLevelType w:val="hybridMultilevel"/>
    <w:tmpl w:val="BA2CC73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3">
    <w:nsid w:val="6BE15F7D"/>
    <w:multiLevelType w:val="hybridMultilevel"/>
    <w:tmpl w:val="419696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4">
    <w:nsid w:val="6C3B6712"/>
    <w:multiLevelType w:val="hybridMultilevel"/>
    <w:tmpl w:val="83DE843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5">
    <w:nsid w:val="6CB0586F"/>
    <w:multiLevelType w:val="multilevel"/>
    <w:tmpl w:val="E5D00F2A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96">
    <w:nsid w:val="6CFA0C22"/>
    <w:multiLevelType w:val="hybridMultilevel"/>
    <w:tmpl w:val="69508E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7">
    <w:nsid w:val="6DC14C66"/>
    <w:multiLevelType w:val="hybridMultilevel"/>
    <w:tmpl w:val="B1E07C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8">
    <w:nsid w:val="6F427555"/>
    <w:multiLevelType w:val="hybridMultilevel"/>
    <w:tmpl w:val="D2EEAC7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9">
    <w:nsid w:val="6F717ECF"/>
    <w:multiLevelType w:val="hybridMultilevel"/>
    <w:tmpl w:val="22E64C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0">
    <w:nsid w:val="6FB12A5B"/>
    <w:multiLevelType w:val="multilevel"/>
    <w:tmpl w:val="4CD02464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01">
    <w:nsid w:val="701A60F0"/>
    <w:multiLevelType w:val="hybridMultilevel"/>
    <w:tmpl w:val="DB362D0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2">
    <w:nsid w:val="70B64BC9"/>
    <w:multiLevelType w:val="hybridMultilevel"/>
    <w:tmpl w:val="7F8EEED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3">
    <w:nsid w:val="70DB6418"/>
    <w:multiLevelType w:val="hybridMultilevel"/>
    <w:tmpl w:val="3154EF80"/>
    <w:lvl w:ilvl="0" w:tplc="9F4CD2BE">
      <w:start w:val="1"/>
      <w:numFmt w:val="lowerLetter"/>
      <w:lvlText w:val="%1."/>
      <w:lvlJc w:val="left"/>
      <w:pPr>
        <w:ind w:left="720" w:hanging="360"/>
      </w:pPr>
      <w:rPr>
        <w:rFonts w:ascii="Times New Roman" w:eastAsia="MS Gothic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4">
    <w:nsid w:val="70FC3538"/>
    <w:multiLevelType w:val="hybridMultilevel"/>
    <w:tmpl w:val="ED162234"/>
    <w:lvl w:ilvl="0" w:tplc="9A6246E4">
      <w:start w:val="1"/>
      <w:numFmt w:val="lowerLetter"/>
      <w:lvlText w:val="%1."/>
      <w:lvlJc w:val="left"/>
      <w:pPr>
        <w:ind w:left="720" w:hanging="360"/>
      </w:pPr>
    </w:lvl>
    <w:lvl w:ilvl="1" w:tplc="12DE4582">
      <w:start w:val="1"/>
      <w:numFmt w:val="lowerLetter"/>
      <w:lvlText w:val="%2."/>
      <w:lvlJc w:val="left"/>
      <w:pPr>
        <w:ind w:left="1440" w:hanging="360"/>
      </w:pPr>
    </w:lvl>
    <w:lvl w:ilvl="2" w:tplc="1A9C4086">
      <w:start w:val="1"/>
      <w:numFmt w:val="lowerRoman"/>
      <w:lvlText w:val="%3."/>
      <w:lvlJc w:val="right"/>
      <w:pPr>
        <w:ind w:left="2160" w:hanging="180"/>
      </w:pPr>
    </w:lvl>
    <w:lvl w:ilvl="3" w:tplc="B9B2894A">
      <w:start w:val="1"/>
      <w:numFmt w:val="decimal"/>
      <w:lvlText w:val="%4."/>
      <w:lvlJc w:val="left"/>
      <w:pPr>
        <w:ind w:left="2880" w:hanging="360"/>
      </w:pPr>
    </w:lvl>
    <w:lvl w:ilvl="4" w:tplc="6E98171E">
      <w:start w:val="1"/>
      <w:numFmt w:val="lowerLetter"/>
      <w:lvlText w:val="%5."/>
      <w:lvlJc w:val="left"/>
      <w:pPr>
        <w:ind w:left="3600" w:hanging="360"/>
      </w:pPr>
    </w:lvl>
    <w:lvl w:ilvl="5" w:tplc="2B8CFE90">
      <w:start w:val="1"/>
      <w:numFmt w:val="lowerRoman"/>
      <w:lvlText w:val="%6."/>
      <w:lvlJc w:val="right"/>
      <w:pPr>
        <w:ind w:left="4320" w:hanging="180"/>
      </w:pPr>
    </w:lvl>
    <w:lvl w:ilvl="6" w:tplc="A662AAC6">
      <w:start w:val="1"/>
      <w:numFmt w:val="decimal"/>
      <w:lvlText w:val="%7."/>
      <w:lvlJc w:val="left"/>
      <w:pPr>
        <w:ind w:left="5040" w:hanging="360"/>
      </w:pPr>
    </w:lvl>
    <w:lvl w:ilvl="7" w:tplc="DBEA1FD6">
      <w:start w:val="1"/>
      <w:numFmt w:val="lowerLetter"/>
      <w:lvlText w:val="%8."/>
      <w:lvlJc w:val="left"/>
      <w:pPr>
        <w:ind w:left="5760" w:hanging="360"/>
      </w:pPr>
    </w:lvl>
    <w:lvl w:ilvl="8" w:tplc="DA3A5B1C">
      <w:start w:val="1"/>
      <w:numFmt w:val="lowerRoman"/>
      <w:lvlText w:val="%9."/>
      <w:lvlJc w:val="right"/>
      <w:pPr>
        <w:ind w:left="6480" w:hanging="180"/>
      </w:pPr>
    </w:lvl>
  </w:abstractNum>
  <w:abstractNum w:abstractNumId="205">
    <w:nsid w:val="7147108E"/>
    <w:multiLevelType w:val="hybridMultilevel"/>
    <w:tmpl w:val="A6DA80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6">
    <w:nsid w:val="721A2C66"/>
    <w:multiLevelType w:val="hybridMultilevel"/>
    <w:tmpl w:val="EEF0103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7">
    <w:nsid w:val="72241D0A"/>
    <w:multiLevelType w:val="hybridMultilevel"/>
    <w:tmpl w:val="9F4812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8">
    <w:nsid w:val="73460C33"/>
    <w:multiLevelType w:val="hybridMultilevel"/>
    <w:tmpl w:val="9056DCB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9">
    <w:nsid w:val="737D6038"/>
    <w:multiLevelType w:val="multilevel"/>
    <w:tmpl w:val="4CD28DE4"/>
    <w:lvl w:ilvl="0">
      <w:start w:val="27"/>
      <w:numFmt w:val="decimal"/>
      <w:lvlText w:val="%1."/>
      <w:lvlJc w:val="left"/>
      <w:pPr>
        <w:ind w:left="360" w:hanging="360"/>
      </w:pPr>
      <w:rPr>
        <w:rFonts w:hint="default"/>
        <w:u w:val="none"/>
      </w:rPr>
    </w:lvl>
    <w:lvl w:ilvl="1">
      <w:start w:val="1"/>
      <w:numFmt w:val="upperLetter"/>
      <w:lvlText w:val="%2."/>
      <w:lvlJc w:val="left"/>
      <w:pPr>
        <w:ind w:left="1080" w:hanging="360"/>
      </w:pPr>
      <w:rPr>
        <w:rFonts w:hint="default"/>
        <w:u w:val="none"/>
      </w:rPr>
    </w:lvl>
    <w:lvl w:ilvl="2">
      <w:start w:val="1"/>
      <w:numFmt w:val="lowerRoman"/>
      <w:lvlText w:val="%3."/>
      <w:lvlJc w:val="right"/>
      <w:pPr>
        <w:ind w:left="1800" w:hanging="360"/>
      </w:pPr>
      <w:rPr>
        <w:rFonts w:hint="default"/>
        <w:u w:val="none"/>
      </w:rPr>
    </w:lvl>
    <w:lvl w:ilvl="3">
      <w:start w:val="1"/>
      <w:numFmt w:val="decimal"/>
      <w:lvlText w:val="%4."/>
      <w:lvlJc w:val="left"/>
      <w:pPr>
        <w:ind w:left="2520" w:hanging="360"/>
      </w:pPr>
      <w:rPr>
        <w:rFonts w:hint="default"/>
        <w:u w:val="none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rFonts w:hint="default"/>
        <w:u w:val="none"/>
      </w:rPr>
    </w:lvl>
    <w:lvl w:ilvl="5">
      <w:start w:val="1"/>
      <w:numFmt w:val="lowerRoman"/>
      <w:lvlText w:val="%6."/>
      <w:lvlJc w:val="right"/>
      <w:pPr>
        <w:ind w:left="3960" w:hanging="360"/>
      </w:pPr>
      <w:rPr>
        <w:rFonts w:hint="default"/>
        <w:u w:val="none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hint="default"/>
        <w:u w:val="none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rFonts w:hint="default"/>
        <w:u w:val="none"/>
      </w:rPr>
    </w:lvl>
    <w:lvl w:ilvl="8">
      <w:start w:val="1"/>
      <w:numFmt w:val="lowerRoman"/>
      <w:lvlText w:val="%9."/>
      <w:lvlJc w:val="right"/>
      <w:pPr>
        <w:ind w:left="6120" w:hanging="360"/>
      </w:pPr>
      <w:rPr>
        <w:rFonts w:hint="default"/>
        <w:u w:val="none"/>
      </w:rPr>
    </w:lvl>
  </w:abstractNum>
  <w:abstractNum w:abstractNumId="210">
    <w:nsid w:val="73857A62"/>
    <w:multiLevelType w:val="hybridMultilevel"/>
    <w:tmpl w:val="44029712"/>
    <w:lvl w:ilvl="0" w:tplc="1C347694">
      <w:start w:val="1"/>
      <w:numFmt w:val="lowerLetter"/>
      <w:lvlText w:val="%1."/>
      <w:lvlJc w:val="left"/>
      <w:pPr>
        <w:ind w:left="720" w:hanging="360"/>
      </w:pPr>
      <w:rPr>
        <w:rFonts w:ascii="Times New Roman" w:eastAsia="MS Gothic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1">
    <w:nsid w:val="73B12E57"/>
    <w:multiLevelType w:val="hybridMultilevel"/>
    <w:tmpl w:val="664867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2">
    <w:nsid w:val="742806A8"/>
    <w:multiLevelType w:val="hybridMultilevel"/>
    <w:tmpl w:val="835826DE"/>
    <w:lvl w:ilvl="0" w:tplc="213A00D0">
      <w:start w:val="1"/>
      <w:numFmt w:val="lowerLetter"/>
      <w:lvlText w:val="%1."/>
      <w:lvlJc w:val="left"/>
      <w:pPr>
        <w:ind w:left="720" w:hanging="360"/>
      </w:pPr>
      <w:rPr>
        <w:rFonts w:ascii="MS Gothic" w:eastAsia="MS Gothic" w:hAnsi="MS Gothic" w:cs="MS Gothic" w:hint="default"/>
        <w:sz w:val="21"/>
      </w:rPr>
    </w:lvl>
    <w:lvl w:ilvl="1" w:tplc="04090013">
      <w:start w:val="1"/>
      <w:numFmt w:val="upperRoman"/>
      <w:lvlText w:val="%2."/>
      <w:lvlJc w:val="righ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3">
    <w:nsid w:val="74DA3096"/>
    <w:multiLevelType w:val="hybridMultilevel"/>
    <w:tmpl w:val="4F586C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4">
    <w:nsid w:val="75CC524D"/>
    <w:multiLevelType w:val="hybridMultilevel"/>
    <w:tmpl w:val="4A52A86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5">
    <w:nsid w:val="76A733FA"/>
    <w:multiLevelType w:val="hybridMultilevel"/>
    <w:tmpl w:val="29CA9A3A"/>
    <w:lvl w:ilvl="0" w:tplc="40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6">
    <w:nsid w:val="76E44C52"/>
    <w:multiLevelType w:val="multilevel"/>
    <w:tmpl w:val="6E8C8B66"/>
    <w:lvl w:ilvl="0">
      <w:start w:val="1"/>
      <w:numFmt w:val="upperLetter"/>
      <w:lvlText w:val="%1."/>
      <w:lvlJc w:val="left"/>
      <w:pPr>
        <w:ind w:left="108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52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324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68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40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840" w:hanging="360"/>
      </w:pPr>
      <w:rPr>
        <w:u w:val="none"/>
      </w:rPr>
    </w:lvl>
  </w:abstractNum>
  <w:abstractNum w:abstractNumId="217">
    <w:nsid w:val="77972E87"/>
    <w:multiLevelType w:val="multilevel"/>
    <w:tmpl w:val="41E43F5E"/>
    <w:lvl w:ilvl="0">
      <w:start w:val="1"/>
      <w:numFmt w:val="upperLetter"/>
      <w:lvlText w:val="%1."/>
      <w:lvlJc w:val="left"/>
      <w:pPr>
        <w:ind w:left="108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52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324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68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40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840" w:hanging="360"/>
      </w:pPr>
      <w:rPr>
        <w:u w:val="none"/>
      </w:rPr>
    </w:lvl>
  </w:abstractNum>
  <w:abstractNum w:abstractNumId="218">
    <w:nsid w:val="77A30BCE"/>
    <w:multiLevelType w:val="hybridMultilevel"/>
    <w:tmpl w:val="F6DAB6D8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9">
    <w:nsid w:val="77B52312"/>
    <w:multiLevelType w:val="hybridMultilevel"/>
    <w:tmpl w:val="EDD222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0">
    <w:nsid w:val="794351CE"/>
    <w:multiLevelType w:val="hybridMultilevel"/>
    <w:tmpl w:val="5B3EE2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1">
    <w:nsid w:val="79477A35"/>
    <w:multiLevelType w:val="hybridMultilevel"/>
    <w:tmpl w:val="AA2E3F9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2">
    <w:nsid w:val="79A15667"/>
    <w:multiLevelType w:val="hybridMultilevel"/>
    <w:tmpl w:val="2C2ACE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3">
    <w:nsid w:val="79CD7B92"/>
    <w:multiLevelType w:val="hybridMultilevel"/>
    <w:tmpl w:val="D972A45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4">
    <w:nsid w:val="79D35E7B"/>
    <w:multiLevelType w:val="hybridMultilevel"/>
    <w:tmpl w:val="DA6285D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5">
    <w:nsid w:val="7A9323AE"/>
    <w:multiLevelType w:val="multilevel"/>
    <w:tmpl w:val="E79ABF32"/>
    <w:lvl w:ilvl="0">
      <w:start w:val="1"/>
      <w:numFmt w:val="lowerLetter"/>
      <w:lvlText w:val="%1."/>
      <w:lvlJc w:val="left"/>
      <w:pPr>
        <w:ind w:left="108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80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52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324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96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68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40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612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840" w:hanging="360"/>
      </w:pPr>
      <w:rPr>
        <w:u w:val="none"/>
      </w:rPr>
    </w:lvl>
  </w:abstractNum>
  <w:abstractNum w:abstractNumId="226">
    <w:nsid w:val="7AB00228"/>
    <w:multiLevelType w:val="hybridMultilevel"/>
    <w:tmpl w:val="96EED11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7">
    <w:nsid w:val="7AB129D4"/>
    <w:multiLevelType w:val="hybridMultilevel"/>
    <w:tmpl w:val="A96073A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8">
    <w:nsid w:val="7B9D0892"/>
    <w:multiLevelType w:val="hybridMultilevel"/>
    <w:tmpl w:val="E0F6FA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9">
    <w:nsid w:val="7C260B9A"/>
    <w:multiLevelType w:val="hybridMultilevel"/>
    <w:tmpl w:val="ED5C69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0">
    <w:nsid w:val="7CBE4E04"/>
    <w:multiLevelType w:val="multilevel"/>
    <w:tmpl w:val="6788383E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31">
    <w:nsid w:val="7D0D1CD6"/>
    <w:multiLevelType w:val="hybridMultilevel"/>
    <w:tmpl w:val="381AC64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2">
    <w:nsid w:val="7D7F4231"/>
    <w:multiLevelType w:val="multilevel"/>
    <w:tmpl w:val="2CAC3AAC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33">
    <w:nsid w:val="7E1E084A"/>
    <w:multiLevelType w:val="multilevel"/>
    <w:tmpl w:val="64EE53B2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34">
    <w:nsid w:val="7E957D1D"/>
    <w:multiLevelType w:val="hybridMultilevel"/>
    <w:tmpl w:val="292CF5C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5">
    <w:nsid w:val="7EB42301"/>
    <w:multiLevelType w:val="hybridMultilevel"/>
    <w:tmpl w:val="31E0C4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92"/>
  </w:num>
  <w:num w:numId="3">
    <w:abstractNumId w:val="62"/>
  </w:num>
  <w:num w:numId="4">
    <w:abstractNumId w:val="204"/>
  </w:num>
  <w:num w:numId="5">
    <w:abstractNumId w:val="74"/>
  </w:num>
  <w:num w:numId="6">
    <w:abstractNumId w:val="51"/>
  </w:num>
  <w:num w:numId="7">
    <w:abstractNumId w:val="45"/>
  </w:num>
  <w:num w:numId="8">
    <w:abstractNumId w:val="33"/>
  </w:num>
  <w:num w:numId="9">
    <w:abstractNumId w:val="104"/>
  </w:num>
  <w:num w:numId="10">
    <w:abstractNumId w:val="155"/>
  </w:num>
  <w:num w:numId="11">
    <w:abstractNumId w:val="86"/>
  </w:num>
  <w:num w:numId="12">
    <w:abstractNumId w:val="84"/>
  </w:num>
  <w:num w:numId="13">
    <w:abstractNumId w:val="163"/>
  </w:num>
  <w:num w:numId="14">
    <w:abstractNumId w:val="14"/>
  </w:num>
  <w:num w:numId="15">
    <w:abstractNumId w:val="157"/>
  </w:num>
  <w:num w:numId="16">
    <w:abstractNumId w:val="158"/>
  </w:num>
  <w:num w:numId="17">
    <w:abstractNumId w:val="200"/>
  </w:num>
  <w:num w:numId="18">
    <w:abstractNumId w:val="130"/>
  </w:num>
  <w:num w:numId="19">
    <w:abstractNumId w:val="93"/>
  </w:num>
  <w:num w:numId="20">
    <w:abstractNumId w:val="43"/>
  </w:num>
  <w:num w:numId="21">
    <w:abstractNumId w:val="66"/>
  </w:num>
  <w:num w:numId="22">
    <w:abstractNumId w:val="99"/>
  </w:num>
  <w:num w:numId="23">
    <w:abstractNumId w:val="111"/>
  </w:num>
  <w:num w:numId="24">
    <w:abstractNumId w:val="165"/>
  </w:num>
  <w:num w:numId="25">
    <w:abstractNumId w:val="217"/>
  </w:num>
  <w:num w:numId="26">
    <w:abstractNumId w:val="61"/>
  </w:num>
  <w:num w:numId="27">
    <w:abstractNumId w:val="129"/>
  </w:num>
  <w:num w:numId="28">
    <w:abstractNumId w:val="162"/>
  </w:num>
  <w:num w:numId="29">
    <w:abstractNumId w:val="64"/>
  </w:num>
  <w:num w:numId="30">
    <w:abstractNumId w:val="216"/>
  </w:num>
  <w:num w:numId="31">
    <w:abstractNumId w:val="67"/>
  </w:num>
  <w:num w:numId="32">
    <w:abstractNumId w:val="94"/>
  </w:num>
  <w:num w:numId="33">
    <w:abstractNumId w:val="6"/>
  </w:num>
  <w:num w:numId="34">
    <w:abstractNumId w:val="233"/>
  </w:num>
  <w:num w:numId="35">
    <w:abstractNumId w:val="59"/>
  </w:num>
  <w:num w:numId="36">
    <w:abstractNumId w:val="73"/>
  </w:num>
  <w:num w:numId="37">
    <w:abstractNumId w:val="150"/>
  </w:num>
  <w:num w:numId="38">
    <w:abstractNumId w:val="19"/>
  </w:num>
  <w:num w:numId="39">
    <w:abstractNumId w:val="178"/>
  </w:num>
  <w:num w:numId="40">
    <w:abstractNumId w:val="4"/>
  </w:num>
  <w:num w:numId="41">
    <w:abstractNumId w:val="225"/>
  </w:num>
  <w:num w:numId="42">
    <w:abstractNumId w:val="103"/>
  </w:num>
  <w:num w:numId="43">
    <w:abstractNumId w:val="15"/>
  </w:num>
  <w:num w:numId="44">
    <w:abstractNumId w:val="39"/>
  </w:num>
  <w:num w:numId="45">
    <w:abstractNumId w:val="17"/>
  </w:num>
  <w:num w:numId="46">
    <w:abstractNumId w:val="232"/>
  </w:num>
  <w:num w:numId="47">
    <w:abstractNumId w:val="48"/>
  </w:num>
  <w:num w:numId="48">
    <w:abstractNumId w:val="173"/>
  </w:num>
  <w:num w:numId="49">
    <w:abstractNumId w:val="230"/>
  </w:num>
  <w:num w:numId="50">
    <w:abstractNumId w:val="127"/>
  </w:num>
  <w:num w:numId="51">
    <w:abstractNumId w:val="181"/>
  </w:num>
  <w:num w:numId="52">
    <w:abstractNumId w:val="8"/>
  </w:num>
  <w:num w:numId="53">
    <w:abstractNumId w:val="218"/>
  </w:num>
  <w:num w:numId="54">
    <w:abstractNumId w:val="101"/>
  </w:num>
  <w:num w:numId="55">
    <w:abstractNumId w:val="77"/>
  </w:num>
  <w:num w:numId="56">
    <w:abstractNumId w:val="41"/>
  </w:num>
  <w:num w:numId="57">
    <w:abstractNumId w:val="147"/>
  </w:num>
  <w:num w:numId="58">
    <w:abstractNumId w:val="35"/>
  </w:num>
  <w:num w:numId="59">
    <w:abstractNumId w:val="195"/>
  </w:num>
  <w:num w:numId="60">
    <w:abstractNumId w:val="205"/>
  </w:num>
  <w:num w:numId="61">
    <w:abstractNumId w:val="197"/>
  </w:num>
  <w:num w:numId="62">
    <w:abstractNumId w:val="2"/>
  </w:num>
  <w:num w:numId="63">
    <w:abstractNumId w:val="131"/>
  </w:num>
  <w:num w:numId="64">
    <w:abstractNumId w:val="140"/>
  </w:num>
  <w:num w:numId="65">
    <w:abstractNumId w:val="176"/>
  </w:num>
  <w:num w:numId="66">
    <w:abstractNumId w:val="179"/>
  </w:num>
  <w:num w:numId="67">
    <w:abstractNumId w:val="13"/>
  </w:num>
  <w:num w:numId="68">
    <w:abstractNumId w:val="105"/>
  </w:num>
  <w:num w:numId="69">
    <w:abstractNumId w:val="164"/>
  </w:num>
  <w:num w:numId="70">
    <w:abstractNumId w:val="55"/>
  </w:num>
  <w:num w:numId="71">
    <w:abstractNumId w:val="221"/>
  </w:num>
  <w:num w:numId="72">
    <w:abstractNumId w:val="28"/>
  </w:num>
  <w:num w:numId="73">
    <w:abstractNumId w:val="23"/>
  </w:num>
  <w:num w:numId="74">
    <w:abstractNumId w:val="25"/>
  </w:num>
  <w:num w:numId="75">
    <w:abstractNumId w:val="169"/>
  </w:num>
  <w:num w:numId="76">
    <w:abstractNumId w:val="115"/>
  </w:num>
  <w:num w:numId="77">
    <w:abstractNumId w:val="112"/>
  </w:num>
  <w:num w:numId="78">
    <w:abstractNumId w:val="34"/>
  </w:num>
  <w:num w:numId="79">
    <w:abstractNumId w:val="183"/>
  </w:num>
  <w:num w:numId="80">
    <w:abstractNumId w:val="68"/>
  </w:num>
  <w:num w:numId="81">
    <w:abstractNumId w:val="212"/>
  </w:num>
  <w:num w:numId="82">
    <w:abstractNumId w:val="198"/>
  </w:num>
  <w:num w:numId="83">
    <w:abstractNumId w:val="231"/>
  </w:num>
  <w:num w:numId="84">
    <w:abstractNumId w:val="208"/>
  </w:num>
  <w:num w:numId="85">
    <w:abstractNumId w:val="83"/>
  </w:num>
  <w:num w:numId="86">
    <w:abstractNumId w:val="121"/>
  </w:num>
  <w:num w:numId="87">
    <w:abstractNumId w:val="191"/>
  </w:num>
  <w:num w:numId="88">
    <w:abstractNumId w:val="27"/>
  </w:num>
  <w:num w:numId="89">
    <w:abstractNumId w:val="220"/>
  </w:num>
  <w:num w:numId="90">
    <w:abstractNumId w:val="72"/>
  </w:num>
  <w:num w:numId="91">
    <w:abstractNumId w:val="81"/>
  </w:num>
  <w:num w:numId="92">
    <w:abstractNumId w:val="46"/>
  </w:num>
  <w:num w:numId="93">
    <w:abstractNumId w:val="199"/>
  </w:num>
  <w:num w:numId="94">
    <w:abstractNumId w:val="234"/>
  </w:num>
  <w:num w:numId="95">
    <w:abstractNumId w:val="30"/>
  </w:num>
  <w:num w:numId="96">
    <w:abstractNumId w:val="108"/>
  </w:num>
  <w:num w:numId="97">
    <w:abstractNumId w:val="117"/>
  </w:num>
  <w:num w:numId="98">
    <w:abstractNumId w:val="56"/>
  </w:num>
  <w:num w:numId="99">
    <w:abstractNumId w:val="154"/>
  </w:num>
  <w:num w:numId="100">
    <w:abstractNumId w:val="125"/>
  </w:num>
  <w:num w:numId="101">
    <w:abstractNumId w:val="132"/>
  </w:num>
  <w:num w:numId="102">
    <w:abstractNumId w:val="168"/>
  </w:num>
  <w:num w:numId="103">
    <w:abstractNumId w:val="44"/>
  </w:num>
  <w:num w:numId="104">
    <w:abstractNumId w:val="57"/>
  </w:num>
  <w:num w:numId="105">
    <w:abstractNumId w:val="136"/>
  </w:num>
  <w:num w:numId="106">
    <w:abstractNumId w:val="203"/>
  </w:num>
  <w:num w:numId="107">
    <w:abstractNumId w:val="210"/>
  </w:num>
  <w:num w:numId="108">
    <w:abstractNumId w:val="202"/>
  </w:num>
  <w:num w:numId="109">
    <w:abstractNumId w:val="206"/>
  </w:num>
  <w:num w:numId="110">
    <w:abstractNumId w:val="192"/>
  </w:num>
  <w:num w:numId="111">
    <w:abstractNumId w:val="49"/>
  </w:num>
  <w:num w:numId="112">
    <w:abstractNumId w:val="193"/>
  </w:num>
  <w:num w:numId="113">
    <w:abstractNumId w:val="11"/>
  </w:num>
  <w:num w:numId="114">
    <w:abstractNumId w:val="97"/>
  </w:num>
  <w:num w:numId="115">
    <w:abstractNumId w:val="123"/>
  </w:num>
  <w:num w:numId="116">
    <w:abstractNumId w:val="187"/>
  </w:num>
  <w:num w:numId="117">
    <w:abstractNumId w:val="95"/>
  </w:num>
  <w:num w:numId="118">
    <w:abstractNumId w:val="174"/>
  </w:num>
  <w:num w:numId="119">
    <w:abstractNumId w:val="75"/>
  </w:num>
  <w:num w:numId="120">
    <w:abstractNumId w:val="211"/>
  </w:num>
  <w:num w:numId="121">
    <w:abstractNumId w:val="98"/>
  </w:num>
  <w:num w:numId="122">
    <w:abstractNumId w:val="139"/>
  </w:num>
  <w:num w:numId="123">
    <w:abstractNumId w:val="214"/>
  </w:num>
  <w:num w:numId="124">
    <w:abstractNumId w:val="78"/>
  </w:num>
  <w:num w:numId="125">
    <w:abstractNumId w:val="5"/>
  </w:num>
  <w:num w:numId="126">
    <w:abstractNumId w:val="235"/>
  </w:num>
  <w:num w:numId="127">
    <w:abstractNumId w:val="122"/>
  </w:num>
  <w:num w:numId="128">
    <w:abstractNumId w:val="228"/>
  </w:num>
  <w:num w:numId="129">
    <w:abstractNumId w:val="110"/>
  </w:num>
  <w:num w:numId="130">
    <w:abstractNumId w:val="109"/>
  </w:num>
  <w:num w:numId="131">
    <w:abstractNumId w:val="21"/>
  </w:num>
  <w:num w:numId="132">
    <w:abstractNumId w:val="42"/>
  </w:num>
  <w:num w:numId="133">
    <w:abstractNumId w:val="96"/>
  </w:num>
  <w:num w:numId="134">
    <w:abstractNumId w:val="126"/>
  </w:num>
  <w:num w:numId="135">
    <w:abstractNumId w:val="227"/>
  </w:num>
  <w:num w:numId="136">
    <w:abstractNumId w:val="26"/>
  </w:num>
  <w:num w:numId="137">
    <w:abstractNumId w:val="70"/>
  </w:num>
  <w:num w:numId="138">
    <w:abstractNumId w:val="151"/>
  </w:num>
  <w:num w:numId="139">
    <w:abstractNumId w:val="116"/>
  </w:num>
  <w:num w:numId="140">
    <w:abstractNumId w:val="177"/>
  </w:num>
  <w:num w:numId="141">
    <w:abstractNumId w:val="128"/>
  </w:num>
  <w:num w:numId="142">
    <w:abstractNumId w:val="90"/>
  </w:num>
  <w:num w:numId="143">
    <w:abstractNumId w:val="175"/>
  </w:num>
  <w:num w:numId="144">
    <w:abstractNumId w:val="146"/>
  </w:num>
  <w:num w:numId="145">
    <w:abstractNumId w:val="138"/>
  </w:num>
  <w:num w:numId="146">
    <w:abstractNumId w:val="79"/>
  </w:num>
  <w:num w:numId="147">
    <w:abstractNumId w:val="135"/>
  </w:num>
  <w:num w:numId="148">
    <w:abstractNumId w:val="207"/>
  </w:num>
  <w:num w:numId="149">
    <w:abstractNumId w:val="186"/>
  </w:num>
  <w:num w:numId="150">
    <w:abstractNumId w:val="69"/>
  </w:num>
  <w:num w:numId="151">
    <w:abstractNumId w:val="58"/>
  </w:num>
  <w:num w:numId="152">
    <w:abstractNumId w:val="89"/>
  </w:num>
  <w:num w:numId="153">
    <w:abstractNumId w:val="1"/>
  </w:num>
  <w:num w:numId="154">
    <w:abstractNumId w:val="167"/>
  </w:num>
  <w:num w:numId="155">
    <w:abstractNumId w:val="224"/>
  </w:num>
  <w:num w:numId="156">
    <w:abstractNumId w:val="124"/>
  </w:num>
  <w:num w:numId="157">
    <w:abstractNumId w:val="80"/>
  </w:num>
  <w:num w:numId="158">
    <w:abstractNumId w:val="52"/>
  </w:num>
  <w:num w:numId="159">
    <w:abstractNumId w:val="106"/>
  </w:num>
  <w:num w:numId="160">
    <w:abstractNumId w:val="9"/>
  </w:num>
  <w:num w:numId="161">
    <w:abstractNumId w:val="85"/>
  </w:num>
  <w:num w:numId="162">
    <w:abstractNumId w:val="226"/>
  </w:num>
  <w:num w:numId="163">
    <w:abstractNumId w:val="91"/>
  </w:num>
  <w:num w:numId="164">
    <w:abstractNumId w:val="201"/>
  </w:num>
  <w:num w:numId="165">
    <w:abstractNumId w:val="222"/>
  </w:num>
  <w:num w:numId="166">
    <w:abstractNumId w:val="143"/>
  </w:num>
  <w:num w:numId="167">
    <w:abstractNumId w:val="16"/>
  </w:num>
  <w:num w:numId="168">
    <w:abstractNumId w:val="161"/>
  </w:num>
  <w:num w:numId="169">
    <w:abstractNumId w:val="172"/>
  </w:num>
  <w:num w:numId="170">
    <w:abstractNumId w:val="188"/>
  </w:num>
  <w:num w:numId="171">
    <w:abstractNumId w:val="142"/>
  </w:num>
  <w:num w:numId="172">
    <w:abstractNumId w:val="184"/>
  </w:num>
  <w:num w:numId="173">
    <w:abstractNumId w:val="229"/>
  </w:num>
  <w:num w:numId="174">
    <w:abstractNumId w:val="24"/>
  </w:num>
  <w:num w:numId="175">
    <w:abstractNumId w:val="113"/>
  </w:num>
  <w:num w:numId="176">
    <w:abstractNumId w:val="82"/>
  </w:num>
  <w:num w:numId="177">
    <w:abstractNumId w:val="10"/>
  </w:num>
  <w:num w:numId="178">
    <w:abstractNumId w:val="149"/>
  </w:num>
  <w:num w:numId="179">
    <w:abstractNumId w:val="159"/>
  </w:num>
  <w:num w:numId="180">
    <w:abstractNumId w:val="53"/>
  </w:num>
  <w:num w:numId="181">
    <w:abstractNumId w:val="107"/>
  </w:num>
  <w:num w:numId="182">
    <w:abstractNumId w:val="185"/>
  </w:num>
  <w:num w:numId="183">
    <w:abstractNumId w:val="137"/>
  </w:num>
  <w:num w:numId="184">
    <w:abstractNumId w:val="12"/>
  </w:num>
  <w:num w:numId="185">
    <w:abstractNumId w:val="223"/>
  </w:num>
  <w:num w:numId="186">
    <w:abstractNumId w:val="171"/>
  </w:num>
  <w:num w:numId="187">
    <w:abstractNumId w:val="31"/>
  </w:num>
  <w:num w:numId="188">
    <w:abstractNumId w:val="29"/>
  </w:num>
  <w:num w:numId="189">
    <w:abstractNumId w:val="102"/>
  </w:num>
  <w:num w:numId="190">
    <w:abstractNumId w:val="156"/>
  </w:num>
  <w:num w:numId="191">
    <w:abstractNumId w:val="7"/>
  </w:num>
  <w:num w:numId="192">
    <w:abstractNumId w:val="190"/>
  </w:num>
  <w:num w:numId="193">
    <w:abstractNumId w:val="3"/>
  </w:num>
  <w:num w:numId="194">
    <w:abstractNumId w:val="50"/>
  </w:num>
  <w:num w:numId="195">
    <w:abstractNumId w:val="63"/>
  </w:num>
  <w:num w:numId="196">
    <w:abstractNumId w:val="196"/>
  </w:num>
  <w:num w:numId="197">
    <w:abstractNumId w:val="134"/>
  </w:num>
  <w:num w:numId="198">
    <w:abstractNumId w:val="38"/>
  </w:num>
  <w:num w:numId="199">
    <w:abstractNumId w:val="20"/>
  </w:num>
  <w:num w:numId="200">
    <w:abstractNumId w:val="213"/>
  </w:num>
  <w:num w:numId="201">
    <w:abstractNumId w:val="87"/>
  </w:num>
  <w:num w:numId="202">
    <w:abstractNumId w:val="133"/>
  </w:num>
  <w:num w:numId="203">
    <w:abstractNumId w:val="54"/>
  </w:num>
  <w:num w:numId="204">
    <w:abstractNumId w:val="32"/>
  </w:num>
  <w:num w:numId="205">
    <w:abstractNumId w:val="219"/>
  </w:num>
  <w:num w:numId="206">
    <w:abstractNumId w:val="71"/>
  </w:num>
  <w:num w:numId="207">
    <w:abstractNumId w:val="189"/>
  </w:num>
  <w:num w:numId="208">
    <w:abstractNumId w:val="114"/>
  </w:num>
  <w:num w:numId="209">
    <w:abstractNumId w:val="180"/>
  </w:num>
  <w:num w:numId="210">
    <w:abstractNumId w:val="118"/>
  </w:num>
  <w:num w:numId="211">
    <w:abstractNumId w:val="18"/>
  </w:num>
  <w:num w:numId="212">
    <w:abstractNumId w:val="209"/>
  </w:num>
  <w:num w:numId="213">
    <w:abstractNumId w:val="144"/>
  </w:num>
  <w:num w:numId="214">
    <w:abstractNumId w:val="160"/>
  </w:num>
  <w:num w:numId="215">
    <w:abstractNumId w:val="40"/>
  </w:num>
  <w:num w:numId="216">
    <w:abstractNumId w:val="76"/>
  </w:num>
  <w:num w:numId="217">
    <w:abstractNumId w:val="145"/>
  </w:num>
  <w:num w:numId="218">
    <w:abstractNumId w:val="36"/>
  </w:num>
  <w:num w:numId="219">
    <w:abstractNumId w:val="47"/>
  </w:num>
  <w:num w:numId="220">
    <w:abstractNumId w:val="194"/>
  </w:num>
  <w:num w:numId="221">
    <w:abstractNumId w:val="60"/>
  </w:num>
  <w:num w:numId="222">
    <w:abstractNumId w:val="170"/>
  </w:num>
  <w:num w:numId="223">
    <w:abstractNumId w:val="215"/>
  </w:num>
  <w:num w:numId="224">
    <w:abstractNumId w:val="88"/>
  </w:num>
  <w:num w:numId="225">
    <w:abstractNumId w:val="6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6">
    <w:abstractNumId w:val="15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7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8">
    <w:abstractNumId w:val="2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9">
    <w:abstractNumId w:val="1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0">
    <w:abstractNumId w:val="1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1">
    <w:abstractNumId w:val="1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2">
    <w:abstractNumId w:val="1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3">
    <w:abstractNumId w:val="10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4">
    <w:abstractNumId w:val="15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5">
    <w:abstractNumId w:val="182"/>
    <w:lvlOverride w:ilvl="0">
      <w:startOverride w:val="5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6">
    <w:abstractNumId w:val="166"/>
  </w:num>
  <w:num w:numId="237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8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9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0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1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2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3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4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5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6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7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8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9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0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1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2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3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4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5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6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7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8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9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0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1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2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3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4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5">
    <w:abstractNumId w:val="1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6">
    <w:abstractNumId w:val="0"/>
  </w:num>
  <w:numIdMacAtCleanup w:val="26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oNotDisplayPageBoundarie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66C5"/>
    <w:rsid w:val="00000360"/>
    <w:rsid w:val="00022D3E"/>
    <w:rsid w:val="00031752"/>
    <w:rsid w:val="00032E2B"/>
    <w:rsid w:val="00042EDF"/>
    <w:rsid w:val="00043947"/>
    <w:rsid w:val="0004400F"/>
    <w:rsid w:val="00054197"/>
    <w:rsid w:val="00055515"/>
    <w:rsid w:val="00070212"/>
    <w:rsid w:val="000706DE"/>
    <w:rsid w:val="00084488"/>
    <w:rsid w:val="000862E8"/>
    <w:rsid w:val="0009474A"/>
    <w:rsid w:val="00096057"/>
    <w:rsid w:val="000A1DCF"/>
    <w:rsid w:val="000A47E9"/>
    <w:rsid w:val="000A490D"/>
    <w:rsid w:val="000B13E1"/>
    <w:rsid w:val="000B2525"/>
    <w:rsid w:val="000B2870"/>
    <w:rsid w:val="000C2426"/>
    <w:rsid w:val="000C6C71"/>
    <w:rsid w:val="000C7953"/>
    <w:rsid w:val="000D08DB"/>
    <w:rsid w:val="000D12EC"/>
    <w:rsid w:val="000D3A6D"/>
    <w:rsid w:val="000D6B8D"/>
    <w:rsid w:val="000D77AA"/>
    <w:rsid w:val="000E7705"/>
    <w:rsid w:val="000F02BE"/>
    <w:rsid w:val="000F4EB5"/>
    <w:rsid w:val="000F6C2B"/>
    <w:rsid w:val="001000E1"/>
    <w:rsid w:val="001000F2"/>
    <w:rsid w:val="001069D5"/>
    <w:rsid w:val="00116161"/>
    <w:rsid w:val="001167A3"/>
    <w:rsid w:val="00116D35"/>
    <w:rsid w:val="001304BB"/>
    <w:rsid w:val="001608E7"/>
    <w:rsid w:val="00163ADE"/>
    <w:rsid w:val="00163F2B"/>
    <w:rsid w:val="00164023"/>
    <w:rsid w:val="00166D7E"/>
    <w:rsid w:val="00167C4A"/>
    <w:rsid w:val="0017077F"/>
    <w:rsid w:val="00174B89"/>
    <w:rsid w:val="001773E9"/>
    <w:rsid w:val="00177E34"/>
    <w:rsid w:val="0018528E"/>
    <w:rsid w:val="00194F80"/>
    <w:rsid w:val="001967B6"/>
    <w:rsid w:val="0019746B"/>
    <w:rsid w:val="001A07E0"/>
    <w:rsid w:val="001A0C22"/>
    <w:rsid w:val="001A69EE"/>
    <w:rsid w:val="001B14E7"/>
    <w:rsid w:val="001B21A1"/>
    <w:rsid w:val="001C2F5E"/>
    <w:rsid w:val="001E141A"/>
    <w:rsid w:val="001E28EB"/>
    <w:rsid w:val="001F270E"/>
    <w:rsid w:val="002008DD"/>
    <w:rsid w:val="00207609"/>
    <w:rsid w:val="00214648"/>
    <w:rsid w:val="00221708"/>
    <w:rsid w:val="002223AC"/>
    <w:rsid w:val="002223DF"/>
    <w:rsid w:val="00226AA4"/>
    <w:rsid w:val="00226F34"/>
    <w:rsid w:val="00232651"/>
    <w:rsid w:val="00233E10"/>
    <w:rsid w:val="00245BEB"/>
    <w:rsid w:val="00245C3D"/>
    <w:rsid w:val="00250BF9"/>
    <w:rsid w:val="00251194"/>
    <w:rsid w:val="0025232C"/>
    <w:rsid w:val="00260D70"/>
    <w:rsid w:val="002825F9"/>
    <w:rsid w:val="002858B0"/>
    <w:rsid w:val="002A3D07"/>
    <w:rsid w:val="002B07F5"/>
    <w:rsid w:val="002B71D0"/>
    <w:rsid w:val="002C7332"/>
    <w:rsid w:val="002D0C9E"/>
    <w:rsid w:val="002D1D43"/>
    <w:rsid w:val="002D4DD5"/>
    <w:rsid w:val="002D7ADA"/>
    <w:rsid w:val="002E0FC7"/>
    <w:rsid w:val="002E2236"/>
    <w:rsid w:val="002E5D80"/>
    <w:rsid w:val="002E7B4B"/>
    <w:rsid w:val="002F42C5"/>
    <w:rsid w:val="002F6C21"/>
    <w:rsid w:val="002F7EFF"/>
    <w:rsid w:val="00310DE7"/>
    <w:rsid w:val="00310F79"/>
    <w:rsid w:val="00315E96"/>
    <w:rsid w:val="003234D0"/>
    <w:rsid w:val="00327C55"/>
    <w:rsid w:val="00330F5F"/>
    <w:rsid w:val="00334A0F"/>
    <w:rsid w:val="00342EFD"/>
    <w:rsid w:val="00345ACE"/>
    <w:rsid w:val="003653BF"/>
    <w:rsid w:val="003A6029"/>
    <w:rsid w:val="003B39EE"/>
    <w:rsid w:val="003B76CF"/>
    <w:rsid w:val="003C5AF5"/>
    <w:rsid w:val="003C647F"/>
    <w:rsid w:val="003E3243"/>
    <w:rsid w:val="003F2341"/>
    <w:rsid w:val="003F369A"/>
    <w:rsid w:val="003F7D19"/>
    <w:rsid w:val="00410309"/>
    <w:rsid w:val="0041221E"/>
    <w:rsid w:val="00412375"/>
    <w:rsid w:val="0041659F"/>
    <w:rsid w:val="00416E85"/>
    <w:rsid w:val="00430288"/>
    <w:rsid w:val="00431849"/>
    <w:rsid w:val="004340D8"/>
    <w:rsid w:val="00436318"/>
    <w:rsid w:val="004420AE"/>
    <w:rsid w:val="0044284A"/>
    <w:rsid w:val="00445E34"/>
    <w:rsid w:val="00457FBF"/>
    <w:rsid w:val="004609B6"/>
    <w:rsid w:val="00464896"/>
    <w:rsid w:val="00466910"/>
    <w:rsid w:val="0048159F"/>
    <w:rsid w:val="00483357"/>
    <w:rsid w:val="0049083B"/>
    <w:rsid w:val="00493E9F"/>
    <w:rsid w:val="004A0254"/>
    <w:rsid w:val="004A3EE0"/>
    <w:rsid w:val="004A4729"/>
    <w:rsid w:val="004B2F84"/>
    <w:rsid w:val="004B7846"/>
    <w:rsid w:val="004C0CBC"/>
    <w:rsid w:val="004C2725"/>
    <w:rsid w:val="004C2A53"/>
    <w:rsid w:val="004C5C7D"/>
    <w:rsid w:val="004C62A9"/>
    <w:rsid w:val="004D2FBC"/>
    <w:rsid w:val="004D4282"/>
    <w:rsid w:val="004E11DC"/>
    <w:rsid w:val="004E16F9"/>
    <w:rsid w:val="004E1831"/>
    <w:rsid w:val="004E434B"/>
    <w:rsid w:val="004F7D92"/>
    <w:rsid w:val="00500114"/>
    <w:rsid w:val="00507E94"/>
    <w:rsid w:val="00510A65"/>
    <w:rsid w:val="00511601"/>
    <w:rsid w:val="00511D5D"/>
    <w:rsid w:val="0051508E"/>
    <w:rsid w:val="00533ED4"/>
    <w:rsid w:val="00534117"/>
    <w:rsid w:val="00534BBC"/>
    <w:rsid w:val="0054488C"/>
    <w:rsid w:val="00544D1C"/>
    <w:rsid w:val="00553583"/>
    <w:rsid w:val="00554D43"/>
    <w:rsid w:val="00554F0B"/>
    <w:rsid w:val="0057305C"/>
    <w:rsid w:val="00577B93"/>
    <w:rsid w:val="0058114B"/>
    <w:rsid w:val="00584CEE"/>
    <w:rsid w:val="00585AFE"/>
    <w:rsid w:val="00586F5C"/>
    <w:rsid w:val="0059258B"/>
    <w:rsid w:val="00592752"/>
    <w:rsid w:val="005953A8"/>
    <w:rsid w:val="00597413"/>
    <w:rsid w:val="005A0F5C"/>
    <w:rsid w:val="005A3535"/>
    <w:rsid w:val="005A44CA"/>
    <w:rsid w:val="005A4C6B"/>
    <w:rsid w:val="005B079E"/>
    <w:rsid w:val="005C71FA"/>
    <w:rsid w:val="005D4121"/>
    <w:rsid w:val="005D4D77"/>
    <w:rsid w:val="005E2595"/>
    <w:rsid w:val="005E2AE9"/>
    <w:rsid w:val="005E3A22"/>
    <w:rsid w:val="005F26B4"/>
    <w:rsid w:val="006025B5"/>
    <w:rsid w:val="006101C2"/>
    <w:rsid w:val="0061404A"/>
    <w:rsid w:val="00625440"/>
    <w:rsid w:val="00630A24"/>
    <w:rsid w:val="006322E4"/>
    <w:rsid w:val="00634FC3"/>
    <w:rsid w:val="00635224"/>
    <w:rsid w:val="0063537E"/>
    <w:rsid w:val="006356DD"/>
    <w:rsid w:val="00644DAA"/>
    <w:rsid w:val="00647460"/>
    <w:rsid w:val="00653803"/>
    <w:rsid w:val="006563B2"/>
    <w:rsid w:val="00656EF8"/>
    <w:rsid w:val="0066618A"/>
    <w:rsid w:val="00671D33"/>
    <w:rsid w:val="00672B1F"/>
    <w:rsid w:val="006736AB"/>
    <w:rsid w:val="00676AB1"/>
    <w:rsid w:val="006779C6"/>
    <w:rsid w:val="006800D8"/>
    <w:rsid w:val="00681C5A"/>
    <w:rsid w:val="00696E98"/>
    <w:rsid w:val="006A121F"/>
    <w:rsid w:val="006A122D"/>
    <w:rsid w:val="006A21D7"/>
    <w:rsid w:val="006A45A9"/>
    <w:rsid w:val="006B06E9"/>
    <w:rsid w:val="006B569E"/>
    <w:rsid w:val="006B7501"/>
    <w:rsid w:val="006C0DB0"/>
    <w:rsid w:val="006C2EC1"/>
    <w:rsid w:val="006C374B"/>
    <w:rsid w:val="006C6603"/>
    <w:rsid w:val="006C73EC"/>
    <w:rsid w:val="006D5488"/>
    <w:rsid w:val="006E3457"/>
    <w:rsid w:val="006E3723"/>
    <w:rsid w:val="006E3B91"/>
    <w:rsid w:val="006E59C8"/>
    <w:rsid w:val="006E64C5"/>
    <w:rsid w:val="006F16BE"/>
    <w:rsid w:val="006F2F90"/>
    <w:rsid w:val="006F37B3"/>
    <w:rsid w:val="006F4A8B"/>
    <w:rsid w:val="00704989"/>
    <w:rsid w:val="00707B00"/>
    <w:rsid w:val="00707C83"/>
    <w:rsid w:val="007103E5"/>
    <w:rsid w:val="0071207B"/>
    <w:rsid w:val="00715711"/>
    <w:rsid w:val="0072160F"/>
    <w:rsid w:val="00731201"/>
    <w:rsid w:val="00736F8A"/>
    <w:rsid w:val="00737325"/>
    <w:rsid w:val="00740980"/>
    <w:rsid w:val="00740ADD"/>
    <w:rsid w:val="00740BEA"/>
    <w:rsid w:val="00742180"/>
    <w:rsid w:val="00743EBE"/>
    <w:rsid w:val="00743F81"/>
    <w:rsid w:val="00753838"/>
    <w:rsid w:val="00764379"/>
    <w:rsid w:val="00764DAF"/>
    <w:rsid w:val="0077091D"/>
    <w:rsid w:val="007A1D87"/>
    <w:rsid w:val="007C1D4C"/>
    <w:rsid w:val="007E03CE"/>
    <w:rsid w:val="007E1276"/>
    <w:rsid w:val="007E2AFA"/>
    <w:rsid w:val="007E3031"/>
    <w:rsid w:val="007F2F43"/>
    <w:rsid w:val="007F6EE4"/>
    <w:rsid w:val="00803A38"/>
    <w:rsid w:val="00803A81"/>
    <w:rsid w:val="0080591B"/>
    <w:rsid w:val="008066C3"/>
    <w:rsid w:val="00811FAC"/>
    <w:rsid w:val="00811FF5"/>
    <w:rsid w:val="00813F1E"/>
    <w:rsid w:val="00820973"/>
    <w:rsid w:val="00820B63"/>
    <w:rsid w:val="00827654"/>
    <w:rsid w:val="008327AC"/>
    <w:rsid w:val="00836262"/>
    <w:rsid w:val="008374EC"/>
    <w:rsid w:val="00840736"/>
    <w:rsid w:val="00843798"/>
    <w:rsid w:val="00845184"/>
    <w:rsid w:val="008526FA"/>
    <w:rsid w:val="00853AB8"/>
    <w:rsid w:val="00854334"/>
    <w:rsid w:val="00854AE8"/>
    <w:rsid w:val="00855D51"/>
    <w:rsid w:val="00856BA5"/>
    <w:rsid w:val="00856F57"/>
    <w:rsid w:val="008701D3"/>
    <w:rsid w:val="00872DEC"/>
    <w:rsid w:val="00874704"/>
    <w:rsid w:val="00875413"/>
    <w:rsid w:val="00877E4A"/>
    <w:rsid w:val="00882D93"/>
    <w:rsid w:val="008834FE"/>
    <w:rsid w:val="00884586"/>
    <w:rsid w:val="008848B1"/>
    <w:rsid w:val="0088533B"/>
    <w:rsid w:val="00887972"/>
    <w:rsid w:val="008919D1"/>
    <w:rsid w:val="00893DDE"/>
    <w:rsid w:val="00895CED"/>
    <w:rsid w:val="008A1ADD"/>
    <w:rsid w:val="008A246F"/>
    <w:rsid w:val="008A3A58"/>
    <w:rsid w:val="008B3957"/>
    <w:rsid w:val="008B463F"/>
    <w:rsid w:val="008B5D29"/>
    <w:rsid w:val="008B5FF5"/>
    <w:rsid w:val="008C0A0D"/>
    <w:rsid w:val="008C5510"/>
    <w:rsid w:val="008D03AC"/>
    <w:rsid w:val="008D098A"/>
    <w:rsid w:val="008D5E52"/>
    <w:rsid w:val="008E6975"/>
    <w:rsid w:val="008E707A"/>
    <w:rsid w:val="008F230B"/>
    <w:rsid w:val="008F4884"/>
    <w:rsid w:val="00901859"/>
    <w:rsid w:val="0090240F"/>
    <w:rsid w:val="00911BFA"/>
    <w:rsid w:val="00911CE5"/>
    <w:rsid w:val="00922681"/>
    <w:rsid w:val="00923541"/>
    <w:rsid w:val="009237C5"/>
    <w:rsid w:val="00932C22"/>
    <w:rsid w:val="009367D4"/>
    <w:rsid w:val="00936B36"/>
    <w:rsid w:val="009373E7"/>
    <w:rsid w:val="009417D2"/>
    <w:rsid w:val="00953CF9"/>
    <w:rsid w:val="00954B70"/>
    <w:rsid w:val="00962144"/>
    <w:rsid w:val="00964D75"/>
    <w:rsid w:val="00974692"/>
    <w:rsid w:val="009812E3"/>
    <w:rsid w:val="0098168B"/>
    <w:rsid w:val="00983310"/>
    <w:rsid w:val="00992741"/>
    <w:rsid w:val="00995718"/>
    <w:rsid w:val="00995788"/>
    <w:rsid w:val="00995A25"/>
    <w:rsid w:val="009A3B80"/>
    <w:rsid w:val="009B6F7A"/>
    <w:rsid w:val="009C33D1"/>
    <w:rsid w:val="009C48FF"/>
    <w:rsid w:val="009C5015"/>
    <w:rsid w:val="009E3C80"/>
    <w:rsid w:val="009E6527"/>
    <w:rsid w:val="009F18D3"/>
    <w:rsid w:val="00A00266"/>
    <w:rsid w:val="00A036BE"/>
    <w:rsid w:val="00A04442"/>
    <w:rsid w:val="00A04AA9"/>
    <w:rsid w:val="00A13588"/>
    <w:rsid w:val="00A211B3"/>
    <w:rsid w:val="00A240F7"/>
    <w:rsid w:val="00A36CB4"/>
    <w:rsid w:val="00A524DA"/>
    <w:rsid w:val="00A52E1F"/>
    <w:rsid w:val="00A54FE3"/>
    <w:rsid w:val="00A57D03"/>
    <w:rsid w:val="00A641BD"/>
    <w:rsid w:val="00A732DC"/>
    <w:rsid w:val="00A80669"/>
    <w:rsid w:val="00A81281"/>
    <w:rsid w:val="00A8378A"/>
    <w:rsid w:val="00A874A2"/>
    <w:rsid w:val="00A967F3"/>
    <w:rsid w:val="00A97C2C"/>
    <w:rsid w:val="00AA2585"/>
    <w:rsid w:val="00AA2D50"/>
    <w:rsid w:val="00AA36E9"/>
    <w:rsid w:val="00AA66D6"/>
    <w:rsid w:val="00AB4337"/>
    <w:rsid w:val="00AC43AF"/>
    <w:rsid w:val="00AD05C5"/>
    <w:rsid w:val="00AD5CD8"/>
    <w:rsid w:val="00AD5D57"/>
    <w:rsid w:val="00AE00ED"/>
    <w:rsid w:val="00AE2C99"/>
    <w:rsid w:val="00AF14F7"/>
    <w:rsid w:val="00B036B0"/>
    <w:rsid w:val="00B0380C"/>
    <w:rsid w:val="00B04856"/>
    <w:rsid w:val="00B05D11"/>
    <w:rsid w:val="00B14226"/>
    <w:rsid w:val="00B15E3A"/>
    <w:rsid w:val="00B274AB"/>
    <w:rsid w:val="00B31D76"/>
    <w:rsid w:val="00B3565A"/>
    <w:rsid w:val="00B35E56"/>
    <w:rsid w:val="00B376F7"/>
    <w:rsid w:val="00B37753"/>
    <w:rsid w:val="00B40C85"/>
    <w:rsid w:val="00B50A8A"/>
    <w:rsid w:val="00B5166A"/>
    <w:rsid w:val="00B6233F"/>
    <w:rsid w:val="00B76E1F"/>
    <w:rsid w:val="00B800EC"/>
    <w:rsid w:val="00B869AA"/>
    <w:rsid w:val="00B938DC"/>
    <w:rsid w:val="00B96F39"/>
    <w:rsid w:val="00BA4BF8"/>
    <w:rsid w:val="00BB026A"/>
    <w:rsid w:val="00BB1B6C"/>
    <w:rsid w:val="00BB247E"/>
    <w:rsid w:val="00BB30F7"/>
    <w:rsid w:val="00BC0402"/>
    <w:rsid w:val="00BC44FB"/>
    <w:rsid w:val="00BD2D3F"/>
    <w:rsid w:val="00BD4F37"/>
    <w:rsid w:val="00BD5BB5"/>
    <w:rsid w:val="00BD69F7"/>
    <w:rsid w:val="00BE010B"/>
    <w:rsid w:val="00BE0EEE"/>
    <w:rsid w:val="00BF1134"/>
    <w:rsid w:val="00C01287"/>
    <w:rsid w:val="00C07A47"/>
    <w:rsid w:val="00C16043"/>
    <w:rsid w:val="00C20D1B"/>
    <w:rsid w:val="00C228FD"/>
    <w:rsid w:val="00C31254"/>
    <w:rsid w:val="00C35202"/>
    <w:rsid w:val="00C40370"/>
    <w:rsid w:val="00C40950"/>
    <w:rsid w:val="00C40A84"/>
    <w:rsid w:val="00C40FC4"/>
    <w:rsid w:val="00C631E8"/>
    <w:rsid w:val="00C6505B"/>
    <w:rsid w:val="00C6681B"/>
    <w:rsid w:val="00C672A0"/>
    <w:rsid w:val="00C760D3"/>
    <w:rsid w:val="00C77CA1"/>
    <w:rsid w:val="00C8019E"/>
    <w:rsid w:val="00C8104B"/>
    <w:rsid w:val="00C828CB"/>
    <w:rsid w:val="00C829D4"/>
    <w:rsid w:val="00C85B74"/>
    <w:rsid w:val="00C937F2"/>
    <w:rsid w:val="00C9466E"/>
    <w:rsid w:val="00CB24C4"/>
    <w:rsid w:val="00CB586F"/>
    <w:rsid w:val="00CB68BA"/>
    <w:rsid w:val="00CB74F2"/>
    <w:rsid w:val="00CC45B3"/>
    <w:rsid w:val="00CC5891"/>
    <w:rsid w:val="00CC5A97"/>
    <w:rsid w:val="00CC758B"/>
    <w:rsid w:val="00CC7C74"/>
    <w:rsid w:val="00CD4CBD"/>
    <w:rsid w:val="00CE021B"/>
    <w:rsid w:val="00CE291D"/>
    <w:rsid w:val="00CE2C8A"/>
    <w:rsid w:val="00CF02B0"/>
    <w:rsid w:val="00CF53F1"/>
    <w:rsid w:val="00D0619D"/>
    <w:rsid w:val="00D129E0"/>
    <w:rsid w:val="00D15564"/>
    <w:rsid w:val="00D239CE"/>
    <w:rsid w:val="00D24E72"/>
    <w:rsid w:val="00D331A3"/>
    <w:rsid w:val="00D53F09"/>
    <w:rsid w:val="00D63284"/>
    <w:rsid w:val="00D72201"/>
    <w:rsid w:val="00D72E94"/>
    <w:rsid w:val="00D765FD"/>
    <w:rsid w:val="00D807E6"/>
    <w:rsid w:val="00D81E60"/>
    <w:rsid w:val="00DA0FE4"/>
    <w:rsid w:val="00DB6502"/>
    <w:rsid w:val="00DC0410"/>
    <w:rsid w:val="00DC041E"/>
    <w:rsid w:val="00DC6357"/>
    <w:rsid w:val="00DC70D9"/>
    <w:rsid w:val="00DD58AF"/>
    <w:rsid w:val="00DE162A"/>
    <w:rsid w:val="00DE3376"/>
    <w:rsid w:val="00DF2DE8"/>
    <w:rsid w:val="00DF67F8"/>
    <w:rsid w:val="00E00053"/>
    <w:rsid w:val="00E0224A"/>
    <w:rsid w:val="00E04BF0"/>
    <w:rsid w:val="00E07258"/>
    <w:rsid w:val="00E105CE"/>
    <w:rsid w:val="00E20DBE"/>
    <w:rsid w:val="00E21C31"/>
    <w:rsid w:val="00E24657"/>
    <w:rsid w:val="00E26DDB"/>
    <w:rsid w:val="00E33826"/>
    <w:rsid w:val="00E566C5"/>
    <w:rsid w:val="00E61AB3"/>
    <w:rsid w:val="00E63D5C"/>
    <w:rsid w:val="00E67EC3"/>
    <w:rsid w:val="00E73E3D"/>
    <w:rsid w:val="00E7422F"/>
    <w:rsid w:val="00E75215"/>
    <w:rsid w:val="00E7571E"/>
    <w:rsid w:val="00E80A2E"/>
    <w:rsid w:val="00E83872"/>
    <w:rsid w:val="00E845B2"/>
    <w:rsid w:val="00E8650A"/>
    <w:rsid w:val="00E93182"/>
    <w:rsid w:val="00EA0F80"/>
    <w:rsid w:val="00EA4FBD"/>
    <w:rsid w:val="00EA50D3"/>
    <w:rsid w:val="00EB06E6"/>
    <w:rsid w:val="00EB7CAC"/>
    <w:rsid w:val="00EC1668"/>
    <w:rsid w:val="00ED3058"/>
    <w:rsid w:val="00ED4B68"/>
    <w:rsid w:val="00ED714F"/>
    <w:rsid w:val="00EE7BCC"/>
    <w:rsid w:val="00F0256A"/>
    <w:rsid w:val="00F2169A"/>
    <w:rsid w:val="00F25B79"/>
    <w:rsid w:val="00F273FA"/>
    <w:rsid w:val="00F36672"/>
    <w:rsid w:val="00F441E8"/>
    <w:rsid w:val="00F47C13"/>
    <w:rsid w:val="00F51194"/>
    <w:rsid w:val="00F640F7"/>
    <w:rsid w:val="00F66EC3"/>
    <w:rsid w:val="00F742BE"/>
    <w:rsid w:val="00F75F0A"/>
    <w:rsid w:val="00F77B04"/>
    <w:rsid w:val="00F84C7F"/>
    <w:rsid w:val="00F92E80"/>
    <w:rsid w:val="00FA037D"/>
    <w:rsid w:val="00FC1084"/>
    <w:rsid w:val="00FC4FFE"/>
    <w:rsid w:val="00FC6942"/>
    <w:rsid w:val="00FC7436"/>
    <w:rsid w:val="00FD1058"/>
    <w:rsid w:val="00FD2E52"/>
    <w:rsid w:val="00FD5113"/>
    <w:rsid w:val="00FD59A0"/>
    <w:rsid w:val="00FD6423"/>
    <w:rsid w:val="00FE0B70"/>
    <w:rsid w:val="00FE28B4"/>
    <w:rsid w:val="00FE5C93"/>
    <w:rsid w:val="00FE6F0A"/>
    <w:rsid w:val="00FF38DE"/>
    <w:rsid w:val="12EECA22"/>
    <w:rsid w:val="1556F615"/>
    <w:rsid w:val="210A3B42"/>
    <w:rsid w:val="33B97A22"/>
    <w:rsid w:val="680492C5"/>
    <w:rsid w:val="6D8012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5428E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1" w:qFormat="1"/>
    <w:lsdException w:name="heading 8" w:uiPriority="1" w:qFormat="1"/>
    <w:lsdException w:name="heading 9" w:uiPriority="1" w:qFormat="1"/>
    <w:lsdException w:name="toc 1" w:uiPriority="1" w:qFormat="1"/>
    <w:lsdException w:name="toc 2" w:uiPriority="1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A86E21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next w:val="Normal"/>
    <w:link w:val="Heading4Char"/>
    <w:uiPriority w:val="9"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link w:val="Heading6Char"/>
    <w:uiPriority w:val="9"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1"/>
    <w:unhideWhenUsed/>
    <w:qFormat/>
    <w:rsid w:val="00FC7436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8">
    <w:name w:val="heading 8"/>
    <w:basedOn w:val="Normal"/>
    <w:link w:val="Heading8Char"/>
    <w:uiPriority w:val="1"/>
    <w:qFormat/>
    <w:rsid w:val="00E0224A"/>
    <w:pPr>
      <w:widowControl w:val="0"/>
      <w:autoSpaceDE w:val="0"/>
      <w:autoSpaceDN w:val="0"/>
      <w:spacing w:after="0" w:line="240" w:lineRule="auto"/>
      <w:ind w:left="340"/>
      <w:outlineLvl w:val="7"/>
    </w:pPr>
    <w:rPr>
      <w:rFonts w:ascii="Arial" w:eastAsia="Arial" w:hAnsi="Arial" w:cs="Arial"/>
      <w:b/>
      <w:bCs/>
      <w:sz w:val="18"/>
      <w:szCs w:val="18"/>
    </w:rPr>
  </w:style>
  <w:style w:type="paragraph" w:styleId="Heading9">
    <w:name w:val="heading 9"/>
    <w:basedOn w:val="Normal"/>
    <w:link w:val="Heading9Char"/>
    <w:uiPriority w:val="1"/>
    <w:qFormat/>
    <w:rsid w:val="00E0224A"/>
    <w:pPr>
      <w:widowControl w:val="0"/>
      <w:autoSpaceDE w:val="0"/>
      <w:autoSpaceDN w:val="0"/>
      <w:spacing w:before="19" w:after="0" w:line="240" w:lineRule="auto"/>
      <w:outlineLvl w:val="8"/>
    </w:pPr>
    <w:rPr>
      <w:rFonts w:ascii="Cambria" w:eastAsia="Cambria" w:hAnsi="Cambria" w:cs="Cambria"/>
      <w:sz w:val="17"/>
      <w:szCs w:val="1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customStyle="1" w:styleId="il">
    <w:name w:val="il"/>
    <w:basedOn w:val="DefaultParagraphFont"/>
    <w:rsid w:val="00953FBE"/>
  </w:style>
  <w:style w:type="paragraph" w:styleId="ListParagraph">
    <w:name w:val="List Paragraph"/>
    <w:basedOn w:val="Normal"/>
    <w:qFormat/>
    <w:rsid w:val="00396112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rsid w:val="00A86E21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mn">
    <w:name w:val="mn"/>
    <w:basedOn w:val="DefaultParagraphFont"/>
    <w:rsid w:val="00A86E21"/>
  </w:style>
  <w:style w:type="character" w:customStyle="1" w:styleId="mjxassistivemathml">
    <w:name w:val="mjx_assistive_mathml"/>
    <w:basedOn w:val="DefaultParagraphFont"/>
    <w:rsid w:val="00A86E21"/>
  </w:style>
  <w:style w:type="character" w:customStyle="1" w:styleId="mo">
    <w:name w:val="mo"/>
    <w:basedOn w:val="DefaultParagraphFont"/>
    <w:rsid w:val="00A86E21"/>
  </w:style>
  <w:style w:type="character" w:customStyle="1" w:styleId="no-emphasis">
    <w:name w:val="no-emphasis"/>
    <w:basedOn w:val="DefaultParagraphFont"/>
    <w:rsid w:val="00A86E21"/>
  </w:style>
  <w:style w:type="character" w:customStyle="1" w:styleId="mi">
    <w:name w:val="mi"/>
    <w:basedOn w:val="DefaultParagraphFont"/>
    <w:rsid w:val="00A86E21"/>
  </w:style>
  <w:style w:type="character" w:styleId="Hyperlink">
    <w:name w:val="Hyperlink"/>
    <w:basedOn w:val="DefaultParagraphFont"/>
    <w:uiPriority w:val="99"/>
    <w:unhideWhenUsed/>
    <w:rsid w:val="00A86E21"/>
    <w:rPr>
      <w:color w:val="0000FF"/>
      <w:u w:val="single"/>
    </w:rPr>
  </w:style>
  <w:style w:type="character" w:customStyle="1" w:styleId="os-title-label">
    <w:name w:val="os-title-label"/>
    <w:basedOn w:val="DefaultParagraphFont"/>
    <w:rsid w:val="00A86E21"/>
  </w:style>
  <w:style w:type="character" w:customStyle="1" w:styleId="os-number">
    <w:name w:val="os-number"/>
    <w:basedOn w:val="DefaultParagraphFont"/>
    <w:rsid w:val="00A86E21"/>
  </w:style>
  <w:style w:type="character" w:customStyle="1" w:styleId="mtext">
    <w:name w:val="mtext"/>
    <w:basedOn w:val="DefaultParagraphFont"/>
    <w:rsid w:val="00A86E21"/>
  </w:style>
  <w:style w:type="character" w:styleId="Strong">
    <w:name w:val="Strong"/>
    <w:basedOn w:val="DefaultParagraphFont"/>
    <w:uiPriority w:val="22"/>
    <w:qFormat/>
    <w:rsid w:val="00A86E21"/>
    <w:rPr>
      <w:b/>
      <w:bCs/>
    </w:rPr>
  </w:style>
  <w:style w:type="character" w:styleId="Emphasis">
    <w:name w:val="Emphasis"/>
    <w:basedOn w:val="DefaultParagraphFont"/>
    <w:uiPriority w:val="20"/>
    <w:qFormat/>
    <w:rsid w:val="00A86E21"/>
    <w:rPr>
      <w:i/>
      <w:iCs/>
    </w:rPr>
  </w:style>
  <w:style w:type="paragraph" w:styleId="NoSpacing">
    <w:name w:val="No Spacing"/>
    <w:uiPriority w:val="1"/>
    <w:qFormat/>
    <w:rsid w:val="00BF5D0A"/>
    <w:pPr>
      <w:spacing w:after="0" w:line="240" w:lineRule="auto"/>
    </w:pPr>
  </w:style>
  <w:style w:type="paragraph" w:styleId="Subtitle">
    <w:name w:val="Subtitle"/>
    <w:basedOn w:val="Normal"/>
    <w:next w:val="Normal"/>
    <w:link w:val="SubtitleChar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10">
    <w:name w:val="10"/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9">
    <w:name w:val="9"/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8">
    <w:name w:val="8"/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7">
    <w:name w:val="7"/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6">
    <w:name w:val="6"/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A66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66D6"/>
  </w:style>
  <w:style w:type="paragraph" w:styleId="Footer">
    <w:name w:val="footer"/>
    <w:basedOn w:val="Normal"/>
    <w:link w:val="FooterChar"/>
    <w:uiPriority w:val="99"/>
    <w:unhideWhenUsed/>
    <w:rsid w:val="00AA66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66D6"/>
  </w:style>
  <w:style w:type="paragraph" w:styleId="BodyText">
    <w:name w:val="Body Text"/>
    <w:basedOn w:val="Normal"/>
    <w:link w:val="BodyTextChar"/>
    <w:uiPriority w:val="1"/>
    <w:qFormat/>
    <w:rsid w:val="00AA66D6"/>
    <w:pPr>
      <w:widowControl w:val="0"/>
      <w:autoSpaceDE w:val="0"/>
      <w:autoSpaceDN w:val="0"/>
      <w:spacing w:after="0" w:line="240" w:lineRule="auto"/>
    </w:pPr>
    <w:rPr>
      <w:rFonts w:ascii="Arial" w:eastAsia="Arial" w:hAnsi="Arial" w:cs="Arial"/>
      <w:sz w:val="16"/>
      <w:szCs w:val="16"/>
    </w:rPr>
  </w:style>
  <w:style w:type="character" w:customStyle="1" w:styleId="BodyTextChar">
    <w:name w:val="Body Text Char"/>
    <w:basedOn w:val="DefaultParagraphFont"/>
    <w:link w:val="BodyText"/>
    <w:uiPriority w:val="1"/>
    <w:rsid w:val="00AA66D6"/>
    <w:rPr>
      <w:rFonts w:ascii="Arial" w:eastAsia="Arial" w:hAnsi="Arial" w:cs="Arial"/>
      <w:sz w:val="16"/>
      <w:szCs w:val="16"/>
    </w:rPr>
  </w:style>
  <w:style w:type="paragraph" w:styleId="NormalWeb">
    <w:name w:val="Normal (Web)"/>
    <w:basedOn w:val="Normal"/>
    <w:uiPriority w:val="99"/>
    <w:unhideWhenUsed/>
    <w:rsid w:val="00C40A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40A84"/>
    <w:rPr>
      <w:color w:val="808080"/>
    </w:rPr>
  </w:style>
  <w:style w:type="table" w:styleId="TableGrid">
    <w:name w:val="Table Grid"/>
    <w:basedOn w:val="TableNormal"/>
    <w:uiPriority w:val="39"/>
    <w:rsid w:val="00EA0F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EA0F80"/>
    <w:rPr>
      <w:color w:val="954F72" w:themeColor="followedHyperlink"/>
      <w:u w:val="single"/>
    </w:rPr>
  </w:style>
  <w:style w:type="character" w:customStyle="1" w:styleId="Heading7Char">
    <w:name w:val="Heading 7 Char"/>
    <w:basedOn w:val="DefaultParagraphFont"/>
    <w:link w:val="Heading7"/>
    <w:uiPriority w:val="1"/>
    <w:rsid w:val="00FC7436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token">
    <w:name w:val="token"/>
    <w:basedOn w:val="DefaultParagraphFont"/>
    <w:rsid w:val="00FC7436"/>
  </w:style>
  <w:style w:type="character" w:customStyle="1" w:styleId="Heading4Char">
    <w:name w:val="Heading 4 Char"/>
    <w:basedOn w:val="DefaultParagraphFont"/>
    <w:link w:val="Heading4"/>
    <w:uiPriority w:val="9"/>
    <w:rsid w:val="00FC7436"/>
    <w:rPr>
      <w:b/>
      <w:sz w:val="24"/>
      <w:szCs w:val="24"/>
    </w:rPr>
  </w:style>
  <w:style w:type="character" w:customStyle="1" w:styleId="os-subtitle-label">
    <w:name w:val="os-subtitle-label"/>
    <w:basedOn w:val="DefaultParagraphFont"/>
    <w:rsid w:val="00FC7436"/>
  </w:style>
  <w:style w:type="character" w:customStyle="1" w:styleId="os-stepwise-token">
    <w:name w:val="os-stepwise-token"/>
    <w:basedOn w:val="DefaultParagraphFont"/>
    <w:rsid w:val="00FC7436"/>
  </w:style>
  <w:style w:type="character" w:customStyle="1" w:styleId="os-stepwise-content">
    <w:name w:val="os-stepwise-content"/>
    <w:basedOn w:val="DefaultParagraphFont"/>
    <w:rsid w:val="00FC7436"/>
  </w:style>
  <w:style w:type="character" w:customStyle="1" w:styleId="os-divider">
    <w:name w:val="os-divider"/>
    <w:basedOn w:val="DefaultParagraphFont"/>
    <w:rsid w:val="00FC7436"/>
  </w:style>
  <w:style w:type="character" w:customStyle="1" w:styleId="os-caption">
    <w:name w:val="os-caption"/>
    <w:basedOn w:val="DefaultParagraphFont"/>
    <w:rsid w:val="00FC7436"/>
  </w:style>
  <w:style w:type="paragraph" w:customStyle="1" w:styleId="msonormal0">
    <w:name w:val="msonormal"/>
    <w:basedOn w:val="Normal"/>
    <w:rsid w:val="001E14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os-math-in-para">
    <w:name w:val="os-math-in-para"/>
    <w:basedOn w:val="DefaultParagraphFont"/>
    <w:rsid w:val="001E141A"/>
  </w:style>
  <w:style w:type="character" w:customStyle="1" w:styleId="mathjaxpreview">
    <w:name w:val="mathjax_preview"/>
    <w:basedOn w:val="DefaultParagraphFont"/>
    <w:rsid w:val="001E141A"/>
  </w:style>
  <w:style w:type="character" w:customStyle="1" w:styleId="mathjax">
    <w:name w:val="mathjax"/>
    <w:basedOn w:val="DefaultParagraphFont"/>
    <w:rsid w:val="001E141A"/>
  </w:style>
  <w:style w:type="character" w:customStyle="1" w:styleId="math">
    <w:name w:val="math"/>
    <w:basedOn w:val="DefaultParagraphFont"/>
    <w:rsid w:val="001E141A"/>
  </w:style>
  <w:style w:type="character" w:customStyle="1" w:styleId="mrow">
    <w:name w:val="mrow"/>
    <w:basedOn w:val="DefaultParagraphFont"/>
    <w:rsid w:val="001E141A"/>
  </w:style>
  <w:style w:type="character" w:customStyle="1" w:styleId="semantics">
    <w:name w:val="semantics"/>
    <w:basedOn w:val="DefaultParagraphFont"/>
    <w:rsid w:val="001E141A"/>
  </w:style>
  <w:style w:type="character" w:customStyle="1" w:styleId="mtable">
    <w:name w:val="mtable"/>
    <w:basedOn w:val="DefaultParagraphFont"/>
    <w:rsid w:val="001E141A"/>
  </w:style>
  <w:style w:type="character" w:customStyle="1" w:styleId="mtd">
    <w:name w:val="mtd"/>
    <w:basedOn w:val="DefaultParagraphFont"/>
    <w:rsid w:val="001E141A"/>
  </w:style>
  <w:style w:type="character" w:customStyle="1" w:styleId="msup">
    <w:name w:val="msup"/>
    <w:basedOn w:val="DefaultParagraphFont"/>
    <w:rsid w:val="001E141A"/>
  </w:style>
  <w:style w:type="character" w:customStyle="1" w:styleId="mspace">
    <w:name w:val="mspace"/>
    <w:basedOn w:val="DefaultParagraphFont"/>
    <w:rsid w:val="001E141A"/>
  </w:style>
  <w:style w:type="character" w:customStyle="1" w:styleId="mfrac">
    <w:name w:val="mfrac"/>
    <w:basedOn w:val="DefaultParagraphFont"/>
    <w:rsid w:val="001E141A"/>
  </w:style>
  <w:style w:type="character" w:customStyle="1" w:styleId="menclose">
    <w:name w:val="menclose"/>
    <w:basedOn w:val="DefaultParagraphFont"/>
    <w:rsid w:val="001E141A"/>
  </w:style>
  <w:style w:type="character" w:customStyle="1" w:styleId="os-text">
    <w:name w:val="os-text"/>
    <w:basedOn w:val="DefaultParagraphFont"/>
    <w:rsid w:val="001E141A"/>
  </w:style>
  <w:style w:type="character" w:customStyle="1" w:styleId="search-highlight">
    <w:name w:val="search-highlight"/>
    <w:basedOn w:val="DefaultParagraphFont"/>
    <w:rsid w:val="001E141A"/>
  </w:style>
  <w:style w:type="character" w:customStyle="1" w:styleId="msqrt">
    <w:name w:val="msqrt"/>
    <w:basedOn w:val="DefaultParagraphFont"/>
    <w:rsid w:val="001E141A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5F26B4"/>
    <w:rPr>
      <w:color w:val="605E5C"/>
      <w:shd w:val="clear" w:color="auto" w:fill="E1DFDD"/>
    </w:rPr>
  </w:style>
  <w:style w:type="character" w:customStyle="1" w:styleId="TitleChar">
    <w:name w:val="Title Char"/>
    <w:basedOn w:val="DefaultParagraphFont"/>
    <w:link w:val="Title"/>
    <w:uiPriority w:val="10"/>
    <w:rsid w:val="005F26B4"/>
    <w:rPr>
      <w:b/>
      <w:sz w:val="72"/>
      <w:szCs w:val="72"/>
    </w:rPr>
  </w:style>
  <w:style w:type="character" w:customStyle="1" w:styleId="Heading8Char">
    <w:name w:val="Heading 8 Char"/>
    <w:basedOn w:val="DefaultParagraphFont"/>
    <w:link w:val="Heading8"/>
    <w:uiPriority w:val="1"/>
    <w:rsid w:val="00E0224A"/>
    <w:rPr>
      <w:rFonts w:ascii="Arial" w:eastAsia="Arial" w:hAnsi="Arial" w:cs="Arial"/>
      <w:b/>
      <w:bCs/>
      <w:sz w:val="18"/>
      <w:szCs w:val="18"/>
    </w:rPr>
  </w:style>
  <w:style w:type="character" w:customStyle="1" w:styleId="Heading9Char">
    <w:name w:val="Heading 9 Char"/>
    <w:basedOn w:val="DefaultParagraphFont"/>
    <w:link w:val="Heading9"/>
    <w:uiPriority w:val="1"/>
    <w:rsid w:val="00E0224A"/>
    <w:rPr>
      <w:rFonts w:ascii="Cambria" w:eastAsia="Cambria" w:hAnsi="Cambria" w:cs="Cambria"/>
      <w:sz w:val="17"/>
      <w:szCs w:val="17"/>
    </w:rPr>
  </w:style>
  <w:style w:type="character" w:customStyle="1" w:styleId="Heading1Char">
    <w:name w:val="Heading 1 Char"/>
    <w:basedOn w:val="DefaultParagraphFont"/>
    <w:link w:val="Heading1"/>
    <w:uiPriority w:val="9"/>
    <w:rsid w:val="00E0224A"/>
    <w:rPr>
      <w:b/>
      <w:sz w:val="48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rsid w:val="00E0224A"/>
    <w:rPr>
      <w:b/>
      <w:sz w:val="36"/>
      <w:szCs w:val="36"/>
    </w:rPr>
  </w:style>
  <w:style w:type="character" w:customStyle="1" w:styleId="Heading5Char">
    <w:name w:val="Heading 5 Char"/>
    <w:basedOn w:val="DefaultParagraphFont"/>
    <w:link w:val="Heading5"/>
    <w:uiPriority w:val="9"/>
    <w:rsid w:val="00E0224A"/>
    <w:rPr>
      <w:b/>
    </w:rPr>
  </w:style>
  <w:style w:type="character" w:customStyle="1" w:styleId="Heading6Char">
    <w:name w:val="Heading 6 Char"/>
    <w:basedOn w:val="DefaultParagraphFont"/>
    <w:link w:val="Heading6"/>
    <w:uiPriority w:val="9"/>
    <w:rsid w:val="00E0224A"/>
    <w:rPr>
      <w:b/>
      <w:sz w:val="20"/>
      <w:szCs w:val="20"/>
    </w:rPr>
  </w:style>
  <w:style w:type="paragraph" w:styleId="TOC1">
    <w:name w:val="toc 1"/>
    <w:basedOn w:val="Normal"/>
    <w:uiPriority w:val="1"/>
    <w:qFormat/>
    <w:rsid w:val="00E0224A"/>
    <w:pPr>
      <w:widowControl w:val="0"/>
      <w:autoSpaceDE w:val="0"/>
      <w:autoSpaceDN w:val="0"/>
      <w:spacing w:after="0" w:line="240" w:lineRule="auto"/>
      <w:ind w:left="361"/>
    </w:pPr>
    <w:rPr>
      <w:rFonts w:ascii="Segoe UI Symbol" w:eastAsia="Segoe UI Symbol" w:hAnsi="Segoe UI Symbol" w:cs="Segoe UI Symbol"/>
      <w:b/>
      <w:bCs/>
      <w:i/>
      <w:iCs/>
    </w:rPr>
  </w:style>
  <w:style w:type="paragraph" w:styleId="TOC2">
    <w:name w:val="toc 2"/>
    <w:basedOn w:val="Normal"/>
    <w:uiPriority w:val="1"/>
    <w:qFormat/>
    <w:rsid w:val="00E0224A"/>
    <w:pPr>
      <w:widowControl w:val="0"/>
      <w:autoSpaceDE w:val="0"/>
      <w:autoSpaceDN w:val="0"/>
      <w:spacing w:before="23" w:after="0" w:line="240" w:lineRule="auto"/>
      <w:ind w:left="914"/>
    </w:pPr>
    <w:rPr>
      <w:rFonts w:ascii="Segoe UI Symbol" w:eastAsia="Segoe UI Symbol" w:hAnsi="Segoe UI Symbol" w:cs="Segoe UI Symbol"/>
      <w:b/>
      <w:bCs/>
      <w:i/>
      <w:iCs/>
    </w:rPr>
  </w:style>
  <w:style w:type="paragraph" w:customStyle="1" w:styleId="TableParagraph">
    <w:name w:val="Table Paragraph"/>
    <w:basedOn w:val="Normal"/>
    <w:uiPriority w:val="1"/>
    <w:qFormat/>
    <w:rsid w:val="00E0224A"/>
    <w:pPr>
      <w:widowControl w:val="0"/>
      <w:autoSpaceDE w:val="0"/>
      <w:autoSpaceDN w:val="0"/>
      <w:spacing w:after="0" w:line="240" w:lineRule="auto"/>
    </w:pPr>
    <w:rPr>
      <w:rFonts w:ascii="Segoe UI Symbol" w:eastAsia="Segoe UI Symbol" w:hAnsi="Segoe UI Symbol" w:cs="Segoe UI Symbol"/>
    </w:rPr>
  </w:style>
  <w:style w:type="character" w:customStyle="1" w:styleId="SubtitleChar">
    <w:name w:val="Subtitle Char"/>
    <w:basedOn w:val="DefaultParagraphFont"/>
    <w:link w:val="Subtitle"/>
    <w:uiPriority w:val="11"/>
    <w:rsid w:val="00F77B04"/>
    <w:rPr>
      <w:rFonts w:ascii="Georgia" w:eastAsia="Georgia" w:hAnsi="Georgia" w:cs="Georgia"/>
      <w:i/>
      <w:color w:val="666666"/>
      <w:sz w:val="48"/>
      <w:szCs w:val="48"/>
    </w:rPr>
  </w:style>
  <w:style w:type="character" w:styleId="CommentReference">
    <w:name w:val="annotation reference"/>
    <w:basedOn w:val="DefaultParagraphFont"/>
    <w:uiPriority w:val="99"/>
    <w:semiHidden/>
    <w:unhideWhenUsed/>
    <w:rsid w:val="001608E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1608E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608E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08E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08E7"/>
    <w:rPr>
      <w:b/>
      <w:bCs/>
      <w:sz w:val="20"/>
      <w:szCs w:val="20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2E2236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93E9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3E9F"/>
    <w:rPr>
      <w:rFonts w:ascii="Segoe UI" w:hAnsi="Segoe UI" w:cs="Segoe UI"/>
      <w:sz w:val="18"/>
      <w:szCs w:val="18"/>
    </w:rPr>
  </w:style>
  <w:style w:type="paragraph" w:customStyle="1" w:styleId="Module">
    <w:name w:val="Module"/>
    <w:basedOn w:val="Heading1"/>
    <w:link w:val="ModuleChar"/>
    <w:qFormat/>
    <w:rsid w:val="00585AFE"/>
    <w:pPr>
      <w:spacing w:before="0" w:after="0" w:line="480" w:lineRule="auto"/>
    </w:pPr>
    <w:rPr>
      <w:rFonts w:ascii="Times New Roman" w:eastAsia="Times New Roman" w:hAnsi="Times New Roman" w:cs="Times New Roman"/>
      <w:sz w:val="32"/>
      <w:szCs w:val="32"/>
    </w:rPr>
  </w:style>
  <w:style w:type="character" w:customStyle="1" w:styleId="ModuleChar">
    <w:name w:val="Module Char"/>
    <w:basedOn w:val="Heading1Char"/>
    <w:link w:val="Module"/>
    <w:rsid w:val="00585AFE"/>
    <w:rPr>
      <w:rFonts w:ascii="Times New Roman" w:eastAsia="Times New Roman" w:hAnsi="Times New Roman" w:cs="Times New Roman"/>
      <w:b/>
      <w:sz w:val="32"/>
      <w:szCs w:val="32"/>
    </w:rPr>
  </w:style>
  <w:style w:type="paragraph" w:customStyle="1" w:styleId="SectionTitle">
    <w:name w:val="Section Title"/>
    <w:basedOn w:val="Heading2"/>
    <w:next w:val="Heading2"/>
    <w:link w:val="SectionTitleChar"/>
    <w:qFormat/>
    <w:rsid w:val="00CC5891"/>
    <w:pPr>
      <w:spacing w:before="0" w:after="0" w:line="480" w:lineRule="auto"/>
    </w:pPr>
    <w:rPr>
      <w:rFonts w:ascii="Times New Roman" w:eastAsia="Times New Roman" w:hAnsi="Times New Roman" w:cs="Times New Roman"/>
      <w:color w:val="000000"/>
      <w:sz w:val="28"/>
      <w:szCs w:val="28"/>
    </w:rPr>
  </w:style>
  <w:style w:type="paragraph" w:customStyle="1" w:styleId="Photo">
    <w:name w:val="Photo"/>
    <w:basedOn w:val="Heading4"/>
    <w:link w:val="PhotoChar"/>
    <w:autoRedefine/>
    <w:qFormat/>
    <w:rsid w:val="008E6975"/>
    <w:pPr>
      <w:tabs>
        <w:tab w:val="left" w:pos="360"/>
      </w:tabs>
      <w:spacing w:before="40" w:after="0" w:line="480" w:lineRule="auto"/>
    </w:pPr>
    <w:rPr>
      <w:rFonts w:ascii="Times New Roman" w:eastAsia="Times New Roman" w:hAnsi="Times New Roman" w:cs="Times New Roman"/>
      <w:b w:val="0"/>
      <w:i/>
      <w:iCs/>
      <w:color w:val="FF0000"/>
      <w:sz w:val="22"/>
      <w:szCs w:val="22"/>
    </w:rPr>
  </w:style>
  <w:style w:type="character" w:customStyle="1" w:styleId="SectionTitleChar">
    <w:name w:val="Section Title Char"/>
    <w:basedOn w:val="DefaultParagraphFont"/>
    <w:link w:val="SectionTitle"/>
    <w:rsid w:val="00CC5891"/>
    <w:rPr>
      <w:rFonts w:ascii="Times New Roman" w:eastAsia="Times New Roman" w:hAnsi="Times New Roman" w:cs="Times New Roman"/>
      <w:b/>
      <w:color w:val="000000"/>
      <w:sz w:val="28"/>
      <w:szCs w:val="28"/>
    </w:rPr>
  </w:style>
  <w:style w:type="character" w:customStyle="1" w:styleId="PhotoChar">
    <w:name w:val="Photo Char"/>
    <w:basedOn w:val="Heading4Char"/>
    <w:link w:val="Photo"/>
    <w:rsid w:val="008E6975"/>
    <w:rPr>
      <w:rFonts w:ascii="Times New Roman" w:eastAsia="Times New Roman" w:hAnsi="Times New Roman" w:cs="Times New Roman"/>
      <w:b w:val="0"/>
      <w:i/>
      <w:iCs/>
      <w:color w:val="FF0000"/>
      <w:sz w:val="24"/>
      <w:szCs w:val="24"/>
    </w:rPr>
  </w:style>
  <w:style w:type="paragraph" w:customStyle="1" w:styleId="Blue">
    <w:name w:val="Blue"/>
    <w:basedOn w:val="Heading3"/>
    <w:link w:val="BlueChar"/>
    <w:qFormat/>
    <w:rsid w:val="00995718"/>
    <w:pPr>
      <w:shd w:val="clear" w:color="auto" w:fill="FFFFFF"/>
      <w:spacing w:before="0" w:beforeAutospacing="0" w:after="0" w:afterAutospacing="0" w:line="480" w:lineRule="auto"/>
      <w:outlineLvl w:val="1"/>
    </w:pPr>
    <w:rPr>
      <w:rFonts w:ascii="Arial" w:eastAsia="Arial" w:hAnsi="Arial" w:cs="Arial"/>
      <w:color w:val="4472C4"/>
      <w:sz w:val="28"/>
      <w:szCs w:val="28"/>
    </w:rPr>
  </w:style>
  <w:style w:type="paragraph" w:customStyle="1" w:styleId="Example">
    <w:name w:val="Example"/>
    <w:basedOn w:val="Heading3"/>
    <w:link w:val="ExampleChar"/>
    <w:qFormat/>
    <w:rsid w:val="002D1D43"/>
    <w:pPr>
      <w:pBdr>
        <w:top w:val="nil"/>
        <w:left w:val="nil"/>
        <w:bottom w:val="nil"/>
        <w:right w:val="nil"/>
        <w:between w:val="nil"/>
      </w:pBdr>
      <w:spacing w:before="0" w:beforeAutospacing="0" w:after="0" w:afterAutospacing="0" w:line="480" w:lineRule="auto"/>
    </w:pPr>
    <w:rPr>
      <w:bCs w:val="0"/>
      <w:color w:val="000000" w:themeColor="text1"/>
      <w:sz w:val="24"/>
      <w:szCs w:val="24"/>
    </w:rPr>
  </w:style>
  <w:style w:type="character" w:customStyle="1" w:styleId="BlueChar">
    <w:name w:val="Blue Char"/>
    <w:basedOn w:val="Heading3Char"/>
    <w:link w:val="Blue"/>
    <w:rsid w:val="00995718"/>
    <w:rPr>
      <w:rFonts w:ascii="Arial" w:eastAsia="Arial" w:hAnsi="Arial" w:cs="Arial"/>
      <w:b/>
      <w:bCs/>
      <w:color w:val="4472C4"/>
      <w:sz w:val="28"/>
      <w:szCs w:val="28"/>
      <w:shd w:val="clear" w:color="auto" w:fill="FFFFFF"/>
    </w:rPr>
  </w:style>
  <w:style w:type="character" w:customStyle="1" w:styleId="ExampleChar">
    <w:name w:val="Example Char"/>
    <w:basedOn w:val="Heading3Char"/>
    <w:link w:val="Example"/>
    <w:rsid w:val="002D1D43"/>
    <w:rPr>
      <w:rFonts w:ascii="Times New Roman" w:eastAsia="Times New Roman" w:hAnsi="Times New Roman" w:cs="Times New Roman"/>
      <w:b/>
      <w:bCs w:val="0"/>
      <w:color w:val="000000" w:themeColor="text1"/>
      <w:sz w:val="24"/>
      <w:szCs w:val="24"/>
    </w:rPr>
  </w:style>
  <w:style w:type="paragraph" w:styleId="Revision">
    <w:name w:val="Revision"/>
    <w:hidden/>
    <w:uiPriority w:val="99"/>
    <w:semiHidden/>
    <w:rsid w:val="006E59C8"/>
    <w:pPr>
      <w:spacing w:after="0" w:line="240" w:lineRule="auto"/>
    </w:pPr>
  </w:style>
  <w:style w:type="character" w:customStyle="1" w:styleId="UnresolvedMention">
    <w:name w:val="Unresolved Mention"/>
    <w:basedOn w:val="DefaultParagraphFont"/>
    <w:uiPriority w:val="99"/>
    <w:semiHidden/>
    <w:unhideWhenUsed/>
    <w:rsid w:val="002C7332"/>
    <w:rPr>
      <w:color w:val="605E5C"/>
      <w:shd w:val="clear" w:color="auto" w:fill="E1DFDD"/>
    </w:rPr>
  </w:style>
  <w:style w:type="table" w:customStyle="1" w:styleId="5">
    <w:name w:val="5"/>
    <w:basedOn w:val="TableNormal"/>
    <w:rsid w:val="002C7332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4">
    <w:name w:val="4"/>
    <w:basedOn w:val="TableNormal"/>
    <w:rsid w:val="002C7332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3">
    <w:name w:val="3"/>
    <w:basedOn w:val="TableNormal"/>
    <w:rsid w:val="002C7332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2">
    <w:name w:val="2"/>
    <w:basedOn w:val="TableNormal"/>
    <w:rsid w:val="002C7332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1">
    <w:name w:val="1"/>
    <w:basedOn w:val="TableNormal"/>
    <w:rsid w:val="002C7332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character" w:customStyle="1" w:styleId="MTConvertedEquation">
    <w:name w:val="MTConvertedEquation"/>
    <w:basedOn w:val="DefaultParagraphFont"/>
    <w:rsid w:val="00983310"/>
    <w:rPr>
      <w:rFonts w:ascii="Times New Roman" w:eastAsia="Times New Roman" w:hAnsi="Times New Roman" w:cs="Times New Roman"/>
    </w:rPr>
  </w:style>
  <w:style w:type="paragraph" w:customStyle="1" w:styleId="TX1">
    <w:name w:val="TX1"/>
    <w:basedOn w:val="Normal"/>
    <w:qFormat/>
    <w:rsid w:val="005D4121"/>
    <w:pPr>
      <w:tabs>
        <w:tab w:val="left" w:pos="360"/>
      </w:tabs>
      <w:spacing w:after="0" w:line="480" w:lineRule="auto"/>
    </w:pPr>
    <w:rPr>
      <w:rFonts w:ascii="Times New Roman" w:eastAsia="Times New Roman" w:hAnsi="Times New Roman" w:cs="Times New Roman"/>
    </w:rPr>
  </w:style>
  <w:style w:type="paragraph" w:styleId="ListBullet">
    <w:name w:val="List Bullet"/>
    <w:basedOn w:val="Normal"/>
    <w:uiPriority w:val="99"/>
    <w:unhideWhenUsed/>
    <w:rsid w:val="005D4121"/>
    <w:pPr>
      <w:numPr>
        <w:numId w:val="266"/>
      </w:numPr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1" w:qFormat="1"/>
    <w:lsdException w:name="heading 8" w:uiPriority="1" w:qFormat="1"/>
    <w:lsdException w:name="heading 9" w:uiPriority="1" w:qFormat="1"/>
    <w:lsdException w:name="toc 1" w:uiPriority="1" w:qFormat="1"/>
    <w:lsdException w:name="toc 2" w:uiPriority="1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A86E21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next w:val="Normal"/>
    <w:link w:val="Heading4Char"/>
    <w:uiPriority w:val="9"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link w:val="Heading6Char"/>
    <w:uiPriority w:val="9"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1"/>
    <w:unhideWhenUsed/>
    <w:qFormat/>
    <w:rsid w:val="00FC7436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8">
    <w:name w:val="heading 8"/>
    <w:basedOn w:val="Normal"/>
    <w:link w:val="Heading8Char"/>
    <w:uiPriority w:val="1"/>
    <w:qFormat/>
    <w:rsid w:val="00E0224A"/>
    <w:pPr>
      <w:widowControl w:val="0"/>
      <w:autoSpaceDE w:val="0"/>
      <w:autoSpaceDN w:val="0"/>
      <w:spacing w:after="0" w:line="240" w:lineRule="auto"/>
      <w:ind w:left="340"/>
      <w:outlineLvl w:val="7"/>
    </w:pPr>
    <w:rPr>
      <w:rFonts w:ascii="Arial" w:eastAsia="Arial" w:hAnsi="Arial" w:cs="Arial"/>
      <w:b/>
      <w:bCs/>
      <w:sz w:val="18"/>
      <w:szCs w:val="18"/>
    </w:rPr>
  </w:style>
  <w:style w:type="paragraph" w:styleId="Heading9">
    <w:name w:val="heading 9"/>
    <w:basedOn w:val="Normal"/>
    <w:link w:val="Heading9Char"/>
    <w:uiPriority w:val="1"/>
    <w:qFormat/>
    <w:rsid w:val="00E0224A"/>
    <w:pPr>
      <w:widowControl w:val="0"/>
      <w:autoSpaceDE w:val="0"/>
      <w:autoSpaceDN w:val="0"/>
      <w:spacing w:before="19" w:after="0" w:line="240" w:lineRule="auto"/>
      <w:outlineLvl w:val="8"/>
    </w:pPr>
    <w:rPr>
      <w:rFonts w:ascii="Cambria" w:eastAsia="Cambria" w:hAnsi="Cambria" w:cs="Cambria"/>
      <w:sz w:val="17"/>
      <w:szCs w:val="1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customStyle="1" w:styleId="il">
    <w:name w:val="il"/>
    <w:basedOn w:val="DefaultParagraphFont"/>
    <w:rsid w:val="00953FBE"/>
  </w:style>
  <w:style w:type="paragraph" w:styleId="ListParagraph">
    <w:name w:val="List Paragraph"/>
    <w:basedOn w:val="Normal"/>
    <w:qFormat/>
    <w:rsid w:val="00396112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rsid w:val="00A86E21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mn">
    <w:name w:val="mn"/>
    <w:basedOn w:val="DefaultParagraphFont"/>
    <w:rsid w:val="00A86E21"/>
  </w:style>
  <w:style w:type="character" w:customStyle="1" w:styleId="mjxassistivemathml">
    <w:name w:val="mjx_assistive_mathml"/>
    <w:basedOn w:val="DefaultParagraphFont"/>
    <w:rsid w:val="00A86E21"/>
  </w:style>
  <w:style w:type="character" w:customStyle="1" w:styleId="mo">
    <w:name w:val="mo"/>
    <w:basedOn w:val="DefaultParagraphFont"/>
    <w:rsid w:val="00A86E21"/>
  </w:style>
  <w:style w:type="character" w:customStyle="1" w:styleId="no-emphasis">
    <w:name w:val="no-emphasis"/>
    <w:basedOn w:val="DefaultParagraphFont"/>
    <w:rsid w:val="00A86E21"/>
  </w:style>
  <w:style w:type="character" w:customStyle="1" w:styleId="mi">
    <w:name w:val="mi"/>
    <w:basedOn w:val="DefaultParagraphFont"/>
    <w:rsid w:val="00A86E21"/>
  </w:style>
  <w:style w:type="character" w:styleId="Hyperlink">
    <w:name w:val="Hyperlink"/>
    <w:basedOn w:val="DefaultParagraphFont"/>
    <w:uiPriority w:val="99"/>
    <w:unhideWhenUsed/>
    <w:rsid w:val="00A86E21"/>
    <w:rPr>
      <w:color w:val="0000FF"/>
      <w:u w:val="single"/>
    </w:rPr>
  </w:style>
  <w:style w:type="character" w:customStyle="1" w:styleId="os-title-label">
    <w:name w:val="os-title-label"/>
    <w:basedOn w:val="DefaultParagraphFont"/>
    <w:rsid w:val="00A86E21"/>
  </w:style>
  <w:style w:type="character" w:customStyle="1" w:styleId="os-number">
    <w:name w:val="os-number"/>
    <w:basedOn w:val="DefaultParagraphFont"/>
    <w:rsid w:val="00A86E21"/>
  </w:style>
  <w:style w:type="character" w:customStyle="1" w:styleId="mtext">
    <w:name w:val="mtext"/>
    <w:basedOn w:val="DefaultParagraphFont"/>
    <w:rsid w:val="00A86E21"/>
  </w:style>
  <w:style w:type="character" w:styleId="Strong">
    <w:name w:val="Strong"/>
    <w:basedOn w:val="DefaultParagraphFont"/>
    <w:uiPriority w:val="22"/>
    <w:qFormat/>
    <w:rsid w:val="00A86E21"/>
    <w:rPr>
      <w:b/>
      <w:bCs/>
    </w:rPr>
  </w:style>
  <w:style w:type="character" w:styleId="Emphasis">
    <w:name w:val="Emphasis"/>
    <w:basedOn w:val="DefaultParagraphFont"/>
    <w:uiPriority w:val="20"/>
    <w:qFormat/>
    <w:rsid w:val="00A86E21"/>
    <w:rPr>
      <w:i/>
      <w:iCs/>
    </w:rPr>
  </w:style>
  <w:style w:type="paragraph" w:styleId="NoSpacing">
    <w:name w:val="No Spacing"/>
    <w:uiPriority w:val="1"/>
    <w:qFormat/>
    <w:rsid w:val="00BF5D0A"/>
    <w:pPr>
      <w:spacing w:after="0" w:line="240" w:lineRule="auto"/>
    </w:pPr>
  </w:style>
  <w:style w:type="paragraph" w:styleId="Subtitle">
    <w:name w:val="Subtitle"/>
    <w:basedOn w:val="Normal"/>
    <w:next w:val="Normal"/>
    <w:link w:val="SubtitleChar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10">
    <w:name w:val="10"/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9">
    <w:name w:val="9"/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8">
    <w:name w:val="8"/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7">
    <w:name w:val="7"/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6">
    <w:name w:val="6"/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A66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66D6"/>
  </w:style>
  <w:style w:type="paragraph" w:styleId="Footer">
    <w:name w:val="footer"/>
    <w:basedOn w:val="Normal"/>
    <w:link w:val="FooterChar"/>
    <w:uiPriority w:val="99"/>
    <w:unhideWhenUsed/>
    <w:rsid w:val="00AA66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66D6"/>
  </w:style>
  <w:style w:type="paragraph" w:styleId="BodyText">
    <w:name w:val="Body Text"/>
    <w:basedOn w:val="Normal"/>
    <w:link w:val="BodyTextChar"/>
    <w:uiPriority w:val="1"/>
    <w:qFormat/>
    <w:rsid w:val="00AA66D6"/>
    <w:pPr>
      <w:widowControl w:val="0"/>
      <w:autoSpaceDE w:val="0"/>
      <w:autoSpaceDN w:val="0"/>
      <w:spacing w:after="0" w:line="240" w:lineRule="auto"/>
    </w:pPr>
    <w:rPr>
      <w:rFonts w:ascii="Arial" w:eastAsia="Arial" w:hAnsi="Arial" w:cs="Arial"/>
      <w:sz w:val="16"/>
      <w:szCs w:val="16"/>
    </w:rPr>
  </w:style>
  <w:style w:type="character" w:customStyle="1" w:styleId="BodyTextChar">
    <w:name w:val="Body Text Char"/>
    <w:basedOn w:val="DefaultParagraphFont"/>
    <w:link w:val="BodyText"/>
    <w:uiPriority w:val="1"/>
    <w:rsid w:val="00AA66D6"/>
    <w:rPr>
      <w:rFonts w:ascii="Arial" w:eastAsia="Arial" w:hAnsi="Arial" w:cs="Arial"/>
      <w:sz w:val="16"/>
      <w:szCs w:val="16"/>
    </w:rPr>
  </w:style>
  <w:style w:type="paragraph" w:styleId="NormalWeb">
    <w:name w:val="Normal (Web)"/>
    <w:basedOn w:val="Normal"/>
    <w:uiPriority w:val="99"/>
    <w:unhideWhenUsed/>
    <w:rsid w:val="00C40A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40A84"/>
    <w:rPr>
      <w:color w:val="808080"/>
    </w:rPr>
  </w:style>
  <w:style w:type="table" w:styleId="TableGrid">
    <w:name w:val="Table Grid"/>
    <w:basedOn w:val="TableNormal"/>
    <w:uiPriority w:val="39"/>
    <w:rsid w:val="00EA0F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EA0F80"/>
    <w:rPr>
      <w:color w:val="954F72" w:themeColor="followedHyperlink"/>
      <w:u w:val="single"/>
    </w:rPr>
  </w:style>
  <w:style w:type="character" w:customStyle="1" w:styleId="Heading7Char">
    <w:name w:val="Heading 7 Char"/>
    <w:basedOn w:val="DefaultParagraphFont"/>
    <w:link w:val="Heading7"/>
    <w:uiPriority w:val="1"/>
    <w:rsid w:val="00FC7436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token">
    <w:name w:val="token"/>
    <w:basedOn w:val="DefaultParagraphFont"/>
    <w:rsid w:val="00FC7436"/>
  </w:style>
  <w:style w:type="character" w:customStyle="1" w:styleId="Heading4Char">
    <w:name w:val="Heading 4 Char"/>
    <w:basedOn w:val="DefaultParagraphFont"/>
    <w:link w:val="Heading4"/>
    <w:uiPriority w:val="9"/>
    <w:rsid w:val="00FC7436"/>
    <w:rPr>
      <w:b/>
      <w:sz w:val="24"/>
      <w:szCs w:val="24"/>
    </w:rPr>
  </w:style>
  <w:style w:type="character" w:customStyle="1" w:styleId="os-subtitle-label">
    <w:name w:val="os-subtitle-label"/>
    <w:basedOn w:val="DefaultParagraphFont"/>
    <w:rsid w:val="00FC7436"/>
  </w:style>
  <w:style w:type="character" w:customStyle="1" w:styleId="os-stepwise-token">
    <w:name w:val="os-stepwise-token"/>
    <w:basedOn w:val="DefaultParagraphFont"/>
    <w:rsid w:val="00FC7436"/>
  </w:style>
  <w:style w:type="character" w:customStyle="1" w:styleId="os-stepwise-content">
    <w:name w:val="os-stepwise-content"/>
    <w:basedOn w:val="DefaultParagraphFont"/>
    <w:rsid w:val="00FC7436"/>
  </w:style>
  <w:style w:type="character" w:customStyle="1" w:styleId="os-divider">
    <w:name w:val="os-divider"/>
    <w:basedOn w:val="DefaultParagraphFont"/>
    <w:rsid w:val="00FC7436"/>
  </w:style>
  <w:style w:type="character" w:customStyle="1" w:styleId="os-caption">
    <w:name w:val="os-caption"/>
    <w:basedOn w:val="DefaultParagraphFont"/>
    <w:rsid w:val="00FC7436"/>
  </w:style>
  <w:style w:type="paragraph" w:customStyle="1" w:styleId="msonormal0">
    <w:name w:val="msonormal"/>
    <w:basedOn w:val="Normal"/>
    <w:rsid w:val="001E14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os-math-in-para">
    <w:name w:val="os-math-in-para"/>
    <w:basedOn w:val="DefaultParagraphFont"/>
    <w:rsid w:val="001E141A"/>
  </w:style>
  <w:style w:type="character" w:customStyle="1" w:styleId="mathjaxpreview">
    <w:name w:val="mathjax_preview"/>
    <w:basedOn w:val="DefaultParagraphFont"/>
    <w:rsid w:val="001E141A"/>
  </w:style>
  <w:style w:type="character" w:customStyle="1" w:styleId="mathjax">
    <w:name w:val="mathjax"/>
    <w:basedOn w:val="DefaultParagraphFont"/>
    <w:rsid w:val="001E141A"/>
  </w:style>
  <w:style w:type="character" w:customStyle="1" w:styleId="math">
    <w:name w:val="math"/>
    <w:basedOn w:val="DefaultParagraphFont"/>
    <w:rsid w:val="001E141A"/>
  </w:style>
  <w:style w:type="character" w:customStyle="1" w:styleId="mrow">
    <w:name w:val="mrow"/>
    <w:basedOn w:val="DefaultParagraphFont"/>
    <w:rsid w:val="001E141A"/>
  </w:style>
  <w:style w:type="character" w:customStyle="1" w:styleId="semantics">
    <w:name w:val="semantics"/>
    <w:basedOn w:val="DefaultParagraphFont"/>
    <w:rsid w:val="001E141A"/>
  </w:style>
  <w:style w:type="character" w:customStyle="1" w:styleId="mtable">
    <w:name w:val="mtable"/>
    <w:basedOn w:val="DefaultParagraphFont"/>
    <w:rsid w:val="001E141A"/>
  </w:style>
  <w:style w:type="character" w:customStyle="1" w:styleId="mtd">
    <w:name w:val="mtd"/>
    <w:basedOn w:val="DefaultParagraphFont"/>
    <w:rsid w:val="001E141A"/>
  </w:style>
  <w:style w:type="character" w:customStyle="1" w:styleId="msup">
    <w:name w:val="msup"/>
    <w:basedOn w:val="DefaultParagraphFont"/>
    <w:rsid w:val="001E141A"/>
  </w:style>
  <w:style w:type="character" w:customStyle="1" w:styleId="mspace">
    <w:name w:val="mspace"/>
    <w:basedOn w:val="DefaultParagraphFont"/>
    <w:rsid w:val="001E141A"/>
  </w:style>
  <w:style w:type="character" w:customStyle="1" w:styleId="mfrac">
    <w:name w:val="mfrac"/>
    <w:basedOn w:val="DefaultParagraphFont"/>
    <w:rsid w:val="001E141A"/>
  </w:style>
  <w:style w:type="character" w:customStyle="1" w:styleId="menclose">
    <w:name w:val="menclose"/>
    <w:basedOn w:val="DefaultParagraphFont"/>
    <w:rsid w:val="001E141A"/>
  </w:style>
  <w:style w:type="character" w:customStyle="1" w:styleId="os-text">
    <w:name w:val="os-text"/>
    <w:basedOn w:val="DefaultParagraphFont"/>
    <w:rsid w:val="001E141A"/>
  </w:style>
  <w:style w:type="character" w:customStyle="1" w:styleId="search-highlight">
    <w:name w:val="search-highlight"/>
    <w:basedOn w:val="DefaultParagraphFont"/>
    <w:rsid w:val="001E141A"/>
  </w:style>
  <w:style w:type="character" w:customStyle="1" w:styleId="msqrt">
    <w:name w:val="msqrt"/>
    <w:basedOn w:val="DefaultParagraphFont"/>
    <w:rsid w:val="001E141A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5F26B4"/>
    <w:rPr>
      <w:color w:val="605E5C"/>
      <w:shd w:val="clear" w:color="auto" w:fill="E1DFDD"/>
    </w:rPr>
  </w:style>
  <w:style w:type="character" w:customStyle="1" w:styleId="TitleChar">
    <w:name w:val="Title Char"/>
    <w:basedOn w:val="DefaultParagraphFont"/>
    <w:link w:val="Title"/>
    <w:uiPriority w:val="10"/>
    <w:rsid w:val="005F26B4"/>
    <w:rPr>
      <w:b/>
      <w:sz w:val="72"/>
      <w:szCs w:val="72"/>
    </w:rPr>
  </w:style>
  <w:style w:type="character" w:customStyle="1" w:styleId="Heading8Char">
    <w:name w:val="Heading 8 Char"/>
    <w:basedOn w:val="DefaultParagraphFont"/>
    <w:link w:val="Heading8"/>
    <w:uiPriority w:val="1"/>
    <w:rsid w:val="00E0224A"/>
    <w:rPr>
      <w:rFonts w:ascii="Arial" w:eastAsia="Arial" w:hAnsi="Arial" w:cs="Arial"/>
      <w:b/>
      <w:bCs/>
      <w:sz w:val="18"/>
      <w:szCs w:val="18"/>
    </w:rPr>
  </w:style>
  <w:style w:type="character" w:customStyle="1" w:styleId="Heading9Char">
    <w:name w:val="Heading 9 Char"/>
    <w:basedOn w:val="DefaultParagraphFont"/>
    <w:link w:val="Heading9"/>
    <w:uiPriority w:val="1"/>
    <w:rsid w:val="00E0224A"/>
    <w:rPr>
      <w:rFonts w:ascii="Cambria" w:eastAsia="Cambria" w:hAnsi="Cambria" w:cs="Cambria"/>
      <w:sz w:val="17"/>
      <w:szCs w:val="17"/>
    </w:rPr>
  </w:style>
  <w:style w:type="character" w:customStyle="1" w:styleId="Heading1Char">
    <w:name w:val="Heading 1 Char"/>
    <w:basedOn w:val="DefaultParagraphFont"/>
    <w:link w:val="Heading1"/>
    <w:uiPriority w:val="9"/>
    <w:rsid w:val="00E0224A"/>
    <w:rPr>
      <w:b/>
      <w:sz w:val="48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rsid w:val="00E0224A"/>
    <w:rPr>
      <w:b/>
      <w:sz w:val="36"/>
      <w:szCs w:val="36"/>
    </w:rPr>
  </w:style>
  <w:style w:type="character" w:customStyle="1" w:styleId="Heading5Char">
    <w:name w:val="Heading 5 Char"/>
    <w:basedOn w:val="DefaultParagraphFont"/>
    <w:link w:val="Heading5"/>
    <w:uiPriority w:val="9"/>
    <w:rsid w:val="00E0224A"/>
    <w:rPr>
      <w:b/>
    </w:rPr>
  </w:style>
  <w:style w:type="character" w:customStyle="1" w:styleId="Heading6Char">
    <w:name w:val="Heading 6 Char"/>
    <w:basedOn w:val="DefaultParagraphFont"/>
    <w:link w:val="Heading6"/>
    <w:uiPriority w:val="9"/>
    <w:rsid w:val="00E0224A"/>
    <w:rPr>
      <w:b/>
      <w:sz w:val="20"/>
      <w:szCs w:val="20"/>
    </w:rPr>
  </w:style>
  <w:style w:type="paragraph" w:styleId="TOC1">
    <w:name w:val="toc 1"/>
    <w:basedOn w:val="Normal"/>
    <w:uiPriority w:val="1"/>
    <w:qFormat/>
    <w:rsid w:val="00E0224A"/>
    <w:pPr>
      <w:widowControl w:val="0"/>
      <w:autoSpaceDE w:val="0"/>
      <w:autoSpaceDN w:val="0"/>
      <w:spacing w:after="0" w:line="240" w:lineRule="auto"/>
      <w:ind w:left="361"/>
    </w:pPr>
    <w:rPr>
      <w:rFonts w:ascii="Segoe UI Symbol" w:eastAsia="Segoe UI Symbol" w:hAnsi="Segoe UI Symbol" w:cs="Segoe UI Symbol"/>
      <w:b/>
      <w:bCs/>
      <w:i/>
      <w:iCs/>
    </w:rPr>
  </w:style>
  <w:style w:type="paragraph" w:styleId="TOC2">
    <w:name w:val="toc 2"/>
    <w:basedOn w:val="Normal"/>
    <w:uiPriority w:val="1"/>
    <w:qFormat/>
    <w:rsid w:val="00E0224A"/>
    <w:pPr>
      <w:widowControl w:val="0"/>
      <w:autoSpaceDE w:val="0"/>
      <w:autoSpaceDN w:val="0"/>
      <w:spacing w:before="23" w:after="0" w:line="240" w:lineRule="auto"/>
      <w:ind w:left="914"/>
    </w:pPr>
    <w:rPr>
      <w:rFonts w:ascii="Segoe UI Symbol" w:eastAsia="Segoe UI Symbol" w:hAnsi="Segoe UI Symbol" w:cs="Segoe UI Symbol"/>
      <w:b/>
      <w:bCs/>
      <w:i/>
      <w:iCs/>
    </w:rPr>
  </w:style>
  <w:style w:type="paragraph" w:customStyle="1" w:styleId="TableParagraph">
    <w:name w:val="Table Paragraph"/>
    <w:basedOn w:val="Normal"/>
    <w:uiPriority w:val="1"/>
    <w:qFormat/>
    <w:rsid w:val="00E0224A"/>
    <w:pPr>
      <w:widowControl w:val="0"/>
      <w:autoSpaceDE w:val="0"/>
      <w:autoSpaceDN w:val="0"/>
      <w:spacing w:after="0" w:line="240" w:lineRule="auto"/>
    </w:pPr>
    <w:rPr>
      <w:rFonts w:ascii="Segoe UI Symbol" w:eastAsia="Segoe UI Symbol" w:hAnsi="Segoe UI Symbol" w:cs="Segoe UI Symbol"/>
    </w:rPr>
  </w:style>
  <w:style w:type="character" w:customStyle="1" w:styleId="SubtitleChar">
    <w:name w:val="Subtitle Char"/>
    <w:basedOn w:val="DefaultParagraphFont"/>
    <w:link w:val="Subtitle"/>
    <w:uiPriority w:val="11"/>
    <w:rsid w:val="00F77B04"/>
    <w:rPr>
      <w:rFonts w:ascii="Georgia" w:eastAsia="Georgia" w:hAnsi="Georgia" w:cs="Georgia"/>
      <w:i/>
      <w:color w:val="666666"/>
      <w:sz w:val="48"/>
      <w:szCs w:val="48"/>
    </w:rPr>
  </w:style>
  <w:style w:type="character" w:styleId="CommentReference">
    <w:name w:val="annotation reference"/>
    <w:basedOn w:val="DefaultParagraphFont"/>
    <w:uiPriority w:val="99"/>
    <w:semiHidden/>
    <w:unhideWhenUsed/>
    <w:rsid w:val="001608E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1608E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608E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08E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08E7"/>
    <w:rPr>
      <w:b/>
      <w:bCs/>
      <w:sz w:val="20"/>
      <w:szCs w:val="20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2E2236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93E9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3E9F"/>
    <w:rPr>
      <w:rFonts w:ascii="Segoe UI" w:hAnsi="Segoe UI" w:cs="Segoe UI"/>
      <w:sz w:val="18"/>
      <w:szCs w:val="18"/>
    </w:rPr>
  </w:style>
  <w:style w:type="paragraph" w:customStyle="1" w:styleId="Module">
    <w:name w:val="Module"/>
    <w:basedOn w:val="Heading1"/>
    <w:link w:val="ModuleChar"/>
    <w:qFormat/>
    <w:rsid w:val="00585AFE"/>
    <w:pPr>
      <w:spacing w:before="0" w:after="0" w:line="480" w:lineRule="auto"/>
    </w:pPr>
    <w:rPr>
      <w:rFonts w:ascii="Times New Roman" w:eastAsia="Times New Roman" w:hAnsi="Times New Roman" w:cs="Times New Roman"/>
      <w:sz w:val="32"/>
      <w:szCs w:val="32"/>
    </w:rPr>
  </w:style>
  <w:style w:type="character" w:customStyle="1" w:styleId="ModuleChar">
    <w:name w:val="Module Char"/>
    <w:basedOn w:val="Heading1Char"/>
    <w:link w:val="Module"/>
    <w:rsid w:val="00585AFE"/>
    <w:rPr>
      <w:rFonts w:ascii="Times New Roman" w:eastAsia="Times New Roman" w:hAnsi="Times New Roman" w:cs="Times New Roman"/>
      <w:b/>
      <w:sz w:val="32"/>
      <w:szCs w:val="32"/>
    </w:rPr>
  </w:style>
  <w:style w:type="paragraph" w:customStyle="1" w:styleId="SectionTitle">
    <w:name w:val="Section Title"/>
    <w:basedOn w:val="Heading2"/>
    <w:next w:val="Heading2"/>
    <w:link w:val="SectionTitleChar"/>
    <w:qFormat/>
    <w:rsid w:val="00CC5891"/>
    <w:pPr>
      <w:spacing w:before="0" w:after="0" w:line="480" w:lineRule="auto"/>
    </w:pPr>
    <w:rPr>
      <w:rFonts w:ascii="Times New Roman" w:eastAsia="Times New Roman" w:hAnsi="Times New Roman" w:cs="Times New Roman"/>
      <w:color w:val="000000"/>
      <w:sz w:val="28"/>
      <w:szCs w:val="28"/>
    </w:rPr>
  </w:style>
  <w:style w:type="paragraph" w:customStyle="1" w:styleId="Photo">
    <w:name w:val="Photo"/>
    <w:basedOn w:val="Heading4"/>
    <w:link w:val="PhotoChar"/>
    <w:autoRedefine/>
    <w:qFormat/>
    <w:rsid w:val="008E6975"/>
    <w:pPr>
      <w:tabs>
        <w:tab w:val="left" w:pos="360"/>
      </w:tabs>
      <w:spacing w:before="40" w:after="0" w:line="480" w:lineRule="auto"/>
    </w:pPr>
    <w:rPr>
      <w:rFonts w:ascii="Times New Roman" w:eastAsia="Times New Roman" w:hAnsi="Times New Roman" w:cs="Times New Roman"/>
      <w:b w:val="0"/>
      <w:i/>
      <w:iCs/>
      <w:color w:val="FF0000"/>
      <w:sz w:val="22"/>
      <w:szCs w:val="22"/>
    </w:rPr>
  </w:style>
  <w:style w:type="character" w:customStyle="1" w:styleId="SectionTitleChar">
    <w:name w:val="Section Title Char"/>
    <w:basedOn w:val="DefaultParagraphFont"/>
    <w:link w:val="SectionTitle"/>
    <w:rsid w:val="00CC5891"/>
    <w:rPr>
      <w:rFonts w:ascii="Times New Roman" w:eastAsia="Times New Roman" w:hAnsi="Times New Roman" w:cs="Times New Roman"/>
      <w:b/>
      <w:color w:val="000000"/>
      <w:sz w:val="28"/>
      <w:szCs w:val="28"/>
    </w:rPr>
  </w:style>
  <w:style w:type="character" w:customStyle="1" w:styleId="PhotoChar">
    <w:name w:val="Photo Char"/>
    <w:basedOn w:val="Heading4Char"/>
    <w:link w:val="Photo"/>
    <w:rsid w:val="008E6975"/>
    <w:rPr>
      <w:rFonts w:ascii="Times New Roman" w:eastAsia="Times New Roman" w:hAnsi="Times New Roman" w:cs="Times New Roman"/>
      <w:b w:val="0"/>
      <w:i/>
      <w:iCs/>
      <w:color w:val="FF0000"/>
      <w:sz w:val="24"/>
      <w:szCs w:val="24"/>
    </w:rPr>
  </w:style>
  <w:style w:type="paragraph" w:customStyle="1" w:styleId="Blue">
    <w:name w:val="Blue"/>
    <w:basedOn w:val="Heading3"/>
    <w:link w:val="BlueChar"/>
    <w:qFormat/>
    <w:rsid w:val="00995718"/>
    <w:pPr>
      <w:shd w:val="clear" w:color="auto" w:fill="FFFFFF"/>
      <w:spacing w:before="0" w:beforeAutospacing="0" w:after="0" w:afterAutospacing="0" w:line="480" w:lineRule="auto"/>
      <w:outlineLvl w:val="1"/>
    </w:pPr>
    <w:rPr>
      <w:rFonts w:ascii="Arial" w:eastAsia="Arial" w:hAnsi="Arial" w:cs="Arial"/>
      <w:color w:val="4472C4"/>
      <w:sz w:val="28"/>
      <w:szCs w:val="28"/>
    </w:rPr>
  </w:style>
  <w:style w:type="paragraph" w:customStyle="1" w:styleId="Example">
    <w:name w:val="Example"/>
    <w:basedOn w:val="Heading3"/>
    <w:link w:val="ExampleChar"/>
    <w:qFormat/>
    <w:rsid w:val="002D1D43"/>
    <w:pPr>
      <w:pBdr>
        <w:top w:val="nil"/>
        <w:left w:val="nil"/>
        <w:bottom w:val="nil"/>
        <w:right w:val="nil"/>
        <w:between w:val="nil"/>
      </w:pBdr>
      <w:spacing w:before="0" w:beforeAutospacing="0" w:after="0" w:afterAutospacing="0" w:line="480" w:lineRule="auto"/>
    </w:pPr>
    <w:rPr>
      <w:bCs w:val="0"/>
      <w:color w:val="000000" w:themeColor="text1"/>
      <w:sz w:val="24"/>
      <w:szCs w:val="24"/>
    </w:rPr>
  </w:style>
  <w:style w:type="character" w:customStyle="1" w:styleId="BlueChar">
    <w:name w:val="Blue Char"/>
    <w:basedOn w:val="Heading3Char"/>
    <w:link w:val="Blue"/>
    <w:rsid w:val="00995718"/>
    <w:rPr>
      <w:rFonts w:ascii="Arial" w:eastAsia="Arial" w:hAnsi="Arial" w:cs="Arial"/>
      <w:b/>
      <w:bCs/>
      <w:color w:val="4472C4"/>
      <w:sz w:val="28"/>
      <w:szCs w:val="28"/>
      <w:shd w:val="clear" w:color="auto" w:fill="FFFFFF"/>
    </w:rPr>
  </w:style>
  <w:style w:type="character" w:customStyle="1" w:styleId="ExampleChar">
    <w:name w:val="Example Char"/>
    <w:basedOn w:val="Heading3Char"/>
    <w:link w:val="Example"/>
    <w:rsid w:val="002D1D43"/>
    <w:rPr>
      <w:rFonts w:ascii="Times New Roman" w:eastAsia="Times New Roman" w:hAnsi="Times New Roman" w:cs="Times New Roman"/>
      <w:b/>
      <w:bCs w:val="0"/>
      <w:color w:val="000000" w:themeColor="text1"/>
      <w:sz w:val="24"/>
      <w:szCs w:val="24"/>
    </w:rPr>
  </w:style>
  <w:style w:type="paragraph" w:styleId="Revision">
    <w:name w:val="Revision"/>
    <w:hidden/>
    <w:uiPriority w:val="99"/>
    <w:semiHidden/>
    <w:rsid w:val="006E59C8"/>
    <w:pPr>
      <w:spacing w:after="0" w:line="240" w:lineRule="auto"/>
    </w:pPr>
  </w:style>
  <w:style w:type="character" w:customStyle="1" w:styleId="UnresolvedMention">
    <w:name w:val="Unresolved Mention"/>
    <w:basedOn w:val="DefaultParagraphFont"/>
    <w:uiPriority w:val="99"/>
    <w:semiHidden/>
    <w:unhideWhenUsed/>
    <w:rsid w:val="002C7332"/>
    <w:rPr>
      <w:color w:val="605E5C"/>
      <w:shd w:val="clear" w:color="auto" w:fill="E1DFDD"/>
    </w:rPr>
  </w:style>
  <w:style w:type="table" w:customStyle="1" w:styleId="5">
    <w:name w:val="5"/>
    <w:basedOn w:val="TableNormal"/>
    <w:rsid w:val="002C7332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4">
    <w:name w:val="4"/>
    <w:basedOn w:val="TableNormal"/>
    <w:rsid w:val="002C7332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3">
    <w:name w:val="3"/>
    <w:basedOn w:val="TableNormal"/>
    <w:rsid w:val="002C7332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2">
    <w:name w:val="2"/>
    <w:basedOn w:val="TableNormal"/>
    <w:rsid w:val="002C7332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1">
    <w:name w:val="1"/>
    <w:basedOn w:val="TableNormal"/>
    <w:rsid w:val="002C7332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character" w:customStyle="1" w:styleId="MTConvertedEquation">
    <w:name w:val="MTConvertedEquation"/>
    <w:basedOn w:val="DefaultParagraphFont"/>
    <w:rsid w:val="00983310"/>
    <w:rPr>
      <w:rFonts w:ascii="Times New Roman" w:eastAsia="Times New Roman" w:hAnsi="Times New Roman" w:cs="Times New Roman"/>
    </w:rPr>
  </w:style>
  <w:style w:type="paragraph" w:customStyle="1" w:styleId="TX1">
    <w:name w:val="TX1"/>
    <w:basedOn w:val="Normal"/>
    <w:qFormat/>
    <w:rsid w:val="005D4121"/>
    <w:pPr>
      <w:tabs>
        <w:tab w:val="left" w:pos="360"/>
      </w:tabs>
      <w:spacing w:after="0" w:line="480" w:lineRule="auto"/>
    </w:pPr>
    <w:rPr>
      <w:rFonts w:ascii="Times New Roman" w:eastAsia="Times New Roman" w:hAnsi="Times New Roman" w:cs="Times New Roman"/>
    </w:rPr>
  </w:style>
  <w:style w:type="paragraph" w:styleId="ListBullet">
    <w:name w:val="List Bullet"/>
    <w:basedOn w:val="Normal"/>
    <w:uiPriority w:val="99"/>
    <w:unhideWhenUsed/>
    <w:rsid w:val="005D4121"/>
    <w:pPr>
      <w:numPr>
        <w:numId w:val="266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868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image" Target="media/image328.wmf"/><Relationship Id="rId769" Type="http://schemas.openxmlformats.org/officeDocument/2006/relationships/image" Target="media/image377.wmf"/><Relationship Id="rId976" Type="http://schemas.openxmlformats.org/officeDocument/2006/relationships/image" Target="media/image487.wmf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56.bin"/><Relationship Id="rId531" Type="http://schemas.openxmlformats.org/officeDocument/2006/relationships/image" Target="media/image258.wmf"/><Relationship Id="rId629" Type="http://schemas.openxmlformats.org/officeDocument/2006/relationships/image" Target="media/image307.wmf"/><Relationship Id="rId170" Type="http://schemas.openxmlformats.org/officeDocument/2006/relationships/oleObject" Target="embeddings/oleObject80.bin"/><Relationship Id="rId836" Type="http://schemas.openxmlformats.org/officeDocument/2006/relationships/oleObject" Target="embeddings/oleObject410.bin"/><Relationship Id="rId1021" Type="http://schemas.openxmlformats.org/officeDocument/2006/relationships/image" Target="media/image514.wmf"/><Relationship Id="rId268" Type="http://schemas.openxmlformats.org/officeDocument/2006/relationships/oleObject" Target="embeddings/oleObject128.bin"/><Relationship Id="rId475" Type="http://schemas.openxmlformats.org/officeDocument/2006/relationships/image" Target="media/image230.wmf"/><Relationship Id="rId682" Type="http://schemas.openxmlformats.org/officeDocument/2006/relationships/oleObject" Target="embeddings/oleObject333.bin"/><Relationship Id="rId903" Type="http://schemas.openxmlformats.org/officeDocument/2006/relationships/oleObject" Target="embeddings/oleObject437.bin"/><Relationship Id="rId32" Type="http://schemas.openxmlformats.org/officeDocument/2006/relationships/image" Target="media/image12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0.wmf"/><Relationship Id="rId542" Type="http://schemas.openxmlformats.org/officeDocument/2006/relationships/oleObject" Target="embeddings/oleObject263.bin"/><Relationship Id="rId987" Type="http://schemas.openxmlformats.org/officeDocument/2006/relationships/oleObject" Target="embeddings/oleObject479.bin"/><Relationship Id="rId181" Type="http://schemas.openxmlformats.org/officeDocument/2006/relationships/image" Target="media/image86.wmf"/><Relationship Id="rId402" Type="http://schemas.openxmlformats.org/officeDocument/2006/relationships/oleObject" Target="embeddings/oleObject193.bin"/><Relationship Id="rId847" Type="http://schemas.openxmlformats.org/officeDocument/2006/relationships/image" Target="media/image416.wmf"/><Relationship Id="rId1032" Type="http://schemas.openxmlformats.org/officeDocument/2006/relationships/image" Target="media/image522.jpeg"/><Relationship Id="rId279" Type="http://schemas.openxmlformats.org/officeDocument/2006/relationships/image" Target="media/image134.wmf"/><Relationship Id="rId486" Type="http://schemas.openxmlformats.org/officeDocument/2006/relationships/oleObject" Target="embeddings/oleObject235.bin"/><Relationship Id="rId693" Type="http://schemas.openxmlformats.org/officeDocument/2006/relationships/image" Target="media/image339.wmf"/><Relationship Id="rId707" Type="http://schemas.openxmlformats.org/officeDocument/2006/relationships/image" Target="media/image346.wmf"/><Relationship Id="rId914" Type="http://schemas.openxmlformats.org/officeDocument/2006/relationships/image" Target="media/image456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5.wmf"/><Relationship Id="rId346" Type="http://schemas.openxmlformats.org/officeDocument/2006/relationships/oleObject" Target="embeddings/oleObject165.bin"/><Relationship Id="rId553" Type="http://schemas.openxmlformats.org/officeDocument/2006/relationships/image" Target="media/image269.wmf"/><Relationship Id="rId760" Type="http://schemas.openxmlformats.org/officeDocument/2006/relationships/oleObject" Target="embeddings/oleObject372.bin"/><Relationship Id="rId998" Type="http://schemas.openxmlformats.org/officeDocument/2006/relationships/image" Target="media/image498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199.wmf"/><Relationship Id="rId858" Type="http://schemas.openxmlformats.org/officeDocument/2006/relationships/oleObject" Target="embeddings/oleObject421.bin"/><Relationship Id="rId1043" Type="http://schemas.openxmlformats.org/officeDocument/2006/relationships/image" Target="media/image530.wmf"/><Relationship Id="rId497" Type="http://schemas.openxmlformats.org/officeDocument/2006/relationships/image" Target="media/image241.wmf"/><Relationship Id="rId620" Type="http://schemas.openxmlformats.org/officeDocument/2006/relationships/oleObject" Target="embeddings/oleObject302.bin"/><Relationship Id="rId718" Type="http://schemas.openxmlformats.org/officeDocument/2006/relationships/oleObject" Target="embeddings/oleObject351.bin"/><Relationship Id="rId925" Type="http://schemas.openxmlformats.org/officeDocument/2006/relationships/oleObject" Target="embeddings/oleObject448.bin"/><Relationship Id="rId357" Type="http://schemas.openxmlformats.org/officeDocument/2006/relationships/image" Target="media/image171.wmf"/><Relationship Id="rId54" Type="http://schemas.openxmlformats.org/officeDocument/2006/relationships/oleObject" Target="embeddings/oleObject22.bin"/><Relationship Id="rId217" Type="http://schemas.openxmlformats.org/officeDocument/2006/relationships/image" Target="media/image103.wmf"/><Relationship Id="rId564" Type="http://schemas.openxmlformats.org/officeDocument/2006/relationships/oleObject" Target="embeddings/oleObject274.bin"/><Relationship Id="rId771" Type="http://schemas.openxmlformats.org/officeDocument/2006/relationships/image" Target="media/image378.wmf"/><Relationship Id="rId869" Type="http://schemas.openxmlformats.org/officeDocument/2006/relationships/image" Target="media/image429.gif"/><Relationship Id="rId424" Type="http://schemas.openxmlformats.org/officeDocument/2006/relationships/oleObject" Target="embeddings/oleObject204.bin"/><Relationship Id="rId631" Type="http://schemas.openxmlformats.org/officeDocument/2006/relationships/image" Target="media/image308.wmf"/><Relationship Id="rId729" Type="http://schemas.openxmlformats.org/officeDocument/2006/relationships/image" Target="media/image357.wmf"/><Relationship Id="rId270" Type="http://schemas.openxmlformats.org/officeDocument/2006/relationships/oleObject" Target="embeddings/oleObject129.bin"/><Relationship Id="rId936" Type="http://schemas.openxmlformats.org/officeDocument/2006/relationships/image" Target="media/image467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6.bin"/><Relationship Id="rId575" Type="http://schemas.openxmlformats.org/officeDocument/2006/relationships/image" Target="media/image280.wmf"/><Relationship Id="rId782" Type="http://schemas.openxmlformats.org/officeDocument/2006/relationships/oleObject" Target="embeddings/oleObject383.bin"/><Relationship Id="rId228" Type="http://schemas.openxmlformats.org/officeDocument/2006/relationships/oleObject" Target="embeddings/oleObject108.bin"/><Relationship Id="rId435" Type="http://schemas.openxmlformats.org/officeDocument/2006/relationships/image" Target="media/image210.wmf"/><Relationship Id="rId642" Type="http://schemas.openxmlformats.org/officeDocument/2006/relationships/oleObject" Target="embeddings/oleObject313.bin"/><Relationship Id="rId281" Type="http://schemas.openxmlformats.org/officeDocument/2006/relationships/image" Target="media/image135.wmf"/><Relationship Id="rId502" Type="http://schemas.openxmlformats.org/officeDocument/2006/relationships/oleObject" Target="embeddings/oleObject243.bin"/><Relationship Id="rId947" Type="http://schemas.openxmlformats.org/officeDocument/2006/relationships/oleObject" Target="embeddings/oleObject459.bin"/><Relationship Id="rId76" Type="http://schemas.openxmlformats.org/officeDocument/2006/relationships/oleObject" Target="embeddings/oleObject33.bin"/><Relationship Id="rId141" Type="http://schemas.openxmlformats.org/officeDocument/2006/relationships/image" Target="media/image66.wmf"/><Relationship Id="rId379" Type="http://schemas.openxmlformats.org/officeDocument/2006/relationships/image" Target="media/image182.wmf"/><Relationship Id="rId586" Type="http://schemas.openxmlformats.org/officeDocument/2006/relationships/oleObject" Target="embeddings/oleObject285.bin"/><Relationship Id="rId793" Type="http://schemas.openxmlformats.org/officeDocument/2006/relationships/image" Target="media/image389.wmf"/><Relationship Id="rId807" Type="http://schemas.openxmlformats.org/officeDocument/2006/relationships/image" Target="media/image396.wmf"/><Relationship Id="rId7" Type="http://schemas.openxmlformats.org/officeDocument/2006/relationships/webSettings" Target="webSettings.xml"/><Relationship Id="rId239" Type="http://schemas.openxmlformats.org/officeDocument/2006/relationships/image" Target="media/image114.wmf"/><Relationship Id="rId446" Type="http://schemas.openxmlformats.org/officeDocument/2006/relationships/oleObject" Target="embeddings/oleObject215.bin"/><Relationship Id="rId653" Type="http://schemas.openxmlformats.org/officeDocument/2006/relationships/image" Target="media/image319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860" Type="http://schemas.openxmlformats.org/officeDocument/2006/relationships/oleObject" Target="embeddings/oleObject422.bin"/><Relationship Id="rId958" Type="http://schemas.openxmlformats.org/officeDocument/2006/relationships/image" Target="media/image478.wmf"/><Relationship Id="rId87" Type="http://schemas.openxmlformats.org/officeDocument/2006/relationships/image" Target="media/image39.wmf"/><Relationship Id="rId513" Type="http://schemas.openxmlformats.org/officeDocument/2006/relationships/image" Target="media/image249.wmf"/><Relationship Id="rId597" Type="http://schemas.openxmlformats.org/officeDocument/2006/relationships/image" Target="media/image291.wmf"/><Relationship Id="rId720" Type="http://schemas.openxmlformats.org/officeDocument/2006/relationships/oleObject" Target="embeddings/oleObject352.bin"/><Relationship Id="rId818" Type="http://schemas.openxmlformats.org/officeDocument/2006/relationships/oleObject" Target="embeddings/oleObject401.bin"/><Relationship Id="rId152" Type="http://schemas.openxmlformats.org/officeDocument/2006/relationships/oleObject" Target="embeddings/oleObject71.bin"/><Relationship Id="rId457" Type="http://schemas.openxmlformats.org/officeDocument/2006/relationships/image" Target="media/image221.wmf"/><Relationship Id="rId1003" Type="http://schemas.openxmlformats.org/officeDocument/2006/relationships/image" Target="media/image501.jpeg"/><Relationship Id="rId664" Type="http://schemas.openxmlformats.org/officeDocument/2006/relationships/oleObject" Target="embeddings/oleObject324.bin"/><Relationship Id="rId871" Type="http://schemas.openxmlformats.org/officeDocument/2006/relationships/image" Target="media/image431.jpg"/><Relationship Id="rId969" Type="http://schemas.openxmlformats.org/officeDocument/2006/relationships/oleObject" Target="embeddings/oleObject470.bin"/><Relationship Id="rId14" Type="http://schemas.openxmlformats.org/officeDocument/2006/relationships/image" Target="media/image3.wmf"/><Relationship Id="rId317" Type="http://schemas.openxmlformats.org/officeDocument/2006/relationships/image" Target="media/image153.wmf"/><Relationship Id="rId524" Type="http://schemas.openxmlformats.org/officeDocument/2006/relationships/oleObject" Target="embeddings/oleObject254.bin"/><Relationship Id="rId731" Type="http://schemas.openxmlformats.org/officeDocument/2006/relationships/image" Target="media/image358.wmf"/><Relationship Id="rId98" Type="http://schemas.openxmlformats.org/officeDocument/2006/relationships/oleObject" Target="embeddings/oleObject44.bin"/><Relationship Id="rId163" Type="http://schemas.openxmlformats.org/officeDocument/2006/relationships/image" Target="media/image77.wmf"/><Relationship Id="rId370" Type="http://schemas.openxmlformats.org/officeDocument/2006/relationships/oleObject" Target="embeddings/oleObject177.bin"/><Relationship Id="rId829" Type="http://schemas.openxmlformats.org/officeDocument/2006/relationships/image" Target="media/image407.wmf"/><Relationship Id="rId1014" Type="http://schemas.openxmlformats.org/officeDocument/2006/relationships/image" Target="media/image509.png"/><Relationship Id="rId230" Type="http://schemas.openxmlformats.org/officeDocument/2006/relationships/oleObject" Target="embeddings/oleObject109.bin"/><Relationship Id="rId468" Type="http://schemas.openxmlformats.org/officeDocument/2006/relationships/oleObject" Target="embeddings/oleObject226.bin"/><Relationship Id="rId675" Type="http://schemas.openxmlformats.org/officeDocument/2006/relationships/image" Target="media/image330.wmf"/><Relationship Id="rId882" Type="http://schemas.openxmlformats.org/officeDocument/2006/relationships/image" Target="media/image440.wmf"/><Relationship Id="rId25" Type="http://schemas.openxmlformats.org/officeDocument/2006/relationships/oleObject" Target="embeddings/oleObject8.bin"/><Relationship Id="rId328" Type="http://schemas.openxmlformats.org/officeDocument/2006/relationships/oleObject" Target="embeddings/oleObject158.bin"/><Relationship Id="rId535" Type="http://schemas.openxmlformats.org/officeDocument/2006/relationships/image" Target="media/image260.wmf"/><Relationship Id="rId742" Type="http://schemas.openxmlformats.org/officeDocument/2006/relationships/oleObject" Target="embeddings/oleObject363.bin"/><Relationship Id="rId174" Type="http://schemas.openxmlformats.org/officeDocument/2006/relationships/oleObject" Target="embeddings/oleObject82.bin"/><Relationship Id="rId381" Type="http://schemas.openxmlformats.org/officeDocument/2006/relationships/image" Target="media/image183.wmf"/><Relationship Id="rId602" Type="http://schemas.openxmlformats.org/officeDocument/2006/relationships/oleObject" Target="embeddings/oleObject293.bin"/><Relationship Id="rId1025" Type="http://schemas.openxmlformats.org/officeDocument/2006/relationships/image" Target="media/image517.jpeg"/><Relationship Id="rId241" Type="http://schemas.openxmlformats.org/officeDocument/2006/relationships/image" Target="media/image115.wmf"/><Relationship Id="rId479" Type="http://schemas.openxmlformats.org/officeDocument/2006/relationships/image" Target="media/image232.wmf"/><Relationship Id="rId686" Type="http://schemas.openxmlformats.org/officeDocument/2006/relationships/oleObject" Target="embeddings/oleObject335.bin"/><Relationship Id="rId893" Type="http://schemas.openxmlformats.org/officeDocument/2006/relationships/oleObject" Target="embeddings/oleObject432.bin"/><Relationship Id="rId907" Type="http://schemas.openxmlformats.org/officeDocument/2006/relationships/oleObject" Target="embeddings/oleObject439.bin"/><Relationship Id="rId36" Type="http://schemas.openxmlformats.org/officeDocument/2006/relationships/image" Target="media/image14.wmf"/><Relationship Id="rId339" Type="http://schemas.openxmlformats.org/officeDocument/2006/relationships/image" Target="media/image162.wmf"/><Relationship Id="rId546" Type="http://schemas.openxmlformats.org/officeDocument/2006/relationships/oleObject" Target="embeddings/oleObject265.bin"/><Relationship Id="rId753" Type="http://schemas.openxmlformats.org/officeDocument/2006/relationships/image" Target="media/image369.wmf"/><Relationship Id="rId101" Type="http://schemas.openxmlformats.org/officeDocument/2006/relationships/image" Target="media/image46.wmf"/><Relationship Id="rId185" Type="http://schemas.openxmlformats.org/officeDocument/2006/relationships/hyperlink" Target="https://teacher.desmos.com/activitybuilder/custom/57ae458a697f767c75597801?r=w.hd" TargetMode="External"/><Relationship Id="rId406" Type="http://schemas.openxmlformats.org/officeDocument/2006/relationships/oleObject" Target="embeddings/oleObject195.bin"/><Relationship Id="rId960" Type="http://schemas.openxmlformats.org/officeDocument/2006/relationships/image" Target="media/image479.wmf"/><Relationship Id="rId1036" Type="http://schemas.openxmlformats.org/officeDocument/2006/relationships/image" Target="media/image525.jpeg"/><Relationship Id="rId392" Type="http://schemas.openxmlformats.org/officeDocument/2006/relationships/oleObject" Target="embeddings/oleObject188.bin"/><Relationship Id="rId613" Type="http://schemas.openxmlformats.org/officeDocument/2006/relationships/image" Target="media/image299.wmf"/><Relationship Id="rId697" Type="http://schemas.openxmlformats.org/officeDocument/2006/relationships/image" Target="media/image341.wmf"/><Relationship Id="rId820" Type="http://schemas.openxmlformats.org/officeDocument/2006/relationships/oleObject" Target="embeddings/oleObject402.bin"/><Relationship Id="rId918" Type="http://schemas.openxmlformats.org/officeDocument/2006/relationships/image" Target="media/image458.wmf"/><Relationship Id="rId252" Type="http://schemas.openxmlformats.org/officeDocument/2006/relationships/oleObject" Target="embeddings/oleObject120.bin"/><Relationship Id="rId47" Type="http://schemas.openxmlformats.org/officeDocument/2006/relationships/image" Target="media/image19.wmf"/><Relationship Id="rId112" Type="http://schemas.openxmlformats.org/officeDocument/2006/relationships/oleObject" Target="embeddings/oleObject51.bin"/><Relationship Id="rId557" Type="http://schemas.openxmlformats.org/officeDocument/2006/relationships/image" Target="media/image271.wmf"/><Relationship Id="rId764" Type="http://schemas.openxmlformats.org/officeDocument/2006/relationships/oleObject" Target="embeddings/oleObject374.bin"/><Relationship Id="rId971" Type="http://schemas.openxmlformats.org/officeDocument/2006/relationships/oleObject" Target="embeddings/oleObject471.bin"/><Relationship Id="rId196" Type="http://schemas.openxmlformats.org/officeDocument/2006/relationships/oleObject" Target="embeddings/oleObject92.bin"/><Relationship Id="rId417" Type="http://schemas.openxmlformats.org/officeDocument/2006/relationships/image" Target="media/image201.wmf"/><Relationship Id="rId624" Type="http://schemas.openxmlformats.org/officeDocument/2006/relationships/oleObject" Target="embeddings/oleObject304.bin"/><Relationship Id="rId831" Type="http://schemas.openxmlformats.org/officeDocument/2006/relationships/image" Target="media/image408.wmf"/><Relationship Id="rId1047" Type="http://schemas.openxmlformats.org/officeDocument/2006/relationships/oleObject" Target="embeddings/oleObject499.bin"/><Relationship Id="rId263" Type="http://schemas.openxmlformats.org/officeDocument/2006/relationships/image" Target="media/image126.wmf"/><Relationship Id="rId470" Type="http://schemas.openxmlformats.org/officeDocument/2006/relationships/oleObject" Target="embeddings/oleObject227.bin"/><Relationship Id="rId929" Type="http://schemas.openxmlformats.org/officeDocument/2006/relationships/oleObject" Target="embeddings/oleObject450.bin"/><Relationship Id="rId58" Type="http://schemas.openxmlformats.org/officeDocument/2006/relationships/oleObject" Target="embeddings/oleObject24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76.bin"/><Relationship Id="rId775" Type="http://schemas.openxmlformats.org/officeDocument/2006/relationships/image" Target="media/image380.wmf"/><Relationship Id="rId982" Type="http://schemas.openxmlformats.org/officeDocument/2006/relationships/image" Target="media/image490.wmf"/><Relationship Id="rId428" Type="http://schemas.openxmlformats.org/officeDocument/2006/relationships/oleObject" Target="embeddings/oleObject206.bin"/><Relationship Id="rId635" Type="http://schemas.openxmlformats.org/officeDocument/2006/relationships/image" Target="media/image310.wmf"/><Relationship Id="rId842" Type="http://schemas.openxmlformats.org/officeDocument/2006/relationships/oleObject" Target="embeddings/oleObject413.bin"/><Relationship Id="rId274" Type="http://schemas.openxmlformats.org/officeDocument/2006/relationships/oleObject" Target="embeddings/oleObject131.bin"/><Relationship Id="rId481" Type="http://schemas.openxmlformats.org/officeDocument/2006/relationships/image" Target="media/image233.wmf"/><Relationship Id="rId702" Type="http://schemas.openxmlformats.org/officeDocument/2006/relationships/oleObject" Target="embeddings/oleObject343.bin"/><Relationship Id="rId69" Type="http://schemas.openxmlformats.org/officeDocument/2006/relationships/image" Target="media/image30.wmf"/><Relationship Id="rId134" Type="http://schemas.openxmlformats.org/officeDocument/2006/relationships/oleObject" Target="embeddings/oleObject62.bin"/><Relationship Id="rId579" Type="http://schemas.openxmlformats.org/officeDocument/2006/relationships/image" Target="media/image282.wmf"/><Relationship Id="rId786" Type="http://schemas.openxmlformats.org/officeDocument/2006/relationships/oleObject" Target="embeddings/oleObject385.bin"/><Relationship Id="rId993" Type="http://schemas.openxmlformats.org/officeDocument/2006/relationships/oleObject" Target="embeddings/oleObject482.bin"/><Relationship Id="rId341" Type="http://schemas.openxmlformats.org/officeDocument/2006/relationships/image" Target="media/image163.wmf"/><Relationship Id="rId439" Type="http://schemas.openxmlformats.org/officeDocument/2006/relationships/image" Target="media/image212.wmf"/><Relationship Id="rId646" Type="http://schemas.openxmlformats.org/officeDocument/2006/relationships/oleObject" Target="embeddings/oleObject315.bin"/><Relationship Id="rId201" Type="http://schemas.openxmlformats.org/officeDocument/2006/relationships/image" Target="media/image95.wmf"/><Relationship Id="rId285" Type="http://schemas.openxmlformats.org/officeDocument/2006/relationships/image" Target="media/image137.wmf"/><Relationship Id="rId506" Type="http://schemas.openxmlformats.org/officeDocument/2006/relationships/oleObject" Target="embeddings/oleObject245.bin"/><Relationship Id="rId853" Type="http://schemas.openxmlformats.org/officeDocument/2006/relationships/image" Target="media/image419.wmf"/><Relationship Id="rId492" Type="http://schemas.openxmlformats.org/officeDocument/2006/relationships/oleObject" Target="embeddings/oleObject238.bin"/><Relationship Id="rId713" Type="http://schemas.openxmlformats.org/officeDocument/2006/relationships/image" Target="media/image349.wmf"/><Relationship Id="rId797" Type="http://schemas.openxmlformats.org/officeDocument/2006/relationships/image" Target="media/image391.wmf"/><Relationship Id="rId920" Type="http://schemas.openxmlformats.org/officeDocument/2006/relationships/image" Target="media/image459.wmf"/><Relationship Id="rId145" Type="http://schemas.openxmlformats.org/officeDocument/2006/relationships/image" Target="media/image68.wmf"/><Relationship Id="rId352" Type="http://schemas.openxmlformats.org/officeDocument/2006/relationships/oleObject" Target="embeddings/oleObject168.bin"/><Relationship Id="rId212" Type="http://schemas.openxmlformats.org/officeDocument/2006/relationships/oleObject" Target="embeddings/oleObject100.bin"/><Relationship Id="rId657" Type="http://schemas.openxmlformats.org/officeDocument/2006/relationships/image" Target="media/image321.wmf"/><Relationship Id="rId864" Type="http://schemas.openxmlformats.org/officeDocument/2006/relationships/image" Target="media/image426.wmf"/><Relationship Id="rId296" Type="http://schemas.openxmlformats.org/officeDocument/2006/relationships/oleObject" Target="embeddings/oleObject142.bin"/><Relationship Id="rId517" Type="http://schemas.openxmlformats.org/officeDocument/2006/relationships/image" Target="media/image251.wmf"/><Relationship Id="rId724" Type="http://schemas.openxmlformats.org/officeDocument/2006/relationships/oleObject" Target="embeddings/oleObject354.bin"/><Relationship Id="rId931" Type="http://schemas.openxmlformats.org/officeDocument/2006/relationships/oleObject" Target="embeddings/oleObject451.bin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3.bin"/><Relationship Id="rId363" Type="http://schemas.openxmlformats.org/officeDocument/2006/relationships/image" Target="media/image174.wmf"/><Relationship Id="rId570" Type="http://schemas.openxmlformats.org/officeDocument/2006/relationships/oleObject" Target="embeddings/oleObject277.bin"/><Relationship Id="rId1007" Type="http://schemas.openxmlformats.org/officeDocument/2006/relationships/oleObject" Target="embeddings/oleObject487.bin"/><Relationship Id="rId223" Type="http://schemas.openxmlformats.org/officeDocument/2006/relationships/image" Target="media/image106.wmf"/><Relationship Id="rId430" Type="http://schemas.openxmlformats.org/officeDocument/2006/relationships/oleObject" Target="embeddings/oleObject207.bin"/><Relationship Id="rId668" Type="http://schemas.openxmlformats.org/officeDocument/2006/relationships/oleObject" Target="embeddings/oleObject326.bin"/><Relationship Id="rId875" Type="http://schemas.openxmlformats.org/officeDocument/2006/relationships/image" Target="media/image435.wmf"/><Relationship Id="rId18" Type="http://schemas.openxmlformats.org/officeDocument/2006/relationships/image" Target="media/image5.wmf"/><Relationship Id="rId265" Type="http://schemas.openxmlformats.org/officeDocument/2006/relationships/image" Target="media/image127.wmf"/><Relationship Id="rId472" Type="http://schemas.openxmlformats.org/officeDocument/2006/relationships/oleObject" Target="embeddings/oleObject228.bin"/><Relationship Id="rId528" Type="http://schemas.openxmlformats.org/officeDocument/2006/relationships/oleObject" Target="embeddings/oleObject256.bin"/><Relationship Id="rId735" Type="http://schemas.openxmlformats.org/officeDocument/2006/relationships/image" Target="media/image360.wmf"/><Relationship Id="rId900" Type="http://schemas.openxmlformats.org/officeDocument/2006/relationships/image" Target="media/image449.wmf"/><Relationship Id="rId942" Type="http://schemas.openxmlformats.org/officeDocument/2006/relationships/image" Target="media/image470.wmf"/><Relationship Id="rId125" Type="http://schemas.openxmlformats.org/officeDocument/2006/relationships/image" Target="media/image58.wmf"/><Relationship Id="rId167" Type="http://schemas.openxmlformats.org/officeDocument/2006/relationships/image" Target="media/image79.wmf"/><Relationship Id="rId332" Type="http://schemas.openxmlformats.org/officeDocument/2006/relationships/hyperlink" Target="https://www.youtube.com/redirect?event=video_description&amp;redir_token=QUFFLUhqbFFPS0IzVUhZU2NnaklhM1BUSXYxeUdSZUJ5Z3xBQ3Jtc0tuSHcwSTQ4WDRJWURWaXU0X0QzQnEybEEwcS01dzlaQmlRZTU1TzBrZ2dEc3lWcng3dzk1ZGhMcWxISl9MOGFTMDRFaElGNWNYajBSNWlRbk9ZWUxucUx3SXVtUVJNYTEzU1p3N1pERVMzTFFCN0VLNA&amp;q=http%3A%2F%2Ftinyurl.com%2F9yedr2j" TargetMode="External"/><Relationship Id="rId374" Type="http://schemas.openxmlformats.org/officeDocument/2006/relationships/oleObject" Target="embeddings/oleObject179.bin"/><Relationship Id="rId581" Type="http://schemas.openxmlformats.org/officeDocument/2006/relationships/image" Target="media/image283.wmf"/><Relationship Id="rId777" Type="http://schemas.openxmlformats.org/officeDocument/2006/relationships/image" Target="media/image381.wmf"/><Relationship Id="rId984" Type="http://schemas.openxmlformats.org/officeDocument/2006/relationships/image" Target="media/image491.wmf"/><Relationship Id="rId1018" Type="http://schemas.openxmlformats.org/officeDocument/2006/relationships/image" Target="media/image512.wmf"/><Relationship Id="rId71" Type="http://schemas.openxmlformats.org/officeDocument/2006/relationships/image" Target="media/image31.wmf"/><Relationship Id="rId234" Type="http://schemas.openxmlformats.org/officeDocument/2006/relationships/oleObject" Target="embeddings/oleObject111.bin"/><Relationship Id="rId637" Type="http://schemas.openxmlformats.org/officeDocument/2006/relationships/image" Target="media/image311.wmf"/><Relationship Id="rId679" Type="http://schemas.openxmlformats.org/officeDocument/2006/relationships/image" Target="media/image332.wmf"/><Relationship Id="rId802" Type="http://schemas.openxmlformats.org/officeDocument/2006/relationships/oleObject" Target="embeddings/oleObject393.bin"/><Relationship Id="rId844" Type="http://schemas.openxmlformats.org/officeDocument/2006/relationships/oleObject" Target="embeddings/oleObject414.bin"/><Relationship Id="rId886" Type="http://schemas.openxmlformats.org/officeDocument/2006/relationships/image" Target="media/image442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32.bin"/><Relationship Id="rId441" Type="http://schemas.openxmlformats.org/officeDocument/2006/relationships/image" Target="media/image213.wmf"/><Relationship Id="rId483" Type="http://schemas.openxmlformats.org/officeDocument/2006/relationships/image" Target="media/image234.wmf"/><Relationship Id="rId539" Type="http://schemas.openxmlformats.org/officeDocument/2006/relationships/image" Target="media/image262.wmf"/><Relationship Id="rId690" Type="http://schemas.openxmlformats.org/officeDocument/2006/relationships/oleObject" Target="embeddings/oleObject337.bin"/><Relationship Id="rId704" Type="http://schemas.openxmlformats.org/officeDocument/2006/relationships/oleObject" Target="embeddings/oleObject344.bin"/><Relationship Id="rId746" Type="http://schemas.openxmlformats.org/officeDocument/2006/relationships/oleObject" Target="embeddings/oleObject365.bin"/><Relationship Id="rId911" Type="http://schemas.openxmlformats.org/officeDocument/2006/relationships/oleObject" Target="embeddings/oleObject441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45.wmf"/><Relationship Id="rId343" Type="http://schemas.openxmlformats.org/officeDocument/2006/relationships/image" Target="media/image164.wmf"/><Relationship Id="rId550" Type="http://schemas.openxmlformats.org/officeDocument/2006/relationships/oleObject" Target="embeddings/oleObject267.bin"/><Relationship Id="rId788" Type="http://schemas.openxmlformats.org/officeDocument/2006/relationships/oleObject" Target="embeddings/oleObject386.bin"/><Relationship Id="rId953" Type="http://schemas.openxmlformats.org/officeDocument/2006/relationships/oleObject" Target="embeddings/oleObject462.bin"/><Relationship Id="rId995" Type="http://schemas.openxmlformats.org/officeDocument/2006/relationships/oleObject" Target="embeddings/oleObject483.bin"/><Relationship Id="rId1029" Type="http://schemas.openxmlformats.org/officeDocument/2006/relationships/image" Target="media/image520.jpeg"/><Relationship Id="rId82" Type="http://schemas.openxmlformats.org/officeDocument/2006/relationships/oleObject" Target="embeddings/oleObject36.bin"/><Relationship Id="rId203" Type="http://schemas.openxmlformats.org/officeDocument/2006/relationships/image" Target="media/image96.wmf"/><Relationship Id="rId385" Type="http://schemas.openxmlformats.org/officeDocument/2006/relationships/image" Target="media/image185.wmf"/><Relationship Id="rId592" Type="http://schemas.openxmlformats.org/officeDocument/2006/relationships/oleObject" Target="embeddings/oleObject288.bin"/><Relationship Id="rId606" Type="http://schemas.openxmlformats.org/officeDocument/2006/relationships/oleObject" Target="embeddings/oleObject295.bin"/><Relationship Id="rId648" Type="http://schemas.openxmlformats.org/officeDocument/2006/relationships/oleObject" Target="embeddings/oleObject316.bin"/><Relationship Id="rId813" Type="http://schemas.openxmlformats.org/officeDocument/2006/relationships/image" Target="media/image399.wmf"/><Relationship Id="rId855" Type="http://schemas.openxmlformats.org/officeDocument/2006/relationships/image" Target="media/image420.wmf"/><Relationship Id="rId1040" Type="http://schemas.openxmlformats.org/officeDocument/2006/relationships/image" Target="media/image528.wmf"/><Relationship Id="rId245" Type="http://schemas.openxmlformats.org/officeDocument/2006/relationships/image" Target="media/image117.wmf"/><Relationship Id="rId287" Type="http://schemas.openxmlformats.org/officeDocument/2006/relationships/image" Target="media/image138.wmf"/><Relationship Id="rId410" Type="http://schemas.openxmlformats.org/officeDocument/2006/relationships/oleObject" Target="embeddings/oleObject197.bin"/><Relationship Id="rId452" Type="http://schemas.openxmlformats.org/officeDocument/2006/relationships/oleObject" Target="embeddings/oleObject218.bin"/><Relationship Id="rId494" Type="http://schemas.openxmlformats.org/officeDocument/2006/relationships/oleObject" Target="embeddings/oleObject239.bin"/><Relationship Id="rId508" Type="http://schemas.openxmlformats.org/officeDocument/2006/relationships/oleObject" Target="embeddings/oleObject246.bin"/><Relationship Id="rId715" Type="http://schemas.openxmlformats.org/officeDocument/2006/relationships/image" Target="media/image350.wmf"/><Relationship Id="rId897" Type="http://schemas.openxmlformats.org/officeDocument/2006/relationships/oleObject" Target="embeddings/oleObject434.bin"/><Relationship Id="rId922" Type="http://schemas.openxmlformats.org/officeDocument/2006/relationships/image" Target="media/image460.wmf"/><Relationship Id="rId105" Type="http://schemas.openxmlformats.org/officeDocument/2006/relationships/image" Target="media/image48.wmf"/><Relationship Id="rId147" Type="http://schemas.openxmlformats.org/officeDocument/2006/relationships/image" Target="media/image69.wmf"/><Relationship Id="rId312" Type="http://schemas.openxmlformats.org/officeDocument/2006/relationships/oleObject" Target="embeddings/oleObject150.bin"/><Relationship Id="rId354" Type="http://schemas.openxmlformats.org/officeDocument/2006/relationships/oleObject" Target="embeddings/oleObject169.bin"/><Relationship Id="rId757" Type="http://schemas.openxmlformats.org/officeDocument/2006/relationships/image" Target="media/image371.wmf"/><Relationship Id="rId799" Type="http://schemas.openxmlformats.org/officeDocument/2006/relationships/image" Target="media/image392.wmf"/><Relationship Id="rId964" Type="http://schemas.openxmlformats.org/officeDocument/2006/relationships/image" Target="media/image481.wmf"/><Relationship Id="rId51" Type="http://schemas.openxmlformats.org/officeDocument/2006/relationships/image" Target="media/image21.wmf"/><Relationship Id="rId93" Type="http://schemas.openxmlformats.org/officeDocument/2006/relationships/image" Target="media/image42.wmf"/><Relationship Id="rId189" Type="http://schemas.openxmlformats.org/officeDocument/2006/relationships/image" Target="media/image89.wmf"/><Relationship Id="rId396" Type="http://schemas.openxmlformats.org/officeDocument/2006/relationships/oleObject" Target="embeddings/oleObject190.bin"/><Relationship Id="rId561" Type="http://schemas.openxmlformats.org/officeDocument/2006/relationships/image" Target="media/image273.wmf"/><Relationship Id="rId617" Type="http://schemas.openxmlformats.org/officeDocument/2006/relationships/image" Target="media/image301.wmf"/><Relationship Id="rId659" Type="http://schemas.openxmlformats.org/officeDocument/2006/relationships/image" Target="media/image322.wmf"/><Relationship Id="rId824" Type="http://schemas.openxmlformats.org/officeDocument/2006/relationships/oleObject" Target="embeddings/oleObject404.bin"/><Relationship Id="rId866" Type="http://schemas.openxmlformats.org/officeDocument/2006/relationships/image" Target="media/image427.jpg"/><Relationship Id="rId214" Type="http://schemas.openxmlformats.org/officeDocument/2006/relationships/oleObject" Target="embeddings/oleObject101.bin"/><Relationship Id="rId256" Type="http://schemas.openxmlformats.org/officeDocument/2006/relationships/oleObject" Target="embeddings/oleObject122.bin"/><Relationship Id="rId298" Type="http://schemas.openxmlformats.org/officeDocument/2006/relationships/oleObject" Target="embeddings/oleObject143.bin"/><Relationship Id="rId421" Type="http://schemas.openxmlformats.org/officeDocument/2006/relationships/image" Target="media/image203.wmf"/><Relationship Id="rId463" Type="http://schemas.openxmlformats.org/officeDocument/2006/relationships/image" Target="media/image224.wmf"/><Relationship Id="rId519" Type="http://schemas.openxmlformats.org/officeDocument/2006/relationships/image" Target="media/image252.wmf"/><Relationship Id="rId670" Type="http://schemas.openxmlformats.org/officeDocument/2006/relationships/oleObject" Target="embeddings/oleObject327.bin"/><Relationship Id="rId1051" Type="http://schemas.openxmlformats.org/officeDocument/2006/relationships/image" Target="media/image535.jpeg"/><Relationship Id="rId116" Type="http://schemas.openxmlformats.org/officeDocument/2006/relationships/oleObject" Target="embeddings/oleObject53.bin"/><Relationship Id="rId158" Type="http://schemas.openxmlformats.org/officeDocument/2006/relationships/oleObject" Target="embeddings/oleObject74.bin"/><Relationship Id="rId323" Type="http://schemas.openxmlformats.org/officeDocument/2006/relationships/image" Target="media/image156.wmf"/><Relationship Id="rId530" Type="http://schemas.openxmlformats.org/officeDocument/2006/relationships/oleObject" Target="embeddings/oleObject257.bin"/><Relationship Id="rId726" Type="http://schemas.openxmlformats.org/officeDocument/2006/relationships/oleObject" Target="embeddings/oleObject355.bin"/><Relationship Id="rId768" Type="http://schemas.openxmlformats.org/officeDocument/2006/relationships/oleObject" Target="embeddings/oleObject376.bin"/><Relationship Id="rId933" Type="http://schemas.openxmlformats.org/officeDocument/2006/relationships/oleObject" Target="embeddings/oleObject452.bin"/><Relationship Id="rId975" Type="http://schemas.openxmlformats.org/officeDocument/2006/relationships/oleObject" Target="embeddings/oleObject473.bin"/><Relationship Id="rId1009" Type="http://schemas.openxmlformats.org/officeDocument/2006/relationships/image" Target="media/image506.wmf"/><Relationship Id="rId20" Type="http://schemas.openxmlformats.org/officeDocument/2006/relationships/image" Target="media/image6.wmf"/><Relationship Id="rId62" Type="http://schemas.openxmlformats.org/officeDocument/2006/relationships/oleObject" Target="embeddings/oleObject26.bin"/><Relationship Id="rId365" Type="http://schemas.openxmlformats.org/officeDocument/2006/relationships/image" Target="media/image175.wmf"/><Relationship Id="rId572" Type="http://schemas.openxmlformats.org/officeDocument/2006/relationships/oleObject" Target="embeddings/oleObject278.bin"/><Relationship Id="rId628" Type="http://schemas.openxmlformats.org/officeDocument/2006/relationships/oleObject" Target="embeddings/oleObject306.bin"/><Relationship Id="rId835" Type="http://schemas.openxmlformats.org/officeDocument/2006/relationships/image" Target="media/image410.wmf"/><Relationship Id="rId225" Type="http://schemas.openxmlformats.org/officeDocument/2006/relationships/image" Target="media/image107.wmf"/><Relationship Id="rId267" Type="http://schemas.openxmlformats.org/officeDocument/2006/relationships/image" Target="media/image128.wmf"/><Relationship Id="rId432" Type="http://schemas.openxmlformats.org/officeDocument/2006/relationships/oleObject" Target="embeddings/oleObject208.bin"/><Relationship Id="rId474" Type="http://schemas.openxmlformats.org/officeDocument/2006/relationships/oleObject" Target="embeddings/oleObject229.bin"/><Relationship Id="rId877" Type="http://schemas.openxmlformats.org/officeDocument/2006/relationships/image" Target="media/image436.jpg"/><Relationship Id="rId1020" Type="http://schemas.openxmlformats.org/officeDocument/2006/relationships/image" Target="media/image513.png"/><Relationship Id="rId127" Type="http://schemas.openxmlformats.org/officeDocument/2006/relationships/image" Target="media/image59.wmf"/><Relationship Id="rId681" Type="http://schemas.openxmlformats.org/officeDocument/2006/relationships/image" Target="media/image333.wmf"/><Relationship Id="rId737" Type="http://schemas.openxmlformats.org/officeDocument/2006/relationships/image" Target="media/image361.wmf"/><Relationship Id="rId779" Type="http://schemas.openxmlformats.org/officeDocument/2006/relationships/image" Target="media/image382.wmf"/><Relationship Id="rId902" Type="http://schemas.openxmlformats.org/officeDocument/2006/relationships/image" Target="media/image450.wmf"/><Relationship Id="rId944" Type="http://schemas.openxmlformats.org/officeDocument/2006/relationships/image" Target="media/image471.wmf"/><Relationship Id="rId986" Type="http://schemas.openxmlformats.org/officeDocument/2006/relationships/image" Target="media/image492.wmf"/><Relationship Id="rId31" Type="http://schemas.openxmlformats.org/officeDocument/2006/relationships/oleObject" Target="embeddings/oleObject11.bin"/><Relationship Id="rId73" Type="http://schemas.openxmlformats.org/officeDocument/2006/relationships/image" Target="media/image32.wmf"/><Relationship Id="rId169" Type="http://schemas.openxmlformats.org/officeDocument/2006/relationships/image" Target="media/image80.wmf"/><Relationship Id="rId334" Type="http://schemas.openxmlformats.org/officeDocument/2006/relationships/hyperlink" Target="https://www.youtube.com/watch?v=ehT9jgF59rU" TargetMode="External"/><Relationship Id="rId376" Type="http://schemas.openxmlformats.org/officeDocument/2006/relationships/oleObject" Target="embeddings/oleObject180.bin"/><Relationship Id="rId541" Type="http://schemas.openxmlformats.org/officeDocument/2006/relationships/image" Target="media/image263.wmf"/><Relationship Id="rId583" Type="http://schemas.openxmlformats.org/officeDocument/2006/relationships/image" Target="media/image284.wmf"/><Relationship Id="rId639" Type="http://schemas.openxmlformats.org/officeDocument/2006/relationships/image" Target="media/image312.wmf"/><Relationship Id="rId790" Type="http://schemas.openxmlformats.org/officeDocument/2006/relationships/oleObject" Target="embeddings/oleObject387.bin"/><Relationship Id="rId804" Type="http://schemas.openxmlformats.org/officeDocument/2006/relationships/oleObject" Target="embeddings/oleObject394.bin"/><Relationship Id="rId4" Type="http://schemas.openxmlformats.org/officeDocument/2006/relationships/styles" Target="styles.xml"/><Relationship Id="rId180" Type="http://schemas.openxmlformats.org/officeDocument/2006/relationships/oleObject" Target="embeddings/oleObject85.bin"/><Relationship Id="rId236" Type="http://schemas.openxmlformats.org/officeDocument/2006/relationships/oleObject" Target="embeddings/oleObject112.bin"/><Relationship Id="rId278" Type="http://schemas.openxmlformats.org/officeDocument/2006/relationships/oleObject" Target="embeddings/oleObject133.bin"/><Relationship Id="rId401" Type="http://schemas.openxmlformats.org/officeDocument/2006/relationships/image" Target="media/image193.wmf"/><Relationship Id="rId443" Type="http://schemas.openxmlformats.org/officeDocument/2006/relationships/image" Target="media/image214.wmf"/><Relationship Id="rId650" Type="http://schemas.openxmlformats.org/officeDocument/2006/relationships/oleObject" Target="embeddings/oleObject317.bin"/><Relationship Id="rId846" Type="http://schemas.openxmlformats.org/officeDocument/2006/relationships/oleObject" Target="embeddings/oleObject415.bin"/><Relationship Id="rId888" Type="http://schemas.openxmlformats.org/officeDocument/2006/relationships/image" Target="media/image443.wmf"/><Relationship Id="rId1031" Type="http://schemas.openxmlformats.org/officeDocument/2006/relationships/oleObject" Target="embeddings/oleObject494.bin"/><Relationship Id="rId303" Type="http://schemas.openxmlformats.org/officeDocument/2006/relationships/image" Target="media/image146.wmf"/><Relationship Id="rId485" Type="http://schemas.openxmlformats.org/officeDocument/2006/relationships/image" Target="media/image235.wmf"/><Relationship Id="rId692" Type="http://schemas.openxmlformats.org/officeDocument/2006/relationships/oleObject" Target="embeddings/oleObject338.bin"/><Relationship Id="rId706" Type="http://schemas.openxmlformats.org/officeDocument/2006/relationships/oleObject" Target="embeddings/oleObject345.bin"/><Relationship Id="rId748" Type="http://schemas.openxmlformats.org/officeDocument/2006/relationships/oleObject" Target="embeddings/oleObject366.bin"/><Relationship Id="rId913" Type="http://schemas.openxmlformats.org/officeDocument/2006/relationships/oleObject" Target="embeddings/oleObject442.bin"/><Relationship Id="rId955" Type="http://schemas.openxmlformats.org/officeDocument/2006/relationships/oleObject" Target="embeddings/oleObject463.bin"/><Relationship Id="rId42" Type="http://schemas.openxmlformats.org/officeDocument/2006/relationships/image" Target="media/image17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65.wmf"/><Relationship Id="rId387" Type="http://schemas.openxmlformats.org/officeDocument/2006/relationships/image" Target="media/image186.wmf"/><Relationship Id="rId510" Type="http://schemas.openxmlformats.org/officeDocument/2006/relationships/oleObject" Target="embeddings/oleObject247.bin"/><Relationship Id="rId552" Type="http://schemas.openxmlformats.org/officeDocument/2006/relationships/oleObject" Target="embeddings/oleObject268.bin"/><Relationship Id="rId594" Type="http://schemas.openxmlformats.org/officeDocument/2006/relationships/oleObject" Target="embeddings/oleObject289.bin"/><Relationship Id="rId608" Type="http://schemas.openxmlformats.org/officeDocument/2006/relationships/oleObject" Target="embeddings/oleObject296.bin"/><Relationship Id="rId815" Type="http://schemas.openxmlformats.org/officeDocument/2006/relationships/image" Target="media/image400.wmf"/><Relationship Id="rId997" Type="http://schemas.openxmlformats.org/officeDocument/2006/relationships/oleObject" Target="embeddings/oleObject484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oleObject" Target="embeddings/oleObject198.bin"/><Relationship Id="rId857" Type="http://schemas.openxmlformats.org/officeDocument/2006/relationships/image" Target="media/image421.wmf"/><Relationship Id="rId899" Type="http://schemas.openxmlformats.org/officeDocument/2006/relationships/oleObject" Target="embeddings/oleObject435.bin"/><Relationship Id="rId1000" Type="http://schemas.openxmlformats.org/officeDocument/2006/relationships/image" Target="media/image499.jpeg"/><Relationship Id="rId1042" Type="http://schemas.openxmlformats.org/officeDocument/2006/relationships/image" Target="media/image529.jpeg"/><Relationship Id="rId107" Type="http://schemas.openxmlformats.org/officeDocument/2006/relationships/image" Target="media/image49.wmf"/><Relationship Id="rId289" Type="http://schemas.openxmlformats.org/officeDocument/2006/relationships/image" Target="media/image139.wmf"/><Relationship Id="rId454" Type="http://schemas.openxmlformats.org/officeDocument/2006/relationships/oleObject" Target="embeddings/oleObject219.bin"/><Relationship Id="rId496" Type="http://schemas.openxmlformats.org/officeDocument/2006/relationships/oleObject" Target="embeddings/oleObject240.bin"/><Relationship Id="rId661" Type="http://schemas.openxmlformats.org/officeDocument/2006/relationships/image" Target="media/image323.wmf"/><Relationship Id="rId717" Type="http://schemas.openxmlformats.org/officeDocument/2006/relationships/image" Target="media/image351.wmf"/><Relationship Id="rId759" Type="http://schemas.openxmlformats.org/officeDocument/2006/relationships/image" Target="media/image372.wmf"/><Relationship Id="rId924" Type="http://schemas.openxmlformats.org/officeDocument/2006/relationships/image" Target="media/image461.wmf"/><Relationship Id="rId966" Type="http://schemas.openxmlformats.org/officeDocument/2006/relationships/image" Target="media/image482.wmf"/><Relationship Id="rId11" Type="http://schemas.openxmlformats.org/officeDocument/2006/relationships/oleObject" Target="embeddings/oleObject1.bin"/><Relationship Id="rId53" Type="http://schemas.openxmlformats.org/officeDocument/2006/relationships/image" Target="media/image22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0.bin"/><Relationship Id="rId398" Type="http://schemas.openxmlformats.org/officeDocument/2006/relationships/oleObject" Target="embeddings/oleObject191.bin"/><Relationship Id="rId521" Type="http://schemas.openxmlformats.org/officeDocument/2006/relationships/image" Target="media/image253.wmf"/><Relationship Id="rId563" Type="http://schemas.openxmlformats.org/officeDocument/2006/relationships/image" Target="media/image274.wmf"/><Relationship Id="rId619" Type="http://schemas.openxmlformats.org/officeDocument/2006/relationships/image" Target="media/image302.wmf"/><Relationship Id="rId770" Type="http://schemas.openxmlformats.org/officeDocument/2006/relationships/oleObject" Target="embeddings/oleObject377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2.bin"/><Relationship Id="rId423" Type="http://schemas.openxmlformats.org/officeDocument/2006/relationships/image" Target="media/image204.wmf"/><Relationship Id="rId826" Type="http://schemas.openxmlformats.org/officeDocument/2006/relationships/oleObject" Target="embeddings/oleObject405.bin"/><Relationship Id="rId868" Type="http://schemas.openxmlformats.org/officeDocument/2006/relationships/oleObject" Target="embeddings/oleObject424.bin"/><Relationship Id="rId1011" Type="http://schemas.openxmlformats.org/officeDocument/2006/relationships/image" Target="media/image507.png"/><Relationship Id="rId1053" Type="http://schemas.openxmlformats.org/officeDocument/2006/relationships/theme" Target="theme/theme1.xml"/><Relationship Id="rId258" Type="http://schemas.openxmlformats.org/officeDocument/2006/relationships/oleObject" Target="embeddings/oleObject123.bin"/><Relationship Id="rId465" Type="http://schemas.openxmlformats.org/officeDocument/2006/relationships/image" Target="media/image225.wmf"/><Relationship Id="rId630" Type="http://schemas.openxmlformats.org/officeDocument/2006/relationships/oleObject" Target="embeddings/oleObject307.bin"/><Relationship Id="rId672" Type="http://schemas.openxmlformats.org/officeDocument/2006/relationships/oleObject" Target="embeddings/oleObject328.bin"/><Relationship Id="rId728" Type="http://schemas.openxmlformats.org/officeDocument/2006/relationships/oleObject" Target="embeddings/oleObject356.bin"/><Relationship Id="rId935" Type="http://schemas.openxmlformats.org/officeDocument/2006/relationships/oleObject" Target="embeddings/oleObject453.bin"/><Relationship Id="rId22" Type="http://schemas.openxmlformats.org/officeDocument/2006/relationships/image" Target="media/image7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57.wmf"/><Relationship Id="rId367" Type="http://schemas.openxmlformats.org/officeDocument/2006/relationships/image" Target="media/image176.wmf"/><Relationship Id="rId532" Type="http://schemas.openxmlformats.org/officeDocument/2006/relationships/oleObject" Target="embeddings/oleObject258.bin"/><Relationship Id="rId574" Type="http://schemas.openxmlformats.org/officeDocument/2006/relationships/oleObject" Target="embeddings/oleObject279.bin"/><Relationship Id="rId977" Type="http://schemas.openxmlformats.org/officeDocument/2006/relationships/oleObject" Target="embeddings/oleObject474.bin"/><Relationship Id="rId171" Type="http://schemas.openxmlformats.org/officeDocument/2006/relationships/image" Target="media/image81.wmf"/><Relationship Id="rId227" Type="http://schemas.openxmlformats.org/officeDocument/2006/relationships/image" Target="media/image108.wmf"/><Relationship Id="rId781" Type="http://schemas.openxmlformats.org/officeDocument/2006/relationships/image" Target="media/image383.wmf"/><Relationship Id="rId837" Type="http://schemas.openxmlformats.org/officeDocument/2006/relationships/image" Target="media/image411.wmf"/><Relationship Id="rId879" Type="http://schemas.openxmlformats.org/officeDocument/2006/relationships/oleObject" Target="embeddings/oleObject426.bin"/><Relationship Id="rId1022" Type="http://schemas.openxmlformats.org/officeDocument/2006/relationships/oleObject" Target="embeddings/oleObject492.bin"/><Relationship Id="rId269" Type="http://schemas.openxmlformats.org/officeDocument/2006/relationships/image" Target="media/image129.wmf"/><Relationship Id="rId434" Type="http://schemas.openxmlformats.org/officeDocument/2006/relationships/oleObject" Target="embeddings/oleObject209.bin"/><Relationship Id="rId476" Type="http://schemas.openxmlformats.org/officeDocument/2006/relationships/oleObject" Target="embeddings/oleObject230.bin"/><Relationship Id="rId641" Type="http://schemas.openxmlformats.org/officeDocument/2006/relationships/image" Target="media/image313.wmf"/><Relationship Id="rId683" Type="http://schemas.openxmlformats.org/officeDocument/2006/relationships/image" Target="media/image334.wmf"/><Relationship Id="rId739" Type="http://schemas.openxmlformats.org/officeDocument/2006/relationships/image" Target="media/image362.wmf"/><Relationship Id="rId890" Type="http://schemas.openxmlformats.org/officeDocument/2006/relationships/image" Target="media/image444.wmf"/><Relationship Id="rId904" Type="http://schemas.openxmlformats.org/officeDocument/2006/relationships/image" Target="media/image451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0.bin"/><Relationship Id="rId501" Type="http://schemas.openxmlformats.org/officeDocument/2006/relationships/image" Target="media/image243.wmf"/><Relationship Id="rId543" Type="http://schemas.openxmlformats.org/officeDocument/2006/relationships/image" Target="media/image264.wmf"/><Relationship Id="rId946" Type="http://schemas.openxmlformats.org/officeDocument/2006/relationships/image" Target="media/image472.wmf"/><Relationship Id="rId988" Type="http://schemas.openxmlformats.org/officeDocument/2006/relationships/image" Target="media/image493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1.bin"/><Relationship Id="rId403" Type="http://schemas.openxmlformats.org/officeDocument/2006/relationships/image" Target="media/image194.wmf"/><Relationship Id="rId585" Type="http://schemas.openxmlformats.org/officeDocument/2006/relationships/image" Target="media/image285.wmf"/><Relationship Id="rId750" Type="http://schemas.openxmlformats.org/officeDocument/2006/relationships/oleObject" Target="embeddings/oleObject367.bin"/><Relationship Id="rId792" Type="http://schemas.openxmlformats.org/officeDocument/2006/relationships/oleObject" Target="embeddings/oleObject388.bin"/><Relationship Id="rId806" Type="http://schemas.openxmlformats.org/officeDocument/2006/relationships/oleObject" Target="embeddings/oleObject395.bin"/><Relationship Id="rId848" Type="http://schemas.openxmlformats.org/officeDocument/2006/relationships/oleObject" Target="embeddings/oleObject416.bin"/><Relationship Id="rId1033" Type="http://schemas.openxmlformats.org/officeDocument/2006/relationships/image" Target="media/image523.jpeg"/><Relationship Id="rId6" Type="http://schemas.openxmlformats.org/officeDocument/2006/relationships/settings" Target="setting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15.wmf"/><Relationship Id="rId487" Type="http://schemas.openxmlformats.org/officeDocument/2006/relationships/image" Target="media/image236.wmf"/><Relationship Id="rId610" Type="http://schemas.openxmlformats.org/officeDocument/2006/relationships/oleObject" Target="embeddings/oleObject297.bin"/><Relationship Id="rId652" Type="http://schemas.openxmlformats.org/officeDocument/2006/relationships/oleObject" Target="embeddings/oleObject318.bin"/><Relationship Id="rId694" Type="http://schemas.openxmlformats.org/officeDocument/2006/relationships/oleObject" Target="embeddings/oleObject339.bin"/><Relationship Id="rId708" Type="http://schemas.openxmlformats.org/officeDocument/2006/relationships/oleObject" Target="embeddings/oleObject346.bin"/><Relationship Id="rId915" Type="http://schemas.openxmlformats.org/officeDocument/2006/relationships/oleObject" Target="embeddings/oleObject443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6.wmf"/><Relationship Id="rId512" Type="http://schemas.openxmlformats.org/officeDocument/2006/relationships/oleObject" Target="embeddings/oleObject248.bin"/><Relationship Id="rId957" Type="http://schemas.openxmlformats.org/officeDocument/2006/relationships/oleObject" Target="embeddings/oleObject464.bin"/><Relationship Id="rId999" Type="http://schemas.openxmlformats.org/officeDocument/2006/relationships/oleObject" Target="embeddings/oleObject485.bin"/><Relationship Id="rId44" Type="http://schemas.openxmlformats.org/officeDocument/2006/relationships/image" Target="media/image18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1.wmf"/><Relationship Id="rId389" Type="http://schemas.openxmlformats.org/officeDocument/2006/relationships/image" Target="media/image187.wmf"/><Relationship Id="rId554" Type="http://schemas.openxmlformats.org/officeDocument/2006/relationships/oleObject" Target="embeddings/oleObject269.bin"/><Relationship Id="rId596" Type="http://schemas.openxmlformats.org/officeDocument/2006/relationships/oleObject" Target="embeddings/oleObject290.bin"/><Relationship Id="rId761" Type="http://schemas.openxmlformats.org/officeDocument/2006/relationships/image" Target="media/image373.wmf"/><Relationship Id="rId817" Type="http://schemas.openxmlformats.org/officeDocument/2006/relationships/image" Target="media/image401.wmf"/><Relationship Id="rId859" Type="http://schemas.openxmlformats.org/officeDocument/2006/relationships/image" Target="media/image422.wmf"/><Relationship Id="rId1002" Type="http://schemas.openxmlformats.org/officeDocument/2006/relationships/oleObject" Target="embeddings/oleObject486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199.bin"/><Relationship Id="rId456" Type="http://schemas.openxmlformats.org/officeDocument/2006/relationships/oleObject" Target="embeddings/oleObject220.bin"/><Relationship Id="rId498" Type="http://schemas.openxmlformats.org/officeDocument/2006/relationships/oleObject" Target="embeddings/oleObject241.bin"/><Relationship Id="rId621" Type="http://schemas.openxmlformats.org/officeDocument/2006/relationships/image" Target="media/image303.wmf"/><Relationship Id="rId663" Type="http://schemas.openxmlformats.org/officeDocument/2006/relationships/image" Target="media/image324.wmf"/><Relationship Id="rId870" Type="http://schemas.openxmlformats.org/officeDocument/2006/relationships/image" Target="media/image430.gif"/><Relationship Id="rId1044" Type="http://schemas.openxmlformats.org/officeDocument/2006/relationships/oleObject" Target="embeddings/oleObject498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2.bin"/><Relationship Id="rId523" Type="http://schemas.openxmlformats.org/officeDocument/2006/relationships/image" Target="media/image254.wmf"/><Relationship Id="rId719" Type="http://schemas.openxmlformats.org/officeDocument/2006/relationships/image" Target="media/image352.wmf"/><Relationship Id="rId926" Type="http://schemas.openxmlformats.org/officeDocument/2006/relationships/image" Target="media/image462.wmf"/><Relationship Id="rId968" Type="http://schemas.openxmlformats.org/officeDocument/2006/relationships/image" Target="media/image483.wmf"/><Relationship Id="rId55" Type="http://schemas.openxmlformats.org/officeDocument/2006/relationships/image" Target="media/image23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1.bin"/><Relationship Id="rId565" Type="http://schemas.openxmlformats.org/officeDocument/2006/relationships/image" Target="media/image275.wmf"/><Relationship Id="rId730" Type="http://schemas.openxmlformats.org/officeDocument/2006/relationships/oleObject" Target="embeddings/oleObject357.bin"/><Relationship Id="rId772" Type="http://schemas.openxmlformats.org/officeDocument/2006/relationships/oleObject" Target="embeddings/oleObject378.bin"/><Relationship Id="rId828" Type="http://schemas.openxmlformats.org/officeDocument/2006/relationships/oleObject" Target="embeddings/oleObject406.bin"/><Relationship Id="rId1013" Type="http://schemas.openxmlformats.org/officeDocument/2006/relationships/oleObject" Target="embeddings/oleObject489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3.bin"/><Relationship Id="rId425" Type="http://schemas.openxmlformats.org/officeDocument/2006/relationships/image" Target="media/image205.wmf"/><Relationship Id="rId467" Type="http://schemas.openxmlformats.org/officeDocument/2006/relationships/image" Target="media/image226.wmf"/><Relationship Id="rId632" Type="http://schemas.openxmlformats.org/officeDocument/2006/relationships/oleObject" Target="embeddings/oleObject308.bin"/><Relationship Id="rId271" Type="http://schemas.openxmlformats.org/officeDocument/2006/relationships/image" Target="media/image130.wmf"/><Relationship Id="rId674" Type="http://schemas.openxmlformats.org/officeDocument/2006/relationships/oleObject" Target="embeddings/oleObject329.bin"/><Relationship Id="rId881" Type="http://schemas.openxmlformats.org/officeDocument/2006/relationships/image" Target="media/image439.jpg"/><Relationship Id="rId937" Type="http://schemas.openxmlformats.org/officeDocument/2006/relationships/oleObject" Target="embeddings/oleObject454.bin"/><Relationship Id="rId979" Type="http://schemas.openxmlformats.org/officeDocument/2006/relationships/oleObject" Target="embeddings/oleObject475.bin"/><Relationship Id="rId24" Type="http://schemas.openxmlformats.org/officeDocument/2006/relationships/image" Target="media/image8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1.wmf"/><Relationship Id="rId327" Type="http://schemas.openxmlformats.org/officeDocument/2006/relationships/image" Target="media/image158.wmf"/><Relationship Id="rId369" Type="http://schemas.openxmlformats.org/officeDocument/2006/relationships/image" Target="media/image177.wmf"/><Relationship Id="rId534" Type="http://schemas.openxmlformats.org/officeDocument/2006/relationships/oleObject" Target="embeddings/oleObject259.bin"/><Relationship Id="rId576" Type="http://schemas.openxmlformats.org/officeDocument/2006/relationships/oleObject" Target="embeddings/oleObject280.bin"/><Relationship Id="rId741" Type="http://schemas.openxmlformats.org/officeDocument/2006/relationships/image" Target="media/image363.wmf"/><Relationship Id="rId783" Type="http://schemas.openxmlformats.org/officeDocument/2006/relationships/image" Target="media/image384.wmf"/><Relationship Id="rId839" Type="http://schemas.openxmlformats.org/officeDocument/2006/relationships/image" Target="media/image412.wmf"/><Relationship Id="rId990" Type="http://schemas.openxmlformats.org/officeDocument/2006/relationships/image" Target="media/image494.wmf"/><Relationship Id="rId173" Type="http://schemas.openxmlformats.org/officeDocument/2006/relationships/image" Target="media/image82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182.bin"/><Relationship Id="rId436" Type="http://schemas.openxmlformats.org/officeDocument/2006/relationships/oleObject" Target="embeddings/oleObject210.bin"/><Relationship Id="rId601" Type="http://schemas.openxmlformats.org/officeDocument/2006/relationships/image" Target="media/image293.wmf"/><Relationship Id="rId643" Type="http://schemas.openxmlformats.org/officeDocument/2006/relationships/image" Target="media/image314.wmf"/><Relationship Id="rId1024" Type="http://schemas.openxmlformats.org/officeDocument/2006/relationships/image" Target="media/image516.jpeg"/><Relationship Id="rId240" Type="http://schemas.openxmlformats.org/officeDocument/2006/relationships/oleObject" Target="embeddings/oleObject114.bin"/><Relationship Id="rId478" Type="http://schemas.openxmlformats.org/officeDocument/2006/relationships/oleObject" Target="embeddings/oleObject231.bin"/><Relationship Id="rId685" Type="http://schemas.openxmlformats.org/officeDocument/2006/relationships/image" Target="media/image335.wmf"/><Relationship Id="rId850" Type="http://schemas.openxmlformats.org/officeDocument/2006/relationships/oleObject" Target="embeddings/oleObject417.bin"/><Relationship Id="rId892" Type="http://schemas.openxmlformats.org/officeDocument/2006/relationships/image" Target="media/image445.wmf"/><Relationship Id="rId906" Type="http://schemas.openxmlformats.org/officeDocument/2006/relationships/image" Target="media/image452.wmf"/><Relationship Id="rId948" Type="http://schemas.openxmlformats.org/officeDocument/2006/relationships/image" Target="media/image473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1.bin"/><Relationship Id="rId503" Type="http://schemas.openxmlformats.org/officeDocument/2006/relationships/image" Target="media/image244.wmf"/><Relationship Id="rId545" Type="http://schemas.openxmlformats.org/officeDocument/2006/relationships/image" Target="media/image265.wmf"/><Relationship Id="rId587" Type="http://schemas.openxmlformats.org/officeDocument/2006/relationships/image" Target="media/image286.wmf"/><Relationship Id="rId710" Type="http://schemas.openxmlformats.org/officeDocument/2006/relationships/oleObject" Target="embeddings/oleObject347.bin"/><Relationship Id="rId752" Type="http://schemas.openxmlformats.org/officeDocument/2006/relationships/oleObject" Target="embeddings/oleObject368.bin"/><Relationship Id="rId808" Type="http://schemas.openxmlformats.org/officeDocument/2006/relationships/oleObject" Target="embeddings/oleObject396.bin"/><Relationship Id="rId8" Type="http://schemas.openxmlformats.org/officeDocument/2006/relationships/footnotes" Target="footnotes.xml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47" Type="http://schemas.openxmlformats.org/officeDocument/2006/relationships/image" Target="media/image216.wmf"/><Relationship Id="rId612" Type="http://schemas.openxmlformats.org/officeDocument/2006/relationships/oleObject" Target="embeddings/oleObject298.bin"/><Relationship Id="rId794" Type="http://schemas.openxmlformats.org/officeDocument/2006/relationships/oleObject" Target="embeddings/oleObject389.bin"/><Relationship Id="rId1035" Type="http://schemas.openxmlformats.org/officeDocument/2006/relationships/oleObject" Target="embeddings/oleObject495.bin"/><Relationship Id="rId251" Type="http://schemas.openxmlformats.org/officeDocument/2006/relationships/image" Target="media/image120.wmf"/><Relationship Id="rId489" Type="http://schemas.openxmlformats.org/officeDocument/2006/relationships/image" Target="media/image237.wmf"/><Relationship Id="rId654" Type="http://schemas.openxmlformats.org/officeDocument/2006/relationships/oleObject" Target="embeddings/oleObject319.bin"/><Relationship Id="rId696" Type="http://schemas.openxmlformats.org/officeDocument/2006/relationships/oleObject" Target="embeddings/oleObject340.bin"/><Relationship Id="rId861" Type="http://schemas.openxmlformats.org/officeDocument/2006/relationships/image" Target="media/image423.jpg"/><Relationship Id="rId917" Type="http://schemas.openxmlformats.org/officeDocument/2006/relationships/oleObject" Target="embeddings/oleObject444.bin"/><Relationship Id="rId959" Type="http://schemas.openxmlformats.org/officeDocument/2006/relationships/oleObject" Target="embeddings/oleObject465.bin"/><Relationship Id="rId46" Type="http://schemas.openxmlformats.org/officeDocument/2006/relationships/comments" Target="comments.xml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7.wmf"/><Relationship Id="rId514" Type="http://schemas.openxmlformats.org/officeDocument/2006/relationships/oleObject" Target="embeddings/oleObject249.bin"/><Relationship Id="rId556" Type="http://schemas.openxmlformats.org/officeDocument/2006/relationships/oleObject" Target="embeddings/oleObject270.bin"/><Relationship Id="rId721" Type="http://schemas.openxmlformats.org/officeDocument/2006/relationships/image" Target="media/image353.wmf"/><Relationship Id="rId763" Type="http://schemas.openxmlformats.org/officeDocument/2006/relationships/image" Target="media/image374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1.wmf"/><Relationship Id="rId153" Type="http://schemas.openxmlformats.org/officeDocument/2006/relationships/image" Target="media/image72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72.bin"/><Relationship Id="rId416" Type="http://schemas.openxmlformats.org/officeDocument/2006/relationships/oleObject" Target="embeddings/oleObject200.bin"/><Relationship Id="rId598" Type="http://schemas.openxmlformats.org/officeDocument/2006/relationships/oleObject" Target="embeddings/oleObject291.bin"/><Relationship Id="rId819" Type="http://schemas.openxmlformats.org/officeDocument/2006/relationships/image" Target="media/image402.wmf"/><Relationship Id="rId970" Type="http://schemas.openxmlformats.org/officeDocument/2006/relationships/image" Target="media/image484.wmf"/><Relationship Id="rId1004" Type="http://schemas.openxmlformats.org/officeDocument/2006/relationships/image" Target="media/image502.jpeg"/><Relationship Id="rId1046" Type="http://schemas.openxmlformats.org/officeDocument/2006/relationships/image" Target="media/image532.wmf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21.bin"/><Relationship Id="rId623" Type="http://schemas.openxmlformats.org/officeDocument/2006/relationships/image" Target="media/image304.wmf"/><Relationship Id="rId665" Type="http://schemas.openxmlformats.org/officeDocument/2006/relationships/image" Target="media/image325.wmf"/><Relationship Id="rId830" Type="http://schemas.openxmlformats.org/officeDocument/2006/relationships/oleObject" Target="embeddings/oleObject407.bin"/><Relationship Id="rId872" Type="http://schemas.openxmlformats.org/officeDocument/2006/relationships/image" Target="media/image432.jpg"/><Relationship Id="rId928" Type="http://schemas.openxmlformats.org/officeDocument/2006/relationships/image" Target="media/image463.wmf"/><Relationship Id="rId15" Type="http://schemas.openxmlformats.org/officeDocument/2006/relationships/oleObject" Target="embeddings/oleObject3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3.bin"/><Relationship Id="rId525" Type="http://schemas.openxmlformats.org/officeDocument/2006/relationships/image" Target="media/image255.wmf"/><Relationship Id="rId567" Type="http://schemas.openxmlformats.org/officeDocument/2006/relationships/image" Target="media/image276.wmf"/><Relationship Id="rId732" Type="http://schemas.openxmlformats.org/officeDocument/2006/relationships/oleObject" Target="embeddings/oleObject358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78.wmf"/><Relationship Id="rId774" Type="http://schemas.openxmlformats.org/officeDocument/2006/relationships/oleObject" Target="embeddings/oleObject379.bin"/><Relationship Id="rId981" Type="http://schemas.openxmlformats.org/officeDocument/2006/relationships/oleObject" Target="embeddings/oleObject476.bin"/><Relationship Id="rId1015" Type="http://schemas.openxmlformats.org/officeDocument/2006/relationships/image" Target="media/image510.wmf"/><Relationship Id="rId427" Type="http://schemas.openxmlformats.org/officeDocument/2006/relationships/image" Target="media/image206.wmf"/><Relationship Id="rId469" Type="http://schemas.openxmlformats.org/officeDocument/2006/relationships/image" Target="media/image227.wmf"/><Relationship Id="rId634" Type="http://schemas.openxmlformats.org/officeDocument/2006/relationships/oleObject" Target="embeddings/oleObject309.bin"/><Relationship Id="rId676" Type="http://schemas.openxmlformats.org/officeDocument/2006/relationships/oleObject" Target="embeddings/oleObject330.bin"/><Relationship Id="rId841" Type="http://schemas.openxmlformats.org/officeDocument/2006/relationships/image" Target="media/image413.wmf"/><Relationship Id="rId883" Type="http://schemas.openxmlformats.org/officeDocument/2006/relationships/oleObject" Target="embeddings/oleObject427.bin"/><Relationship Id="rId26" Type="http://schemas.openxmlformats.org/officeDocument/2006/relationships/image" Target="media/image9.wmf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480" Type="http://schemas.openxmlformats.org/officeDocument/2006/relationships/oleObject" Target="embeddings/oleObject232.bin"/><Relationship Id="rId536" Type="http://schemas.openxmlformats.org/officeDocument/2006/relationships/oleObject" Target="embeddings/oleObject260.bin"/><Relationship Id="rId701" Type="http://schemas.openxmlformats.org/officeDocument/2006/relationships/image" Target="media/image343.wmf"/><Relationship Id="rId939" Type="http://schemas.openxmlformats.org/officeDocument/2006/relationships/oleObject" Target="embeddings/oleObject455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62.wmf"/><Relationship Id="rId175" Type="http://schemas.openxmlformats.org/officeDocument/2006/relationships/image" Target="media/image83.wmf"/><Relationship Id="rId340" Type="http://schemas.openxmlformats.org/officeDocument/2006/relationships/oleObject" Target="embeddings/oleObject162.bin"/><Relationship Id="rId578" Type="http://schemas.openxmlformats.org/officeDocument/2006/relationships/oleObject" Target="embeddings/oleObject281.bin"/><Relationship Id="rId743" Type="http://schemas.openxmlformats.org/officeDocument/2006/relationships/image" Target="media/image364.wmf"/><Relationship Id="rId785" Type="http://schemas.openxmlformats.org/officeDocument/2006/relationships/image" Target="media/image385.wmf"/><Relationship Id="rId950" Type="http://schemas.openxmlformats.org/officeDocument/2006/relationships/image" Target="media/image474.wmf"/><Relationship Id="rId992" Type="http://schemas.openxmlformats.org/officeDocument/2006/relationships/image" Target="media/image495.wmf"/><Relationship Id="rId1026" Type="http://schemas.openxmlformats.org/officeDocument/2006/relationships/image" Target="media/image518.wmf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3.bin"/><Relationship Id="rId438" Type="http://schemas.openxmlformats.org/officeDocument/2006/relationships/oleObject" Target="embeddings/oleObject211.bin"/><Relationship Id="rId603" Type="http://schemas.openxmlformats.org/officeDocument/2006/relationships/image" Target="media/image294.wmf"/><Relationship Id="rId645" Type="http://schemas.openxmlformats.org/officeDocument/2006/relationships/image" Target="media/image315.wmf"/><Relationship Id="rId687" Type="http://schemas.openxmlformats.org/officeDocument/2006/relationships/image" Target="media/image336.wmf"/><Relationship Id="rId810" Type="http://schemas.openxmlformats.org/officeDocument/2006/relationships/oleObject" Target="embeddings/oleObject397.bin"/><Relationship Id="rId852" Type="http://schemas.openxmlformats.org/officeDocument/2006/relationships/oleObject" Target="embeddings/oleObject418.bin"/><Relationship Id="rId908" Type="http://schemas.openxmlformats.org/officeDocument/2006/relationships/image" Target="media/image453.wmf"/><Relationship Id="rId242" Type="http://schemas.openxmlformats.org/officeDocument/2006/relationships/oleObject" Target="embeddings/oleObject115.bin"/><Relationship Id="rId284" Type="http://schemas.openxmlformats.org/officeDocument/2006/relationships/oleObject" Target="embeddings/oleObject136.bin"/><Relationship Id="rId491" Type="http://schemas.openxmlformats.org/officeDocument/2006/relationships/image" Target="media/image238.wmf"/><Relationship Id="rId505" Type="http://schemas.openxmlformats.org/officeDocument/2006/relationships/image" Target="media/image245.wmf"/><Relationship Id="rId712" Type="http://schemas.openxmlformats.org/officeDocument/2006/relationships/oleObject" Target="embeddings/oleObject348.bin"/><Relationship Id="rId894" Type="http://schemas.openxmlformats.org/officeDocument/2006/relationships/image" Target="media/image446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7.bin"/><Relationship Id="rId547" Type="http://schemas.openxmlformats.org/officeDocument/2006/relationships/image" Target="media/image266.wmf"/><Relationship Id="rId589" Type="http://schemas.openxmlformats.org/officeDocument/2006/relationships/image" Target="media/image287.wmf"/><Relationship Id="rId754" Type="http://schemas.openxmlformats.org/officeDocument/2006/relationships/oleObject" Target="embeddings/oleObject369.bin"/><Relationship Id="rId796" Type="http://schemas.openxmlformats.org/officeDocument/2006/relationships/oleObject" Target="embeddings/oleObject390.bin"/><Relationship Id="rId961" Type="http://schemas.openxmlformats.org/officeDocument/2006/relationships/oleObject" Target="embeddings/oleObject466.bin"/><Relationship Id="rId90" Type="http://schemas.openxmlformats.org/officeDocument/2006/relationships/oleObject" Target="embeddings/oleObject40.bin"/><Relationship Id="rId186" Type="http://schemas.openxmlformats.org/officeDocument/2006/relationships/hyperlink" Target="https://student.desmos.com/" TargetMode="External"/><Relationship Id="rId351" Type="http://schemas.openxmlformats.org/officeDocument/2006/relationships/image" Target="media/image168.wmf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49" Type="http://schemas.openxmlformats.org/officeDocument/2006/relationships/image" Target="media/image217.wmf"/><Relationship Id="rId614" Type="http://schemas.openxmlformats.org/officeDocument/2006/relationships/oleObject" Target="embeddings/oleObject299.bin"/><Relationship Id="rId656" Type="http://schemas.openxmlformats.org/officeDocument/2006/relationships/oleObject" Target="embeddings/oleObject320.bin"/><Relationship Id="rId821" Type="http://schemas.openxmlformats.org/officeDocument/2006/relationships/image" Target="media/image403.wmf"/><Relationship Id="rId863" Type="http://schemas.openxmlformats.org/officeDocument/2006/relationships/image" Target="media/image425.jpg"/><Relationship Id="rId1037" Type="http://schemas.openxmlformats.org/officeDocument/2006/relationships/image" Target="media/image526.wmf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22.bin"/><Relationship Id="rId516" Type="http://schemas.openxmlformats.org/officeDocument/2006/relationships/oleObject" Target="embeddings/oleObject250.bin"/><Relationship Id="rId698" Type="http://schemas.openxmlformats.org/officeDocument/2006/relationships/oleObject" Target="embeddings/oleObject341.bin"/><Relationship Id="rId919" Type="http://schemas.openxmlformats.org/officeDocument/2006/relationships/oleObject" Target="embeddings/oleObject445.bin"/><Relationship Id="rId48" Type="http://schemas.openxmlformats.org/officeDocument/2006/relationships/oleObject" Target="embeddings/oleObject19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71.bin"/><Relationship Id="rId723" Type="http://schemas.openxmlformats.org/officeDocument/2006/relationships/image" Target="media/image354.wmf"/><Relationship Id="rId765" Type="http://schemas.openxmlformats.org/officeDocument/2006/relationships/image" Target="media/image375.wmf"/><Relationship Id="rId930" Type="http://schemas.openxmlformats.org/officeDocument/2006/relationships/image" Target="media/image464.wmf"/><Relationship Id="rId972" Type="http://schemas.openxmlformats.org/officeDocument/2006/relationships/image" Target="media/image485.wmf"/><Relationship Id="rId1006" Type="http://schemas.openxmlformats.org/officeDocument/2006/relationships/image" Target="media/image504.wmf"/><Relationship Id="rId155" Type="http://schemas.openxmlformats.org/officeDocument/2006/relationships/image" Target="media/image73.wmf"/><Relationship Id="rId197" Type="http://schemas.openxmlformats.org/officeDocument/2006/relationships/image" Target="media/image93.wmf"/><Relationship Id="rId362" Type="http://schemas.openxmlformats.org/officeDocument/2006/relationships/oleObject" Target="embeddings/oleObject173.bin"/><Relationship Id="rId418" Type="http://schemas.openxmlformats.org/officeDocument/2006/relationships/oleObject" Target="embeddings/oleObject201.bin"/><Relationship Id="rId625" Type="http://schemas.openxmlformats.org/officeDocument/2006/relationships/image" Target="media/image305.wmf"/><Relationship Id="rId832" Type="http://schemas.openxmlformats.org/officeDocument/2006/relationships/oleObject" Target="embeddings/oleObject408.bin"/><Relationship Id="rId1048" Type="http://schemas.openxmlformats.org/officeDocument/2006/relationships/image" Target="media/image533.jpeg"/><Relationship Id="rId222" Type="http://schemas.openxmlformats.org/officeDocument/2006/relationships/oleObject" Target="embeddings/oleObject105.bin"/><Relationship Id="rId264" Type="http://schemas.openxmlformats.org/officeDocument/2006/relationships/oleObject" Target="embeddings/oleObject126.bin"/><Relationship Id="rId471" Type="http://schemas.openxmlformats.org/officeDocument/2006/relationships/image" Target="media/image228.wmf"/><Relationship Id="rId667" Type="http://schemas.openxmlformats.org/officeDocument/2006/relationships/image" Target="media/image326.wmf"/><Relationship Id="rId874" Type="http://schemas.openxmlformats.org/officeDocument/2006/relationships/image" Target="media/image434.jpg"/><Relationship Id="rId17" Type="http://schemas.openxmlformats.org/officeDocument/2006/relationships/oleObject" Target="embeddings/oleObject4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57.bin"/><Relationship Id="rId527" Type="http://schemas.openxmlformats.org/officeDocument/2006/relationships/image" Target="media/image256.wmf"/><Relationship Id="rId569" Type="http://schemas.openxmlformats.org/officeDocument/2006/relationships/image" Target="media/image277.wmf"/><Relationship Id="rId734" Type="http://schemas.openxmlformats.org/officeDocument/2006/relationships/oleObject" Target="embeddings/oleObject359.bin"/><Relationship Id="rId776" Type="http://schemas.openxmlformats.org/officeDocument/2006/relationships/oleObject" Target="embeddings/oleObject380.bin"/><Relationship Id="rId941" Type="http://schemas.openxmlformats.org/officeDocument/2006/relationships/oleObject" Target="embeddings/oleObject456.bin"/><Relationship Id="rId983" Type="http://schemas.openxmlformats.org/officeDocument/2006/relationships/oleObject" Target="embeddings/oleObject477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8.bin"/><Relationship Id="rId331" Type="http://schemas.openxmlformats.org/officeDocument/2006/relationships/hyperlink" Target="https://www.youtube.com/redirect?event=video_description&amp;redir_token=QUFFLUhqbFFPS0IzVUhZU2NnaklhM1BUSXYxeUdSZUJ5Z3xBQ3Jtc0tuSHcwSTQ4WDRJWURWaXU0X0QzQnEybEEwcS01dzlaQmlRZTU1TzBrZ2dEc3lWcng3dzk1ZGhMcWxISl9MOGFTMDRFaElGNWNYajBSNWlRbk9ZWUxucUx3SXVtUVJNYTEzU1p3N1pERVMzTFFCN0VLNA&amp;q=http%3A%2F%2Ftinyurl.com%2F9yedr2j" TargetMode="External"/><Relationship Id="rId373" Type="http://schemas.openxmlformats.org/officeDocument/2006/relationships/image" Target="media/image179.wmf"/><Relationship Id="rId429" Type="http://schemas.openxmlformats.org/officeDocument/2006/relationships/image" Target="media/image207.wmf"/><Relationship Id="rId580" Type="http://schemas.openxmlformats.org/officeDocument/2006/relationships/oleObject" Target="embeddings/oleObject282.bin"/><Relationship Id="rId636" Type="http://schemas.openxmlformats.org/officeDocument/2006/relationships/oleObject" Target="embeddings/oleObject310.bin"/><Relationship Id="rId801" Type="http://schemas.openxmlformats.org/officeDocument/2006/relationships/image" Target="media/image393.wmf"/><Relationship Id="rId1017" Type="http://schemas.openxmlformats.org/officeDocument/2006/relationships/image" Target="media/image511.png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12.bin"/><Relationship Id="rId678" Type="http://schemas.openxmlformats.org/officeDocument/2006/relationships/oleObject" Target="embeddings/oleObject331.bin"/><Relationship Id="rId843" Type="http://schemas.openxmlformats.org/officeDocument/2006/relationships/image" Target="media/image414.wmf"/><Relationship Id="rId885" Type="http://schemas.openxmlformats.org/officeDocument/2006/relationships/oleObject" Target="embeddings/oleObject428.bin"/><Relationship Id="rId28" Type="http://schemas.openxmlformats.org/officeDocument/2006/relationships/image" Target="media/image10.wmf"/><Relationship Id="rId275" Type="http://schemas.openxmlformats.org/officeDocument/2006/relationships/image" Target="media/image132.wmf"/><Relationship Id="rId300" Type="http://schemas.openxmlformats.org/officeDocument/2006/relationships/oleObject" Target="embeddings/oleObject144.bin"/><Relationship Id="rId482" Type="http://schemas.openxmlformats.org/officeDocument/2006/relationships/oleObject" Target="embeddings/oleObject233.bin"/><Relationship Id="rId538" Type="http://schemas.openxmlformats.org/officeDocument/2006/relationships/oleObject" Target="embeddings/oleObject261.bin"/><Relationship Id="rId703" Type="http://schemas.openxmlformats.org/officeDocument/2006/relationships/image" Target="media/image344.wmf"/><Relationship Id="rId745" Type="http://schemas.openxmlformats.org/officeDocument/2006/relationships/image" Target="media/image365.wmf"/><Relationship Id="rId910" Type="http://schemas.openxmlformats.org/officeDocument/2006/relationships/image" Target="media/image454.wmf"/><Relationship Id="rId952" Type="http://schemas.openxmlformats.org/officeDocument/2006/relationships/image" Target="media/image475.wmf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77" Type="http://schemas.openxmlformats.org/officeDocument/2006/relationships/image" Target="media/image84.wmf"/><Relationship Id="rId342" Type="http://schemas.openxmlformats.org/officeDocument/2006/relationships/oleObject" Target="embeddings/oleObject163.bin"/><Relationship Id="rId384" Type="http://schemas.openxmlformats.org/officeDocument/2006/relationships/oleObject" Target="embeddings/oleObject184.bin"/><Relationship Id="rId591" Type="http://schemas.openxmlformats.org/officeDocument/2006/relationships/image" Target="media/image288.wmf"/><Relationship Id="rId605" Type="http://schemas.openxmlformats.org/officeDocument/2006/relationships/image" Target="media/image295.wmf"/><Relationship Id="rId787" Type="http://schemas.openxmlformats.org/officeDocument/2006/relationships/image" Target="media/image386.wmf"/><Relationship Id="rId812" Type="http://schemas.openxmlformats.org/officeDocument/2006/relationships/oleObject" Target="embeddings/oleObject398.bin"/><Relationship Id="rId994" Type="http://schemas.openxmlformats.org/officeDocument/2006/relationships/image" Target="media/image496.wmf"/><Relationship Id="rId1028" Type="http://schemas.openxmlformats.org/officeDocument/2006/relationships/image" Target="media/image519.jpeg"/><Relationship Id="rId202" Type="http://schemas.openxmlformats.org/officeDocument/2006/relationships/oleObject" Target="embeddings/oleObject95.bin"/><Relationship Id="rId244" Type="http://schemas.openxmlformats.org/officeDocument/2006/relationships/oleObject" Target="embeddings/oleObject116.bin"/><Relationship Id="rId647" Type="http://schemas.openxmlformats.org/officeDocument/2006/relationships/image" Target="media/image316.wmf"/><Relationship Id="rId689" Type="http://schemas.openxmlformats.org/officeDocument/2006/relationships/image" Target="media/image337.wmf"/><Relationship Id="rId854" Type="http://schemas.openxmlformats.org/officeDocument/2006/relationships/oleObject" Target="embeddings/oleObject419.bin"/><Relationship Id="rId896" Type="http://schemas.openxmlformats.org/officeDocument/2006/relationships/image" Target="media/image447.wmf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7.bin"/><Relationship Id="rId451" Type="http://schemas.openxmlformats.org/officeDocument/2006/relationships/image" Target="media/image218.wmf"/><Relationship Id="rId493" Type="http://schemas.openxmlformats.org/officeDocument/2006/relationships/image" Target="media/image239.wmf"/><Relationship Id="rId507" Type="http://schemas.openxmlformats.org/officeDocument/2006/relationships/image" Target="media/image246.wmf"/><Relationship Id="rId549" Type="http://schemas.openxmlformats.org/officeDocument/2006/relationships/image" Target="media/image267.wmf"/><Relationship Id="rId714" Type="http://schemas.openxmlformats.org/officeDocument/2006/relationships/oleObject" Target="embeddings/oleObject349.bin"/><Relationship Id="rId756" Type="http://schemas.openxmlformats.org/officeDocument/2006/relationships/oleObject" Target="embeddings/oleObject370.bin"/><Relationship Id="rId921" Type="http://schemas.openxmlformats.org/officeDocument/2006/relationships/oleObject" Target="embeddings/oleObject446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8.bin"/><Relationship Id="rId311" Type="http://schemas.openxmlformats.org/officeDocument/2006/relationships/image" Target="media/image150.wmf"/><Relationship Id="rId353" Type="http://schemas.openxmlformats.org/officeDocument/2006/relationships/image" Target="media/image169.wmf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560" Type="http://schemas.openxmlformats.org/officeDocument/2006/relationships/oleObject" Target="embeddings/oleObject272.bin"/><Relationship Id="rId798" Type="http://schemas.openxmlformats.org/officeDocument/2006/relationships/oleObject" Target="embeddings/oleObject391.bin"/><Relationship Id="rId963" Type="http://schemas.openxmlformats.org/officeDocument/2006/relationships/oleObject" Target="embeddings/oleObject467.bin"/><Relationship Id="rId1039" Type="http://schemas.openxmlformats.org/officeDocument/2006/relationships/image" Target="media/image527.jpeg"/><Relationship Id="rId92" Type="http://schemas.openxmlformats.org/officeDocument/2006/relationships/oleObject" Target="embeddings/oleObject41.bin"/><Relationship Id="rId213" Type="http://schemas.openxmlformats.org/officeDocument/2006/relationships/image" Target="media/image101.wmf"/><Relationship Id="rId420" Type="http://schemas.openxmlformats.org/officeDocument/2006/relationships/oleObject" Target="embeddings/oleObject202.bin"/><Relationship Id="rId616" Type="http://schemas.openxmlformats.org/officeDocument/2006/relationships/oleObject" Target="embeddings/oleObject300.bin"/><Relationship Id="rId658" Type="http://schemas.openxmlformats.org/officeDocument/2006/relationships/oleObject" Target="embeddings/oleObject321.bin"/><Relationship Id="rId823" Type="http://schemas.openxmlformats.org/officeDocument/2006/relationships/image" Target="media/image404.wmf"/><Relationship Id="rId865" Type="http://schemas.openxmlformats.org/officeDocument/2006/relationships/oleObject" Target="embeddings/oleObject423.bin"/><Relationship Id="rId1050" Type="http://schemas.openxmlformats.org/officeDocument/2006/relationships/oleObject" Target="embeddings/oleObject500.bin"/><Relationship Id="rId255" Type="http://schemas.openxmlformats.org/officeDocument/2006/relationships/image" Target="media/image122.wmf"/><Relationship Id="rId297" Type="http://schemas.openxmlformats.org/officeDocument/2006/relationships/image" Target="media/image143.wmf"/><Relationship Id="rId462" Type="http://schemas.openxmlformats.org/officeDocument/2006/relationships/oleObject" Target="embeddings/oleObject223.bin"/><Relationship Id="rId518" Type="http://schemas.openxmlformats.org/officeDocument/2006/relationships/oleObject" Target="embeddings/oleObject251.bin"/><Relationship Id="rId725" Type="http://schemas.openxmlformats.org/officeDocument/2006/relationships/image" Target="media/image355.wmf"/><Relationship Id="rId932" Type="http://schemas.openxmlformats.org/officeDocument/2006/relationships/image" Target="media/image465.wmf"/><Relationship Id="rId115" Type="http://schemas.openxmlformats.org/officeDocument/2006/relationships/image" Target="media/image53.wmf"/><Relationship Id="rId157" Type="http://schemas.openxmlformats.org/officeDocument/2006/relationships/image" Target="media/image74.wmf"/><Relationship Id="rId322" Type="http://schemas.openxmlformats.org/officeDocument/2006/relationships/oleObject" Target="embeddings/oleObject155.bin"/><Relationship Id="rId364" Type="http://schemas.openxmlformats.org/officeDocument/2006/relationships/oleObject" Target="embeddings/oleObject174.bin"/><Relationship Id="rId767" Type="http://schemas.openxmlformats.org/officeDocument/2006/relationships/image" Target="media/image376.wmf"/><Relationship Id="rId974" Type="http://schemas.openxmlformats.org/officeDocument/2006/relationships/image" Target="media/image486.wmf"/><Relationship Id="rId1008" Type="http://schemas.openxmlformats.org/officeDocument/2006/relationships/image" Target="media/image505.png"/><Relationship Id="rId61" Type="http://schemas.openxmlformats.org/officeDocument/2006/relationships/image" Target="media/image26.wmf"/><Relationship Id="rId199" Type="http://schemas.openxmlformats.org/officeDocument/2006/relationships/image" Target="media/image94.wmf"/><Relationship Id="rId571" Type="http://schemas.openxmlformats.org/officeDocument/2006/relationships/image" Target="media/image278.wmf"/><Relationship Id="rId627" Type="http://schemas.openxmlformats.org/officeDocument/2006/relationships/image" Target="media/image306.wmf"/><Relationship Id="rId669" Type="http://schemas.openxmlformats.org/officeDocument/2006/relationships/image" Target="media/image327.wmf"/><Relationship Id="rId834" Type="http://schemas.openxmlformats.org/officeDocument/2006/relationships/oleObject" Target="embeddings/oleObject409.bin"/><Relationship Id="rId876" Type="http://schemas.openxmlformats.org/officeDocument/2006/relationships/oleObject" Target="embeddings/oleObject425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6.bin"/><Relationship Id="rId266" Type="http://schemas.openxmlformats.org/officeDocument/2006/relationships/oleObject" Target="embeddings/oleObject127.bin"/><Relationship Id="rId431" Type="http://schemas.openxmlformats.org/officeDocument/2006/relationships/image" Target="media/image208.wmf"/><Relationship Id="rId473" Type="http://schemas.openxmlformats.org/officeDocument/2006/relationships/image" Target="media/image229.wmf"/><Relationship Id="rId529" Type="http://schemas.openxmlformats.org/officeDocument/2006/relationships/image" Target="media/image257.wmf"/><Relationship Id="rId680" Type="http://schemas.openxmlformats.org/officeDocument/2006/relationships/oleObject" Target="embeddings/oleObject332.bin"/><Relationship Id="rId736" Type="http://schemas.openxmlformats.org/officeDocument/2006/relationships/oleObject" Target="embeddings/oleObject360.bin"/><Relationship Id="rId901" Type="http://schemas.openxmlformats.org/officeDocument/2006/relationships/oleObject" Target="embeddings/oleObject436.bin"/><Relationship Id="rId30" Type="http://schemas.openxmlformats.org/officeDocument/2006/relationships/image" Target="media/image11.wmf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79.bin"/><Relationship Id="rId333" Type="http://schemas.openxmlformats.org/officeDocument/2006/relationships/hyperlink" Target="http://tinyurl.com/b7mnu46" TargetMode="External"/><Relationship Id="rId540" Type="http://schemas.openxmlformats.org/officeDocument/2006/relationships/oleObject" Target="embeddings/oleObject262.bin"/><Relationship Id="rId778" Type="http://schemas.openxmlformats.org/officeDocument/2006/relationships/oleObject" Target="embeddings/oleObject381.bin"/><Relationship Id="rId943" Type="http://schemas.openxmlformats.org/officeDocument/2006/relationships/oleObject" Target="embeddings/oleObject457.bin"/><Relationship Id="rId985" Type="http://schemas.openxmlformats.org/officeDocument/2006/relationships/oleObject" Target="embeddings/oleObject478.bin"/><Relationship Id="rId1019" Type="http://schemas.openxmlformats.org/officeDocument/2006/relationships/oleObject" Target="embeddings/oleObject491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180.wmf"/><Relationship Id="rId582" Type="http://schemas.openxmlformats.org/officeDocument/2006/relationships/oleObject" Target="embeddings/oleObject283.bin"/><Relationship Id="rId638" Type="http://schemas.openxmlformats.org/officeDocument/2006/relationships/oleObject" Target="embeddings/oleObject311.bin"/><Relationship Id="rId803" Type="http://schemas.openxmlformats.org/officeDocument/2006/relationships/image" Target="media/image394.wmf"/><Relationship Id="rId845" Type="http://schemas.openxmlformats.org/officeDocument/2006/relationships/image" Target="media/image415.wmf"/><Relationship Id="rId1030" Type="http://schemas.openxmlformats.org/officeDocument/2006/relationships/image" Target="media/image521.wmf"/><Relationship Id="rId3" Type="http://schemas.openxmlformats.org/officeDocument/2006/relationships/numbering" Target="numbering.xml"/><Relationship Id="rId235" Type="http://schemas.openxmlformats.org/officeDocument/2006/relationships/image" Target="media/image112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192.bin"/><Relationship Id="rId442" Type="http://schemas.openxmlformats.org/officeDocument/2006/relationships/oleObject" Target="embeddings/oleObject213.bin"/><Relationship Id="rId484" Type="http://schemas.openxmlformats.org/officeDocument/2006/relationships/oleObject" Target="embeddings/oleObject234.bin"/><Relationship Id="rId705" Type="http://schemas.openxmlformats.org/officeDocument/2006/relationships/image" Target="media/image345.wmf"/><Relationship Id="rId887" Type="http://schemas.openxmlformats.org/officeDocument/2006/relationships/oleObject" Target="embeddings/oleObject429.bin"/><Relationship Id="rId137" Type="http://schemas.openxmlformats.org/officeDocument/2006/relationships/image" Target="media/image64.wmf"/><Relationship Id="rId302" Type="http://schemas.openxmlformats.org/officeDocument/2006/relationships/oleObject" Target="embeddings/oleObject145.bin"/><Relationship Id="rId344" Type="http://schemas.openxmlformats.org/officeDocument/2006/relationships/oleObject" Target="embeddings/oleObject164.bin"/><Relationship Id="rId691" Type="http://schemas.openxmlformats.org/officeDocument/2006/relationships/image" Target="media/image338.wmf"/><Relationship Id="rId747" Type="http://schemas.openxmlformats.org/officeDocument/2006/relationships/image" Target="media/image366.wmf"/><Relationship Id="rId789" Type="http://schemas.openxmlformats.org/officeDocument/2006/relationships/image" Target="media/image387.wmf"/><Relationship Id="rId912" Type="http://schemas.openxmlformats.org/officeDocument/2006/relationships/image" Target="media/image455.wmf"/><Relationship Id="rId954" Type="http://schemas.openxmlformats.org/officeDocument/2006/relationships/image" Target="media/image476.wmf"/><Relationship Id="rId996" Type="http://schemas.openxmlformats.org/officeDocument/2006/relationships/image" Target="media/image497.wmf"/><Relationship Id="rId41" Type="http://schemas.openxmlformats.org/officeDocument/2006/relationships/oleObject" Target="embeddings/oleObject16.bin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386" Type="http://schemas.openxmlformats.org/officeDocument/2006/relationships/oleObject" Target="embeddings/oleObject185.bin"/><Relationship Id="rId551" Type="http://schemas.openxmlformats.org/officeDocument/2006/relationships/image" Target="media/image268.wmf"/><Relationship Id="rId593" Type="http://schemas.openxmlformats.org/officeDocument/2006/relationships/image" Target="media/image289.wmf"/><Relationship Id="rId607" Type="http://schemas.openxmlformats.org/officeDocument/2006/relationships/image" Target="media/image296.wmf"/><Relationship Id="rId649" Type="http://schemas.openxmlformats.org/officeDocument/2006/relationships/image" Target="media/image317.wmf"/><Relationship Id="rId814" Type="http://schemas.openxmlformats.org/officeDocument/2006/relationships/oleObject" Target="embeddings/oleObject399.bin"/><Relationship Id="rId856" Type="http://schemas.openxmlformats.org/officeDocument/2006/relationships/oleObject" Target="embeddings/oleObject420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46" Type="http://schemas.openxmlformats.org/officeDocument/2006/relationships/oleObject" Target="embeddings/oleObject117.bin"/><Relationship Id="rId288" Type="http://schemas.openxmlformats.org/officeDocument/2006/relationships/oleObject" Target="embeddings/oleObject138.bin"/><Relationship Id="rId411" Type="http://schemas.openxmlformats.org/officeDocument/2006/relationships/image" Target="media/image198.wmf"/><Relationship Id="rId453" Type="http://schemas.openxmlformats.org/officeDocument/2006/relationships/image" Target="media/image219.wmf"/><Relationship Id="rId509" Type="http://schemas.openxmlformats.org/officeDocument/2006/relationships/image" Target="media/image247.wmf"/><Relationship Id="rId660" Type="http://schemas.openxmlformats.org/officeDocument/2006/relationships/oleObject" Target="embeddings/oleObject322.bin"/><Relationship Id="rId898" Type="http://schemas.openxmlformats.org/officeDocument/2006/relationships/image" Target="media/image448.wmf"/><Relationship Id="rId1041" Type="http://schemas.openxmlformats.org/officeDocument/2006/relationships/oleObject" Target="embeddings/oleObject497.bin"/><Relationship Id="rId106" Type="http://schemas.openxmlformats.org/officeDocument/2006/relationships/oleObject" Target="embeddings/oleObject48.bin"/><Relationship Id="rId313" Type="http://schemas.openxmlformats.org/officeDocument/2006/relationships/image" Target="media/image151.wmf"/><Relationship Id="rId495" Type="http://schemas.openxmlformats.org/officeDocument/2006/relationships/image" Target="media/image240.wmf"/><Relationship Id="rId716" Type="http://schemas.openxmlformats.org/officeDocument/2006/relationships/oleObject" Target="embeddings/oleObject350.bin"/><Relationship Id="rId758" Type="http://schemas.openxmlformats.org/officeDocument/2006/relationships/oleObject" Target="embeddings/oleObject371.bin"/><Relationship Id="rId923" Type="http://schemas.openxmlformats.org/officeDocument/2006/relationships/oleObject" Target="embeddings/oleObject447.bin"/><Relationship Id="rId965" Type="http://schemas.openxmlformats.org/officeDocument/2006/relationships/oleObject" Target="embeddings/oleObject468.bin"/><Relationship Id="rId10" Type="http://schemas.openxmlformats.org/officeDocument/2006/relationships/image" Target="media/image1.wmf"/><Relationship Id="rId52" Type="http://schemas.openxmlformats.org/officeDocument/2006/relationships/oleObject" Target="embeddings/oleObject21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70.wmf"/><Relationship Id="rId397" Type="http://schemas.openxmlformats.org/officeDocument/2006/relationships/image" Target="media/image191.wmf"/><Relationship Id="rId520" Type="http://schemas.openxmlformats.org/officeDocument/2006/relationships/oleObject" Target="embeddings/oleObject252.bin"/><Relationship Id="rId562" Type="http://schemas.openxmlformats.org/officeDocument/2006/relationships/oleObject" Target="embeddings/oleObject273.bin"/><Relationship Id="rId618" Type="http://schemas.openxmlformats.org/officeDocument/2006/relationships/oleObject" Target="embeddings/oleObject301.bin"/><Relationship Id="rId825" Type="http://schemas.openxmlformats.org/officeDocument/2006/relationships/image" Target="media/image405.wmf"/><Relationship Id="rId215" Type="http://schemas.openxmlformats.org/officeDocument/2006/relationships/image" Target="media/image102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03.bin"/><Relationship Id="rId464" Type="http://schemas.openxmlformats.org/officeDocument/2006/relationships/oleObject" Target="embeddings/oleObject224.bin"/><Relationship Id="rId867" Type="http://schemas.openxmlformats.org/officeDocument/2006/relationships/image" Target="media/image428.wmf"/><Relationship Id="rId1010" Type="http://schemas.openxmlformats.org/officeDocument/2006/relationships/oleObject" Target="embeddings/oleObject488.bin"/><Relationship Id="rId1052" Type="http://schemas.openxmlformats.org/officeDocument/2006/relationships/fontTable" Target="fontTable.xml"/><Relationship Id="rId299" Type="http://schemas.openxmlformats.org/officeDocument/2006/relationships/image" Target="media/image144.wmf"/><Relationship Id="rId727" Type="http://schemas.openxmlformats.org/officeDocument/2006/relationships/image" Target="media/image356.wmf"/><Relationship Id="rId934" Type="http://schemas.openxmlformats.org/officeDocument/2006/relationships/image" Target="media/image466.wmf"/><Relationship Id="rId63" Type="http://schemas.openxmlformats.org/officeDocument/2006/relationships/image" Target="media/image27.wmf"/><Relationship Id="rId159" Type="http://schemas.openxmlformats.org/officeDocument/2006/relationships/image" Target="media/image75.wmf"/><Relationship Id="rId366" Type="http://schemas.openxmlformats.org/officeDocument/2006/relationships/oleObject" Target="embeddings/oleObject175.bin"/><Relationship Id="rId573" Type="http://schemas.openxmlformats.org/officeDocument/2006/relationships/image" Target="media/image279.wmf"/><Relationship Id="rId780" Type="http://schemas.openxmlformats.org/officeDocument/2006/relationships/oleObject" Target="embeddings/oleObject382.bin"/><Relationship Id="rId226" Type="http://schemas.openxmlformats.org/officeDocument/2006/relationships/oleObject" Target="embeddings/oleObject107.bin"/><Relationship Id="rId433" Type="http://schemas.openxmlformats.org/officeDocument/2006/relationships/image" Target="media/image209.wmf"/><Relationship Id="rId878" Type="http://schemas.openxmlformats.org/officeDocument/2006/relationships/image" Target="media/image437.wmf"/><Relationship Id="rId640" Type="http://schemas.openxmlformats.org/officeDocument/2006/relationships/oleObject" Target="embeddings/oleObject312.bin"/><Relationship Id="rId738" Type="http://schemas.openxmlformats.org/officeDocument/2006/relationships/oleObject" Target="embeddings/oleObject361.bin"/><Relationship Id="rId945" Type="http://schemas.openxmlformats.org/officeDocument/2006/relationships/oleObject" Target="embeddings/oleObject458.bin"/><Relationship Id="rId74" Type="http://schemas.openxmlformats.org/officeDocument/2006/relationships/oleObject" Target="embeddings/oleObject32.bin"/><Relationship Id="rId377" Type="http://schemas.openxmlformats.org/officeDocument/2006/relationships/image" Target="media/image181.wmf"/><Relationship Id="rId500" Type="http://schemas.openxmlformats.org/officeDocument/2006/relationships/oleObject" Target="embeddings/oleObject242.bin"/><Relationship Id="rId584" Type="http://schemas.openxmlformats.org/officeDocument/2006/relationships/oleObject" Target="embeddings/oleObject284.bin"/><Relationship Id="rId805" Type="http://schemas.openxmlformats.org/officeDocument/2006/relationships/image" Target="media/image395.wmf"/><Relationship Id="rId5" Type="http://schemas.microsoft.com/office/2007/relationships/stylesWithEffects" Target="stylesWithEffects.xml"/><Relationship Id="rId237" Type="http://schemas.openxmlformats.org/officeDocument/2006/relationships/image" Target="media/image113.wmf"/><Relationship Id="rId791" Type="http://schemas.openxmlformats.org/officeDocument/2006/relationships/image" Target="media/image388.wmf"/><Relationship Id="rId889" Type="http://schemas.openxmlformats.org/officeDocument/2006/relationships/oleObject" Target="embeddings/oleObject430.bin"/><Relationship Id="rId444" Type="http://schemas.openxmlformats.org/officeDocument/2006/relationships/oleObject" Target="embeddings/oleObject214.bin"/><Relationship Id="rId651" Type="http://schemas.openxmlformats.org/officeDocument/2006/relationships/image" Target="media/image318.wmf"/><Relationship Id="rId749" Type="http://schemas.openxmlformats.org/officeDocument/2006/relationships/image" Target="media/image367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88" Type="http://schemas.openxmlformats.org/officeDocument/2006/relationships/oleObject" Target="embeddings/oleObject186.bin"/><Relationship Id="rId511" Type="http://schemas.openxmlformats.org/officeDocument/2006/relationships/image" Target="media/image248.wmf"/><Relationship Id="rId609" Type="http://schemas.openxmlformats.org/officeDocument/2006/relationships/image" Target="media/image297.wmf"/><Relationship Id="rId956" Type="http://schemas.openxmlformats.org/officeDocument/2006/relationships/image" Target="media/image477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0.bin"/><Relationship Id="rId595" Type="http://schemas.openxmlformats.org/officeDocument/2006/relationships/image" Target="media/image290.wmf"/><Relationship Id="rId816" Type="http://schemas.openxmlformats.org/officeDocument/2006/relationships/oleObject" Target="embeddings/oleObject400.bin"/><Relationship Id="rId1001" Type="http://schemas.openxmlformats.org/officeDocument/2006/relationships/image" Target="media/image500.wmf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0.wmf"/><Relationship Id="rId662" Type="http://schemas.openxmlformats.org/officeDocument/2006/relationships/oleObject" Target="embeddings/oleObject323.bin"/><Relationship Id="rId12" Type="http://schemas.openxmlformats.org/officeDocument/2006/relationships/image" Target="media/image2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52.wmf"/><Relationship Id="rId522" Type="http://schemas.openxmlformats.org/officeDocument/2006/relationships/oleObject" Target="embeddings/oleObject253.bin"/><Relationship Id="rId967" Type="http://schemas.openxmlformats.org/officeDocument/2006/relationships/oleObject" Target="embeddings/oleObject469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6.wmf"/><Relationship Id="rId399" Type="http://schemas.openxmlformats.org/officeDocument/2006/relationships/image" Target="media/image192.wmf"/><Relationship Id="rId827" Type="http://schemas.openxmlformats.org/officeDocument/2006/relationships/image" Target="media/image406.wmf"/><Relationship Id="rId1012" Type="http://schemas.openxmlformats.org/officeDocument/2006/relationships/image" Target="media/image508.wmf"/><Relationship Id="rId259" Type="http://schemas.openxmlformats.org/officeDocument/2006/relationships/image" Target="media/image124.wmf"/><Relationship Id="rId466" Type="http://schemas.openxmlformats.org/officeDocument/2006/relationships/oleObject" Target="embeddings/oleObject225.bin"/><Relationship Id="rId673" Type="http://schemas.openxmlformats.org/officeDocument/2006/relationships/image" Target="media/image329.wmf"/><Relationship Id="rId880" Type="http://schemas.openxmlformats.org/officeDocument/2006/relationships/image" Target="media/image438.jpg"/><Relationship Id="rId23" Type="http://schemas.openxmlformats.org/officeDocument/2006/relationships/oleObject" Target="embeddings/oleObject7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57.bin"/><Relationship Id="rId533" Type="http://schemas.openxmlformats.org/officeDocument/2006/relationships/image" Target="media/image259.wmf"/><Relationship Id="rId978" Type="http://schemas.openxmlformats.org/officeDocument/2006/relationships/image" Target="media/image488.wmf"/><Relationship Id="rId740" Type="http://schemas.openxmlformats.org/officeDocument/2006/relationships/oleObject" Target="embeddings/oleObject362.bin"/><Relationship Id="rId838" Type="http://schemas.openxmlformats.org/officeDocument/2006/relationships/oleObject" Target="embeddings/oleObject411.bin"/><Relationship Id="rId1023" Type="http://schemas.openxmlformats.org/officeDocument/2006/relationships/image" Target="media/image515.png"/><Relationship Id="rId172" Type="http://schemas.openxmlformats.org/officeDocument/2006/relationships/oleObject" Target="embeddings/oleObject81.bin"/><Relationship Id="rId477" Type="http://schemas.openxmlformats.org/officeDocument/2006/relationships/image" Target="media/image231.wmf"/><Relationship Id="rId600" Type="http://schemas.openxmlformats.org/officeDocument/2006/relationships/oleObject" Target="embeddings/oleObject292.bin"/><Relationship Id="rId684" Type="http://schemas.openxmlformats.org/officeDocument/2006/relationships/oleObject" Target="embeddings/oleObject334.bin"/><Relationship Id="rId337" Type="http://schemas.openxmlformats.org/officeDocument/2006/relationships/image" Target="media/image161.wmf"/><Relationship Id="rId891" Type="http://schemas.openxmlformats.org/officeDocument/2006/relationships/oleObject" Target="embeddings/oleObject431.bin"/><Relationship Id="rId905" Type="http://schemas.openxmlformats.org/officeDocument/2006/relationships/oleObject" Target="embeddings/oleObject438.bin"/><Relationship Id="rId989" Type="http://schemas.openxmlformats.org/officeDocument/2006/relationships/oleObject" Target="embeddings/oleObject480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264.bin"/><Relationship Id="rId751" Type="http://schemas.openxmlformats.org/officeDocument/2006/relationships/image" Target="media/image368.wmf"/><Relationship Id="rId849" Type="http://schemas.openxmlformats.org/officeDocument/2006/relationships/image" Target="media/image417.wmf"/><Relationship Id="rId183" Type="http://schemas.openxmlformats.org/officeDocument/2006/relationships/image" Target="media/image87.wmf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611" Type="http://schemas.openxmlformats.org/officeDocument/2006/relationships/image" Target="media/image298.wmf"/><Relationship Id="rId1034" Type="http://schemas.openxmlformats.org/officeDocument/2006/relationships/image" Target="media/image524.wmf"/><Relationship Id="rId250" Type="http://schemas.openxmlformats.org/officeDocument/2006/relationships/oleObject" Target="embeddings/oleObject119.bin"/><Relationship Id="rId488" Type="http://schemas.openxmlformats.org/officeDocument/2006/relationships/oleObject" Target="embeddings/oleObject236.bin"/><Relationship Id="rId695" Type="http://schemas.openxmlformats.org/officeDocument/2006/relationships/image" Target="media/image340.wmf"/><Relationship Id="rId709" Type="http://schemas.openxmlformats.org/officeDocument/2006/relationships/image" Target="media/image347.wmf"/><Relationship Id="rId916" Type="http://schemas.openxmlformats.org/officeDocument/2006/relationships/image" Target="media/image457.wmf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6.bin"/><Relationship Id="rId555" Type="http://schemas.openxmlformats.org/officeDocument/2006/relationships/image" Target="media/image270.wmf"/><Relationship Id="rId762" Type="http://schemas.openxmlformats.org/officeDocument/2006/relationships/oleObject" Target="embeddings/oleObject373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200.wmf"/><Relationship Id="rId622" Type="http://schemas.openxmlformats.org/officeDocument/2006/relationships/oleObject" Target="embeddings/oleObject303.bin"/><Relationship Id="rId1045" Type="http://schemas.openxmlformats.org/officeDocument/2006/relationships/image" Target="media/image531.jpeg"/><Relationship Id="rId261" Type="http://schemas.openxmlformats.org/officeDocument/2006/relationships/image" Target="media/image125.wmf"/><Relationship Id="rId499" Type="http://schemas.openxmlformats.org/officeDocument/2006/relationships/image" Target="media/image242.wmf"/><Relationship Id="rId927" Type="http://schemas.openxmlformats.org/officeDocument/2006/relationships/oleObject" Target="embeddings/oleObject449.bin"/><Relationship Id="rId56" Type="http://schemas.openxmlformats.org/officeDocument/2006/relationships/oleObject" Target="embeddings/oleObject23.bin"/><Relationship Id="rId359" Type="http://schemas.openxmlformats.org/officeDocument/2006/relationships/image" Target="media/image172.wmf"/><Relationship Id="rId566" Type="http://schemas.openxmlformats.org/officeDocument/2006/relationships/oleObject" Target="embeddings/oleObject275.bin"/><Relationship Id="rId773" Type="http://schemas.openxmlformats.org/officeDocument/2006/relationships/image" Target="media/image379.wmf"/><Relationship Id="rId121" Type="http://schemas.openxmlformats.org/officeDocument/2006/relationships/image" Target="media/image56.wmf"/><Relationship Id="rId219" Type="http://schemas.openxmlformats.org/officeDocument/2006/relationships/image" Target="media/image104.wmf"/><Relationship Id="rId426" Type="http://schemas.openxmlformats.org/officeDocument/2006/relationships/oleObject" Target="embeddings/oleObject205.bin"/><Relationship Id="rId633" Type="http://schemas.openxmlformats.org/officeDocument/2006/relationships/image" Target="media/image309.wmf"/><Relationship Id="rId980" Type="http://schemas.openxmlformats.org/officeDocument/2006/relationships/image" Target="media/image489.wmf"/><Relationship Id="rId840" Type="http://schemas.openxmlformats.org/officeDocument/2006/relationships/oleObject" Target="embeddings/oleObject412.bin"/><Relationship Id="rId938" Type="http://schemas.openxmlformats.org/officeDocument/2006/relationships/image" Target="media/image468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30.bin"/><Relationship Id="rId577" Type="http://schemas.openxmlformats.org/officeDocument/2006/relationships/image" Target="media/image281.wmf"/><Relationship Id="rId700" Type="http://schemas.openxmlformats.org/officeDocument/2006/relationships/oleObject" Target="embeddings/oleObject342.bin"/><Relationship Id="rId132" Type="http://schemas.openxmlformats.org/officeDocument/2006/relationships/oleObject" Target="embeddings/oleObject61.bin"/><Relationship Id="rId784" Type="http://schemas.openxmlformats.org/officeDocument/2006/relationships/oleObject" Target="embeddings/oleObject384.bin"/><Relationship Id="rId991" Type="http://schemas.openxmlformats.org/officeDocument/2006/relationships/oleObject" Target="embeddings/oleObject481.bin"/><Relationship Id="rId437" Type="http://schemas.openxmlformats.org/officeDocument/2006/relationships/image" Target="media/image211.wmf"/><Relationship Id="rId644" Type="http://schemas.openxmlformats.org/officeDocument/2006/relationships/oleObject" Target="embeddings/oleObject314.bin"/><Relationship Id="rId851" Type="http://schemas.openxmlformats.org/officeDocument/2006/relationships/image" Target="media/image418.wmf"/><Relationship Id="rId283" Type="http://schemas.openxmlformats.org/officeDocument/2006/relationships/image" Target="media/image136.wmf"/><Relationship Id="rId490" Type="http://schemas.openxmlformats.org/officeDocument/2006/relationships/oleObject" Target="embeddings/oleObject237.bin"/><Relationship Id="rId504" Type="http://schemas.openxmlformats.org/officeDocument/2006/relationships/oleObject" Target="embeddings/oleObject244.bin"/><Relationship Id="rId711" Type="http://schemas.openxmlformats.org/officeDocument/2006/relationships/image" Target="media/image348.wmf"/><Relationship Id="rId949" Type="http://schemas.openxmlformats.org/officeDocument/2006/relationships/oleObject" Target="embeddings/oleObject460.bin"/><Relationship Id="rId78" Type="http://schemas.openxmlformats.org/officeDocument/2006/relationships/oleObject" Target="embeddings/oleObject34.bin"/><Relationship Id="rId143" Type="http://schemas.openxmlformats.org/officeDocument/2006/relationships/image" Target="media/image67.wmf"/><Relationship Id="rId350" Type="http://schemas.openxmlformats.org/officeDocument/2006/relationships/oleObject" Target="embeddings/oleObject167.bin"/><Relationship Id="rId588" Type="http://schemas.openxmlformats.org/officeDocument/2006/relationships/oleObject" Target="embeddings/oleObject286.bin"/><Relationship Id="rId795" Type="http://schemas.openxmlformats.org/officeDocument/2006/relationships/image" Target="media/image390.wmf"/><Relationship Id="rId809" Type="http://schemas.openxmlformats.org/officeDocument/2006/relationships/image" Target="media/image397.wmf"/><Relationship Id="rId9" Type="http://schemas.openxmlformats.org/officeDocument/2006/relationships/endnotes" Target="endnotes.xml"/><Relationship Id="rId210" Type="http://schemas.openxmlformats.org/officeDocument/2006/relationships/oleObject" Target="embeddings/oleObject99.bin"/><Relationship Id="rId448" Type="http://schemas.openxmlformats.org/officeDocument/2006/relationships/oleObject" Target="embeddings/oleObject216.bin"/><Relationship Id="rId655" Type="http://schemas.openxmlformats.org/officeDocument/2006/relationships/image" Target="media/image320.wmf"/><Relationship Id="rId862" Type="http://schemas.openxmlformats.org/officeDocument/2006/relationships/image" Target="media/image424.jpg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50.wmf"/><Relationship Id="rId722" Type="http://schemas.openxmlformats.org/officeDocument/2006/relationships/oleObject" Target="embeddings/oleObject353.bin"/><Relationship Id="rId89" Type="http://schemas.openxmlformats.org/officeDocument/2006/relationships/image" Target="media/image40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73.wmf"/><Relationship Id="rId599" Type="http://schemas.openxmlformats.org/officeDocument/2006/relationships/image" Target="media/image292.wmf"/><Relationship Id="rId1005" Type="http://schemas.openxmlformats.org/officeDocument/2006/relationships/image" Target="media/image503.png"/><Relationship Id="rId459" Type="http://schemas.openxmlformats.org/officeDocument/2006/relationships/image" Target="media/image222.wmf"/><Relationship Id="rId666" Type="http://schemas.openxmlformats.org/officeDocument/2006/relationships/oleObject" Target="embeddings/oleObject325.bin"/><Relationship Id="rId873" Type="http://schemas.openxmlformats.org/officeDocument/2006/relationships/image" Target="media/image433.jpg"/><Relationship Id="rId16" Type="http://schemas.openxmlformats.org/officeDocument/2006/relationships/image" Target="media/image4.wmf"/><Relationship Id="rId221" Type="http://schemas.openxmlformats.org/officeDocument/2006/relationships/image" Target="media/image105.wmf"/><Relationship Id="rId319" Type="http://schemas.openxmlformats.org/officeDocument/2006/relationships/image" Target="media/image154.wmf"/><Relationship Id="rId526" Type="http://schemas.openxmlformats.org/officeDocument/2006/relationships/oleObject" Target="embeddings/oleObject255.bin"/><Relationship Id="rId733" Type="http://schemas.openxmlformats.org/officeDocument/2006/relationships/image" Target="media/image359.wmf"/><Relationship Id="rId940" Type="http://schemas.openxmlformats.org/officeDocument/2006/relationships/image" Target="media/image469.wmf"/><Relationship Id="rId1016" Type="http://schemas.openxmlformats.org/officeDocument/2006/relationships/oleObject" Target="embeddings/oleObject490.bin"/><Relationship Id="rId165" Type="http://schemas.openxmlformats.org/officeDocument/2006/relationships/image" Target="media/image78.wmf"/><Relationship Id="rId372" Type="http://schemas.openxmlformats.org/officeDocument/2006/relationships/oleObject" Target="embeddings/oleObject178.bin"/><Relationship Id="rId677" Type="http://schemas.openxmlformats.org/officeDocument/2006/relationships/image" Target="media/image331.wmf"/><Relationship Id="rId800" Type="http://schemas.openxmlformats.org/officeDocument/2006/relationships/oleObject" Target="embeddings/oleObject392.bin"/><Relationship Id="rId232" Type="http://schemas.openxmlformats.org/officeDocument/2006/relationships/oleObject" Target="embeddings/oleObject110.bin"/><Relationship Id="rId884" Type="http://schemas.openxmlformats.org/officeDocument/2006/relationships/image" Target="media/image441.wmf"/><Relationship Id="rId27" Type="http://schemas.openxmlformats.org/officeDocument/2006/relationships/oleObject" Target="embeddings/oleObject9.bin"/><Relationship Id="rId537" Type="http://schemas.openxmlformats.org/officeDocument/2006/relationships/image" Target="media/image261.wmf"/><Relationship Id="rId744" Type="http://schemas.openxmlformats.org/officeDocument/2006/relationships/oleObject" Target="embeddings/oleObject364.bin"/><Relationship Id="rId951" Type="http://schemas.openxmlformats.org/officeDocument/2006/relationships/oleObject" Target="embeddings/oleObject461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3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287.bin"/><Relationship Id="rId604" Type="http://schemas.openxmlformats.org/officeDocument/2006/relationships/oleObject" Target="embeddings/oleObject294.bin"/><Relationship Id="rId811" Type="http://schemas.openxmlformats.org/officeDocument/2006/relationships/image" Target="media/image398.wmf"/><Relationship Id="rId1027" Type="http://schemas.openxmlformats.org/officeDocument/2006/relationships/oleObject" Target="embeddings/oleObject493.bin"/><Relationship Id="rId243" Type="http://schemas.openxmlformats.org/officeDocument/2006/relationships/image" Target="media/image116.wmf"/><Relationship Id="rId450" Type="http://schemas.openxmlformats.org/officeDocument/2006/relationships/oleObject" Target="embeddings/oleObject217.bin"/><Relationship Id="rId688" Type="http://schemas.openxmlformats.org/officeDocument/2006/relationships/oleObject" Target="embeddings/oleObject336.bin"/><Relationship Id="rId895" Type="http://schemas.openxmlformats.org/officeDocument/2006/relationships/oleObject" Target="embeddings/oleObject433.bin"/><Relationship Id="rId909" Type="http://schemas.openxmlformats.org/officeDocument/2006/relationships/oleObject" Target="embeddings/oleObject440.bin"/><Relationship Id="rId38" Type="http://schemas.openxmlformats.org/officeDocument/2006/relationships/image" Target="media/image15.wmf"/><Relationship Id="rId103" Type="http://schemas.openxmlformats.org/officeDocument/2006/relationships/image" Target="media/image47.wmf"/><Relationship Id="rId310" Type="http://schemas.openxmlformats.org/officeDocument/2006/relationships/oleObject" Target="embeddings/oleObject149.bin"/><Relationship Id="rId548" Type="http://schemas.openxmlformats.org/officeDocument/2006/relationships/oleObject" Target="embeddings/oleObject266.bin"/><Relationship Id="rId755" Type="http://schemas.openxmlformats.org/officeDocument/2006/relationships/image" Target="media/image370.wmf"/><Relationship Id="rId962" Type="http://schemas.openxmlformats.org/officeDocument/2006/relationships/image" Target="media/image480.wmf"/><Relationship Id="rId91" Type="http://schemas.openxmlformats.org/officeDocument/2006/relationships/image" Target="media/image41.wmf"/><Relationship Id="rId187" Type="http://schemas.openxmlformats.org/officeDocument/2006/relationships/image" Target="media/image88.wmf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615" Type="http://schemas.openxmlformats.org/officeDocument/2006/relationships/image" Target="media/image300.wmf"/><Relationship Id="rId822" Type="http://schemas.openxmlformats.org/officeDocument/2006/relationships/oleObject" Target="embeddings/oleObject403.bin"/><Relationship Id="rId1038" Type="http://schemas.openxmlformats.org/officeDocument/2006/relationships/oleObject" Target="embeddings/oleObject496.bin"/><Relationship Id="rId254" Type="http://schemas.openxmlformats.org/officeDocument/2006/relationships/oleObject" Target="embeddings/oleObject121.bin"/><Relationship Id="rId699" Type="http://schemas.openxmlformats.org/officeDocument/2006/relationships/image" Target="media/image342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2.bin"/><Relationship Id="rId461" Type="http://schemas.openxmlformats.org/officeDocument/2006/relationships/image" Target="media/image223.wmf"/><Relationship Id="rId559" Type="http://schemas.openxmlformats.org/officeDocument/2006/relationships/image" Target="media/image272.wmf"/><Relationship Id="rId766" Type="http://schemas.openxmlformats.org/officeDocument/2006/relationships/oleObject" Target="embeddings/oleObject375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55.wmf"/><Relationship Id="rId419" Type="http://schemas.openxmlformats.org/officeDocument/2006/relationships/image" Target="media/image202.wmf"/><Relationship Id="rId626" Type="http://schemas.openxmlformats.org/officeDocument/2006/relationships/oleObject" Target="embeddings/oleObject305.bin"/><Relationship Id="rId973" Type="http://schemas.openxmlformats.org/officeDocument/2006/relationships/oleObject" Target="embeddings/oleObject472.bin"/><Relationship Id="rId1049" Type="http://schemas.openxmlformats.org/officeDocument/2006/relationships/image" Target="media/image534.wmf"/><Relationship Id="rId833" Type="http://schemas.openxmlformats.org/officeDocument/2006/relationships/image" Target="media/image40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a3LWl+K6U6PSMB8auzdsHwqz91A==">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D65CB416-0994-4D61-A2FD-5AE82D8BED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45</TotalTime>
  <Pages>84</Pages>
  <Words>10206</Words>
  <Characters>58179</Characters>
  <Application>Microsoft Office Word</Application>
  <DocSecurity>0</DocSecurity>
  <Lines>484</Lines>
  <Paragraphs>1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rthern Arizona University</Company>
  <LinksUpToDate>false</LinksUpToDate>
  <CharactersWithSpaces>682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arbara Boschmans</dc:creator>
  <cp:lastModifiedBy>Amit Uniyal</cp:lastModifiedBy>
  <cp:revision>118</cp:revision>
  <dcterms:created xsi:type="dcterms:W3CDTF">2021-10-22T21:21:00Z</dcterms:created>
  <dcterms:modified xsi:type="dcterms:W3CDTF">2021-12-27T1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